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metadata" ContentType="application/binary"/>
  <Default Extension="svg" ContentType="image/sv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xlsx" ContentType="application/vnd.openxmlformats-officedocument.spreadsheetml.sheet"/>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charts/style1.xml" ContentType="application/vnd.ms-office.chartstyl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Default Extension="wdp" ContentType="image/vnd.ms-photo"/>
  <Override PartName="/ppt/charts/colors1.xml" ContentType="application/vnd.ms-office.chartcolorstyl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4"/>
  </p:notesMasterIdLst>
  <p:sldIdLst>
    <p:sldId id="296" r:id="rId2"/>
    <p:sldId id="301" r:id="rId3"/>
    <p:sldId id="256" r:id="rId4"/>
    <p:sldId id="258" r:id="rId5"/>
    <p:sldId id="302" r:id="rId6"/>
    <p:sldId id="259" r:id="rId7"/>
    <p:sldId id="260" r:id="rId8"/>
    <p:sldId id="304" r:id="rId9"/>
    <p:sldId id="261" r:id="rId10"/>
    <p:sldId id="264" r:id="rId11"/>
    <p:sldId id="266" r:id="rId12"/>
    <p:sldId id="267" r:id="rId13"/>
    <p:sldId id="303"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305" r:id="rId27"/>
    <p:sldId id="306" r:id="rId28"/>
    <p:sldId id="307" r:id="rId29"/>
    <p:sldId id="308" r:id="rId30"/>
    <p:sldId id="309" r:id="rId31"/>
    <p:sldId id="310" r:id="rId32"/>
    <p:sldId id="297" r:id="rId33"/>
  </p:sldIdLst>
  <p:sldSz cx="9144000" cy="5143500" type="screen16x9"/>
  <p:notesSz cx="6858000" cy="9144000"/>
  <p:embeddedFontLst>
    <p:embeddedFont>
      <p:font typeface="#9Slide03 Arima Madurai Black" charset="0"/>
      <p:bold r:id="rId35"/>
    </p:embeddedFont>
    <p:embeddedFont>
      <p:font typeface="Open Sans" charset="0"/>
      <p:regular r:id="rId36"/>
      <p:bold r:id="rId37"/>
      <p:italic r:id="rId38"/>
      <p:boldItalic r:id="rId39"/>
    </p:embeddedFont>
    <p:embeddedFont>
      <p:font typeface="Indie Flower" charset="0"/>
      <p:regular r:id="rId40"/>
    </p:embeddedFont>
    <p:embeddedFont>
      <p:font typeface="Calibri" pitchFamily="34" charset="0"/>
      <p:regular r:id="rId41"/>
      <p:bold r:id="rId42"/>
      <p:italic r:id="rId43"/>
      <p:boldItalic r:id="rId44"/>
    </p:embeddedFont>
    <p:embeddedFont>
      <p:font typeface="Montserrat" charset="0"/>
      <p:regular r:id="rId45"/>
      <p:bold r:id="rId46"/>
      <p:italic r:id="rId47"/>
      <p:boldItalic r:id="rId48"/>
    </p:embeddedFont>
    <p:embeddedFont>
      <p:font typeface="Lato" charset="0"/>
      <p:regular r:id="rId49"/>
      <p:bold r:id="rId50"/>
      <p:italic r:id="rId51"/>
      <p:boldItalic r:id="rId5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73" roundtripDataSignature="AMtx7miTju8q373bNXr/9DXAClXqeyNs9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00"/>
    <a:srgbClr val="C00000"/>
    <a:srgbClr val="EB5D4A"/>
    <a:srgbClr val="9BD3D4"/>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4739F062-30C0-454D-8C5D-3E426A696A84}">
  <a:tblStyle styleId="{4739F062-30C0-454D-8C5D-3E426A696A84}" styleName="Table_0">
    <a:wholeTbl>
      <a:tcTxStyle b="off" i="off">
        <a:font>
          <a:latin typeface="Calibri"/>
          <a:ea typeface="Calibri"/>
          <a:cs typeface="Calibri"/>
        </a:font>
        <a:srgbClr val="000000"/>
      </a:tcTxStyle>
      <a:tcStyle>
        <a:tcBdr>
          <a:left>
            <a:ln w="12700" cap="flat" cmpd="sng">
              <a:solidFill>
                <a:srgbClr val="FFFFFF"/>
              </a:solidFill>
              <a:prstDash val="solid"/>
              <a:round/>
              <a:headEnd type="none" w="sm" len="sm"/>
              <a:tailEnd type="none" w="sm" len="sm"/>
            </a:ln>
          </a:left>
          <a:right>
            <a:ln w="12700" cap="flat" cmpd="sng">
              <a:solidFill>
                <a:srgbClr val="FFFFFF"/>
              </a:solidFill>
              <a:prstDash val="solid"/>
              <a:round/>
              <a:headEnd type="none" w="sm" len="sm"/>
              <a:tailEnd type="none" w="sm" len="sm"/>
            </a:ln>
          </a:right>
          <a:top>
            <a:ln w="12700" cap="flat" cmpd="sng">
              <a:solidFill>
                <a:srgbClr val="FFFFFF"/>
              </a:solidFill>
              <a:prstDash val="solid"/>
              <a:round/>
              <a:headEnd type="none" w="sm" len="sm"/>
              <a:tailEnd type="none" w="sm" len="sm"/>
            </a:ln>
          </a:top>
          <a:bottom>
            <a:ln w="12700" cap="flat" cmpd="sng">
              <a:solidFill>
                <a:srgbClr val="FFFFFF"/>
              </a:solidFill>
              <a:prstDash val="solid"/>
              <a:round/>
              <a:headEnd type="none" w="sm" len="sm"/>
              <a:tailEnd type="none" w="sm" len="sm"/>
            </a:ln>
          </a:bottom>
          <a:insideH>
            <a:ln w="12700" cap="flat" cmpd="sng">
              <a:solidFill>
                <a:srgbClr val="FFFFFF"/>
              </a:solidFill>
              <a:prstDash val="solid"/>
              <a:round/>
              <a:headEnd type="none" w="sm" len="sm"/>
              <a:tailEnd type="none" w="sm" len="sm"/>
            </a:ln>
          </a:insideH>
          <a:insideV>
            <a:ln w="12700" cap="flat" cmpd="sng">
              <a:solidFill>
                <a:srgbClr val="FFFFFF"/>
              </a:solidFill>
              <a:prstDash val="solid"/>
              <a:round/>
              <a:headEnd type="none" w="sm" len="sm"/>
              <a:tailEnd type="none" w="sm" len="sm"/>
            </a:ln>
          </a:insideV>
        </a:tcBdr>
        <a:fill>
          <a:solidFill>
            <a:srgbClr val="E9EFF7"/>
          </a:solidFill>
        </a:fill>
      </a:tcStyle>
    </a:wholeTbl>
    <a:band1H>
      <a:tcTxStyle/>
      <a:tcStyle>
        <a:tcBdr/>
        <a:fill>
          <a:solidFill>
            <a:srgbClr val="D0DEEF"/>
          </a:solidFill>
        </a:fill>
      </a:tcStyle>
    </a:band1H>
    <a:band2H>
      <a:tcTxStyle/>
      <a:tcStyle>
        <a:tcBdr/>
      </a:tcStyle>
    </a:band2H>
    <a:band1V>
      <a:tcTxStyle/>
      <a:tcStyle>
        <a:tcBdr/>
        <a:fill>
          <a:solidFill>
            <a:srgbClr val="D0DEEF"/>
          </a:solidFill>
        </a:fill>
      </a:tcStyle>
    </a:band1V>
    <a:band2V>
      <a:tcTxStyle/>
      <a:tcStyle>
        <a:tcBdr/>
      </a:tcStyle>
    </a:band2V>
    <a:lastCol>
      <a:tcTxStyle b="on" i="off">
        <a:font>
          <a:latin typeface="Calibri"/>
          <a:ea typeface="Calibri"/>
          <a:cs typeface="Calibri"/>
        </a:font>
        <a:srgbClr val="FFFFFF"/>
      </a:tcTxStyle>
      <a:tcStyle>
        <a:tcBdr/>
        <a:fill>
          <a:solidFill>
            <a:srgbClr val="5B9BD5"/>
          </a:solidFill>
        </a:fill>
      </a:tcStyle>
    </a:lastCol>
    <a:firstCol>
      <a:tcTxStyle b="on" i="off">
        <a:font>
          <a:latin typeface="Calibri"/>
          <a:ea typeface="Calibri"/>
          <a:cs typeface="Calibri"/>
        </a:font>
        <a:srgbClr val="FFFFFF"/>
      </a:tcTxStyle>
      <a:tcStyle>
        <a:tcBdr/>
        <a:fill>
          <a:solidFill>
            <a:srgbClr val="5B9BD5"/>
          </a:solidFill>
        </a:fill>
      </a:tcStyle>
    </a:firstCol>
    <a:lastRow>
      <a:tcTxStyle b="on" i="off">
        <a:font>
          <a:latin typeface="Calibri"/>
          <a:ea typeface="Calibri"/>
          <a:cs typeface="Calibri"/>
        </a:font>
        <a:srgbClr val="FFFFFF"/>
      </a:tcTxStyle>
      <a:tcStyle>
        <a:tcBdr>
          <a:top>
            <a:ln w="38100" cap="flat" cmpd="sng">
              <a:solidFill>
                <a:srgbClr val="FFFFFF"/>
              </a:solidFill>
              <a:prstDash val="solid"/>
              <a:round/>
              <a:headEnd type="none" w="sm" len="sm"/>
              <a:tailEnd type="none" w="sm" len="sm"/>
            </a:ln>
          </a:top>
        </a:tcBdr>
        <a:fill>
          <a:solidFill>
            <a:srgbClr val="5B9BD5"/>
          </a:solidFill>
        </a:fill>
      </a:tcStyle>
    </a:lastRow>
    <a:seCell>
      <a:tcTxStyle/>
      <a:tcStyle>
        <a:tcBdr/>
      </a:tcStyle>
    </a:seCell>
    <a:swCell>
      <a:tcTxStyle/>
      <a:tcStyle>
        <a:tcBdr/>
      </a:tcStyle>
    </a:swCell>
    <a:firstRow>
      <a:tcTxStyle b="on" i="off">
        <a:font>
          <a:latin typeface="Calibri"/>
          <a:ea typeface="Calibri"/>
          <a:cs typeface="Calibri"/>
        </a:font>
        <a:srgbClr val="FFFFFF"/>
      </a:tcTxStyle>
      <a:tcStyle>
        <a:tcBdr>
          <a:bottom>
            <a:ln w="38100" cap="flat" cmpd="sng">
              <a:solidFill>
                <a:srgbClr val="FFFFFF"/>
              </a:solidFill>
              <a:prstDash val="solid"/>
              <a:round/>
              <a:headEnd type="none" w="sm" len="sm"/>
              <a:tailEnd type="none" w="sm" len="sm"/>
            </a:ln>
          </a:bottom>
        </a:tcBdr>
        <a:fill>
          <a:solidFill>
            <a:srgbClr val="5B9BD5"/>
          </a:solidFill>
        </a:fill>
      </a:tcStyle>
    </a:firstRow>
    <a:neCell>
      <a:tcTxStyle/>
      <a:tcStyle>
        <a:tcBdr/>
      </a:tcStyle>
    </a:neCell>
    <a:nwCell>
      <a:tcTxStyle/>
      <a:tcStyle>
        <a:tcBdr/>
      </a:tcStyle>
    </a:nwCell>
  </a:tblStyle>
  <a:tblStyle styleId="{2CED51DA-08D4-4BC9-BD4E-32F522FFB356}" styleName="Table_1">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napToGrid="0">
      <p:cViewPr>
        <p:scale>
          <a:sx n="96" d="100"/>
          <a:sy n="96" d="100"/>
        </p:scale>
        <p:origin x="-636" y="-6"/>
      </p:cViewPr>
      <p:guideLst>
        <p:guide orient="horz" pos="162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76"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font" Target="fonts/font1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52" Type="http://schemas.openxmlformats.org/officeDocument/2006/relationships/font" Target="fonts/font18.fntdata"/><Relationship Id="rId73"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7.fntdata"/><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lang val="en-US"/>
  <c:style val="6"/>
  <c:chart>
    <c:autoTitleDeleted val="1"/>
    <c:plotArea>
      <c:layout/>
      <c:barChart>
        <c:barDir val="col"/>
        <c:grouping val="clustered"/>
        <c:ser>
          <c:idx val="0"/>
          <c:order val="0"/>
          <c:tx>
            <c:strRef>
              <c:f>Sheet1!$B$1</c:f>
              <c:strCache>
                <c:ptCount val="1"/>
                <c:pt idx="0">
                  <c:v>Tỉ lệ khối lượng nguyên tử/điện tích (m/z)</c:v>
                </c:pt>
              </c:strCache>
            </c:strRef>
          </c:tx>
          <c:spPr>
            <a:solidFill>
              <a:schemeClr val="accent4"/>
            </a:solidFill>
            <a:ln>
              <a:noFill/>
            </a:ln>
            <a:effectLst/>
          </c:spPr>
          <c:dLbls>
            <c:dLbl>
              <c:idx val="0"/>
              <c:layout/>
              <c:tx>
                <c:rich>
                  <a:bodyPr/>
                  <a:lstStyle/>
                  <a:p>
                    <a:fld id="{B15AEB58-ED3C-4D3D-AE3B-93E9303EF0ED}" type="VALUE">
                      <a:rPr lang="en-US"/>
                      <a:pPr/>
                      <a:t>[VALUE]</a:t>
                    </a:fld>
                    <a:endParaRPr lang="en-US"/>
                  </a:p>
                </c:rich>
              </c:tx>
              <c:dLblPos val="outEnd"/>
              <c:showVal val="1"/>
              <c:extLst xmlns:c16r2="http://schemas.microsoft.com/office/drawing/2015/06/chart">
                <c:ext xmlns:c15="http://schemas.microsoft.com/office/drawing/2012/chart" uri="{CE6537A1-D6FC-4f65-9D91-7224C49458BB}">
                  <c15:dlblFieldTable/>
                  <c15:showDataLabelsRange val="0"/>
                </c:ext>
                <c:ext xmlns:c16="http://schemas.microsoft.com/office/drawing/2014/chart" uri="{C3380CC4-5D6E-409C-BE32-E72D297353CC}">
                  <c16:uniqueId val="{00000000-7C65-4EA1-9E21-5E987DE048A9}"/>
                </c:ext>
              </c:extLst>
            </c:dLbl>
            <c:spPr>
              <a:noFill/>
              <a:ln>
                <a:noFill/>
              </a:ln>
              <a:effectLst/>
            </c:spPr>
            <c:txPr>
              <a:bodyPr rot="0" spcFirstLastPara="1" vertOverflow="ellipsis" vert="horz" wrap="square" anchor="ctr" anchorCtr="1"/>
              <a:lstStyle/>
              <a:p>
                <a:pPr>
                  <a:defRPr sz="1500" b="0" i="0" u="none" strike="noStrike" kern="1200" baseline="0">
                    <a:solidFill>
                      <a:schemeClr val="tx1"/>
                    </a:solidFill>
                    <a:latin typeface="+mn-lt"/>
                    <a:ea typeface="+mn-ea"/>
                    <a:cs typeface="+mn-cs"/>
                  </a:defRPr>
                </a:pPr>
                <a:endParaRPr lang="en-US"/>
              </a:p>
            </c:txPr>
            <c:dLblPos val="outEnd"/>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3</c:v>
                </c:pt>
                <c:pt idx="1">
                  <c:v>24</c:v>
                </c:pt>
                <c:pt idx="2">
                  <c:v>25</c:v>
                </c:pt>
                <c:pt idx="3">
                  <c:v>26</c:v>
                </c:pt>
              </c:numCache>
            </c:numRef>
          </c:cat>
          <c:val>
            <c:numRef>
              <c:f>Sheet1!$B$3:$B$5</c:f>
              <c:numCache>
                <c:formatCode>0.00%</c:formatCode>
                <c:ptCount val="3"/>
                <c:pt idx="0">
                  <c:v>0.78700000000000003</c:v>
                </c:pt>
                <c:pt idx="1">
                  <c:v>0.1013</c:v>
                </c:pt>
                <c:pt idx="2">
                  <c:v>0.11169999999999998</c:v>
                </c:pt>
              </c:numCache>
            </c:numRef>
          </c:val>
          <c:extLst xmlns:c16r2="http://schemas.microsoft.com/office/drawing/2015/06/chart">
            <c:ext xmlns:c16="http://schemas.microsoft.com/office/drawing/2014/chart" uri="{C3380CC4-5D6E-409C-BE32-E72D297353CC}">
              <c16:uniqueId val="{00000001-7C65-4EA1-9E21-5E987DE048A9}"/>
            </c:ext>
          </c:extLst>
        </c:ser>
        <c:dLbls>
          <c:showVal val="1"/>
        </c:dLbls>
        <c:gapWidth val="219"/>
        <c:overlap val="-27"/>
        <c:axId val="138146560"/>
        <c:axId val="138148096"/>
      </c:barChart>
      <c:catAx>
        <c:axId val="13814656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solidFill>
                <a:latin typeface="+mn-lt"/>
                <a:ea typeface="+mn-ea"/>
                <a:cs typeface="+mn-cs"/>
              </a:defRPr>
            </a:pPr>
            <a:endParaRPr lang="en-US"/>
          </a:p>
        </c:txPr>
        <c:crossAx val="138148096"/>
        <c:crossesAt val="0"/>
        <c:auto val="1"/>
        <c:lblAlgn val="ctr"/>
        <c:lblOffset val="100"/>
      </c:catAx>
      <c:valAx>
        <c:axId val="138148096"/>
        <c:scaling>
          <c:orientation val="minMax"/>
          <c:max val="1"/>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solidFill>
                    <a:latin typeface="+mn-lt"/>
                    <a:ea typeface="+mn-ea"/>
                    <a:cs typeface="+mn-cs"/>
                  </a:defRPr>
                </a:pPr>
                <a:r>
                  <a:rPr lang="en-US"/>
                  <a:t>Phần trăm số nguyên tử đồng vị (%)</a:t>
                </a:r>
              </a:p>
            </c:rich>
          </c:tx>
          <c:layout>
            <c:manualLayout>
              <c:xMode val="edge"/>
              <c:yMode val="edge"/>
              <c:x val="1.6203703703703703E-2"/>
              <c:y val="4.8015873015873019E-2"/>
            </c:manualLayout>
          </c:layout>
          <c:spPr>
            <a:noFill/>
            <a:ln>
              <a:noFill/>
            </a:ln>
            <a:effectLst/>
          </c:spPr>
        </c:title>
        <c:numFmt formatCode="0.00%" sourceLinked="1"/>
        <c:majorTickMark val="in"/>
        <c:tickLblPos val="nextTo"/>
        <c:spPr>
          <a:noFill/>
          <a:ln>
            <a:solidFill>
              <a:schemeClr val="accent1"/>
            </a:solidFill>
          </a:ln>
          <a:effectLst/>
        </c:spPr>
        <c:txPr>
          <a:bodyPr rot="-60000000" spcFirstLastPara="1" vertOverflow="ellipsis" vert="horz" wrap="square" anchor="ctr" anchorCtr="1"/>
          <a:lstStyle/>
          <a:p>
            <a:pPr>
              <a:defRPr sz="1500" b="0" i="0" u="none" strike="noStrike" kern="1200" baseline="0">
                <a:solidFill>
                  <a:schemeClr val="tx1"/>
                </a:solidFill>
                <a:latin typeface="+mn-lt"/>
                <a:ea typeface="+mn-ea"/>
                <a:cs typeface="+mn-cs"/>
              </a:defRPr>
            </a:pPr>
            <a:endParaRPr lang="en-US"/>
          </a:p>
        </c:txPr>
        <c:crossAx val="138146560"/>
        <c:crosses val="autoZero"/>
        <c:crossBetween val="between"/>
      </c:valAx>
      <c:spPr>
        <a:noFill/>
        <a:ln>
          <a:noFill/>
        </a:ln>
        <a:effectLst/>
      </c:spPr>
    </c:plotArea>
    <c:legend>
      <c:legendPos val="b"/>
      <c:layout/>
      <c:spPr>
        <a:noFill/>
        <a:ln>
          <a:noFill/>
        </a:ln>
        <a:effectLst/>
      </c:spPr>
      <c:txPr>
        <a:bodyPr rot="0" spcFirstLastPara="1" vertOverflow="ellipsis" vert="horz" wrap="square" anchor="ctr" anchorCtr="1"/>
        <a:lstStyle/>
        <a:p>
          <a:pPr>
            <a:defRPr sz="1500" b="0" i="0" u="none" strike="noStrike" kern="1200" baseline="0">
              <a:solidFill>
                <a:schemeClr val="tx1"/>
              </a:solidFill>
              <a:latin typeface="+mn-lt"/>
              <a:ea typeface="+mn-ea"/>
              <a:cs typeface="+mn-cs"/>
            </a:defRPr>
          </a:pPr>
          <a:endParaRPr lang="en-US"/>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500">
          <a:solidFill>
            <a:schemeClr val="tx1"/>
          </a:solidFill>
        </a:defRPr>
      </a:pPr>
      <a:endParaRPr lang="en-US"/>
    </a:p>
  </c:txPr>
  <c:externalData r:id="rId1"/>
</c:chartSpace>
</file>

<file path=ppt/charts/colors1.xml><?xml version="1.0" encoding="utf-8"?>
<cs:colorStyle xmlns:cs="http://schemas.microsoft.com/office/drawing/2012/chartStyle" xmlns:a="http://schemas.openxmlformats.org/drawingml/2006/main" meth="withinLinear" id="17">
  <a:schemeClr val="accent4"/>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1"/>
        <p:cNvGrpSpPr/>
        <p:nvPr/>
      </p:nvGrpSpPr>
      <p:grpSpPr>
        <a:xfrm>
          <a:off x="0" y="0"/>
          <a:ext cx="0" cy="0"/>
          <a:chOff x="0" y="0"/>
          <a:chExt cx="0" cy="0"/>
        </a:xfrm>
      </p:grpSpPr>
      <p:sp>
        <p:nvSpPr>
          <p:cNvPr id="1962" name="Google Shape;1962;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63" name="Google Shape;1963;p2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5"/>
        <p:cNvGrpSpPr/>
        <p:nvPr/>
      </p:nvGrpSpPr>
      <p:grpSpPr>
        <a:xfrm>
          <a:off x="0" y="0"/>
          <a:ext cx="0" cy="0"/>
          <a:chOff x="0" y="0"/>
          <a:chExt cx="0" cy="0"/>
        </a:xfrm>
      </p:grpSpPr>
      <p:sp>
        <p:nvSpPr>
          <p:cNvPr id="1156" name="Google Shape;1156;g110fbfe7ff0_0_4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57" name="Google Shape;1157;g110fbfe7ff0_0_47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7"/>
        <p:cNvGrpSpPr/>
        <p:nvPr/>
      </p:nvGrpSpPr>
      <p:grpSpPr>
        <a:xfrm>
          <a:off x="0" y="0"/>
          <a:ext cx="0" cy="0"/>
          <a:chOff x="0" y="0"/>
          <a:chExt cx="0" cy="0"/>
        </a:xfrm>
      </p:grpSpPr>
      <p:sp>
        <p:nvSpPr>
          <p:cNvPr id="1168" name="Google Shape;1168;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69" name="Google Shape;1169;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3"/>
        <p:cNvGrpSpPr/>
        <p:nvPr/>
      </p:nvGrpSpPr>
      <p:grpSpPr>
        <a:xfrm>
          <a:off x="0" y="0"/>
          <a:ext cx="0" cy="0"/>
          <a:chOff x="0" y="0"/>
          <a:chExt cx="0" cy="0"/>
        </a:xfrm>
      </p:grpSpPr>
      <p:sp>
        <p:nvSpPr>
          <p:cNvPr id="1184" name="Google Shape;1184;g1110cda39de_0_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85" name="Google Shape;1185;g1110cda39de_0_27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1110cda39de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1110cda39de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6"/>
        <p:cNvGrpSpPr/>
        <p:nvPr/>
      </p:nvGrpSpPr>
      <p:grpSpPr>
        <a:xfrm>
          <a:off x="0" y="0"/>
          <a:ext cx="0" cy="0"/>
          <a:chOff x="0" y="0"/>
          <a:chExt cx="0" cy="0"/>
        </a:xfrm>
      </p:grpSpPr>
      <p:sp>
        <p:nvSpPr>
          <p:cNvPr id="1197" name="Google Shape;1197;g1110cda39de_0_3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98" name="Google Shape;1198;g1110cda39de_0_30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6"/>
        <p:cNvGrpSpPr/>
        <p:nvPr/>
      </p:nvGrpSpPr>
      <p:grpSpPr>
        <a:xfrm>
          <a:off x="0" y="0"/>
          <a:ext cx="0" cy="0"/>
          <a:chOff x="0" y="0"/>
          <a:chExt cx="0" cy="0"/>
        </a:xfrm>
      </p:grpSpPr>
      <p:sp>
        <p:nvSpPr>
          <p:cNvPr id="1227" name="Google Shape;1227;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28" name="Google Shape;1228;p1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4"/>
        <p:cNvGrpSpPr/>
        <p:nvPr/>
      </p:nvGrpSpPr>
      <p:grpSpPr>
        <a:xfrm>
          <a:off x="0" y="0"/>
          <a:ext cx="0" cy="0"/>
          <a:chOff x="0" y="0"/>
          <a:chExt cx="0" cy="0"/>
        </a:xfrm>
      </p:grpSpPr>
      <p:sp>
        <p:nvSpPr>
          <p:cNvPr id="1235" name="Google Shape;1235;g1110cda39de_0_3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6" name="Google Shape;1236;g1110cda39de_0_3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110cda39de_0_3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41" name="Google Shape;1241;g1110cda39de_0_36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6"/>
        <p:cNvGrpSpPr/>
        <p:nvPr/>
      </p:nvGrpSpPr>
      <p:grpSpPr>
        <a:xfrm>
          <a:off x="0" y="0"/>
          <a:ext cx="0" cy="0"/>
          <a:chOff x="0" y="0"/>
          <a:chExt cx="0" cy="0"/>
        </a:xfrm>
      </p:grpSpPr>
      <p:sp>
        <p:nvSpPr>
          <p:cNvPr id="1247" name="Google Shape;1247;g1110cda39de_0_3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48" name="Google Shape;1248;g1110cda39de_0_39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5"/>
        <p:cNvGrpSpPr/>
        <p:nvPr/>
      </p:nvGrpSpPr>
      <p:grpSpPr>
        <a:xfrm>
          <a:off x="0" y="0"/>
          <a:ext cx="0" cy="0"/>
          <a:chOff x="0" y="0"/>
          <a:chExt cx="0" cy="0"/>
        </a:xfrm>
      </p:grpSpPr>
      <p:sp>
        <p:nvSpPr>
          <p:cNvPr id="1256" name="Google Shape;1256;g1110cda39de_0_3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57" name="Google Shape;1257;g1110cda39de_0_39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9"/>
        <p:cNvGrpSpPr/>
        <p:nvPr/>
      </p:nvGrpSpPr>
      <p:grpSpPr>
        <a:xfrm>
          <a:off x="0" y="0"/>
          <a:ext cx="0" cy="0"/>
          <a:chOff x="0" y="0"/>
          <a:chExt cx="0" cy="0"/>
        </a:xfrm>
      </p:grpSpPr>
      <p:sp>
        <p:nvSpPr>
          <p:cNvPr id="380" name="Google Shape;380;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81" name="Google Shape;381;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2"/>
        <p:cNvGrpSpPr/>
        <p:nvPr/>
      </p:nvGrpSpPr>
      <p:grpSpPr>
        <a:xfrm>
          <a:off x="0" y="0"/>
          <a:ext cx="0" cy="0"/>
          <a:chOff x="0" y="0"/>
          <a:chExt cx="0" cy="0"/>
        </a:xfrm>
      </p:grpSpPr>
      <p:sp>
        <p:nvSpPr>
          <p:cNvPr id="1263" name="Google Shape;1263;g1110cda39de_0_4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64" name="Google Shape;1264;g1110cda39de_0_4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8"/>
        <p:cNvGrpSpPr/>
        <p:nvPr/>
      </p:nvGrpSpPr>
      <p:grpSpPr>
        <a:xfrm>
          <a:off x="0" y="0"/>
          <a:ext cx="0" cy="0"/>
          <a:chOff x="0" y="0"/>
          <a:chExt cx="0" cy="0"/>
        </a:xfrm>
      </p:grpSpPr>
      <p:sp>
        <p:nvSpPr>
          <p:cNvPr id="1269" name="Google Shape;1269;g1110cda39de_0_4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0" name="Google Shape;1270;g1110cda39de_0_4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6"/>
        <p:cNvGrpSpPr/>
        <p:nvPr/>
      </p:nvGrpSpPr>
      <p:grpSpPr>
        <a:xfrm>
          <a:off x="0" y="0"/>
          <a:ext cx="0" cy="0"/>
          <a:chOff x="0" y="0"/>
          <a:chExt cx="0" cy="0"/>
        </a:xfrm>
      </p:grpSpPr>
      <p:sp>
        <p:nvSpPr>
          <p:cNvPr id="557" name="Google Shape;557;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58" name="Google Shape;558;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xmlns="" val="3339496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21"/>
        <p:cNvGrpSpPr/>
        <p:nvPr/>
      </p:nvGrpSpPr>
      <p:grpSpPr>
        <a:xfrm>
          <a:off x="0" y="0"/>
          <a:ext cx="0" cy="0"/>
          <a:chOff x="0" y="0"/>
          <a:chExt cx="0" cy="0"/>
        </a:xfrm>
      </p:grpSpPr>
      <p:sp>
        <p:nvSpPr>
          <p:cNvPr id="2322" name="Google Shape;2322;g110fbfe7ff0_0_2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23" name="Google Shape;2323;g110fbfe7ff0_0_2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6"/>
        <p:cNvGrpSpPr/>
        <p:nvPr/>
      </p:nvGrpSpPr>
      <p:grpSpPr>
        <a:xfrm>
          <a:off x="0" y="0"/>
          <a:ext cx="0" cy="0"/>
          <a:chOff x="0" y="0"/>
          <a:chExt cx="0" cy="0"/>
        </a:xfrm>
      </p:grpSpPr>
      <p:sp>
        <p:nvSpPr>
          <p:cNvPr id="557" name="Google Shape;557;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58" name="Google Shape;558;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2"/>
        <p:cNvGrpSpPr/>
        <p:nvPr/>
      </p:nvGrpSpPr>
      <p:grpSpPr>
        <a:xfrm>
          <a:off x="0" y="0"/>
          <a:ext cx="0" cy="0"/>
          <a:chOff x="0" y="0"/>
          <a:chExt cx="0" cy="0"/>
        </a:xfrm>
      </p:grpSpPr>
      <p:sp>
        <p:nvSpPr>
          <p:cNvPr id="573" name="Google Shape;57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74" name="Google Shape;574;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9"/>
        <p:cNvGrpSpPr/>
        <p:nvPr/>
      </p:nvGrpSpPr>
      <p:grpSpPr>
        <a:xfrm>
          <a:off x="0" y="0"/>
          <a:ext cx="0" cy="0"/>
          <a:chOff x="0" y="0"/>
          <a:chExt cx="0" cy="0"/>
        </a:xfrm>
      </p:grpSpPr>
      <p:sp>
        <p:nvSpPr>
          <p:cNvPr id="580" name="Google Shape;58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1" name="Google Shape;581;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1110cda39de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9" name="Google Shape;589;g1110cda39de_0_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4"/>
        <p:cNvGrpSpPr/>
        <p:nvPr/>
      </p:nvGrpSpPr>
      <p:grpSpPr>
        <a:xfrm>
          <a:off x="0" y="0"/>
          <a:ext cx="0" cy="0"/>
          <a:chOff x="0" y="0"/>
          <a:chExt cx="0" cy="0"/>
        </a:xfrm>
      </p:grpSpPr>
      <p:sp>
        <p:nvSpPr>
          <p:cNvPr id="745" name="Google Shape;745;g110fbfe7ff0_0_2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6" name="Google Shape;746;g110fbfe7ff0_0_2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7"/>
        <p:cNvGrpSpPr/>
        <p:nvPr/>
      </p:nvGrpSpPr>
      <p:grpSpPr>
        <a:xfrm>
          <a:off x="0" y="0"/>
          <a:ext cx="0" cy="0"/>
          <a:chOff x="0" y="0"/>
          <a:chExt cx="0" cy="0"/>
        </a:xfrm>
      </p:grpSpPr>
      <p:sp>
        <p:nvSpPr>
          <p:cNvPr id="978" name="Google Shape;978;p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79" name="Google Shape;979;p1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2"/>
        <p:cNvGrpSpPr/>
        <p:nvPr/>
      </p:nvGrpSpPr>
      <p:grpSpPr>
        <a:xfrm>
          <a:off x="0" y="0"/>
          <a:ext cx="0" cy="0"/>
          <a:chOff x="0" y="0"/>
          <a:chExt cx="0" cy="0"/>
        </a:xfrm>
      </p:grpSpPr>
      <p:sp>
        <p:nvSpPr>
          <p:cNvPr id="1023" name="Google Shape;1023;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4" name="Google Shape;1024;p1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44"/>
          <p:cNvSpPr txBox="1">
            <a:spLocks noGrp="1"/>
          </p:cNvSpPr>
          <p:nvPr>
            <p:ph type="subTitle" idx="1"/>
          </p:nvPr>
        </p:nvSpPr>
        <p:spPr>
          <a:xfrm>
            <a:off x="2842400" y="2100233"/>
            <a:ext cx="3459300" cy="4209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chemeClr val="dk1"/>
              </a:buClr>
              <a:buSzPts val="1400"/>
              <a:buNone/>
              <a:defRPr/>
            </a:lvl1pPr>
            <a:lvl2pPr lvl="1" algn="ctr">
              <a:lnSpc>
                <a:spcPct val="100000"/>
              </a:lnSpc>
              <a:spcBef>
                <a:spcPts val="0"/>
              </a:spcBef>
              <a:spcAft>
                <a:spcPts val="0"/>
              </a:spcAft>
              <a:buClr>
                <a:schemeClr val="dk1"/>
              </a:buClr>
              <a:buSzPts val="2800"/>
              <a:buNone/>
              <a:defRPr sz="2800">
                <a:solidFill>
                  <a:schemeClr val="dk1"/>
                </a:solidFill>
              </a:defRPr>
            </a:lvl2pPr>
            <a:lvl3pPr lvl="2" algn="ctr">
              <a:lnSpc>
                <a:spcPct val="100000"/>
              </a:lnSpc>
              <a:spcBef>
                <a:spcPts val="0"/>
              </a:spcBef>
              <a:spcAft>
                <a:spcPts val="0"/>
              </a:spcAft>
              <a:buClr>
                <a:schemeClr val="dk1"/>
              </a:buClr>
              <a:buSzPts val="2800"/>
              <a:buNone/>
              <a:defRPr sz="2800">
                <a:solidFill>
                  <a:schemeClr val="dk1"/>
                </a:solidFill>
              </a:defRPr>
            </a:lvl3pPr>
            <a:lvl4pPr lvl="3" algn="ctr">
              <a:lnSpc>
                <a:spcPct val="100000"/>
              </a:lnSpc>
              <a:spcBef>
                <a:spcPts val="0"/>
              </a:spcBef>
              <a:spcAft>
                <a:spcPts val="0"/>
              </a:spcAft>
              <a:buClr>
                <a:schemeClr val="dk1"/>
              </a:buClr>
              <a:buSzPts val="2800"/>
              <a:buNone/>
              <a:defRPr sz="2800">
                <a:solidFill>
                  <a:schemeClr val="dk1"/>
                </a:solidFill>
              </a:defRPr>
            </a:lvl4pPr>
            <a:lvl5pPr lvl="4" algn="ctr">
              <a:lnSpc>
                <a:spcPct val="100000"/>
              </a:lnSpc>
              <a:spcBef>
                <a:spcPts val="0"/>
              </a:spcBef>
              <a:spcAft>
                <a:spcPts val="0"/>
              </a:spcAft>
              <a:buClr>
                <a:schemeClr val="dk1"/>
              </a:buClr>
              <a:buSzPts val="2800"/>
              <a:buNone/>
              <a:defRPr sz="2800">
                <a:solidFill>
                  <a:schemeClr val="dk1"/>
                </a:solidFill>
              </a:defRPr>
            </a:lvl5pPr>
            <a:lvl6pPr lvl="5" algn="ctr">
              <a:lnSpc>
                <a:spcPct val="100000"/>
              </a:lnSpc>
              <a:spcBef>
                <a:spcPts val="0"/>
              </a:spcBef>
              <a:spcAft>
                <a:spcPts val="0"/>
              </a:spcAft>
              <a:buClr>
                <a:schemeClr val="dk1"/>
              </a:buClr>
              <a:buSzPts val="2800"/>
              <a:buNone/>
              <a:defRPr sz="2800">
                <a:solidFill>
                  <a:schemeClr val="dk1"/>
                </a:solidFill>
              </a:defRPr>
            </a:lvl6pPr>
            <a:lvl7pPr lvl="6" algn="ctr">
              <a:lnSpc>
                <a:spcPct val="100000"/>
              </a:lnSpc>
              <a:spcBef>
                <a:spcPts val="0"/>
              </a:spcBef>
              <a:spcAft>
                <a:spcPts val="0"/>
              </a:spcAft>
              <a:buClr>
                <a:schemeClr val="dk1"/>
              </a:buClr>
              <a:buSzPts val="2800"/>
              <a:buNone/>
              <a:defRPr sz="2800">
                <a:solidFill>
                  <a:schemeClr val="dk1"/>
                </a:solidFill>
              </a:defRPr>
            </a:lvl7pPr>
            <a:lvl8pPr lvl="7" algn="ctr">
              <a:lnSpc>
                <a:spcPct val="100000"/>
              </a:lnSpc>
              <a:spcBef>
                <a:spcPts val="0"/>
              </a:spcBef>
              <a:spcAft>
                <a:spcPts val="0"/>
              </a:spcAft>
              <a:buClr>
                <a:schemeClr val="dk1"/>
              </a:buClr>
              <a:buSzPts val="2800"/>
              <a:buNone/>
              <a:defRPr sz="2800">
                <a:solidFill>
                  <a:schemeClr val="dk1"/>
                </a:solidFill>
              </a:defRPr>
            </a:lvl8pPr>
            <a:lvl9pPr lvl="8" algn="ctr">
              <a:lnSpc>
                <a:spcPct val="100000"/>
              </a:lnSpc>
              <a:spcBef>
                <a:spcPts val="0"/>
              </a:spcBef>
              <a:spcAft>
                <a:spcPts val="0"/>
              </a:spcAft>
              <a:buClr>
                <a:schemeClr val="dk1"/>
              </a:buClr>
              <a:buSzPts val="2800"/>
              <a:buNone/>
              <a:defRPr sz="2800">
                <a:solidFill>
                  <a:schemeClr val="dk1"/>
                </a:solidFill>
              </a:defRPr>
            </a:lvl9pPr>
          </a:lstStyle>
          <a:p>
            <a:endParaRPr/>
          </a:p>
        </p:txBody>
      </p:sp>
      <p:sp>
        <p:nvSpPr>
          <p:cNvPr id="11" name="Google Shape;11;p44"/>
          <p:cNvSpPr txBox="1">
            <a:spLocks noGrp="1"/>
          </p:cNvSpPr>
          <p:nvPr>
            <p:ph type="ctrTitle"/>
          </p:nvPr>
        </p:nvSpPr>
        <p:spPr>
          <a:xfrm>
            <a:off x="1604000" y="566753"/>
            <a:ext cx="5935800" cy="1507800"/>
          </a:xfrm>
          <a:prstGeom prst="rect">
            <a:avLst/>
          </a:prstGeom>
          <a:noFill/>
          <a:ln>
            <a:noFill/>
          </a:ln>
        </p:spPr>
        <p:txBody>
          <a:bodyPr spcFirstLastPara="1" wrap="square" lIns="91425" tIns="91425" rIns="91425" bIns="91425" anchor="ctr" anchorCtr="0">
            <a:noAutofit/>
          </a:bodyPr>
          <a:lstStyle>
            <a:lvl1pPr lvl="0" algn="ctr">
              <a:lnSpc>
                <a:spcPct val="80000"/>
              </a:lnSpc>
              <a:spcBef>
                <a:spcPts val="0"/>
              </a:spcBef>
              <a:spcAft>
                <a:spcPts val="0"/>
              </a:spcAft>
              <a:buClr>
                <a:schemeClr val="lt2"/>
              </a:buClr>
              <a:buSzPts val="3300"/>
              <a:buNone/>
              <a:defRPr sz="6000">
                <a:solidFill>
                  <a:schemeClr val="lt2"/>
                </a:solidFill>
              </a:defRPr>
            </a:lvl1pPr>
            <a:lvl2pPr lvl="1" algn="ctr">
              <a:lnSpc>
                <a:spcPct val="80000"/>
              </a:lnSpc>
              <a:spcBef>
                <a:spcPts val="0"/>
              </a:spcBef>
              <a:spcAft>
                <a:spcPts val="0"/>
              </a:spcAft>
              <a:buClr>
                <a:schemeClr val="accent4"/>
              </a:buClr>
              <a:buSzPts val="3500"/>
              <a:buNone/>
              <a:defRPr sz="3500">
                <a:solidFill>
                  <a:schemeClr val="accent4"/>
                </a:solidFill>
              </a:defRPr>
            </a:lvl2pPr>
            <a:lvl3pPr lvl="2" algn="ctr">
              <a:lnSpc>
                <a:spcPct val="80000"/>
              </a:lnSpc>
              <a:spcBef>
                <a:spcPts val="0"/>
              </a:spcBef>
              <a:spcAft>
                <a:spcPts val="0"/>
              </a:spcAft>
              <a:buClr>
                <a:schemeClr val="accent4"/>
              </a:buClr>
              <a:buSzPts val="3500"/>
              <a:buNone/>
              <a:defRPr sz="3500">
                <a:solidFill>
                  <a:schemeClr val="accent4"/>
                </a:solidFill>
              </a:defRPr>
            </a:lvl3pPr>
            <a:lvl4pPr lvl="3" algn="ctr">
              <a:lnSpc>
                <a:spcPct val="80000"/>
              </a:lnSpc>
              <a:spcBef>
                <a:spcPts val="0"/>
              </a:spcBef>
              <a:spcAft>
                <a:spcPts val="0"/>
              </a:spcAft>
              <a:buClr>
                <a:schemeClr val="accent4"/>
              </a:buClr>
              <a:buSzPts val="3500"/>
              <a:buNone/>
              <a:defRPr sz="3500">
                <a:solidFill>
                  <a:schemeClr val="accent4"/>
                </a:solidFill>
              </a:defRPr>
            </a:lvl4pPr>
            <a:lvl5pPr lvl="4" algn="ctr">
              <a:lnSpc>
                <a:spcPct val="80000"/>
              </a:lnSpc>
              <a:spcBef>
                <a:spcPts val="0"/>
              </a:spcBef>
              <a:spcAft>
                <a:spcPts val="0"/>
              </a:spcAft>
              <a:buClr>
                <a:schemeClr val="accent4"/>
              </a:buClr>
              <a:buSzPts val="3500"/>
              <a:buNone/>
              <a:defRPr sz="3500">
                <a:solidFill>
                  <a:schemeClr val="accent4"/>
                </a:solidFill>
              </a:defRPr>
            </a:lvl5pPr>
            <a:lvl6pPr lvl="5" algn="ctr">
              <a:lnSpc>
                <a:spcPct val="80000"/>
              </a:lnSpc>
              <a:spcBef>
                <a:spcPts val="0"/>
              </a:spcBef>
              <a:spcAft>
                <a:spcPts val="0"/>
              </a:spcAft>
              <a:buClr>
                <a:schemeClr val="accent4"/>
              </a:buClr>
              <a:buSzPts val="3500"/>
              <a:buNone/>
              <a:defRPr sz="3500">
                <a:solidFill>
                  <a:schemeClr val="accent4"/>
                </a:solidFill>
              </a:defRPr>
            </a:lvl6pPr>
            <a:lvl7pPr lvl="6" algn="ctr">
              <a:lnSpc>
                <a:spcPct val="80000"/>
              </a:lnSpc>
              <a:spcBef>
                <a:spcPts val="0"/>
              </a:spcBef>
              <a:spcAft>
                <a:spcPts val="0"/>
              </a:spcAft>
              <a:buClr>
                <a:schemeClr val="accent4"/>
              </a:buClr>
              <a:buSzPts val="3500"/>
              <a:buNone/>
              <a:defRPr sz="3500">
                <a:solidFill>
                  <a:schemeClr val="accent4"/>
                </a:solidFill>
              </a:defRPr>
            </a:lvl7pPr>
            <a:lvl8pPr lvl="7" algn="ctr">
              <a:lnSpc>
                <a:spcPct val="80000"/>
              </a:lnSpc>
              <a:spcBef>
                <a:spcPts val="0"/>
              </a:spcBef>
              <a:spcAft>
                <a:spcPts val="0"/>
              </a:spcAft>
              <a:buClr>
                <a:schemeClr val="accent4"/>
              </a:buClr>
              <a:buSzPts val="3500"/>
              <a:buNone/>
              <a:defRPr sz="3500">
                <a:solidFill>
                  <a:schemeClr val="accent4"/>
                </a:solidFill>
              </a:defRPr>
            </a:lvl8pPr>
            <a:lvl9pPr lvl="8" algn="ctr">
              <a:lnSpc>
                <a:spcPct val="80000"/>
              </a:lnSpc>
              <a:spcBef>
                <a:spcPts val="0"/>
              </a:spcBef>
              <a:spcAft>
                <a:spcPts val="0"/>
              </a:spcAft>
              <a:buClr>
                <a:schemeClr val="accent4"/>
              </a:buClr>
              <a:buSzPts val="3500"/>
              <a:buNone/>
              <a:defRPr sz="3500">
                <a:solidFill>
                  <a:schemeClr val="accent4"/>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16"/>
        <p:cNvGrpSpPr/>
        <p:nvPr/>
      </p:nvGrpSpPr>
      <p:grpSpPr>
        <a:xfrm>
          <a:off x="0" y="0"/>
          <a:ext cx="0" cy="0"/>
          <a:chOff x="0" y="0"/>
          <a:chExt cx="0" cy="0"/>
        </a:xfrm>
      </p:grpSpPr>
      <p:sp>
        <p:nvSpPr>
          <p:cNvPr id="217" name="Google Shape;217;p58"/>
          <p:cNvSpPr txBox="1">
            <a:spLocks noGrp="1"/>
          </p:cNvSpPr>
          <p:nvPr>
            <p:ph type="title" hasCustomPrompt="1"/>
          </p:nvPr>
        </p:nvSpPr>
        <p:spPr>
          <a:xfrm>
            <a:off x="613850" y="1906125"/>
            <a:ext cx="7916100" cy="13008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7200"/>
              <a:buNone/>
              <a:defRPr sz="14000">
                <a:solidFill>
                  <a:schemeClr val="lt2"/>
                </a:solidFill>
              </a:defRPr>
            </a:lvl1pPr>
            <a:lvl2pPr lvl="1" algn="ctr">
              <a:lnSpc>
                <a:spcPct val="100000"/>
              </a:lnSpc>
              <a:spcBef>
                <a:spcPts val="0"/>
              </a:spcBef>
              <a:spcAft>
                <a:spcPts val="0"/>
              </a:spcAft>
              <a:buSzPts val="7200"/>
              <a:buNone/>
              <a:defRPr sz="7200"/>
            </a:lvl2pPr>
            <a:lvl3pPr lvl="2" algn="ctr">
              <a:lnSpc>
                <a:spcPct val="100000"/>
              </a:lnSpc>
              <a:spcBef>
                <a:spcPts val="0"/>
              </a:spcBef>
              <a:spcAft>
                <a:spcPts val="0"/>
              </a:spcAft>
              <a:buSzPts val="7200"/>
              <a:buNone/>
              <a:defRPr sz="7200"/>
            </a:lvl3pPr>
            <a:lvl4pPr lvl="3" algn="ctr">
              <a:lnSpc>
                <a:spcPct val="100000"/>
              </a:lnSpc>
              <a:spcBef>
                <a:spcPts val="0"/>
              </a:spcBef>
              <a:spcAft>
                <a:spcPts val="0"/>
              </a:spcAft>
              <a:buSzPts val="7200"/>
              <a:buNone/>
              <a:defRPr sz="7200"/>
            </a:lvl4pPr>
            <a:lvl5pPr lvl="4" algn="ctr">
              <a:lnSpc>
                <a:spcPct val="100000"/>
              </a:lnSpc>
              <a:spcBef>
                <a:spcPts val="0"/>
              </a:spcBef>
              <a:spcAft>
                <a:spcPts val="0"/>
              </a:spcAft>
              <a:buSzPts val="7200"/>
              <a:buNone/>
              <a:defRPr sz="7200"/>
            </a:lvl5pPr>
            <a:lvl6pPr lvl="5" algn="ctr">
              <a:lnSpc>
                <a:spcPct val="100000"/>
              </a:lnSpc>
              <a:spcBef>
                <a:spcPts val="0"/>
              </a:spcBef>
              <a:spcAft>
                <a:spcPts val="0"/>
              </a:spcAft>
              <a:buSzPts val="7200"/>
              <a:buNone/>
              <a:defRPr sz="7200"/>
            </a:lvl6pPr>
            <a:lvl7pPr lvl="6" algn="ctr">
              <a:lnSpc>
                <a:spcPct val="100000"/>
              </a:lnSpc>
              <a:spcBef>
                <a:spcPts val="0"/>
              </a:spcBef>
              <a:spcAft>
                <a:spcPts val="0"/>
              </a:spcAft>
              <a:buSzPts val="7200"/>
              <a:buNone/>
              <a:defRPr sz="7200"/>
            </a:lvl7pPr>
            <a:lvl8pPr lvl="7" algn="ctr">
              <a:lnSpc>
                <a:spcPct val="100000"/>
              </a:lnSpc>
              <a:spcBef>
                <a:spcPts val="0"/>
              </a:spcBef>
              <a:spcAft>
                <a:spcPts val="0"/>
              </a:spcAft>
              <a:buSzPts val="7200"/>
              <a:buNone/>
              <a:defRPr sz="7200"/>
            </a:lvl8pPr>
            <a:lvl9pPr lvl="8" algn="ctr">
              <a:lnSpc>
                <a:spcPct val="100000"/>
              </a:lnSpc>
              <a:spcBef>
                <a:spcPts val="0"/>
              </a:spcBef>
              <a:spcAft>
                <a:spcPts val="0"/>
              </a:spcAft>
              <a:buSzPts val="7200"/>
              <a:buNone/>
              <a:defRPr sz="7200"/>
            </a:lvl9pPr>
          </a:lstStyle>
          <a:p>
            <a:r>
              <a:t>xx%</a:t>
            </a:r>
          </a:p>
        </p:txBody>
      </p:sp>
      <p:sp>
        <p:nvSpPr>
          <p:cNvPr id="218" name="Google Shape;218;p58"/>
          <p:cNvSpPr txBox="1">
            <a:spLocks noGrp="1"/>
          </p:cNvSpPr>
          <p:nvPr>
            <p:ph type="subTitle" idx="1"/>
          </p:nvPr>
        </p:nvSpPr>
        <p:spPr>
          <a:xfrm>
            <a:off x="1084750" y="3624775"/>
            <a:ext cx="6708000" cy="4491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6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grpSp>
        <p:nvGrpSpPr>
          <p:cNvPr id="219" name="Google Shape;219;p58"/>
          <p:cNvGrpSpPr/>
          <p:nvPr/>
        </p:nvGrpSpPr>
        <p:grpSpPr>
          <a:xfrm>
            <a:off x="718575" y="723656"/>
            <a:ext cx="7811374" cy="3696958"/>
            <a:chOff x="718575" y="723656"/>
            <a:chExt cx="7811374" cy="3696958"/>
          </a:xfrm>
        </p:grpSpPr>
        <p:sp>
          <p:nvSpPr>
            <p:cNvPr id="220" name="Google Shape;220;p58"/>
            <p:cNvSpPr/>
            <p:nvPr/>
          </p:nvSpPr>
          <p:spPr>
            <a:xfrm>
              <a:off x="1062563" y="743634"/>
              <a:ext cx="172969" cy="152438"/>
            </a:xfrm>
            <a:custGeom>
              <a:avLst/>
              <a:gdLst/>
              <a:ahLst/>
              <a:cxnLst/>
              <a:rect l="l" t="t" r="r" b="b"/>
              <a:pathLst>
                <a:path w="5316" h="4685" extrusionOk="0">
                  <a:moveTo>
                    <a:pt x="2480" y="0"/>
                  </a:moveTo>
                  <a:cubicBezTo>
                    <a:pt x="1893" y="0"/>
                    <a:pt x="1290" y="279"/>
                    <a:pt x="792" y="950"/>
                  </a:cubicBezTo>
                  <a:cubicBezTo>
                    <a:pt x="32" y="1932"/>
                    <a:pt x="0" y="3452"/>
                    <a:pt x="1045" y="4212"/>
                  </a:cubicBezTo>
                  <a:cubicBezTo>
                    <a:pt x="1504" y="4538"/>
                    <a:pt x="2010" y="4685"/>
                    <a:pt x="2514" y="4685"/>
                  </a:cubicBezTo>
                  <a:cubicBezTo>
                    <a:pt x="3330" y="4685"/>
                    <a:pt x="4143" y="4300"/>
                    <a:pt x="4750" y="3674"/>
                  </a:cubicBezTo>
                  <a:lnTo>
                    <a:pt x="4782" y="3674"/>
                  </a:lnTo>
                  <a:cubicBezTo>
                    <a:pt x="4750" y="3610"/>
                    <a:pt x="4687" y="3515"/>
                    <a:pt x="4750" y="3452"/>
                  </a:cubicBezTo>
                  <a:cubicBezTo>
                    <a:pt x="5316" y="1734"/>
                    <a:pt x="3945" y="0"/>
                    <a:pt x="248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 name="Google Shape;221;p58"/>
            <p:cNvSpPr/>
            <p:nvPr/>
          </p:nvSpPr>
          <p:spPr>
            <a:xfrm>
              <a:off x="1045025" y="723656"/>
              <a:ext cx="210257" cy="191548"/>
            </a:xfrm>
            <a:custGeom>
              <a:avLst/>
              <a:gdLst/>
              <a:ahLst/>
              <a:cxnLst/>
              <a:rect l="l" t="t" r="r" b="b"/>
              <a:pathLst>
                <a:path w="6462" h="5887" extrusionOk="0">
                  <a:moveTo>
                    <a:pt x="3009" y="633"/>
                  </a:moveTo>
                  <a:cubicBezTo>
                    <a:pt x="3313" y="633"/>
                    <a:pt x="3624" y="710"/>
                    <a:pt x="3928" y="867"/>
                  </a:cubicBezTo>
                  <a:cubicBezTo>
                    <a:pt x="4878" y="1374"/>
                    <a:pt x="5669" y="2641"/>
                    <a:pt x="5226" y="3971"/>
                  </a:cubicBezTo>
                  <a:cubicBezTo>
                    <a:pt x="5194" y="4066"/>
                    <a:pt x="5226" y="4129"/>
                    <a:pt x="5226" y="4193"/>
                  </a:cubicBezTo>
                  <a:cubicBezTo>
                    <a:pt x="4681" y="4798"/>
                    <a:pt x="3865" y="5237"/>
                    <a:pt x="3034" y="5237"/>
                  </a:cubicBezTo>
                  <a:cubicBezTo>
                    <a:pt x="2561" y="5237"/>
                    <a:pt x="2083" y="5095"/>
                    <a:pt x="1647" y="4763"/>
                  </a:cubicBezTo>
                  <a:cubicBezTo>
                    <a:pt x="1204" y="4446"/>
                    <a:pt x="919" y="4034"/>
                    <a:pt x="856" y="3496"/>
                  </a:cubicBezTo>
                  <a:cubicBezTo>
                    <a:pt x="729" y="2863"/>
                    <a:pt x="919" y="2166"/>
                    <a:pt x="1362" y="1564"/>
                  </a:cubicBezTo>
                  <a:cubicBezTo>
                    <a:pt x="1807" y="950"/>
                    <a:pt x="2394" y="633"/>
                    <a:pt x="3009" y="633"/>
                  </a:cubicBezTo>
                  <a:close/>
                  <a:moveTo>
                    <a:pt x="3154" y="0"/>
                  </a:moveTo>
                  <a:cubicBezTo>
                    <a:pt x="2280" y="0"/>
                    <a:pt x="1412" y="421"/>
                    <a:pt x="856" y="1216"/>
                  </a:cubicBezTo>
                  <a:cubicBezTo>
                    <a:pt x="697" y="1406"/>
                    <a:pt x="571" y="1596"/>
                    <a:pt x="476" y="1849"/>
                  </a:cubicBezTo>
                  <a:cubicBezTo>
                    <a:pt x="1" y="2926"/>
                    <a:pt x="96" y="4288"/>
                    <a:pt x="1109" y="5174"/>
                  </a:cubicBezTo>
                  <a:cubicBezTo>
                    <a:pt x="1590" y="5631"/>
                    <a:pt x="2326" y="5887"/>
                    <a:pt x="3082" y="5887"/>
                  </a:cubicBezTo>
                  <a:cubicBezTo>
                    <a:pt x="3322" y="5887"/>
                    <a:pt x="3564" y="5861"/>
                    <a:pt x="3801" y="5808"/>
                  </a:cubicBezTo>
                  <a:cubicBezTo>
                    <a:pt x="4593" y="5649"/>
                    <a:pt x="5226" y="5174"/>
                    <a:pt x="5543" y="4509"/>
                  </a:cubicBezTo>
                  <a:lnTo>
                    <a:pt x="5543" y="4414"/>
                  </a:lnTo>
                  <a:cubicBezTo>
                    <a:pt x="5638" y="4414"/>
                    <a:pt x="5701" y="4383"/>
                    <a:pt x="5796" y="4256"/>
                  </a:cubicBezTo>
                  <a:cubicBezTo>
                    <a:pt x="5828" y="4224"/>
                    <a:pt x="5828" y="4161"/>
                    <a:pt x="5859" y="4129"/>
                  </a:cubicBezTo>
                  <a:cubicBezTo>
                    <a:pt x="6461" y="2767"/>
                    <a:pt x="5701" y="1216"/>
                    <a:pt x="4656" y="456"/>
                  </a:cubicBezTo>
                  <a:cubicBezTo>
                    <a:pt x="4196" y="149"/>
                    <a:pt x="3674" y="0"/>
                    <a:pt x="315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 name="Google Shape;222;p58"/>
            <p:cNvSpPr/>
            <p:nvPr/>
          </p:nvSpPr>
          <p:spPr>
            <a:xfrm>
              <a:off x="1161477" y="792213"/>
              <a:ext cx="31952" cy="68914"/>
            </a:xfrm>
            <a:custGeom>
              <a:avLst/>
              <a:gdLst/>
              <a:ahLst/>
              <a:cxnLst/>
              <a:rect l="l" t="t" r="r" b="b"/>
              <a:pathLst>
                <a:path w="982" h="2118" extrusionOk="0">
                  <a:moveTo>
                    <a:pt x="178" y="0"/>
                  </a:moveTo>
                  <a:cubicBezTo>
                    <a:pt x="106" y="0"/>
                    <a:pt x="54" y="37"/>
                    <a:pt x="32" y="59"/>
                  </a:cubicBezTo>
                  <a:lnTo>
                    <a:pt x="32" y="90"/>
                  </a:lnTo>
                  <a:cubicBezTo>
                    <a:pt x="0" y="154"/>
                    <a:pt x="0" y="249"/>
                    <a:pt x="64" y="280"/>
                  </a:cubicBezTo>
                  <a:cubicBezTo>
                    <a:pt x="317" y="439"/>
                    <a:pt x="444" y="756"/>
                    <a:pt x="475" y="1041"/>
                  </a:cubicBezTo>
                  <a:cubicBezTo>
                    <a:pt x="475" y="1326"/>
                    <a:pt x="380" y="1547"/>
                    <a:pt x="222" y="1706"/>
                  </a:cubicBezTo>
                  <a:cubicBezTo>
                    <a:pt x="127" y="1832"/>
                    <a:pt x="159" y="1959"/>
                    <a:pt x="222" y="2022"/>
                  </a:cubicBezTo>
                  <a:cubicBezTo>
                    <a:pt x="222" y="2022"/>
                    <a:pt x="285" y="2054"/>
                    <a:pt x="317" y="2054"/>
                  </a:cubicBezTo>
                  <a:cubicBezTo>
                    <a:pt x="349" y="2101"/>
                    <a:pt x="388" y="2117"/>
                    <a:pt x="428" y="2117"/>
                  </a:cubicBezTo>
                  <a:cubicBezTo>
                    <a:pt x="467" y="2117"/>
                    <a:pt x="507" y="2101"/>
                    <a:pt x="539" y="2086"/>
                  </a:cubicBezTo>
                  <a:cubicBezTo>
                    <a:pt x="824" y="1801"/>
                    <a:pt x="982" y="1326"/>
                    <a:pt x="919" y="882"/>
                  </a:cubicBezTo>
                  <a:cubicBezTo>
                    <a:pt x="824" y="502"/>
                    <a:pt x="634" y="185"/>
                    <a:pt x="285" y="27"/>
                  </a:cubicBezTo>
                  <a:cubicBezTo>
                    <a:pt x="246" y="7"/>
                    <a:pt x="210" y="0"/>
                    <a:pt x="1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 name="Google Shape;223;p58"/>
            <p:cNvSpPr/>
            <p:nvPr/>
          </p:nvSpPr>
          <p:spPr>
            <a:xfrm>
              <a:off x="720039" y="932450"/>
              <a:ext cx="288966" cy="253500"/>
            </a:xfrm>
            <a:custGeom>
              <a:avLst/>
              <a:gdLst/>
              <a:ahLst/>
              <a:cxnLst/>
              <a:rect l="l" t="t" r="r" b="b"/>
              <a:pathLst>
                <a:path w="8881" h="7791" extrusionOk="0">
                  <a:moveTo>
                    <a:pt x="5226" y="700"/>
                  </a:moveTo>
                  <a:cubicBezTo>
                    <a:pt x="5520" y="700"/>
                    <a:pt x="5821" y="737"/>
                    <a:pt x="6125" y="816"/>
                  </a:cubicBezTo>
                  <a:cubicBezTo>
                    <a:pt x="6157" y="824"/>
                    <a:pt x="6188" y="828"/>
                    <a:pt x="6219" y="828"/>
                  </a:cubicBezTo>
                  <a:cubicBezTo>
                    <a:pt x="6311" y="828"/>
                    <a:pt x="6394" y="792"/>
                    <a:pt x="6442" y="721"/>
                  </a:cubicBezTo>
                  <a:cubicBezTo>
                    <a:pt x="6442" y="721"/>
                    <a:pt x="6442" y="752"/>
                    <a:pt x="6473" y="752"/>
                  </a:cubicBezTo>
                  <a:cubicBezTo>
                    <a:pt x="7962" y="1988"/>
                    <a:pt x="8659" y="4046"/>
                    <a:pt x="7582" y="5788"/>
                  </a:cubicBezTo>
                  <a:cubicBezTo>
                    <a:pt x="7024" y="6717"/>
                    <a:pt x="6074" y="7134"/>
                    <a:pt x="5096" y="7134"/>
                  </a:cubicBezTo>
                  <a:cubicBezTo>
                    <a:pt x="4408" y="7134"/>
                    <a:pt x="3705" y="6927"/>
                    <a:pt x="3117" y="6548"/>
                  </a:cubicBezTo>
                  <a:cubicBezTo>
                    <a:pt x="1" y="4557"/>
                    <a:pt x="2220" y="700"/>
                    <a:pt x="5226" y="700"/>
                  </a:cubicBezTo>
                  <a:close/>
                  <a:moveTo>
                    <a:pt x="5062" y="1"/>
                  </a:moveTo>
                  <a:cubicBezTo>
                    <a:pt x="3567" y="1"/>
                    <a:pt x="2119" y="956"/>
                    <a:pt x="1406" y="2178"/>
                  </a:cubicBezTo>
                  <a:cubicBezTo>
                    <a:pt x="425" y="3951"/>
                    <a:pt x="1026" y="6041"/>
                    <a:pt x="2800" y="7150"/>
                  </a:cubicBezTo>
                  <a:cubicBezTo>
                    <a:pt x="3085" y="7308"/>
                    <a:pt x="3338" y="7466"/>
                    <a:pt x="3655" y="7530"/>
                  </a:cubicBezTo>
                  <a:cubicBezTo>
                    <a:pt x="4125" y="7700"/>
                    <a:pt x="4627" y="7791"/>
                    <a:pt x="5127" y="7791"/>
                  </a:cubicBezTo>
                  <a:cubicBezTo>
                    <a:pt x="6208" y="7791"/>
                    <a:pt x="7279" y="7364"/>
                    <a:pt x="7994" y="6390"/>
                  </a:cubicBezTo>
                  <a:cubicBezTo>
                    <a:pt x="8690" y="5408"/>
                    <a:pt x="8880" y="3951"/>
                    <a:pt x="8532" y="2716"/>
                  </a:cubicBezTo>
                  <a:cubicBezTo>
                    <a:pt x="8215" y="1671"/>
                    <a:pt x="7550" y="879"/>
                    <a:pt x="6695" y="531"/>
                  </a:cubicBezTo>
                  <a:lnTo>
                    <a:pt x="6600" y="531"/>
                  </a:lnTo>
                  <a:cubicBezTo>
                    <a:pt x="6600" y="404"/>
                    <a:pt x="6537" y="309"/>
                    <a:pt x="6378" y="246"/>
                  </a:cubicBezTo>
                  <a:cubicBezTo>
                    <a:pt x="6283" y="214"/>
                    <a:pt x="6252" y="214"/>
                    <a:pt x="6157" y="182"/>
                  </a:cubicBezTo>
                  <a:cubicBezTo>
                    <a:pt x="5796" y="58"/>
                    <a:pt x="5427" y="1"/>
                    <a:pt x="5062"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 name="Google Shape;224;p58"/>
            <p:cNvSpPr/>
            <p:nvPr/>
          </p:nvSpPr>
          <p:spPr>
            <a:xfrm>
              <a:off x="830700" y="984835"/>
              <a:ext cx="106170" cy="45585"/>
            </a:xfrm>
            <a:custGeom>
              <a:avLst/>
              <a:gdLst/>
              <a:ahLst/>
              <a:cxnLst/>
              <a:rect l="l" t="t" r="r" b="b"/>
              <a:pathLst>
                <a:path w="3263" h="1401" extrusionOk="0">
                  <a:moveTo>
                    <a:pt x="1811" y="1"/>
                  </a:moveTo>
                  <a:cubicBezTo>
                    <a:pt x="1640" y="1"/>
                    <a:pt x="1467" y="21"/>
                    <a:pt x="1299" y="61"/>
                  </a:cubicBezTo>
                  <a:cubicBezTo>
                    <a:pt x="697" y="188"/>
                    <a:pt x="254" y="599"/>
                    <a:pt x="32" y="1106"/>
                  </a:cubicBezTo>
                  <a:cubicBezTo>
                    <a:pt x="1" y="1138"/>
                    <a:pt x="1" y="1169"/>
                    <a:pt x="1" y="1264"/>
                  </a:cubicBezTo>
                  <a:cubicBezTo>
                    <a:pt x="18" y="1351"/>
                    <a:pt x="93" y="1400"/>
                    <a:pt x="178" y="1400"/>
                  </a:cubicBezTo>
                  <a:cubicBezTo>
                    <a:pt x="247" y="1400"/>
                    <a:pt x="323" y="1367"/>
                    <a:pt x="381" y="1296"/>
                  </a:cubicBezTo>
                  <a:cubicBezTo>
                    <a:pt x="709" y="832"/>
                    <a:pt x="1262" y="557"/>
                    <a:pt x="1801" y="557"/>
                  </a:cubicBezTo>
                  <a:cubicBezTo>
                    <a:pt x="2145" y="557"/>
                    <a:pt x="2484" y="669"/>
                    <a:pt x="2756" y="916"/>
                  </a:cubicBezTo>
                  <a:cubicBezTo>
                    <a:pt x="2826" y="966"/>
                    <a:pt x="2893" y="988"/>
                    <a:pt x="2954" y="988"/>
                  </a:cubicBezTo>
                  <a:cubicBezTo>
                    <a:pt x="3085" y="988"/>
                    <a:pt x="3188" y="887"/>
                    <a:pt x="3231" y="758"/>
                  </a:cubicBezTo>
                  <a:cubicBezTo>
                    <a:pt x="3262" y="663"/>
                    <a:pt x="3231" y="568"/>
                    <a:pt x="3167" y="504"/>
                  </a:cubicBezTo>
                  <a:cubicBezTo>
                    <a:pt x="2813" y="173"/>
                    <a:pt x="2317" y="1"/>
                    <a:pt x="181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 name="Google Shape;225;p58"/>
            <p:cNvSpPr/>
            <p:nvPr/>
          </p:nvSpPr>
          <p:spPr>
            <a:xfrm>
              <a:off x="718575" y="955649"/>
              <a:ext cx="282165" cy="208923"/>
            </a:xfrm>
            <a:custGeom>
              <a:avLst/>
              <a:gdLst/>
              <a:ahLst/>
              <a:cxnLst/>
              <a:rect l="l" t="t" r="r" b="b"/>
              <a:pathLst>
                <a:path w="8672" h="6421" extrusionOk="0">
                  <a:moveTo>
                    <a:pt x="5273" y="895"/>
                  </a:moveTo>
                  <a:cubicBezTo>
                    <a:pt x="5768" y="895"/>
                    <a:pt x="6267" y="1054"/>
                    <a:pt x="6645" y="1370"/>
                  </a:cubicBezTo>
                  <a:cubicBezTo>
                    <a:pt x="6708" y="1433"/>
                    <a:pt x="6772" y="1528"/>
                    <a:pt x="6708" y="1655"/>
                  </a:cubicBezTo>
                  <a:cubicBezTo>
                    <a:pt x="6686" y="1767"/>
                    <a:pt x="6569" y="1879"/>
                    <a:pt x="6423" y="1879"/>
                  </a:cubicBezTo>
                  <a:cubicBezTo>
                    <a:pt x="6363" y="1879"/>
                    <a:pt x="6298" y="1859"/>
                    <a:pt x="6233" y="1813"/>
                  </a:cubicBezTo>
                  <a:cubicBezTo>
                    <a:pt x="5962" y="1566"/>
                    <a:pt x="5623" y="1454"/>
                    <a:pt x="5279" y="1454"/>
                  </a:cubicBezTo>
                  <a:cubicBezTo>
                    <a:pt x="4740" y="1454"/>
                    <a:pt x="4187" y="1729"/>
                    <a:pt x="3858" y="2193"/>
                  </a:cubicBezTo>
                  <a:cubicBezTo>
                    <a:pt x="3815" y="2264"/>
                    <a:pt x="3747" y="2297"/>
                    <a:pt x="3679" y="2297"/>
                  </a:cubicBezTo>
                  <a:cubicBezTo>
                    <a:pt x="3596" y="2297"/>
                    <a:pt x="3513" y="2248"/>
                    <a:pt x="3478" y="2161"/>
                  </a:cubicBezTo>
                  <a:cubicBezTo>
                    <a:pt x="3447" y="2130"/>
                    <a:pt x="3447" y="2035"/>
                    <a:pt x="3478" y="2003"/>
                  </a:cubicBezTo>
                  <a:cubicBezTo>
                    <a:pt x="3783" y="1260"/>
                    <a:pt x="4524" y="895"/>
                    <a:pt x="5273" y="895"/>
                  </a:cubicBezTo>
                  <a:close/>
                  <a:moveTo>
                    <a:pt x="5317" y="1"/>
                  </a:moveTo>
                  <a:cubicBezTo>
                    <a:pt x="2283" y="1"/>
                    <a:pt x="1" y="3834"/>
                    <a:pt x="3162" y="5835"/>
                  </a:cubicBezTo>
                  <a:cubicBezTo>
                    <a:pt x="3750" y="6214"/>
                    <a:pt x="4453" y="6421"/>
                    <a:pt x="5141" y="6421"/>
                  </a:cubicBezTo>
                  <a:cubicBezTo>
                    <a:pt x="6119" y="6421"/>
                    <a:pt x="7069" y="6004"/>
                    <a:pt x="7627" y="5075"/>
                  </a:cubicBezTo>
                  <a:cubicBezTo>
                    <a:pt x="8672" y="3333"/>
                    <a:pt x="7944" y="1275"/>
                    <a:pt x="6518" y="71"/>
                  </a:cubicBezTo>
                  <a:lnTo>
                    <a:pt x="6487" y="8"/>
                  </a:lnTo>
                  <a:cubicBezTo>
                    <a:pt x="6416" y="79"/>
                    <a:pt x="6344" y="115"/>
                    <a:pt x="6260" y="115"/>
                  </a:cubicBezTo>
                  <a:cubicBezTo>
                    <a:pt x="6231" y="115"/>
                    <a:pt x="6202" y="111"/>
                    <a:pt x="6170" y="103"/>
                  </a:cubicBezTo>
                  <a:cubicBezTo>
                    <a:pt x="5882" y="33"/>
                    <a:pt x="5596" y="1"/>
                    <a:pt x="531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 name="Google Shape;226;p58"/>
            <p:cNvSpPr/>
            <p:nvPr/>
          </p:nvSpPr>
          <p:spPr>
            <a:xfrm>
              <a:off x="8012992" y="4248132"/>
              <a:ext cx="173002" cy="152048"/>
            </a:xfrm>
            <a:custGeom>
              <a:avLst/>
              <a:gdLst/>
              <a:ahLst/>
              <a:cxnLst/>
              <a:rect l="l" t="t" r="r" b="b"/>
              <a:pathLst>
                <a:path w="5317" h="4673" extrusionOk="0">
                  <a:moveTo>
                    <a:pt x="2802" y="0"/>
                  </a:moveTo>
                  <a:cubicBezTo>
                    <a:pt x="1995" y="0"/>
                    <a:pt x="1190" y="377"/>
                    <a:pt x="566" y="982"/>
                  </a:cubicBezTo>
                  <a:lnTo>
                    <a:pt x="534" y="982"/>
                  </a:lnTo>
                  <a:cubicBezTo>
                    <a:pt x="566" y="1077"/>
                    <a:pt x="629" y="1172"/>
                    <a:pt x="566" y="1235"/>
                  </a:cubicBezTo>
                  <a:cubicBezTo>
                    <a:pt x="1" y="2954"/>
                    <a:pt x="1373" y="4673"/>
                    <a:pt x="2839" y="4673"/>
                  </a:cubicBezTo>
                  <a:cubicBezTo>
                    <a:pt x="3425" y="4673"/>
                    <a:pt x="4027" y="4398"/>
                    <a:pt x="4525" y="3737"/>
                  </a:cubicBezTo>
                  <a:cubicBezTo>
                    <a:pt x="5285" y="2755"/>
                    <a:pt x="5316" y="1235"/>
                    <a:pt x="4271" y="475"/>
                  </a:cubicBezTo>
                  <a:cubicBezTo>
                    <a:pt x="3809" y="147"/>
                    <a:pt x="3305" y="0"/>
                    <a:pt x="280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 name="Google Shape;227;p58"/>
            <p:cNvSpPr/>
            <p:nvPr/>
          </p:nvSpPr>
          <p:spPr>
            <a:xfrm>
              <a:off x="7993274" y="4229033"/>
              <a:ext cx="210225" cy="191581"/>
            </a:xfrm>
            <a:custGeom>
              <a:avLst/>
              <a:gdLst/>
              <a:ahLst/>
              <a:cxnLst/>
              <a:rect l="l" t="t" r="r" b="b"/>
              <a:pathLst>
                <a:path w="6461" h="5888" extrusionOk="0">
                  <a:moveTo>
                    <a:pt x="3428" y="651"/>
                  </a:moveTo>
                  <a:cubicBezTo>
                    <a:pt x="3900" y="651"/>
                    <a:pt x="4378" y="793"/>
                    <a:pt x="4814" y="1125"/>
                  </a:cubicBezTo>
                  <a:cubicBezTo>
                    <a:pt x="5257" y="1442"/>
                    <a:pt x="5542" y="1854"/>
                    <a:pt x="5606" y="2392"/>
                  </a:cubicBezTo>
                  <a:cubicBezTo>
                    <a:pt x="5732" y="3025"/>
                    <a:pt x="5542" y="3722"/>
                    <a:pt x="5099" y="4324"/>
                  </a:cubicBezTo>
                  <a:cubicBezTo>
                    <a:pt x="4654" y="4938"/>
                    <a:pt x="4067" y="5255"/>
                    <a:pt x="3452" y="5255"/>
                  </a:cubicBezTo>
                  <a:cubicBezTo>
                    <a:pt x="3148" y="5255"/>
                    <a:pt x="2838" y="5178"/>
                    <a:pt x="2534" y="5021"/>
                  </a:cubicBezTo>
                  <a:cubicBezTo>
                    <a:pt x="1584" y="4514"/>
                    <a:pt x="792" y="3247"/>
                    <a:pt x="1235" y="1917"/>
                  </a:cubicBezTo>
                  <a:cubicBezTo>
                    <a:pt x="1267" y="1822"/>
                    <a:pt x="1235" y="1759"/>
                    <a:pt x="1235" y="1695"/>
                  </a:cubicBezTo>
                  <a:cubicBezTo>
                    <a:pt x="1781" y="1089"/>
                    <a:pt x="2596" y="651"/>
                    <a:pt x="3428" y="651"/>
                  </a:cubicBezTo>
                  <a:close/>
                  <a:moveTo>
                    <a:pt x="3379" y="1"/>
                  </a:moveTo>
                  <a:cubicBezTo>
                    <a:pt x="3139" y="1"/>
                    <a:pt x="2897" y="27"/>
                    <a:pt x="2660" y="80"/>
                  </a:cubicBezTo>
                  <a:cubicBezTo>
                    <a:pt x="1869" y="239"/>
                    <a:pt x="1235" y="714"/>
                    <a:pt x="919" y="1379"/>
                  </a:cubicBezTo>
                  <a:lnTo>
                    <a:pt x="919" y="1474"/>
                  </a:lnTo>
                  <a:cubicBezTo>
                    <a:pt x="824" y="1474"/>
                    <a:pt x="760" y="1505"/>
                    <a:pt x="665" y="1632"/>
                  </a:cubicBezTo>
                  <a:cubicBezTo>
                    <a:pt x="634" y="1664"/>
                    <a:pt x="634" y="1695"/>
                    <a:pt x="602" y="1759"/>
                  </a:cubicBezTo>
                  <a:cubicBezTo>
                    <a:pt x="0" y="3120"/>
                    <a:pt x="760" y="4672"/>
                    <a:pt x="1805" y="5432"/>
                  </a:cubicBezTo>
                  <a:cubicBezTo>
                    <a:pt x="2266" y="5739"/>
                    <a:pt x="2788" y="5888"/>
                    <a:pt x="3309" y="5888"/>
                  </a:cubicBezTo>
                  <a:cubicBezTo>
                    <a:pt x="4186" y="5888"/>
                    <a:pt x="5061" y="5467"/>
                    <a:pt x="5637" y="4672"/>
                  </a:cubicBezTo>
                  <a:cubicBezTo>
                    <a:pt x="5764" y="4482"/>
                    <a:pt x="5891" y="4292"/>
                    <a:pt x="5986" y="4039"/>
                  </a:cubicBezTo>
                  <a:cubicBezTo>
                    <a:pt x="6461" y="2962"/>
                    <a:pt x="6366" y="1600"/>
                    <a:pt x="5352" y="714"/>
                  </a:cubicBezTo>
                  <a:cubicBezTo>
                    <a:pt x="4872" y="257"/>
                    <a:pt x="4136" y="1"/>
                    <a:pt x="337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 name="Google Shape;228;p58"/>
            <p:cNvSpPr/>
            <p:nvPr/>
          </p:nvSpPr>
          <p:spPr>
            <a:xfrm>
              <a:off x="8055096" y="4283403"/>
              <a:ext cx="31952" cy="68654"/>
            </a:xfrm>
            <a:custGeom>
              <a:avLst/>
              <a:gdLst/>
              <a:ahLst/>
              <a:cxnLst/>
              <a:rect l="l" t="t" r="r" b="b"/>
              <a:pathLst>
                <a:path w="982" h="2110" extrusionOk="0">
                  <a:moveTo>
                    <a:pt x="555" y="1"/>
                  </a:moveTo>
                  <a:cubicBezTo>
                    <a:pt x="515" y="1"/>
                    <a:pt x="475" y="8"/>
                    <a:pt x="444" y="24"/>
                  </a:cubicBezTo>
                  <a:cubicBezTo>
                    <a:pt x="159" y="309"/>
                    <a:pt x="0" y="784"/>
                    <a:pt x="95" y="1228"/>
                  </a:cubicBezTo>
                  <a:cubicBezTo>
                    <a:pt x="159" y="1608"/>
                    <a:pt x="349" y="1924"/>
                    <a:pt x="729" y="2083"/>
                  </a:cubicBezTo>
                  <a:cubicBezTo>
                    <a:pt x="758" y="2102"/>
                    <a:pt x="788" y="2110"/>
                    <a:pt x="815" y="2110"/>
                  </a:cubicBezTo>
                  <a:cubicBezTo>
                    <a:pt x="877" y="2110"/>
                    <a:pt x="929" y="2073"/>
                    <a:pt x="950" y="2051"/>
                  </a:cubicBezTo>
                  <a:lnTo>
                    <a:pt x="950" y="2019"/>
                  </a:lnTo>
                  <a:cubicBezTo>
                    <a:pt x="982" y="1924"/>
                    <a:pt x="982" y="1861"/>
                    <a:pt x="919" y="1798"/>
                  </a:cubicBezTo>
                  <a:cubicBezTo>
                    <a:pt x="665" y="1671"/>
                    <a:pt x="570" y="1354"/>
                    <a:pt x="507" y="1069"/>
                  </a:cubicBezTo>
                  <a:cubicBezTo>
                    <a:pt x="507" y="784"/>
                    <a:pt x="602" y="563"/>
                    <a:pt x="760" y="404"/>
                  </a:cubicBezTo>
                  <a:cubicBezTo>
                    <a:pt x="887" y="278"/>
                    <a:pt x="824" y="151"/>
                    <a:pt x="760" y="88"/>
                  </a:cubicBezTo>
                  <a:cubicBezTo>
                    <a:pt x="760" y="88"/>
                    <a:pt x="729" y="24"/>
                    <a:pt x="665" y="24"/>
                  </a:cubicBezTo>
                  <a:cubicBezTo>
                    <a:pt x="634" y="8"/>
                    <a:pt x="594" y="1"/>
                    <a:pt x="55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 name="Google Shape;229;p58"/>
            <p:cNvSpPr/>
            <p:nvPr/>
          </p:nvSpPr>
          <p:spPr>
            <a:xfrm>
              <a:off x="8237469" y="3957962"/>
              <a:ext cx="291015" cy="253825"/>
            </a:xfrm>
            <a:custGeom>
              <a:avLst/>
              <a:gdLst/>
              <a:ahLst/>
              <a:cxnLst/>
              <a:rect l="l" t="t" r="r" b="b"/>
              <a:pathLst>
                <a:path w="8944" h="7801" extrusionOk="0">
                  <a:moveTo>
                    <a:pt x="3848" y="668"/>
                  </a:moveTo>
                  <a:cubicBezTo>
                    <a:pt x="4537" y="668"/>
                    <a:pt x="5239" y="875"/>
                    <a:pt x="5828" y="1254"/>
                  </a:cubicBezTo>
                  <a:cubicBezTo>
                    <a:pt x="8944" y="3245"/>
                    <a:pt x="6724" y="7102"/>
                    <a:pt x="3718" y="7102"/>
                  </a:cubicBezTo>
                  <a:cubicBezTo>
                    <a:pt x="3425" y="7102"/>
                    <a:pt x="3124" y="7065"/>
                    <a:pt x="2819" y="6986"/>
                  </a:cubicBezTo>
                  <a:cubicBezTo>
                    <a:pt x="2788" y="6978"/>
                    <a:pt x="2758" y="6974"/>
                    <a:pt x="2730" y="6974"/>
                  </a:cubicBezTo>
                  <a:cubicBezTo>
                    <a:pt x="2645" y="6974"/>
                    <a:pt x="2574" y="7010"/>
                    <a:pt x="2503" y="7081"/>
                  </a:cubicBezTo>
                  <a:cubicBezTo>
                    <a:pt x="2503" y="7081"/>
                    <a:pt x="2503" y="7018"/>
                    <a:pt x="2471" y="7018"/>
                  </a:cubicBezTo>
                  <a:cubicBezTo>
                    <a:pt x="1014" y="5783"/>
                    <a:pt x="286" y="3724"/>
                    <a:pt x="1363" y="2014"/>
                  </a:cubicBezTo>
                  <a:cubicBezTo>
                    <a:pt x="1920" y="1085"/>
                    <a:pt x="2870" y="668"/>
                    <a:pt x="3848" y="668"/>
                  </a:cubicBezTo>
                  <a:close/>
                  <a:moveTo>
                    <a:pt x="3858" y="1"/>
                  </a:moveTo>
                  <a:cubicBezTo>
                    <a:pt x="2765" y="1"/>
                    <a:pt x="1684" y="426"/>
                    <a:pt x="983" y="1412"/>
                  </a:cubicBezTo>
                  <a:cubicBezTo>
                    <a:pt x="254" y="2394"/>
                    <a:pt x="1" y="3851"/>
                    <a:pt x="412" y="5086"/>
                  </a:cubicBezTo>
                  <a:cubicBezTo>
                    <a:pt x="729" y="6131"/>
                    <a:pt x="1394" y="6923"/>
                    <a:pt x="2281" y="7271"/>
                  </a:cubicBezTo>
                  <a:lnTo>
                    <a:pt x="2344" y="7271"/>
                  </a:lnTo>
                  <a:cubicBezTo>
                    <a:pt x="2344" y="7398"/>
                    <a:pt x="2439" y="7493"/>
                    <a:pt x="2598" y="7556"/>
                  </a:cubicBezTo>
                  <a:cubicBezTo>
                    <a:pt x="2661" y="7588"/>
                    <a:pt x="2693" y="7588"/>
                    <a:pt x="2788" y="7619"/>
                  </a:cubicBezTo>
                  <a:cubicBezTo>
                    <a:pt x="3154" y="7744"/>
                    <a:pt x="3526" y="7801"/>
                    <a:pt x="3893" y="7801"/>
                  </a:cubicBezTo>
                  <a:cubicBezTo>
                    <a:pt x="5396" y="7801"/>
                    <a:pt x="6825" y="6840"/>
                    <a:pt x="7538" y="5593"/>
                  </a:cubicBezTo>
                  <a:cubicBezTo>
                    <a:pt x="8520" y="3851"/>
                    <a:pt x="7918" y="1761"/>
                    <a:pt x="6145" y="652"/>
                  </a:cubicBezTo>
                  <a:cubicBezTo>
                    <a:pt x="5860" y="494"/>
                    <a:pt x="5606" y="336"/>
                    <a:pt x="5290" y="241"/>
                  </a:cubicBezTo>
                  <a:cubicBezTo>
                    <a:pt x="4832" y="85"/>
                    <a:pt x="4344" y="1"/>
                    <a:pt x="38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 name="Google Shape;230;p58"/>
            <p:cNvSpPr/>
            <p:nvPr/>
          </p:nvSpPr>
          <p:spPr>
            <a:xfrm>
              <a:off x="8311655" y="4113850"/>
              <a:ext cx="106170" cy="45553"/>
            </a:xfrm>
            <a:custGeom>
              <a:avLst/>
              <a:gdLst/>
              <a:ahLst/>
              <a:cxnLst/>
              <a:rect l="l" t="t" r="r" b="b"/>
              <a:pathLst>
                <a:path w="3263" h="1400" extrusionOk="0">
                  <a:moveTo>
                    <a:pt x="3086" y="1"/>
                  </a:moveTo>
                  <a:cubicBezTo>
                    <a:pt x="3016" y="1"/>
                    <a:pt x="2940" y="34"/>
                    <a:pt x="2883" y="105"/>
                  </a:cubicBezTo>
                  <a:cubicBezTo>
                    <a:pt x="2574" y="569"/>
                    <a:pt x="2017" y="844"/>
                    <a:pt x="1471" y="844"/>
                  </a:cubicBezTo>
                  <a:cubicBezTo>
                    <a:pt x="1123" y="844"/>
                    <a:pt x="779" y="732"/>
                    <a:pt x="508" y="485"/>
                  </a:cubicBezTo>
                  <a:cubicBezTo>
                    <a:pt x="447" y="435"/>
                    <a:pt x="384" y="413"/>
                    <a:pt x="324" y="413"/>
                  </a:cubicBezTo>
                  <a:cubicBezTo>
                    <a:pt x="193" y="413"/>
                    <a:pt x="76" y="514"/>
                    <a:pt x="33" y="643"/>
                  </a:cubicBezTo>
                  <a:cubicBezTo>
                    <a:pt x="1" y="738"/>
                    <a:pt x="33" y="802"/>
                    <a:pt x="96" y="897"/>
                  </a:cubicBezTo>
                  <a:cubicBezTo>
                    <a:pt x="451" y="1228"/>
                    <a:pt x="947" y="1400"/>
                    <a:pt x="1452" y="1400"/>
                  </a:cubicBezTo>
                  <a:cubicBezTo>
                    <a:pt x="1624" y="1400"/>
                    <a:pt x="1796" y="1380"/>
                    <a:pt x="1964" y="1340"/>
                  </a:cubicBezTo>
                  <a:cubicBezTo>
                    <a:pt x="2566" y="1213"/>
                    <a:pt x="3010" y="802"/>
                    <a:pt x="3231" y="295"/>
                  </a:cubicBezTo>
                  <a:cubicBezTo>
                    <a:pt x="3263" y="263"/>
                    <a:pt x="3263" y="232"/>
                    <a:pt x="3263" y="137"/>
                  </a:cubicBezTo>
                  <a:cubicBezTo>
                    <a:pt x="3245" y="50"/>
                    <a:pt x="3171" y="1"/>
                    <a:pt x="308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 name="Google Shape;231;p58"/>
            <p:cNvSpPr/>
            <p:nvPr/>
          </p:nvSpPr>
          <p:spPr>
            <a:xfrm>
              <a:off x="8247784" y="3979697"/>
              <a:ext cx="282165" cy="208923"/>
            </a:xfrm>
            <a:custGeom>
              <a:avLst/>
              <a:gdLst/>
              <a:ahLst/>
              <a:cxnLst/>
              <a:rect l="l" t="t" r="r" b="b"/>
              <a:pathLst>
                <a:path w="8672" h="6421" extrusionOk="0">
                  <a:moveTo>
                    <a:pt x="5007" y="4124"/>
                  </a:moveTo>
                  <a:cubicBezTo>
                    <a:pt x="5086" y="4124"/>
                    <a:pt x="5159" y="4173"/>
                    <a:pt x="5194" y="4260"/>
                  </a:cubicBezTo>
                  <a:cubicBezTo>
                    <a:pt x="5258" y="4291"/>
                    <a:pt x="5258" y="4386"/>
                    <a:pt x="5194" y="4418"/>
                  </a:cubicBezTo>
                  <a:cubicBezTo>
                    <a:pt x="4891" y="5176"/>
                    <a:pt x="4156" y="5549"/>
                    <a:pt x="3411" y="5549"/>
                  </a:cubicBezTo>
                  <a:cubicBezTo>
                    <a:pt x="2912" y="5549"/>
                    <a:pt x="2408" y="5382"/>
                    <a:pt x="2027" y="5051"/>
                  </a:cubicBezTo>
                  <a:cubicBezTo>
                    <a:pt x="1964" y="4988"/>
                    <a:pt x="1901" y="4893"/>
                    <a:pt x="1964" y="4766"/>
                  </a:cubicBezTo>
                  <a:cubicBezTo>
                    <a:pt x="1986" y="4654"/>
                    <a:pt x="2120" y="4542"/>
                    <a:pt x="2263" y="4542"/>
                  </a:cubicBezTo>
                  <a:cubicBezTo>
                    <a:pt x="2322" y="4542"/>
                    <a:pt x="2383" y="4562"/>
                    <a:pt x="2439" y="4608"/>
                  </a:cubicBezTo>
                  <a:cubicBezTo>
                    <a:pt x="2711" y="4855"/>
                    <a:pt x="3049" y="4967"/>
                    <a:pt x="3394" y="4967"/>
                  </a:cubicBezTo>
                  <a:cubicBezTo>
                    <a:pt x="3933" y="4967"/>
                    <a:pt x="4486" y="4692"/>
                    <a:pt x="4814" y="4228"/>
                  </a:cubicBezTo>
                  <a:cubicBezTo>
                    <a:pt x="4871" y="4157"/>
                    <a:pt x="4941" y="4124"/>
                    <a:pt x="5007" y="4124"/>
                  </a:cubicBezTo>
                  <a:close/>
                  <a:moveTo>
                    <a:pt x="3531" y="0"/>
                  </a:moveTo>
                  <a:cubicBezTo>
                    <a:pt x="2553" y="0"/>
                    <a:pt x="1603" y="417"/>
                    <a:pt x="1046" y="1346"/>
                  </a:cubicBezTo>
                  <a:cubicBezTo>
                    <a:pt x="0" y="3056"/>
                    <a:pt x="729" y="5146"/>
                    <a:pt x="2154" y="6350"/>
                  </a:cubicBezTo>
                  <a:cubicBezTo>
                    <a:pt x="2154" y="6350"/>
                    <a:pt x="2154" y="6413"/>
                    <a:pt x="2186" y="6413"/>
                  </a:cubicBezTo>
                  <a:cubicBezTo>
                    <a:pt x="2257" y="6342"/>
                    <a:pt x="2328" y="6306"/>
                    <a:pt x="2413" y="6306"/>
                  </a:cubicBezTo>
                  <a:cubicBezTo>
                    <a:pt x="2441" y="6306"/>
                    <a:pt x="2471" y="6310"/>
                    <a:pt x="2502" y="6318"/>
                  </a:cubicBezTo>
                  <a:cubicBezTo>
                    <a:pt x="2791" y="6388"/>
                    <a:pt x="3076" y="6420"/>
                    <a:pt x="3356" y="6420"/>
                  </a:cubicBezTo>
                  <a:cubicBezTo>
                    <a:pt x="6389" y="6420"/>
                    <a:pt x="8672" y="2587"/>
                    <a:pt x="5511" y="586"/>
                  </a:cubicBezTo>
                  <a:cubicBezTo>
                    <a:pt x="4922" y="207"/>
                    <a:pt x="4220" y="0"/>
                    <a:pt x="353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350"/>
        <p:cNvGrpSpPr/>
        <p:nvPr/>
      </p:nvGrpSpPr>
      <p:grpSpPr>
        <a:xfrm>
          <a:off x="0" y="0"/>
          <a:ext cx="0" cy="0"/>
          <a:chOff x="0" y="0"/>
          <a:chExt cx="0" cy="0"/>
        </a:xfrm>
      </p:grpSpPr>
      <p:sp>
        <p:nvSpPr>
          <p:cNvPr id="351" name="Google Shape;351;p64"/>
          <p:cNvSpPr txBox="1">
            <a:spLocks noGrp="1"/>
          </p:cNvSpPr>
          <p:nvPr>
            <p:ph type="body" idx="1"/>
          </p:nvPr>
        </p:nvSpPr>
        <p:spPr>
          <a:xfrm>
            <a:off x="1571200" y="2248025"/>
            <a:ext cx="6001500" cy="647400"/>
          </a:xfrm>
          <a:prstGeom prst="rect">
            <a:avLst/>
          </a:prstGeom>
          <a:no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Clr>
                <a:schemeClr val="accent2"/>
              </a:buClr>
              <a:buSzPts val="4000"/>
              <a:buFont typeface="Montserrat"/>
              <a:buNone/>
              <a:defRPr sz="4000" b="1">
                <a:solidFill>
                  <a:schemeClr val="lt2"/>
                </a:solidFill>
                <a:latin typeface="Indie Flower"/>
                <a:ea typeface="Indie Flower"/>
                <a:cs typeface="Indie Flower"/>
                <a:sym typeface="Indie Flower"/>
              </a:defRPr>
            </a:lvl1pPr>
          </a:lstStyle>
          <a:p>
            <a:endParaRPr/>
          </a:p>
        </p:txBody>
      </p:sp>
      <p:sp>
        <p:nvSpPr>
          <p:cNvPr id="352" name="Google Shape;352;p64"/>
          <p:cNvSpPr txBox="1">
            <a:spLocks noGrp="1"/>
          </p:cNvSpPr>
          <p:nvPr>
            <p:ph type="title"/>
          </p:nvPr>
        </p:nvSpPr>
        <p:spPr>
          <a:xfrm>
            <a:off x="1551975" y="2255102"/>
            <a:ext cx="6036300" cy="6318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sz="4000"/>
            </a:lvl1pPr>
            <a:lvl2pPr lvl="1" algn="l">
              <a:lnSpc>
                <a:spcPct val="100000"/>
              </a:lnSpc>
              <a:spcBef>
                <a:spcPts val="0"/>
              </a:spcBef>
              <a:spcAft>
                <a:spcPts val="0"/>
              </a:spcAft>
              <a:buSzPts val="2800"/>
              <a:buNone/>
              <a:defRPr sz="4000"/>
            </a:lvl2pPr>
            <a:lvl3pPr lvl="2" algn="l">
              <a:lnSpc>
                <a:spcPct val="100000"/>
              </a:lnSpc>
              <a:spcBef>
                <a:spcPts val="0"/>
              </a:spcBef>
              <a:spcAft>
                <a:spcPts val="0"/>
              </a:spcAft>
              <a:buSzPts val="2800"/>
              <a:buNone/>
              <a:defRPr sz="4000"/>
            </a:lvl3pPr>
            <a:lvl4pPr lvl="3" algn="l">
              <a:lnSpc>
                <a:spcPct val="100000"/>
              </a:lnSpc>
              <a:spcBef>
                <a:spcPts val="0"/>
              </a:spcBef>
              <a:spcAft>
                <a:spcPts val="0"/>
              </a:spcAft>
              <a:buSzPts val="2800"/>
              <a:buNone/>
              <a:defRPr sz="4000"/>
            </a:lvl4pPr>
            <a:lvl5pPr lvl="4" algn="l">
              <a:lnSpc>
                <a:spcPct val="100000"/>
              </a:lnSpc>
              <a:spcBef>
                <a:spcPts val="0"/>
              </a:spcBef>
              <a:spcAft>
                <a:spcPts val="0"/>
              </a:spcAft>
              <a:buSzPts val="2800"/>
              <a:buNone/>
              <a:defRPr sz="4000"/>
            </a:lvl5pPr>
            <a:lvl6pPr lvl="5" algn="l">
              <a:lnSpc>
                <a:spcPct val="100000"/>
              </a:lnSpc>
              <a:spcBef>
                <a:spcPts val="0"/>
              </a:spcBef>
              <a:spcAft>
                <a:spcPts val="0"/>
              </a:spcAft>
              <a:buSzPts val="2800"/>
              <a:buNone/>
              <a:defRPr sz="4000"/>
            </a:lvl6pPr>
            <a:lvl7pPr lvl="6" algn="l">
              <a:lnSpc>
                <a:spcPct val="100000"/>
              </a:lnSpc>
              <a:spcBef>
                <a:spcPts val="0"/>
              </a:spcBef>
              <a:spcAft>
                <a:spcPts val="0"/>
              </a:spcAft>
              <a:buSzPts val="2800"/>
              <a:buNone/>
              <a:defRPr sz="4000"/>
            </a:lvl7pPr>
            <a:lvl8pPr lvl="7" algn="l">
              <a:lnSpc>
                <a:spcPct val="100000"/>
              </a:lnSpc>
              <a:spcBef>
                <a:spcPts val="0"/>
              </a:spcBef>
              <a:spcAft>
                <a:spcPts val="0"/>
              </a:spcAft>
              <a:buSzPts val="2800"/>
              <a:buNone/>
              <a:defRPr sz="4000"/>
            </a:lvl8pPr>
            <a:lvl9pPr lvl="8" algn="l">
              <a:lnSpc>
                <a:spcPct val="100000"/>
              </a:lnSpc>
              <a:spcBef>
                <a:spcPts val="0"/>
              </a:spcBef>
              <a:spcAft>
                <a:spcPts val="0"/>
              </a:spcAft>
              <a:buSzPts val="2800"/>
              <a:buNone/>
              <a:defRPr sz="40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53"/>
        <p:cNvGrpSpPr/>
        <p:nvPr/>
      </p:nvGrpSpPr>
      <p:grpSpPr>
        <a:xfrm>
          <a:off x="0" y="0"/>
          <a:ext cx="0" cy="0"/>
          <a:chOff x="0" y="0"/>
          <a:chExt cx="0" cy="0"/>
        </a:xfrm>
      </p:grpSpPr>
      <p:sp>
        <p:nvSpPr>
          <p:cNvPr id="354" name="Google Shape;354;p65"/>
          <p:cNvSpPr txBox="1">
            <a:spLocks noGrp="1"/>
          </p:cNvSpPr>
          <p:nvPr>
            <p:ph type="body" idx="1"/>
          </p:nvPr>
        </p:nvSpPr>
        <p:spPr>
          <a:xfrm>
            <a:off x="580075" y="2360779"/>
            <a:ext cx="3992100" cy="2266200"/>
          </a:xfrm>
          <a:prstGeom prst="rect">
            <a:avLst/>
          </a:prstGeom>
          <a:noFill/>
          <a:ln>
            <a:noFill/>
          </a:ln>
        </p:spPr>
        <p:txBody>
          <a:bodyPr spcFirstLastPara="1" wrap="square" lIns="91425" tIns="91425" rIns="91425" bIns="91425" anchor="t" anchorCtr="0">
            <a:noAutofit/>
          </a:bodyPr>
          <a:lstStyle>
            <a:lvl1pPr marL="457200" lvl="0" indent="-311150" algn="l">
              <a:lnSpc>
                <a:spcPct val="115000"/>
              </a:lnSpc>
              <a:spcBef>
                <a:spcPts val="0"/>
              </a:spcBef>
              <a:spcAft>
                <a:spcPts val="0"/>
              </a:spcAft>
              <a:buClr>
                <a:schemeClr val="dk2"/>
              </a:buClr>
              <a:buSzPts val="1300"/>
              <a:buChar char="●"/>
              <a:defRPr sz="1200"/>
            </a:lvl1pPr>
            <a:lvl2pPr marL="914400" lvl="1" indent="-311150" algn="l">
              <a:lnSpc>
                <a:spcPct val="100000"/>
              </a:lnSpc>
              <a:spcBef>
                <a:spcPts val="0"/>
              </a:spcBef>
              <a:spcAft>
                <a:spcPts val="0"/>
              </a:spcAft>
              <a:buSzPts val="1300"/>
              <a:buChar char="○"/>
              <a:defRPr sz="1300"/>
            </a:lvl2pPr>
            <a:lvl3pPr marL="1371600" lvl="2" indent="-311150" algn="l">
              <a:lnSpc>
                <a:spcPct val="100000"/>
              </a:lnSpc>
              <a:spcBef>
                <a:spcPts val="1600"/>
              </a:spcBef>
              <a:spcAft>
                <a:spcPts val="0"/>
              </a:spcAft>
              <a:buSzPts val="1300"/>
              <a:buChar char="■"/>
              <a:defRPr sz="1300"/>
            </a:lvl3pPr>
            <a:lvl4pPr marL="1828800" lvl="3" indent="-311150" algn="l">
              <a:lnSpc>
                <a:spcPct val="100000"/>
              </a:lnSpc>
              <a:spcBef>
                <a:spcPts val="1600"/>
              </a:spcBef>
              <a:spcAft>
                <a:spcPts val="0"/>
              </a:spcAft>
              <a:buSzPts val="1300"/>
              <a:buChar char="●"/>
              <a:defRPr sz="1300"/>
            </a:lvl4pPr>
            <a:lvl5pPr marL="2286000" lvl="4" indent="-311150" algn="l">
              <a:lnSpc>
                <a:spcPct val="100000"/>
              </a:lnSpc>
              <a:spcBef>
                <a:spcPts val="1600"/>
              </a:spcBef>
              <a:spcAft>
                <a:spcPts val="0"/>
              </a:spcAft>
              <a:buSzPts val="1300"/>
              <a:buChar char="○"/>
              <a:defRPr sz="1300"/>
            </a:lvl5pPr>
            <a:lvl6pPr marL="2743200" lvl="5" indent="-311150" algn="l">
              <a:lnSpc>
                <a:spcPct val="100000"/>
              </a:lnSpc>
              <a:spcBef>
                <a:spcPts val="1600"/>
              </a:spcBef>
              <a:spcAft>
                <a:spcPts val="0"/>
              </a:spcAft>
              <a:buSzPts val="1300"/>
              <a:buChar char="■"/>
              <a:defRPr sz="1300"/>
            </a:lvl6pPr>
            <a:lvl7pPr marL="3200400" lvl="6" indent="-311150" algn="l">
              <a:lnSpc>
                <a:spcPct val="100000"/>
              </a:lnSpc>
              <a:spcBef>
                <a:spcPts val="1600"/>
              </a:spcBef>
              <a:spcAft>
                <a:spcPts val="0"/>
              </a:spcAft>
              <a:buSzPts val="1300"/>
              <a:buChar char="●"/>
              <a:defRPr sz="1300"/>
            </a:lvl7pPr>
            <a:lvl8pPr marL="3657600" lvl="7" indent="-311150" algn="l">
              <a:lnSpc>
                <a:spcPct val="100000"/>
              </a:lnSpc>
              <a:spcBef>
                <a:spcPts val="1600"/>
              </a:spcBef>
              <a:spcAft>
                <a:spcPts val="0"/>
              </a:spcAft>
              <a:buSzPts val="1300"/>
              <a:buChar char="○"/>
              <a:defRPr sz="1300"/>
            </a:lvl8pPr>
            <a:lvl9pPr marL="4114800" lvl="8" indent="-311150" algn="l">
              <a:lnSpc>
                <a:spcPct val="100000"/>
              </a:lnSpc>
              <a:spcBef>
                <a:spcPts val="1600"/>
              </a:spcBef>
              <a:spcAft>
                <a:spcPts val="1600"/>
              </a:spcAft>
              <a:buSzPts val="1300"/>
              <a:buChar char="■"/>
              <a:defRPr sz="1300"/>
            </a:lvl9pPr>
          </a:lstStyle>
          <a:p>
            <a:endParaRPr/>
          </a:p>
        </p:txBody>
      </p:sp>
      <p:sp>
        <p:nvSpPr>
          <p:cNvPr id="355" name="Google Shape;355;p65"/>
          <p:cNvSpPr txBox="1">
            <a:spLocks noGrp="1"/>
          </p:cNvSpPr>
          <p:nvPr>
            <p:ph type="body" idx="2"/>
          </p:nvPr>
        </p:nvSpPr>
        <p:spPr>
          <a:xfrm>
            <a:off x="4572125" y="2360775"/>
            <a:ext cx="3992100" cy="2256300"/>
          </a:xfrm>
          <a:prstGeom prst="rect">
            <a:avLst/>
          </a:prstGeom>
          <a:noFill/>
          <a:ln>
            <a:noFill/>
          </a:ln>
        </p:spPr>
        <p:txBody>
          <a:bodyPr spcFirstLastPara="1" wrap="square" lIns="91425" tIns="91425" rIns="91425" bIns="91425" anchor="t" anchorCtr="0">
            <a:noAutofit/>
          </a:bodyPr>
          <a:lstStyle>
            <a:lvl1pPr marL="457200" lvl="0" indent="-311150" algn="l">
              <a:lnSpc>
                <a:spcPct val="115000"/>
              </a:lnSpc>
              <a:spcBef>
                <a:spcPts val="0"/>
              </a:spcBef>
              <a:spcAft>
                <a:spcPts val="0"/>
              </a:spcAft>
              <a:buSzPts val="1300"/>
              <a:buChar char="●"/>
              <a:defRPr sz="1200"/>
            </a:lvl1pPr>
            <a:lvl2pPr marL="914400" lvl="1" indent="-311150" algn="l">
              <a:lnSpc>
                <a:spcPct val="100000"/>
              </a:lnSpc>
              <a:spcBef>
                <a:spcPts val="0"/>
              </a:spcBef>
              <a:spcAft>
                <a:spcPts val="0"/>
              </a:spcAft>
              <a:buClr>
                <a:schemeClr val="dk1"/>
              </a:buClr>
              <a:buSzPts val="1300"/>
              <a:buChar char="○"/>
              <a:defRPr sz="1300"/>
            </a:lvl2pPr>
            <a:lvl3pPr marL="1371600" lvl="2" indent="-311150" algn="l">
              <a:lnSpc>
                <a:spcPct val="100000"/>
              </a:lnSpc>
              <a:spcBef>
                <a:spcPts val="1600"/>
              </a:spcBef>
              <a:spcAft>
                <a:spcPts val="0"/>
              </a:spcAft>
              <a:buClr>
                <a:schemeClr val="dk1"/>
              </a:buClr>
              <a:buSzPts val="1300"/>
              <a:buChar char="■"/>
              <a:defRPr sz="1300"/>
            </a:lvl3pPr>
            <a:lvl4pPr marL="1828800" lvl="3" indent="-311150" algn="l">
              <a:lnSpc>
                <a:spcPct val="100000"/>
              </a:lnSpc>
              <a:spcBef>
                <a:spcPts val="1600"/>
              </a:spcBef>
              <a:spcAft>
                <a:spcPts val="0"/>
              </a:spcAft>
              <a:buClr>
                <a:schemeClr val="dk1"/>
              </a:buClr>
              <a:buSzPts val="1300"/>
              <a:buChar char="●"/>
              <a:defRPr sz="1300"/>
            </a:lvl4pPr>
            <a:lvl5pPr marL="2286000" lvl="4" indent="-311150" algn="l">
              <a:lnSpc>
                <a:spcPct val="100000"/>
              </a:lnSpc>
              <a:spcBef>
                <a:spcPts val="1600"/>
              </a:spcBef>
              <a:spcAft>
                <a:spcPts val="0"/>
              </a:spcAft>
              <a:buClr>
                <a:schemeClr val="dk1"/>
              </a:buClr>
              <a:buSzPts val="1300"/>
              <a:buChar char="○"/>
              <a:defRPr sz="1300"/>
            </a:lvl5pPr>
            <a:lvl6pPr marL="2743200" lvl="5" indent="-311150" algn="l">
              <a:lnSpc>
                <a:spcPct val="100000"/>
              </a:lnSpc>
              <a:spcBef>
                <a:spcPts val="1600"/>
              </a:spcBef>
              <a:spcAft>
                <a:spcPts val="0"/>
              </a:spcAft>
              <a:buClr>
                <a:schemeClr val="dk1"/>
              </a:buClr>
              <a:buSzPts val="1300"/>
              <a:buChar char="■"/>
              <a:defRPr sz="1300"/>
            </a:lvl6pPr>
            <a:lvl7pPr marL="3200400" lvl="6" indent="-311150" algn="l">
              <a:lnSpc>
                <a:spcPct val="100000"/>
              </a:lnSpc>
              <a:spcBef>
                <a:spcPts val="1600"/>
              </a:spcBef>
              <a:spcAft>
                <a:spcPts val="0"/>
              </a:spcAft>
              <a:buClr>
                <a:schemeClr val="dk1"/>
              </a:buClr>
              <a:buSzPts val="1300"/>
              <a:buChar char="●"/>
              <a:defRPr sz="1300"/>
            </a:lvl7pPr>
            <a:lvl8pPr marL="3657600" lvl="7" indent="-311150" algn="l">
              <a:lnSpc>
                <a:spcPct val="100000"/>
              </a:lnSpc>
              <a:spcBef>
                <a:spcPts val="1600"/>
              </a:spcBef>
              <a:spcAft>
                <a:spcPts val="0"/>
              </a:spcAft>
              <a:buClr>
                <a:schemeClr val="dk1"/>
              </a:buClr>
              <a:buSzPts val="1300"/>
              <a:buChar char="○"/>
              <a:defRPr sz="1300"/>
            </a:lvl8pPr>
            <a:lvl9pPr marL="4114800" lvl="8" indent="-311150" algn="l">
              <a:lnSpc>
                <a:spcPct val="100000"/>
              </a:lnSpc>
              <a:spcBef>
                <a:spcPts val="1600"/>
              </a:spcBef>
              <a:spcAft>
                <a:spcPts val="1600"/>
              </a:spcAft>
              <a:buClr>
                <a:schemeClr val="dk1"/>
              </a:buClr>
              <a:buSzPts val="1300"/>
              <a:buChar char="■"/>
              <a:defRPr sz="1300"/>
            </a:lvl9pPr>
          </a:lstStyle>
          <a:p>
            <a:endParaRPr/>
          </a:p>
        </p:txBody>
      </p:sp>
      <p:sp>
        <p:nvSpPr>
          <p:cNvPr id="356" name="Google Shape;356;p65"/>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grpSp>
        <p:nvGrpSpPr>
          <p:cNvPr id="357" name="Google Shape;357;p65"/>
          <p:cNvGrpSpPr/>
          <p:nvPr/>
        </p:nvGrpSpPr>
        <p:grpSpPr>
          <a:xfrm>
            <a:off x="597281" y="476583"/>
            <a:ext cx="8041552" cy="775837"/>
            <a:chOff x="6344700" y="3084975"/>
            <a:chExt cx="6268750" cy="604800"/>
          </a:xfrm>
        </p:grpSpPr>
        <p:sp>
          <p:nvSpPr>
            <p:cNvPr id="358" name="Google Shape;358;p65"/>
            <p:cNvSpPr/>
            <p:nvPr/>
          </p:nvSpPr>
          <p:spPr>
            <a:xfrm>
              <a:off x="12017375" y="3120050"/>
              <a:ext cx="209825" cy="195375"/>
            </a:xfrm>
            <a:custGeom>
              <a:avLst/>
              <a:gdLst/>
              <a:ahLst/>
              <a:cxnLst/>
              <a:rect l="l" t="t" r="r" b="b"/>
              <a:pathLst>
                <a:path w="8393" h="7815" extrusionOk="0">
                  <a:moveTo>
                    <a:pt x="4588" y="694"/>
                  </a:moveTo>
                  <a:cubicBezTo>
                    <a:pt x="5351" y="694"/>
                    <a:pt x="6132" y="924"/>
                    <a:pt x="6809" y="1447"/>
                  </a:cubicBezTo>
                  <a:cubicBezTo>
                    <a:pt x="6865" y="1484"/>
                    <a:pt x="6931" y="1499"/>
                    <a:pt x="6996" y="1499"/>
                  </a:cubicBezTo>
                  <a:cubicBezTo>
                    <a:pt x="7041" y="1499"/>
                    <a:pt x="7086" y="1492"/>
                    <a:pt x="7126" y="1479"/>
                  </a:cubicBezTo>
                  <a:lnTo>
                    <a:pt x="7126" y="1574"/>
                  </a:lnTo>
                  <a:cubicBezTo>
                    <a:pt x="7981" y="3252"/>
                    <a:pt x="7822" y="5437"/>
                    <a:pt x="6112" y="6641"/>
                  </a:cubicBezTo>
                  <a:cubicBezTo>
                    <a:pt x="5630" y="6972"/>
                    <a:pt x="5105" y="7119"/>
                    <a:pt x="4584" y="7119"/>
                  </a:cubicBezTo>
                  <a:cubicBezTo>
                    <a:pt x="3464" y="7119"/>
                    <a:pt x="2359" y="6441"/>
                    <a:pt x="1710" y="5469"/>
                  </a:cubicBezTo>
                  <a:cubicBezTo>
                    <a:pt x="8" y="2927"/>
                    <a:pt x="2209" y="694"/>
                    <a:pt x="4588" y="694"/>
                  </a:cubicBezTo>
                  <a:close/>
                  <a:moveTo>
                    <a:pt x="4609" y="1"/>
                  </a:moveTo>
                  <a:cubicBezTo>
                    <a:pt x="3656" y="1"/>
                    <a:pt x="2700" y="322"/>
                    <a:pt x="1964" y="845"/>
                  </a:cubicBezTo>
                  <a:cubicBezTo>
                    <a:pt x="317" y="2049"/>
                    <a:pt x="0" y="4202"/>
                    <a:pt x="1203" y="5944"/>
                  </a:cubicBezTo>
                  <a:cubicBezTo>
                    <a:pt x="1362" y="6229"/>
                    <a:pt x="1583" y="6482"/>
                    <a:pt x="1837" y="6672"/>
                  </a:cubicBezTo>
                  <a:cubicBezTo>
                    <a:pt x="2565" y="7360"/>
                    <a:pt x="3538" y="7815"/>
                    <a:pt x="4543" y="7815"/>
                  </a:cubicBezTo>
                  <a:cubicBezTo>
                    <a:pt x="5111" y="7815"/>
                    <a:pt x="5689" y="7669"/>
                    <a:pt x="6239" y="7337"/>
                  </a:cubicBezTo>
                  <a:cubicBezTo>
                    <a:pt x="7284" y="6704"/>
                    <a:pt x="8076" y="5469"/>
                    <a:pt x="8234" y="4170"/>
                  </a:cubicBezTo>
                  <a:cubicBezTo>
                    <a:pt x="8392" y="3094"/>
                    <a:pt x="8076" y="2112"/>
                    <a:pt x="7411" y="1447"/>
                  </a:cubicBezTo>
                  <a:cubicBezTo>
                    <a:pt x="7379" y="1415"/>
                    <a:pt x="7379" y="1415"/>
                    <a:pt x="7347" y="1415"/>
                  </a:cubicBezTo>
                  <a:cubicBezTo>
                    <a:pt x="7379" y="1289"/>
                    <a:pt x="7347" y="1162"/>
                    <a:pt x="7252" y="1035"/>
                  </a:cubicBezTo>
                  <a:cubicBezTo>
                    <a:pt x="7221" y="1004"/>
                    <a:pt x="7189" y="972"/>
                    <a:pt x="7094" y="940"/>
                  </a:cubicBezTo>
                  <a:cubicBezTo>
                    <a:pt x="6390" y="282"/>
                    <a:pt x="5500" y="1"/>
                    <a:pt x="460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9" name="Google Shape;359;p65"/>
            <p:cNvSpPr/>
            <p:nvPr/>
          </p:nvSpPr>
          <p:spPr>
            <a:xfrm>
              <a:off x="12104450" y="3161075"/>
              <a:ext cx="80000" cy="38425"/>
            </a:xfrm>
            <a:custGeom>
              <a:avLst/>
              <a:gdLst/>
              <a:ahLst/>
              <a:cxnLst/>
              <a:rect l="l" t="t" r="r" b="b"/>
              <a:pathLst>
                <a:path w="3200" h="1537" extrusionOk="0">
                  <a:moveTo>
                    <a:pt x="1341" y="1"/>
                  </a:moveTo>
                  <a:cubicBezTo>
                    <a:pt x="867" y="1"/>
                    <a:pt x="429" y="163"/>
                    <a:pt x="96" y="471"/>
                  </a:cubicBezTo>
                  <a:cubicBezTo>
                    <a:pt x="32" y="503"/>
                    <a:pt x="1" y="566"/>
                    <a:pt x="1" y="598"/>
                  </a:cubicBezTo>
                  <a:cubicBezTo>
                    <a:pt x="1" y="718"/>
                    <a:pt x="92" y="820"/>
                    <a:pt x="206" y="820"/>
                  </a:cubicBezTo>
                  <a:cubicBezTo>
                    <a:pt x="242" y="820"/>
                    <a:pt x="280" y="810"/>
                    <a:pt x="317" y="788"/>
                  </a:cubicBezTo>
                  <a:cubicBezTo>
                    <a:pt x="597" y="609"/>
                    <a:pt x="924" y="521"/>
                    <a:pt x="1247" y="521"/>
                  </a:cubicBezTo>
                  <a:cubicBezTo>
                    <a:pt x="1838" y="521"/>
                    <a:pt x="2415" y="816"/>
                    <a:pt x="2661" y="1389"/>
                  </a:cubicBezTo>
                  <a:cubicBezTo>
                    <a:pt x="2727" y="1489"/>
                    <a:pt x="2819" y="1536"/>
                    <a:pt x="2910" y="1536"/>
                  </a:cubicBezTo>
                  <a:cubicBezTo>
                    <a:pt x="2993" y="1536"/>
                    <a:pt x="3075" y="1497"/>
                    <a:pt x="3136" y="1421"/>
                  </a:cubicBezTo>
                  <a:cubicBezTo>
                    <a:pt x="3199" y="1389"/>
                    <a:pt x="3199" y="1294"/>
                    <a:pt x="3168" y="1199"/>
                  </a:cubicBezTo>
                  <a:cubicBezTo>
                    <a:pt x="2914" y="598"/>
                    <a:pt x="2312" y="154"/>
                    <a:pt x="1679" y="28"/>
                  </a:cubicBezTo>
                  <a:cubicBezTo>
                    <a:pt x="1565" y="10"/>
                    <a:pt x="1452" y="1"/>
                    <a:pt x="134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0" name="Google Shape;360;p65"/>
            <p:cNvSpPr/>
            <p:nvPr/>
          </p:nvSpPr>
          <p:spPr>
            <a:xfrm>
              <a:off x="12018150" y="3137400"/>
              <a:ext cx="198750" cy="159800"/>
            </a:xfrm>
            <a:custGeom>
              <a:avLst/>
              <a:gdLst/>
              <a:ahLst/>
              <a:cxnLst/>
              <a:rect l="l" t="t" r="r" b="b"/>
              <a:pathLst>
                <a:path w="7950" h="6392" extrusionOk="0">
                  <a:moveTo>
                    <a:pt x="4782" y="935"/>
                  </a:moveTo>
                  <a:cubicBezTo>
                    <a:pt x="5540" y="935"/>
                    <a:pt x="6308" y="1399"/>
                    <a:pt x="6651" y="2146"/>
                  </a:cubicBezTo>
                  <a:cubicBezTo>
                    <a:pt x="6715" y="2241"/>
                    <a:pt x="6715" y="2336"/>
                    <a:pt x="6620" y="2400"/>
                  </a:cubicBezTo>
                  <a:cubicBezTo>
                    <a:pt x="6556" y="2463"/>
                    <a:pt x="6461" y="2503"/>
                    <a:pt x="6370" y="2503"/>
                  </a:cubicBezTo>
                  <a:cubicBezTo>
                    <a:pt x="6279" y="2503"/>
                    <a:pt x="6192" y="2463"/>
                    <a:pt x="6145" y="2368"/>
                  </a:cubicBezTo>
                  <a:cubicBezTo>
                    <a:pt x="5896" y="1809"/>
                    <a:pt x="5295" y="1507"/>
                    <a:pt x="4705" y="1507"/>
                  </a:cubicBezTo>
                  <a:cubicBezTo>
                    <a:pt x="4393" y="1507"/>
                    <a:pt x="4085" y="1591"/>
                    <a:pt x="3833" y="1766"/>
                  </a:cubicBezTo>
                  <a:cubicBezTo>
                    <a:pt x="3792" y="1799"/>
                    <a:pt x="3748" y="1812"/>
                    <a:pt x="3705" y="1812"/>
                  </a:cubicBezTo>
                  <a:cubicBezTo>
                    <a:pt x="3578" y="1812"/>
                    <a:pt x="3461" y="1694"/>
                    <a:pt x="3484" y="1576"/>
                  </a:cubicBezTo>
                  <a:cubicBezTo>
                    <a:pt x="3484" y="1545"/>
                    <a:pt x="3548" y="1450"/>
                    <a:pt x="3579" y="1418"/>
                  </a:cubicBezTo>
                  <a:cubicBezTo>
                    <a:pt x="3924" y="1085"/>
                    <a:pt x="4351" y="935"/>
                    <a:pt x="4782" y="935"/>
                  </a:cubicBezTo>
                  <a:close/>
                  <a:moveTo>
                    <a:pt x="4574" y="0"/>
                  </a:moveTo>
                  <a:cubicBezTo>
                    <a:pt x="2207" y="0"/>
                    <a:pt x="1" y="2233"/>
                    <a:pt x="1679" y="4775"/>
                  </a:cubicBezTo>
                  <a:cubicBezTo>
                    <a:pt x="2318" y="5734"/>
                    <a:pt x="3402" y="6391"/>
                    <a:pt x="4505" y="6391"/>
                  </a:cubicBezTo>
                  <a:cubicBezTo>
                    <a:pt x="5042" y="6391"/>
                    <a:pt x="5584" y="6236"/>
                    <a:pt x="6081" y="5883"/>
                  </a:cubicBezTo>
                  <a:cubicBezTo>
                    <a:pt x="7728" y="4743"/>
                    <a:pt x="7950" y="2558"/>
                    <a:pt x="7095" y="880"/>
                  </a:cubicBezTo>
                  <a:lnTo>
                    <a:pt x="7095" y="785"/>
                  </a:lnTo>
                  <a:cubicBezTo>
                    <a:pt x="7055" y="798"/>
                    <a:pt x="7010" y="805"/>
                    <a:pt x="6965" y="805"/>
                  </a:cubicBezTo>
                  <a:cubicBezTo>
                    <a:pt x="6900" y="805"/>
                    <a:pt x="6834" y="790"/>
                    <a:pt x="6778" y="753"/>
                  </a:cubicBezTo>
                  <a:cubicBezTo>
                    <a:pt x="6109" y="230"/>
                    <a:pt x="5333" y="0"/>
                    <a:pt x="457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1" name="Google Shape;361;p65"/>
            <p:cNvSpPr/>
            <p:nvPr/>
          </p:nvSpPr>
          <p:spPr>
            <a:xfrm>
              <a:off x="12461525" y="3556925"/>
              <a:ext cx="151925" cy="115450"/>
            </a:xfrm>
            <a:custGeom>
              <a:avLst/>
              <a:gdLst/>
              <a:ahLst/>
              <a:cxnLst/>
              <a:rect l="l" t="t" r="r" b="b"/>
              <a:pathLst>
                <a:path w="6077" h="4618" extrusionOk="0">
                  <a:moveTo>
                    <a:pt x="2507" y="1"/>
                  </a:moveTo>
                  <a:cubicBezTo>
                    <a:pt x="1955" y="1"/>
                    <a:pt x="1412" y="204"/>
                    <a:pt x="1014" y="661"/>
                  </a:cubicBezTo>
                  <a:cubicBezTo>
                    <a:pt x="0" y="1770"/>
                    <a:pt x="285" y="3322"/>
                    <a:pt x="1172" y="4367"/>
                  </a:cubicBezTo>
                  <a:lnTo>
                    <a:pt x="1172" y="4398"/>
                  </a:lnTo>
                  <a:cubicBezTo>
                    <a:pt x="1214" y="4398"/>
                    <a:pt x="1271" y="4384"/>
                    <a:pt x="1322" y="4384"/>
                  </a:cubicBezTo>
                  <a:cubicBezTo>
                    <a:pt x="1348" y="4384"/>
                    <a:pt x="1373" y="4388"/>
                    <a:pt x="1394" y="4398"/>
                  </a:cubicBezTo>
                  <a:cubicBezTo>
                    <a:pt x="1738" y="4549"/>
                    <a:pt x="2091" y="4617"/>
                    <a:pt x="2435" y="4617"/>
                  </a:cubicBezTo>
                  <a:cubicBezTo>
                    <a:pt x="4400" y="4617"/>
                    <a:pt x="6077" y="2396"/>
                    <a:pt x="4244" y="725"/>
                  </a:cubicBezTo>
                  <a:cubicBezTo>
                    <a:pt x="3787" y="268"/>
                    <a:pt x="3141" y="1"/>
                    <a:pt x="250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2" name="Google Shape;362;p65"/>
            <p:cNvSpPr/>
            <p:nvPr/>
          </p:nvSpPr>
          <p:spPr>
            <a:xfrm>
              <a:off x="12454400" y="3541350"/>
              <a:ext cx="156000" cy="148425"/>
            </a:xfrm>
            <a:custGeom>
              <a:avLst/>
              <a:gdLst/>
              <a:ahLst/>
              <a:cxnLst/>
              <a:rect l="l" t="t" r="r" b="b"/>
              <a:pathLst>
                <a:path w="6240" h="5937" extrusionOk="0">
                  <a:moveTo>
                    <a:pt x="2887" y="705"/>
                  </a:moveTo>
                  <a:cubicBezTo>
                    <a:pt x="3465" y="705"/>
                    <a:pt x="4074" y="953"/>
                    <a:pt x="4529" y="1379"/>
                  </a:cubicBezTo>
                  <a:cubicBezTo>
                    <a:pt x="5384" y="2171"/>
                    <a:pt x="5574" y="3153"/>
                    <a:pt x="4972" y="4040"/>
                  </a:cubicBezTo>
                  <a:cubicBezTo>
                    <a:pt x="4530" y="4692"/>
                    <a:pt x="3693" y="5207"/>
                    <a:pt x="2765" y="5207"/>
                  </a:cubicBezTo>
                  <a:cubicBezTo>
                    <a:pt x="2431" y="5207"/>
                    <a:pt x="2086" y="5140"/>
                    <a:pt x="1742" y="4990"/>
                  </a:cubicBezTo>
                  <a:cubicBezTo>
                    <a:pt x="1695" y="4958"/>
                    <a:pt x="1655" y="4942"/>
                    <a:pt x="1619" y="4942"/>
                  </a:cubicBezTo>
                  <a:cubicBezTo>
                    <a:pt x="1584" y="4942"/>
                    <a:pt x="1552" y="4958"/>
                    <a:pt x="1520" y="4990"/>
                  </a:cubicBezTo>
                  <a:cubicBezTo>
                    <a:pt x="697" y="4040"/>
                    <a:pt x="285" y="2488"/>
                    <a:pt x="1330" y="1348"/>
                  </a:cubicBezTo>
                  <a:cubicBezTo>
                    <a:pt x="1679" y="936"/>
                    <a:pt x="2122" y="714"/>
                    <a:pt x="2692" y="714"/>
                  </a:cubicBezTo>
                  <a:cubicBezTo>
                    <a:pt x="2757" y="708"/>
                    <a:pt x="2822" y="705"/>
                    <a:pt x="2887" y="705"/>
                  </a:cubicBezTo>
                  <a:close/>
                  <a:moveTo>
                    <a:pt x="2803" y="1"/>
                  </a:moveTo>
                  <a:cubicBezTo>
                    <a:pt x="2153" y="1"/>
                    <a:pt x="1501" y="227"/>
                    <a:pt x="982" y="746"/>
                  </a:cubicBezTo>
                  <a:cubicBezTo>
                    <a:pt x="285" y="1379"/>
                    <a:pt x="0" y="2393"/>
                    <a:pt x="64" y="3406"/>
                  </a:cubicBezTo>
                  <a:cubicBezTo>
                    <a:pt x="127" y="4230"/>
                    <a:pt x="539" y="4863"/>
                    <a:pt x="1172" y="5243"/>
                  </a:cubicBezTo>
                  <a:cubicBezTo>
                    <a:pt x="1204" y="5243"/>
                    <a:pt x="1204" y="5306"/>
                    <a:pt x="1267" y="5306"/>
                  </a:cubicBezTo>
                  <a:cubicBezTo>
                    <a:pt x="1267" y="5370"/>
                    <a:pt x="1299" y="5496"/>
                    <a:pt x="1362" y="5528"/>
                  </a:cubicBezTo>
                  <a:cubicBezTo>
                    <a:pt x="1425" y="5560"/>
                    <a:pt x="1457" y="5560"/>
                    <a:pt x="1489" y="5623"/>
                  </a:cubicBezTo>
                  <a:cubicBezTo>
                    <a:pt x="1892" y="5839"/>
                    <a:pt x="2329" y="5937"/>
                    <a:pt x="2765" y="5937"/>
                  </a:cubicBezTo>
                  <a:cubicBezTo>
                    <a:pt x="3734" y="5937"/>
                    <a:pt x="4700" y="5457"/>
                    <a:pt x="5289" y="4736"/>
                  </a:cubicBezTo>
                  <a:cubicBezTo>
                    <a:pt x="6239" y="3596"/>
                    <a:pt x="6081" y="1918"/>
                    <a:pt x="4941" y="873"/>
                  </a:cubicBezTo>
                  <a:cubicBezTo>
                    <a:pt x="4782" y="683"/>
                    <a:pt x="4529" y="556"/>
                    <a:pt x="4339" y="429"/>
                  </a:cubicBezTo>
                  <a:cubicBezTo>
                    <a:pt x="3879" y="156"/>
                    <a:pt x="3342" y="1"/>
                    <a:pt x="2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3" name="Google Shape;363;p65"/>
            <p:cNvSpPr/>
            <p:nvPr/>
          </p:nvSpPr>
          <p:spPr>
            <a:xfrm>
              <a:off x="12494775" y="3635200"/>
              <a:ext cx="53075" cy="19900"/>
            </a:xfrm>
            <a:custGeom>
              <a:avLst/>
              <a:gdLst/>
              <a:ahLst/>
              <a:cxnLst/>
              <a:rect l="l" t="t" r="r" b="b"/>
              <a:pathLst>
                <a:path w="2123" h="796" extrusionOk="0">
                  <a:moveTo>
                    <a:pt x="234" y="1"/>
                  </a:moveTo>
                  <a:cubicBezTo>
                    <a:pt x="175" y="1"/>
                    <a:pt x="111" y="16"/>
                    <a:pt x="64" y="32"/>
                  </a:cubicBezTo>
                  <a:lnTo>
                    <a:pt x="32" y="64"/>
                  </a:lnTo>
                  <a:cubicBezTo>
                    <a:pt x="0" y="159"/>
                    <a:pt x="0" y="222"/>
                    <a:pt x="32" y="317"/>
                  </a:cubicBezTo>
                  <a:cubicBezTo>
                    <a:pt x="297" y="611"/>
                    <a:pt x="643" y="796"/>
                    <a:pt x="1045" y="796"/>
                  </a:cubicBezTo>
                  <a:cubicBezTo>
                    <a:pt x="1077" y="796"/>
                    <a:pt x="1108" y="795"/>
                    <a:pt x="1141" y="792"/>
                  </a:cubicBezTo>
                  <a:cubicBezTo>
                    <a:pt x="1552" y="761"/>
                    <a:pt x="1869" y="602"/>
                    <a:pt x="2059" y="286"/>
                  </a:cubicBezTo>
                  <a:cubicBezTo>
                    <a:pt x="2122" y="191"/>
                    <a:pt x="2091" y="64"/>
                    <a:pt x="2027" y="32"/>
                  </a:cubicBezTo>
                  <a:lnTo>
                    <a:pt x="1964" y="32"/>
                  </a:lnTo>
                  <a:cubicBezTo>
                    <a:pt x="1938" y="19"/>
                    <a:pt x="1906" y="11"/>
                    <a:pt x="1876" y="11"/>
                  </a:cubicBezTo>
                  <a:cubicBezTo>
                    <a:pt x="1833" y="11"/>
                    <a:pt x="1793" y="27"/>
                    <a:pt x="1774" y="64"/>
                  </a:cubicBezTo>
                  <a:cubicBezTo>
                    <a:pt x="1584" y="286"/>
                    <a:pt x="1299" y="381"/>
                    <a:pt x="1014" y="381"/>
                  </a:cubicBezTo>
                  <a:cubicBezTo>
                    <a:pt x="761" y="381"/>
                    <a:pt x="539" y="286"/>
                    <a:pt x="381" y="64"/>
                  </a:cubicBezTo>
                  <a:cubicBezTo>
                    <a:pt x="349" y="16"/>
                    <a:pt x="293" y="1"/>
                    <a:pt x="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4" name="Google Shape;364;p65"/>
            <p:cNvSpPr/>
            <p:nvPr/>
          </p:nvSpPr>
          <p:spPr>
            <a:xfrm>
              <a:off x="11570050" y="3407300"/>
              <a:ext cx="150325" cy="115700"/>
            </a:xfrm>
            <a:custGeom>
              <a:avLst/>
              <a:gdLst/>
              <a:ahLst/>
              <a:cxnLst/>
              <a:rect l="l" t="t" r="r" b="b"/>
              <a:pathLst>
                <a:path w="6013" h="4628" extrusionOk="0">
                  <a:moveTo>
                    <a:pt x="2459" y="1"/>
                  </a:moveTo>
                  <a:cubicBezTo>
                    <a:pt x="1907" y="1"/>
                    <a:pt x="1363" y="204"/>
                    <a:pt x="950" y="661"/>
                  </a:cubicBezTo>
                  <a:cubicBezTo>
                    <a:pt x="0" y="1801"/>
                    <a:pt x="253" y="3321"/>
                    <a:pt x="1108" y="4366"/>
                  </a:cubicBezTo>
                  <a:lnTo>
                    <a:pt x="1108" y="4398"/>
                  </a:lnTo>
                  <a:cubicBezTo>
                    <a:pt x="1172" y="4398"/>
                    <a:pt x="1221" y="4384"/>
                    <a:pt x="1275" y="4384"/>
                  </a:cubicBezTo>
                  <a:cubicBezTo>
                    <a:pt x="1302" y="4384"/>
                    <a:pt x="1330" y="4387"/>
                    <a:pt x="1362" y="4398"/>
                  </a:cubicBezTo>
                  <a:cubicBezTo>
                    <a:pt x="1707" y="4556"/>
                    <a:pt x="2061" y="4627"/>
                    <a:pt x="2407" y="4627"/>
                  </a:cubicBezTo>
                  <a:cubicBezTo>
                    <a:pt x="4346" y="4627"/>
                    <a:pt x="6013" y="2391"/>
                    <a:pt x="4212" y="724"/>
                  </a:cubicBezTo>
                  <a:cubicBezTo>
                    <a:pt x="3738" y="268"/>
                    <a:pt x="3093" y="1"/>
                    <a:pt x="2459"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5" name="Google Shape;365;p65"/>
            <p:cNvSpPr/>
            <p:nvPr/>
          </p:nvSpPr>
          <p:spPr>
            <a:xfrm>
              <a:off x="11561325" y="3391725"/>
              <a:ext cx="157575" cy="148425"/>
            </a:xfrm>
            <a:custGeom>
              <a:avLst/>
              <a:gdLst/>
              <a:ahLst/>
              <a:cxnLst/>
              <a:rect l="l" t="t" r="r" b="b"/>
              <a:pathLst>
                <a:path w="6303" h="5937" extrusionOk="0">
                  <a:moveTo>
                    <a:pt x="2812" y="711"/>
                  </a:moveTo>
                  <a:cubicBezTo>
                    <a:pt x="3416" y="711"/>
                    <a:pt x="4086" y="934"/>
                    <a:pt x="4561" y="1379"/>
                  </a:cubicBezTo>
                  <a:cubicBezTo>
                    <a:pt x="5384" y="2171"/>
                    <a:pt x="5574" y="3152"/>
                    <a:pt x="4973" y="4039"/>
                  </a:cubicBezTo>
                  <a:cubicBezTo>
                    <a:pt x="4558" y="4708"/>
                    <a:pt x="3723" y="5225"/>
                    <a:pt x="2799" y="5225"/>
                  </a:cubicBezTo>
                  <a:cubicBezTo>
                    <a:pt x="2454" y="5225"/>
                    <a:pt x="2096" y="5153"/>
                    <a:pt x="1742" y="4989"/>
                  </a:cubicBezTo>
                  <a:cubicBezTo>
                    <a:pt x="1711" y="4973"/>
                    <a:pt x="1671" y="4965"/>
                    <a:pt x="1636" y="4965"/>
                  </a:cubicBezTo>
                  <a:cubicBezTo>
                    <a:pt x="1600" y="4965"/>
                    <a:pt x="1568" y="4973"/>
                    <a:pt x="1552" y="4989"/>
                  </a:cubicBezTo>
                  <a:cubicBezTo>
                    <a:pt x="729" y="4039"/>
                    <a:pt x="349" y="2487"/>
                    <a:pt x="1362" y="1347"/>
                  </a:cubicBezTo>
                  <a:cubicBezTo>
                    <a:pt x="1711" y="936"/>
                    <a:pt x="2154" y="714"/>
                    <a:pt x="2693" y="714"/>
                  </a:cubicBezTo>
                  <a:cubicBezTo>
                    <a:pt x="2732" y="712"/>
                    <a:pt x="2772" y="711"/>
                    <a:pt x="2812" y="711"/>
                  </a:cubicBezTo>
                  <a:close/>
                  <a:moveTo>
                    <a:pt x="2853" y="0"/>
                  </a:moveTo>
                  <a:cubicBezTo>
                    <a:pt x="2207" y="0"/>
                    <a:pt x="1565" y="226"/>
                    <a:pt x="1046" y="746"/>
                  </a:cubicBezTo>
                  <a:cubicBezTo>
                    <a:pt x="349" y="1379"/>
                    <a:pt x="1" y="2424"/>
                    <a:pt x="127" y="3406"/>
                  </a:cubicBezTo>
                  <a:cubicBezTo>
                    <a:pt x="191" y="4229"/>
                    <a:pt x="602" y="4863"/>
                    <a:pt x="1236" y="5274"/>
                  </a:cubicBezTo>
                  <a:cubicBezTo>
                    <a:pt x="1267" y="5274"/>
                    <a:pt x="1267" y="5306"/>
                    <a:pt x="1299" y="5306"/>
                  </a:cubicBezTo>
                  <a:cubicBezTo>
                    <a:pt x="1299" y="5369"/>
                    <a:pt x="1362" y="5496"/>
                    <a:pt x="1426" y="5528"/>
                  </a:cubicBezTo>
                  <a:cubicBezTo>
                    <a:pt x="1457" y="5559"/>
                    <a:pt x="1521" y="5559"/>
                    <a:pt x="1552" y="5623"/>
                  </a:cubicBezTo>
                  <a:cubicBezTo>
                    <a:pt x="1956" y="5839"/>
                    <a:pt x="2389" y="5936"/>
                    <a:pt x="2822" y="5936"/>
                  </a:cubicBezTo>
                  <a:cubicBezTo>
                    <a:pt x="3784" y="5936"/>
                    <a:pt x="4741" y="5456"/>
                    <a:pt x="5353" y="4736"/>
                  </a:cubicBezTo>
                  <a:cubicBezTo>
                    <a:pt x="6303" y="3596"/>
                    <a:pt x="6144" y="1949"/>
                    <a:pt x="5004" y="872"/>
                  </a:cubicBezTo>
                  <a:cubicBezTo>
                    <a:pt x="4846" y="714"/>
                    <a:pt x="4624" y="556"/>
                    <a:pt x="4403" y="429"/>
                  </a:cubicBezTo>
                  <a:cubicBezTo>
                    <a:pt x="3929" y="156"/>
                    <a:pt x="3390" y="0"/>
                    <a:pt x="28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6" name="Google Shape;366;p65"/>
            <p:cNvSpPr/>
            <p:nvPr/>
          </p:nvSpPr>
          <p:spPr>
            <a:xfrm>
              <a:off x="11601700" y="3485650"/>
              <a:ext cx="54650" cy="19825"/>
            </a:xfrm>
            <a:custGeom>
              <a:avLst/>
              <a:gdLst/>
              <a:ahLst/>
              <a:cxnLst/>
              <a:rect l="l" t="t" r="r" b="b"/>
              <a:pathLst>
                <a:path w="2186" h="793" extrusionOk="0">
                  <a:moveTo>
                    <a:pt x="279" y="0"/>
                  </a:moveTo>
                  <a:cubicBezTo>
                    <a:pt x="225" y="0"/>
                    <a:pt x="170" y="15"/>
                    <a:pt x="127" y="29"/>
                  </a:cubicBezTo>
                  <a:lnTo>
                    <a:pt x="96" y="92"/>
                  </a:lnTo>
                  <a:cubicBezTo>
                    <a:pt x="1" y="155"/>
                    <a:pt x="1" y="250"/>
                    <a:pt x="96" y="314"/>
                  </a:cubicBezTo>
                  <a:cubicBezTo>
                    <a:pt x="331" y="608"/>
                    <a:pt x="702" y="792"/>
                    <a:pt x="1108" y="792"/>
                  </a:cubicBezTo>
                  <a:cubicBezTo>
                    <a:pt x="1140" y="792"/>
                    <a:pt x="1172" y="791"/>
                    <a:pt x="1204" y="789"/>
                  </a:cubicBezTo>
                  <a:cubicBezTo>
                    <a:pt x="1584" y="757"/>
                    <a:pt x="1901" y="599"/>
                    <a:pt x="2123" y="282"/>
                  </a:cubicBezTo>
                  <a:cubicBezTo>
                    <a:pt x="2186" y="187"/>
                    <a:pt x="2154" y="92"/>
                    <a:pt x="2059" y="29"/>
                  </a:cubicBezTo>
                  <a:lnTo>
                    <a:pt x="2028" y="29"/>
                  </a:lnTo>
                  <a:cubicBezTo>
                    <a:pt x="2004" y="17"/>
                    <a:pt x="1977" y="10"/>
                    <a:pt x="1950" y="10"/>
                  </a:cubicBezTo>
                  <a:cubicBezTo>
                    <a:pt x="1903" y="10"/>
                    <a:pt x="1858" y="32"/>
                    <a:pt x="1838" y="92"/>
                  </a:cubicBezTo>
                  <a:cubicBezTo>
                    <a:pt x="1648" y="282"/>
                    <a:pt x="1363" y="409"/>
                    <a:pt x="1078" y="409"/>
                  </a:cubicBezTo>
                  <a:cubicBezTo>
                    <a:pt x="793" y="409"/>
                    <a:pt x="602" y="282"/>
                    <a:pt x="444" y="92"/>
                  </a:cubicBezTo>
                  <a:cubicBezTo>
                    <a:pt x="409" y="22"/>
                    <a:pt x="345" y="0"/>
                    <a:pt x="2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7" name="Google Shape;367;p65"/>
            <p:cNvSpPr/>
            <p:nvPr/>
          </p:nvSpPr>
          <p:spPr>
            <a:xfrm>
              <a:off x="6751600" y="3100825"/>
              <a:ext cx="151250" cy="115500"/>
            </a:xfrm>
            <a:custGeom>
              <a:avLst/>
              <a:gdLst/>
              <a:ahLst/>
              <a:cxnLst/>
              <a:rect l="l" t="t" r="r" b="b"/>
              <a:pathLst>
                <a:path w="6050" h="4620" extrusionOk="0">
                  <a:moveTo>
                    <a:pt x="2504" y="0"/>
                  </a:moveTo>
                  <a:cubicBezTo>
                    <a:pt x="1947" y="0"/>
                    <a:pt x="1398" y="203"/>
                    <a:pt x="982" y="664"/>
                  </a:cubicBezTo>
                  <a:cubicBezTo>
                    <a:pt x="0" y="1773"/>
                    <a:pt x="285" y="3324"/>
                    <a:pt x="1140" y="4338"/>
                  </a:cubicBezTo>
                  <a:lnTo>
                    <a:pt x="1140" y="4401"/>
                  </a:lnTo>
                  <a:cubicBezTo>
                    <a:pt x="1203" y="4401"/>
                    <a:pt x="1253" y="4373"/>
                    <a:pt x="1307" y="4373"/>
                  </a:cubicBezTo>
                  <a:cubicBezTo>
                    <a:pt x="1334" y="4373"/>
                    <a:pt x="1362" y="4380"/>
                    <a:pt x="1394" y="4401"/>
                  </a:cubicBezTo>
                  <a:cubicBezTo>
                    <a:pt x="1733" y="4552"/>
                    <a:pt x="2081" y="4620"/>
                    <a:pt x="2422" y="4620"/>
                  </a:cubicBezTo>
                  <a:cubicBezTo>
                    <a:pt x="4368" y="4620"/>
                    <a:pt x="6050" y="2394"/>
                    <a:pt x="4244" y="696"/>
                  </a:cubicBezTo>
                  <a:cubicBezTo>
                    <a:pt x="3773" y="259"/>
                    <a:pt x="3134" y="0"/>
                    <a:pt x="250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8" name="Google Shape;368;p65"/>
            <p:cNvSpPr/>
            <p:nvPr/>
          </p:nvSpPr>
          <p:spPr>
            <a:xfrm>
              <a:off x="6743675" y="3084975"/>
              <a:ext cx="156000" cy="148350"/>
            </a:xfrm>
            <a:custGeom>
              <a:avLst/>
              <a:gdLst/>
              <a:ahLst/>
              <a:cxnLst/>
              <a:rect l="l" t="t" r="r" b="b"/>
              <a:pathLst>
                <a:path w="6240" h="5934" extrusionOk="0">
                  <a:moveTo>
                    <a:pt x="2799" y="694"/>
                  </a:moveTo>
                  <a:cubicBezTo>
                    <a:pt x="3406" y="694"/>
                    <a:pt x="4082" y="945"/>
                    <a:pt x="4561" y="1393"/>
                  </a:cubicBezTo>
                  <a:cubicBezTo>
                    <a:pt x="5384" y="2185"/>
                    <a:pt x="5574" y="3167"/>
                    <a:pt x="5004" y="4022"/>
                  </a:cubicBezTo>
                  <a:cubicBezTo>
                    <a:pt x="4566" y="4690"/>
                    <a:pt x="3725" y="5208"/>
                    <a:pt x="2799" y="5208"/>
                  </a:cubicBezTo>
                  <a:cubicBezTo>
                    <a:pt x="2453" y="5208"/>
                    <a:pt x="2095" y="5135"/>
                    <a:pt x="1742" y="4972"/>
                  </a:cubicBezTo>
                  <a:cubicBezTo>
                    <a:pt x="1711" y="4956"/>
                    <a:pt x="1671" y="4948"/>
                    <a:pt x="1635" y="4948"/>
                  </a:cubicBezTo>
                  <a:cubicBezTo>
                    <a:pt x="1600" y="4948"/>
                    <a:pt x="1568" y="4956"/>
                    <a:pt x="1552" y="4972"/>
                  </a:cubicBezTo>
                  <a:cubicBezTo>
                    <a:pt x="729" y="4022"/>
                    <a:pt x="317" y="2502"/>
                    <a:pt x="1362" y="1330"/>
                  </a:cubicBezTo>
                  <a:cubicBezTo>
                    <a:pt x="1711" y="950"/>
                    <a:pt x="2154" y="696"/>
                    <a:pt x="2692" y="696"/>
                  </a:cubicBezTo>
                  <a:cubicBezTo>
                    <a:pt x="2728" y="695"/>
                    <a:pt x="2763" y="694"/>
                    <a:pt x="2799" y="694"/>
                  </a:cubicBezTo>
                  <a:close/>
                  <a:moveTo>
                    <a:pt x="2766" y="1"/>
                  </a:moveTo>
                  <a:cubicBezTo>
                    <a:pt x="2128" y="1"/>
                    <a:pt x="1491" y="219"/>
                    <a:pt x="982" y="728"/>
                  </a:cubicBezTo>
                  <a:cubicBezTo>
                    <a:pt x="317" y="1361"/>
                    <a:pt x="0" y="2407"/>
                    <a:pt x="95" y="3388"/>
                  </a:cubicBezTo>
                  <a:cubicBezTo>
                    <a:pt x="159" y="4243"/>
                    <a:pt x="570" y="4877"/>
                    <a:pt x="1204" y="5257"/>
                  </a:cubicBezTo>
                  <a:cubicBezTo>
                    <a:pt x="1235" y="5257"/>
                    <a:pt x="1235" y="5288"/>
                    <a:pt x="1267" y="5288"/>
                  </a:cubicBezTo>
                  <a:cubicBezTo>
                    <a:pt x="1267" y="5383"/>
                    <a:pt x="1299" y="5510"/>
                    <a:pt x="1394" y="5542"/>
                  </a:cubicBezTo>
                  <a:cubicBezTo>
                    <a:pt x="1425" y="5573"/>
                    <a:pt x="1457" y="5573"/>
                    <a:pt x="1489" y="5605"/>
                  </a:cubicBezTo>
                  <a:cubicBezTo>
                    <a:pt x="1905" y="5833"/>
                    <a:pt x="2348" y="5934"/>
                    <a:pt x="2788" y="5934"/>
                  </a:cubicBezTo>
                  <a:cubicBezTo>
                    <a:pt x="3755" y="5934"/>
                    <a:pt x="4701" y="5447"/>
                    <a:pt x="5289" y="4750"/>
                  </a:cubicBezTo>
                  <a:cubicBezTo>
                    <a:pt x="6239" y="3610"/>
                    <a:pt x="6081" y="1931"/>
                    <a:pt x="4941" y="855"/>
                  </a:cubicBezTo>
                  <a:cubicBezTo>
                    <a:pt x="4782" y="696"/>
                    <a:pt x="4561" y="538"/>
                    <a:pt x="4339" y="443"/>
                  </a:cubicBezTo>
                  <a:cubicBezTo>
                    <a:pt x="3869" y="164"/>
                    <a:pt x="3317" y="1"/>
                    <a:pt x="27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9" name="Google Shape;369;p65"/>
            <p:cNvSpPr/>
            <p:nvPr/>
          </p:nvSpPr>
          <p:spPr>
            <a:xfrm>
              <a:off x="6784050" y="3178850"/>
              <a:ext cx="53850" cy="20225"/>
            </a:xfrm>
            <a:custGeom>
              <a:avLst/>
              <a:gdLst/>
              <a:ahLst/>
              <a:cxnLst/>
              <a:rect l="l" t="t" r="r" b="b"/>
              <a:pathLst>
                <a:path w="2154" h="809" extrusionOk="0">
                  <a:moveTo>
                    <a:pt x="259" y="1"/>
                  </a:moveTo>
                  <a:cubicBezTo>
                    <a:pt x="193" y="1"/>
                    <a:pt x="130" y="28"/>
                    <a:pt x="96" y="45"/>
                  </a:cubicBezTo>
                  <a:lnTo>
                    <a:pt x="64" y="77"/>
                  </a:lnTo>
                  <a:cubicBezTo>
                    <a:pt x="1" y="172"/>
                    <a:pt x="1" y="235"/>
                    <a:pt x="64" y="330"/>
                  </a:cubicBezTo>
                  <a:cubicBezTo>
                    <a:pt x="299" y="624"/>
                    <a:pt x="670" y="808"/>
                    <a:pt x="1076" y="808"/>
                  </a:cubicBezTo>
                  <a:cubicBezTo>
                    <a:pt x="1108" y="808"/>
                    <a:pt x="1140" y="807"/>
                    <a:pt x="1172" y="805"/>
                  </a:cubicBezTo>
                  <a:cubicBezTo>
                    <a:pt x="1552" y="742"/>
                    <a:pt x="1869" y="583"/>
                    <a:pt x="2059" y="267"/>
                  </a:cubicBezTo>
                  <a:cubicBezTo>
                    <a:pt x="2154" y="203"/>
                    <a:pt x="2091" y="77"/>
                    <a:pt x="2027" y="45"/>
                  </a:cubicBezTo>
                  <a:lnTo>
                    <a:pt x="1996" y="45"/>
                  </a:lnTo>
                  <a:cubicBezTo>
                    <a:pt x="1956" y="32"/>
                    <a:pt x="1922" y="24"/>
                    <a:pt x="1894" y="24"/>
                  </a:cubicBezTo>
                  <a:cubicBezTo>
                    <a:pt x="1854" y="24"/>
                    <a:pt x="1824" y="40"/>
                    <a:pt x="1806" y="77"/>
                  </a:cubicBezTo>
                  <a:cubicBezTo>
                    <a:pt x="1584" y="267"/>
                    <a:pt x="1331" y="393"/>
                    <a:pt x="1046" y="393"/>
                  </a:cubicBezTo>
                  <a:cubicBezTo>
                    <a:pt x="761" y="393"/>
                    <a:pt x="571" y="267"/>
                    <a:pt x="412" y="77"/>
                  </a:cubicBezTo>
                  <a:cubicBezTo>
                    <a:pt x="369" y="19"/>
                    <a:pt x="313" y="1"/>
                    <a:pt x="25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0" name="Google Shape;370;p65"/>
            <p:cNvSpPr/>
            <p:nvPr/>
          </p:nvSpPr>
          <p:spPr>
            <a:xfrm>
              <a:off x="6878275" y="3276550"/>
              <a:ext cx="156775" cy="117825"/>
            </a:xfrm>
            <a:custGeom>
              <a:avLst/>
              <a:gdLst/>
              <a:ahLst/>
              <a:cxnLst/>
              <a:rect l="l" t="t" r="r" b="b"/>
              <a:pathLst>
                <a:path w="6271" h="4713" extrusionOk="0">
                  <a:moveTo>
                    <a:pt x="4529" y="1"/>
                  </a:moveTo>
                  <a:cubicBezTo>
                    <a:pt x="4465" y="96"/>
                    <a:pt x="4402" y="96"/>
                    <a:pt x="4307" y="96"/>
                  </a:cubicBezTo>
                  <a:cubicBezTo>
                    <a:pt x="4155" y="68"/>
                    <a:pt x="4004" y="55"/>
                    <a:pt x="3856" y="55"/>
                  </a:cubicBezTo>
                  <a:cubicBezTo>
                    <a:pt x="1608" y="55"/>
                    <a:pt x="0" y="3063"/>
                    <a:pt x="2407" y="4371"/>
                  </a:cubicBezTo>
                  <a:cubicBezTo>
                    <a:pt x="2806" y="4594"/>
                    <a:pt x="3265" y="4712"/>
                    <a:pt x="3714" y="4712"/>
                  </a:cubicBezTo>
                  <a:cubicBezTo>
                    <a:pt x="4479" y="4712"/>
                    <a:pt x="5215" y="4369"/>
                    <a:pt x="5574" y="3611"/>
                  </a:cubicBezTo>
                  <a:cubicBezTo>
                    <a:pt x="6271" y="2312"/>
                    <a:pt x="5637" y="887"/>
                    <a:pt x="4560" y="64"/>
                  </a:cubicBezTo>
                  <a:cubicBezTo>
                    <a:pt x="4529" y="64"/>
                    <a:pt x="4529" y="1"/>
                    <a:pt x="4529"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1" name="Google Shape;371;p65"/>
            <p:cNvSpPr/>
            <p:nvPr/>
          </p:nvSpPr>
          <p:spPr>
            <a:xfrm>
              <a:off x="6882225" y="3262550"/>
              <a:ext cx="160750" cy="147825"/>
            </a:xfrm>
            <a:custGeom>
              <a:avLst/>
              <a:gdLst/>
              <a:ahLst/>
              <a:cxnLst/>
              <a:rect l="l" t="t" r="r" b="b"/>
              <a:pathLst>
                <a:path w="6430" h="5913" extrusionOk="0">
                  <a:moveTo>
                    <a:pt x="3654" y="677"/>
                  </a:moveTo>
                  <a:cubicBezTo>
                    <a:pt x="3804" y="677"/>
                    <a:pt x="3959" y="691"/>
                    <a:pt x="4117" y="719"/>
                  </a:cubicBezTo>
                  <a:cubicBezTo>
                    <a:pt x="4212" y="719"/>
                    <a:pt x="4276" y="719"/>
                    <a:pt x="4307" y="687"/>
                  </a:cubicBezTo>
                  <a:cubicBezTo>
                    <a:pt x="5321" y="1416"/>
                    <a:pt x="6049" y="2777"/>
                    <a:pt x="5353" y="4171"/>
                  </a:cubicBezTo>
                  <a:cubicBezTo>
                    <a:pt x="5099" y="4646"/>
                    <a:pt x="4719" y="4963"/>
                    <a:pt x="4212" y="5121"/>
                  </a:cubicBezTo>
                  <a:cubicBezTo>
                    <a:pt x="3980" y="5191"/>
                    <a:pt x="3735" y="5226"/>
                    <a:pt x="3487" y="5226"/>
                  </a:cubicBezTo>
                  <a:cubicBezTo>
                    <a:pt x="3058" y="5226"/>
                    <a:pt x="2618" y="5120"/>
                    <a:pt x="2217" y="4899"/>
                  </a:cubicBezTo>
                  <a:cubicBezTo>
                    <a:pt x="1236" y="4329"/>
                    <a:pt x="824" y="3411"/>
                    <a:pt x="1204" y="2429"/>
                  </a:cubicBezTo>
                  <a:cubicBezTo>
                    <a:pt x="1514" y="1528"/>
                    <a:pt x="2449" y="677"/>
                    <a:pt x="3654" y="677"/>
                  </a:cubicBezTo>
                  <a:close/>
                  <a:moveTo>
                    <a:pt x="3487" y="1"/>
                  </a:moveTo>
                  <a:cubicBezTo>
                    <a:pt x="2277" y="1"/>
                    <a:pt x="1175" y="834"/>
                    <a:pt x="666" y="1827"/>
                  </a:cubicBezTo>
                  <a:cubicBezTo>
                    <a:pt x="0" y="3189"/>
                    <a:pt x="571" y="4773"/>
                    <a:pt x="1932" y="5533"/>
                  </a:cubicBezTo>
                  <a:cubicBezTo>
                    <a:pt x="2154" y="5628"/>
                    <a:pt x="2376" y="5723"/>
                    <a:pt x="2629" y="5786"/>
                  </a:cubicBezTo>
                  <a:cubicBezTo>
                    <a:pt x="2926" y="5868"/>
                    <a:pt x="3237" y="5912"/>
                    <a:pt x="3546" y="5912"/>
                  </a:cubicBezTo>
                  <a:cubicBezTo>
                    <a:pt x="4422" y="5912"/>
                    <a:pt x="5289" y="5560"/>
                    <a:pt x="5828" y="4741"/>
                  </a:cubicBezTo>
                  <a:cubicBezTo>
                    <a:pt x="6334" y="3886"/>
                    <a:pt x="6429" y="2777"/>
                    <a:pt x="6113" y="1891"/>
                  </a:cubicBezTo>
                  <a:cubicBezTo>
                    <a:pt x="5828" y="1099"/>
                    <a:pt x="5258" y="561"/>
                    <a:pt x="4592" y="339"/>
                  </a:cubicBezTo>
                  <a:lnTo>
                    <a:pt x="4529" y="339"/>
                  </a:lnTo>
                  <a:cubicBezTo>
                    <a:pt x="4529" y="244"/>
                    <a:pt x="4434" y="181"/>
                    <a:pt x="4307" y="149"/>
                  </a:cubicBezTo>
                  <a:cubicBezTo>
                    <a:pt x="4276" y="149"/>
                    <a:pt x="4244" y="86"/>
                    <a:pt x="4149" y="86"/>
                  </a:cubicBezTo>
                  <a:cubicBezTo>
                    <a:pt x="3927" y="28"/>
                    <a:pt x="3705" y="1"/>
                    <a:pt x="348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2" name="Google Shape;372;p65"/>
            <p:cNvSpPr/>
            <p:nvPr/>
          </p:nvSpPr>
          <p:spPr>
            <a:xfrm>
              <a:off x="6942400" y="3296350"/>
              <a:ext cx="52275" cy="25350"/>
            </a:xfrm>
            <a:custGeom>
              <a:avLst/>
              <a:gdLst/>
              <a:ahLst/>
              <a:cxnLst/>
              <a:rect l="l" t="t" r="r" b="b"/>
              <a:pathLst>
                <a:path w="2091" h="1014" extrusionOk="0">
                  <a:moveTo>
                    <a:pt x="1217" y="0"/>
                  </a:moveTo>
                  <a:cubicBezTo>
                    <a:pt x="1074" y="0"/>
                    <a:pt x="929" y="21"/>
                    <a:pt x="792" y="64"/>
                  </a:cubicBezTo>
                  <a:cubicBezTo>
                    <a:pt x="444" y="159"/>
                    <a:pt x="159" y="412"/>
                    <a:pt x="64" y="760"/>
                  </a:cubicBezTo>
                  <a:cubicBezTo>
                    <a:pt x="0" y="887"/>
                    <a:pt x="64" y="950"/>
                    <a:pt x="127" y="1014"/>
                  </a:cubicBezTo>
                  <a:lnTo>
                    <a:pt x="159" y="1014"/>
                  </a:lnTo>
                  <a:cubicBezTo>
                    <a:pt x="254" y="1014"/>
                    <a:pt x="317" y="1014"/>
                    <a:pt x="380" y="919"/>
                  </a:cubicBezTo>
                  <a:cubicBezTo>
                    <a:pt x="539" y="665"/>
                    <a:pt x="760" y="475"/>
                    <a:pt x="1045" y="444"/>
                  </a:cubicBezTo>
                  <a:cubicBezTo>
                    <a:pt x="1095" y="437"/>
                    <a:pt x="1148" y="433"/>
                    <a:pt x="1203" y="433"/>
                  </a:cubicBezTo>
                  <a:cubicBezTo>
                    <a:pt x="1390" y="433"/>
                    <a:pt x="1595" y="479"/>
                    <a:pt x="1742" y="602"/>
                  </a:cubicBezTo>
                  <a:cubicBezTo>
                    <a:pt x="1791" y="626"/>
                    <a:pt x="1839" y="637"/>
                    <a:pt x="1884" y="637"/>
                  </a:cubicBezTo>
                  <a:cubicBezTo>
                    <a:pt x="1956" y="637"/>
                    <a:pt x="2020" y="609"/>
                    <a:pt x="2059" y="570"/>
                  </a:cubicBezTo>
                  <a:cubicBezTo>
                    <a:pt x="2059" y="570"/>
                    <a:pt x="2090" y="507"/>
                    <a:pt x="2090" y="475"/>
                  </a:cubicBezTo>
                  <a:cubicBezTo>
                    <a:pt x="2059" y="380"/>
                    <a:pt x="2059" y="285"/>
                    <a:pt x="1995" y="254"/>
                  </a:cubicBezTo>
                  <a:cubicBezTo>
                    <a:pt x="1784" y="85"/>
                    <a:pt x="1503" y="0"/>
                    <a:pt x="121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3" name="Google Shape;373;p65"/>
            <p:cNvSpPr/>
            <p:nvPr/>
          </p:nvSpPr>
          <p:spPr>
            <a:xfrm>
              <a:off x="6344700" y="3276550"/>
              <a:ext cx="156725" cy="117825"/>
            </a:xfrm>
            <a:custGeom>
              <a:avLst/>
              <a:gdLst/>
              <a:ahLst/>
              <a:cxnLst/>
              <a:rect l="l" t="t" r="r" b="b"/>
              <a:pathLst>
                <a:path w="6269" h="4713" extrusionOk="0">
                  <a:moveTo>
                    <a:pt x="4527" y="1"/>
                  </a:moveTo>
                  <a:cubicBezTo>
                    <a:pt x="4495" y="96"/>
                    <a:pt x="4400" y="96"/>
                    <a:pt x="4337" y="96"/>
                  </a:cubicBezTo>
                  <a:cubicBezTo>
                    <a:pt x="4182" y="68"/>
                    <a:pt x="4030" y="55"/>
                    <a:pt x="3880" y="55"/>
                  </a:cubicBezTo>
                  <a:cubicBezTo>
                    <a:pt x="1606" y="55"/>
                    <a:pt x="0" y="3063"/>
                    <a:pt x="2437" y="4371"/>
                  </a:cubicBezTo>
                  <a:cubicBezTo>
                    <a:pt x="2824" y="4594"/>
                    <a:pt x="3275" y="4712"/>
                    <a:pt x="3722" y="4712"/>
                  </a:cubicBezTo>
                  <a:cubicBezTo>
                    <a:pt x="4481" y="4712"/>
                    <a:pt x="5225" y="4369"/>
                    <a:pt x="5604" y="3611"/>
                  </a:cubicBezTo>
                  <a:cubicBezTo>
                    <a:pt x="6269" y="2312"/>
                    <a:pt x="5667" y="887"/>
                    <a:pt x="4559" y="64"/>
                  </a:cubicBezTo>
                  <a:cubicBezTo>
                    <a:pt x="4527" y="64"/>
                    <a:pt x="4527" y="1"/>
                    <a:pt x="452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4" name="Google Shape;374;p65"/>
            <p:cNvSpPr/>
            <p:nvPr/>
          </p:nvSpPr>
          <p:spPr>
            <a:xfrm>
              <a:off x="6348600" y="3261750"/>
              <a:ext cx="161525" cy="147700"/>
            </a:xfrm>
            <a:custGeom>
              <a:avLst/>
              <a:gdLst/>
              <a:ahLst/>
              <a:cxnLst/>
              <a:rect l="l" t="t" r="r" b="b"/>
              <a:pathLst>
                <a:path w="6461" h="5908" extrusionOk="0">
                  <a:moveTo>
                    <a:pt x="3670" y="668"/>
                  </a:moveTo>
                  <a:cubicBezTo>
                    <a:pt x="3836" y="668"/>
                    <a:pt x="4007" y="684"/>
                    <a:pt x="4181" y="719"/>
                  </a:cubicBezTo>
                  <a:cubicBezTo>
                    <a:pt x="4244" y="719"/>
                    <a:pt x="4339" y="719"/>
                    <a:pt x="4371" y="688"/>
                  </a:cubicBezTo>
                  <a:cubicBezTo>
                    <a:pt x="5353" y="1384"/>
                    <a:pt x="6113" y="2809"/>
                    <a:pt x="5384" y="4171"/>
                  </a:cubicBezTo>
                  <a:cubicBezTo>
                    <a:pt x="5163" y="4646"/>
                    <a:pt x="4751" y="4963"/>
                    <a:pt x="4244" y="5121"/>
                  </a:cubicBezTo>
                  <a:cubicBezTo>
                    <a:pt x="4017" y="5189"/>
                    <a:pt x="3777" y="5225"/>
                    <a:pt x="3534" y="5225"/>
                  </a:cubicBezTo>
                  <a:cubicBezTo>
                    <a:pt x="3100" y="5225"/>
                    <a:pt x="2655" y="5111"/>
                    <a:pt x="2249" y="4868"/>
                  </a:cubicBezTo>
                  <a:cubicBezTo>
                    <a:pt x="1267" y="4329"/>
                    <a:pt x="887" y="3411"/>
                    <a:pt x="1236" y="2429"/>
                  </a:cubicBezTo>
                  <a:cubicBezTo>
                    <a:pt x="1541" y="1512"/>
                    <a:pt x="2481" y="668"/>
                    <a:pt x="3670" y="668"/>
                  </a:cubicBezTo>
                  <a:close/>
                  <a:moveTo>
                    <a:pt x="3507" y="1"/>
                  </a:moveTo>
                  <a:cubicBezTo>
                    <a:pt x="2277" y="1"/>
                    <a:pt x="1180" y="835"/>
                    <a:pt x="697" y="1828"/>
                  </a:cubicBezTo>
                  <a:cubicBezTo>
                    <a:pt x="1" y="3189"/>
                    <a:pt x="571" y="4773"/>
                    <a:pt x="1964" y="5501"/>
                  </a:cubicBezTo>
                  <a:cubicBezTo>
                    <a:pt x="2154" y="5628"/>
                    <a:pt x="2376" y="5691"/>
                    <a:pt x="2629" y="5786"/>
                  </a:cubicBezTo>
                  <a:cubicBezTo>
                    <a:pt x="2916" y="5866"/>
                    <a:pt x="3217" y="5907"/>
                    <a:pt x="3517" y="5907"/>
                  </a:cubicBezTo>
                  <a:cubicBezTo>
                    <a:pt x="4412" y="5907"/>
                    <a:pt x="5306" y="5539"/>
                    <a:pt x="5828" y="4710"/>
                  </a:cubicBezTo>
                  <a:cubicBezTo>
                    <a:pt x="6334" y="3886"/>
                    <a:pt x="6461" y="2809"/>
                    <a:pt x="6113" y="1859"/>
                  </a:cubicBezTo>
                  <a:cubicBezTo>
                    <a:pt x="5828" y="1068"/>
                    <a:pt x="5289" y="561"/>
                    <a:pt x="4593" y="339"/>
                  </a:cubicBezTo>
                  <a:lnTo>
                    <a:pt x="4529" y="339"/>
                  </a:lnTo>
                  <a:cubicBezTo>
                    <a:pt x="4529" y="244"/>
                    <a:pt x="4434" y="181"/>
                    <a:pt x="4339" y="118"/>
                  </a:cubicBezTo>
                  <a:cubicBezTo>
                    <a:pt x="4276" y="118"/>
                    <a:pt x="4244" y="86"/>
                    <a:pt x="4181" y="86"/>
                  </a:cubicBezTo>
                  <a:cubicBezTo>
                    <a:pt x="3954" y="28"/>
                    <a:pt x="3728" y="1"/>
                    <a:pt x="350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5" name="Google Shape;375;p65"/>
            <p:cNvSpPr/>
            <p:nvPr/>
          </p:nvSpPr>
          <p:spPr>
            <a:xfrm>
              <a:off x="6409575" y="3295300"/>
              <a:ext cx="52275" cy="24825"/>
            </a:xfrm>
            <a:custGeom>
              <a:avLst/>
              <a:gdLst/>
              <a:ahLst/>
              <a:cxnLst/>
              <a:rect l="l" t="t" r="r" b="b"/>
              <a:pathLst>
                <a:path w="2091" h="993" extrusionOk="0">
                  <a:moveTo>
                    <a:pt x="1142" y="0"/>
                  </a:moveTo>
                  <a:cubicBezTo>
                    <a:pt x="1021" y="0"/>
                    <a:pt x="903" y="15"/>
                    <a:pt x="792" y="42"/>
                  </a:cubicBezTo>
                  <a:cubicBezTo>
                    <a:pt x="412" y="169"/>
                    <a:pt x="158" y="422"/>
                    <a:pt x="32" y="771"/>
                  </a:cubicBezTo>
                  <a:cubicBezTo>
                    <a:pt x="0" y="897"/>
                    <a:pt x="32" y="961"/>
                    <a:pt x="95" y="992"/>
                  </a:cubicBezTo>
                  <a:lnTo>
                    <a:pt x="127" y="992"/>
                  </a:lnTo>
                  <a:cubicBezTo>
                    <a:pt x="222" y="992"/>
                    <a:pt x="317" y="992"/>
                    <a:pt x="348" y="929"/>
                  </a:cubicBezTo>
                  <a:cubicBezTo>
                    <a:pt x="507" y="676"/>
                    <a:pt x="728" y="486"/>
                    <a:pt x="1013" y="454"/>
                  </a:cubicBezTo>
                  <a:cubicBezTo>
                    <a:pt x="1071" y="438"/>
                    <a:pt x="1132" y="430"/>
                    <a:pt x="1195" y="430"/>
                  </a:cubicBezTo>
                  <a:cubicBezTo>
                    <a:pt x="1376" y="430"/>
                    <a:pt x="1569" y="495"/>
                    <a:pt x="1710" y="612"/>
                  </a:cubicBezTo>
                  <a:cubicBezTo>
                    <a:pt x="1755" y="635"/>
                    <a:pt x="1800" y="645"/>
                    <a:pt x="1842" y="645"/>
                  </a:cubicBezTo>
                  <a:cubicBezTo>
                    <a:pt x="1919" y="645"/>
                    <a:pt x="1986" y="610"/>
                    <a:pt x="2027" y="549"/>
                  </a:cubicBezTo>
                  <a:cubicBezTo>
                    <a:pt x="2027" y="549"/>
                    <a:pt x="2090" y="517"/>
                    <a:pt x="2090" y="486"/>
                  </a:cubicBezTo>
                  <a:cubicBezTo>
                    <a:pt x="2090" y="422"/>
                    <a:pt x="2059" y="327"/>
                    <a:pt x="1964" y="264"/>
                  </a:cubicBezTo>
                  <a:cubicBezTo>
                    <a:pt x="1739" y="84"/>
                    <a:pt x="1435" y="0"/>
                    <a:pt x="114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CUSTOM_1">
    <p:spTree>
      <p:nvGrpSpPr>
        <p:cNvPr id="1" name="Shape 378"/>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2"/>
        <p:cNvGrpSpPr/>
        <p:nvPr/>
      </p:nvGrpSpPr>
      <p:grpSpPr>
        <a:xfrm>
          <a:off x="0" y="0"/>
          <a:ext cx="0" cy="0"/>
          <a:chOff x="0" y="0"/>
          <a:chExt cx="0" cy="0"/>
        </a:xfrm>
      </p:grpSpPr>
      <p:sp>
        <p:nvSpPr>
          <p:cNvPr id="13" name="Google Shape;13;p45"/>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4" name="Google Shape;14;p45"/>
          <p:cNvSpPr txBox="1">
            <a:spLocks noGrp="1"/>
          </p:cNvSpPr>
          <p:nvPr>
            <p:ph type="body" idx="1"/>
          </p:nvPr>
        </p:nvSpPr>
        <p:spPr>
          <a:xfrm>
            <a:off x="610500" y="1316051"/>
            <a:ext cx="7916700" cy="3437700"/>
          </a:xfrm>
          <a:prstGeom prst="rect">
            <a:avLst/>
          </a:prstGeom>
          <a:noFill/>
          <a:ln>
            <a:noFill/>
          </a:ln>
        </p:spPr>
        <p:txBody>
          <a:bodyPr spcFirstLastPara="1" wrap="square" lIns="91425" tIns="91425" rIns="91425" bIns="91425" anchor="t" anchorCtr="0">
            <a:noAutofit/>
          </a:bodyPr>
          <a:lstStyle>
            <a:lvl1pPr marL="457200" lvl="0" indent="-317500" algn="l">
              <a:lnSpc>
                <a:spcPct val="100000"/>
              </a:lnSpc>
              <a:spcBef>
                <a:spcPts val="0"/>
              </a:spcBef>
              <a:spcAft>
                <a:spcPts val="0"/>
              </a:spcAft>
              <a:buClr>
                <a:schemeClr val="dk2"/>
              </a:buClr>
              <a:buSzPts val="1400"/>
              <a:buChar char="●"/>
              <a:defRPr sz="1100">
                <a:solidFill>
                  <a:schemeClr val="dk1"/>
                </a:solidFill>
              </a:defRPr>
            </a:lvl1pPr>
            <a:lvl2pPr marL="914400" lvl="1" indent="-317500" algn="l">
              <a:lnSpc>
                <a:spcPct val="100000"/>
              </a:lnSpc>
              <a:spcBef>
                <a:spcPts val="1600"/>
              </a:spcBef>
              <a:spcAft>
                <a:spcPts val="0"/>
              </a:spcAft>
              <a:buClr>
                <a:schemeClr val="dk1"/>
              </a:buClr>
              <a:buSzPts val="1400"/>
              <a:buChar char="○"/>
              <a:defRPr>
                <a:solidFill>
                  <a:schemeClr val="dk1"/>
                </a:solidFill>
              </a:defRPr>
            </a:lvl2pPr>
            <a:lvl3pPr marL="1371600" lvl="2" indent="-317500" algn="l">
              <a:lnSpc>
                <a:spcPct val="100000"/>
              </a:lnSpc>
              <a:spcBef>
                <a:spcPts val="1600"/>
              </a:spcBef>
              <a:spcAft>
                <a:spcPts val="0"/>
              </a:spcAft>
              <a:buClr>
                <a:schemeClr val="dk1"/>
              </a:buClr>
              <a:buSzPts val="1400"/>
              <a:buChar char="■"/>
              <a:defRPr>
                <a:solidFill>
                  <a:schemeClr val="dk1"/>
                </a:solidFill>
              </a:defRPr>
            </a:lvl3pPr>
            <a:lvl4pPr marL="1828800" lvl="3" indent="-317500" algn="l">
              <a:lnSpc>
                <a:spcPct val="100000"/>
              </a:lnSpc>
              <a:spcBef>
                <a:spcPts val="1600"/>
              </a:spcBef>
              <a:spcAft>
                <a:spcPts val="0"/>
              </a:spcAft>
              <a:buClr>
                <a:schemeClr val="dk1"/>
              </a:buClr>
              <a:buSzPts val="1400"/>
              <a:buChar char="●"/>
              <a:defRPr>
                <a:solidFill>
                  <a:schemeClr val="dk1"/>
                </a:solidFill>
              </a:defRPr>
            </a:lvl4pPr>
            <a:lvl5pPr marL="2286000" lvl="4" indent="-317500" algn="l">
              <a:lnSpc>
                <a:spcPct val="100000"/>
              </a:lnSpc>
              <a:spcBef>
                <a:spcPts val="1600"/>
              </a:spcBef>
              <a:spcAft>
                <a:spcPts val="0"/>
              </a:spcAft>
              <a:buClr>
                <a:schemeClr val="dk1"/>
              </a:buClr>
              <a:buSzPts val="1400"/>
              <a:buChar char="○"/>
              <a:defRPr>
                <a:solidFill>
                  <a:schemeClr val="dk1"/>
                </a:solidFill>
              </a:defRPr>
            </a:lvl5pPr>
            <a:lvl6pPr marL="2743200" lvl="5" indent="-317500" algn="l">
              <a:lnSpc>
                <a:spcPct val="100000"/>
              </a:lnSpc>
              <a:spcBef>
                <a:spcPts val="1600"/>
              </a:spcBef>
              <a:spcAft>
                <a:spcPts val="0"/>
              </a:spcAft>
              <a:buClr>
                <a:schemeClr val="dk1"/>
              </a:buClr>
              <a:buSzPts val="1400"/>
              <a:buChar char="■"/>
              <a:defRPr>
                <a:solidFill>
                  <a:schemeClr val="dk1"/>
                </a:solidFill>
              </a:defRPr>
            </a:lvl6pPr>
            <a:lvl7pPr marL="3200400" lvl="6" indent="-317500" algn="l">
              <a:lnSpc>
                <a:spcPct val="100000"/>
              </a:lnSpc>
              <a:spcBef>
                <a:spcPts val="1600"/>
              </a:spcBef>
              <a:spcAft>
                <a:spcPts val="0"/>
              </a:spcAft>
              <a:buClr>
                <a:schemeClr val="dk1"/>
              </a:buClr>
              <a:buSzPts val="1400"/>
              <a:buChar char="●"/>
              <a:defRPr>
                <a:solidFill>
                  <a:schemeClr val="dk1"/>
                </a:solidFill>
              </a:defRPr>
            </a:lvl7pPr>
            <a:lvl8pPr marL="3657600" lvl="7" indent="-317500" algn="l">
              <a:lnSpc>
                <a:spcPct val="100000"/>
              </a:lnSpc>
              <a:spcBef>
                <a:spcPts val="1600"/>
              </a:spcBef>
              <a:spcAft>
                <a:spcPts val="0"/>
              </a:spcAft>
              <a:buClr>
                <a:schemeClr val="dk1"/>
              </a:buClr>
              <a:buSzPts val="1400"/>
              <a:buChar char="○"/>
              <a:defRPr>
                <a:solidFill>
                  <a:schemeClr val="dk1"/>
                </a:solidFill>
              </a:defRPr>
            </a:lvl8pPr>
            <a:lvl9pPr marL="4114800" lvl="8" indent="-317500" algn="l">
              <a:lnSpc>
                <a:spcPct val="100000"/>
              </a:lnSpc>
              <a:spcBef>
                <a:spcPts val="1600"/>
              </a:spcBef>
              <a:spcAft>
                <a:spcPts val="1600"/>
              </a:spcAft>
              <a:buClr>
                <a:schemeClr val="dk1"/>
              </a:buClr>
              <a:buSzPts val="1400"/>
              <a:buChar char="■"/>
              <a:defRPr>
                <a:solidFill>
                  <a:schemeClr val="dk1"/>
                </a:solidFill>
              </a:defRPr>
            </a:lvl9pPr>
          </a:lstStyle>
          <a:p>
            <a:endParaRPr/>
          </a:p>
        </p:txBody>
      </p:sp>
      <p:grpSp>
        <p:nvGrpSpPr>
          <p:cNvPr id="15" name="Google Shape;15;p45"/>
          <p:cNvGrpSpPr/>
          <p:nvPr/>
        </p:nvGrpSpPr>
        <p:grpSpPr>
          <a:xfrm>
            <a:off x="521898" y="508120"/>
            <a:ext cx="8088611" cy="556576"/>
            <a:chOff x="521898" y="508120"/>
            <a:chExt cx="8088611" cy="556576"/>
          </a:xfrm>
        </p:grpSpPr>
        <p:sp>
          <p:nvSpPr>
            <p:cNvPr id="16" name="Google Shape;16;p45"/>
            <p:cNvSpPr/>
            <p:nvPr/>
          </p:nvSpPr>
          <p:spPr>
            <a:xfrm>
              <a:off x="8399051" y="893521"/>
              <a:ext cx="201282" cy="150760"/>
            </a:xfrm>
            <a:custGeom>
              <a:avLst/>
              <a:gdLst/>
              <a:ahLst/>
              <a:cxnLst/>
              <a:rect l="l" t="t" r="r" b="b"/>
              <a:pathLst>
                <a:path w="6251" h="4682" extrusionOk="0">
                  <a:moveTo>
                    <a:pt x="4508" y="0"/>
                  </a:moveTo>
                  <a:cubicBezTo>
                    <a:pt x="4477" y="64"/>
                    <a:pt x="4413" y="64"/>
                    <a:pt x="4318" y="64"/>
                  </a:cubicBezTo>
                  <a:cubicBezTo>
                    <a:pt x="4174" y="40"/>
                    <a:pt x="4032" y="28"/>
                    <a:pt x="3892" y="28"/>
                  </a:cubicBezTo>
                  <a:cubicBezTo>
                    <a:pt x="1605" y="28"/>
                    <a:pt x="1" y="3056"/>
                    <a:pt x="2418" y="4339"/>
                  </a:cubicBezTo>
                  <a:cubicBezTo>
                    <a:pt x="2820" y="4563"/>
                    <a:pt x="3278" y="4682"/>
                    <a:pt x="3726" y="4682"/>
                  </a:cubicBezTo>
                  <a:cubicBezTo>
                    <a:pt x="4481" y="4682"/>
                    <a:pt x="5208" y="4345"/>
                    <a:pt x="5585" y="3610"/>
                  </a:cubicBezTo>
                  <a:cubicBezTo>
                    <a:pt x="6250" y="2280"/>
                    <a:pt x="5617" y="855"/>
                    <a:pt x="4540" y="32"/>
                  </a:cubicBezTo>
                  <a:cubicBezTo>
                    <a:pt x="4508" y="32"/>
                    <a:pt x="4508" y="0"/>
                    <a:pt x="450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17;p45"/>
            <p:cNvSpPr/>
            <p:nvPr/>
          </p:nvSpPr>
          <p:spPr>
            <a:xfrm>
              <a:off x="8404493" y="874040"/>
              <a:ext cx="206016" cy="190656"/>
            </a:xfrm>
            <a:custGeom>
              <a:avLst/>
              <a:gdLst/>
              <a:ahLst/>
              <a:cxnLst/>
              <a:rect l="l" t="t" r="r" b="b"/>
              <a:pathLst>
                <a:path w="6398" h="5921" extrusionOk="0">
                  <a:moveTo>
                    <a:pt x="4339" y="669"/>
                  </a:moveTo>
                  <a:cubicBezTo>
                    <a:pt x="5353" y="1429"/>
                    <a:pt x="6050" y="2822"/>
                    <a:pt x="5385" y="4152"/>
                  </a:cubicBezTo>
                  <a:cubicBezTo>
                    <a:pt x="5131" y="4627"/>
                    <a:pt x="4751" y="4944"/>
                    <a:pt x="4213" y="5102"/>
                  </a:cubicBezTo>
                  <a:cubicBezTo>
                    <a:pt x="3983" y="5183"/>
                    <a:pt x="3744" y="5221"/>
                    <a:pt x="3504" y="5221"/>
                  </a:cubicBezTo>
                  <a:cubicBezTo>
                    <a:pt x="3082" y="5221"/>
                    <a:pt x="2653" y="5102"/>
                    <a:pt x="2249" y="4880"/>
                  </a:cubicBezTo>
                  <a:cubicBezTo>
                    <a:pt x="1268" y="4310"/>
                    <a:pt x="856" y="3424"/>
                    <a:pt x="1204" y="2410"/>
                  </a:cubicBezTo>
                  <a:cubicBezTo>
                    <a:pt x="1538" y="1521"/>
                    <a:pt x="2456" y="681"/>
                    <a:pt x="3639" y="681"/>
                  </a:cubicBezTo>
                  <a:cubicBezTo>
                    <a:pt x="3805" y="681"/>
                    <a:pt x="3975" y="697"/>
                    <a:pt x="4149" y="732"/>
                  </a:cubicBezTo>
                  <a:cubicBezTo>
                    <a:pt x="4244" y="732"/>
                    <a:pt x="4308" y="732"/>
                    <a:pt x="4339" y="669"/>
                  </a:cubicBezTo>
                  <a:close/>
                  <a:moveTo>
                    <a:pt x="3448" y="1"/>
                  </a:moveTo>
                  <a:cubicBezTo>
                    <a:pt x="2253" y="1"/>
                    <a:pt x="1170" y="832"/>
                    <a:pt x="666" y="1840"/>
                  </a:cubicBezTo>
                  <a:cubicBezTo>
                    <a:pt x="1" y="3170"/>
                    <a:pt x="539" y="4754"/>
                    <a:pt x="1933" y="5514"/>
                  </a:cubicBezTo>
                  <a:cubicBezTo>
                    <a:pt x="2123" y="5641"/>
                    <a:pt x="2376" y="5704"/>
                    <a:pt x="2598" y="5799"/>
                  </a:cubicBezTo>
                  <a:cubicBezTo>
                    <a:pt x="2892" y="5879"/>
                    <a:pt x="3197" y="5920"/>
                    <a:pt x="3500" y="5920"/>
                  </a:cubicBezTo>
                  <a:cubicBezTo>
                    <a:pt x="4400" y="5920"/>
                    <a:pt x="5283" y="5552"/>
                    <a:pt x="5828" y="4722"/>
                  </a:cubicBezTo>
                  <a:cubicBezTo>
                    <a:pt x="6335" y="3930"/>
                    <a:pt x="6398" y="2822"/>
                    <a:pt x="6081" y="1872"/>
                  </a:cubicBezTo>
                  <a:cubicBezTo>
                    <a:pt x="5828" y="1080"/>
                    <a:pt x="5258" y="574"/>
                    <a:pt x="4593" y="320"/>
                  </a:cubicBezTo>
                  <a:lnTo>
                    <a:pt x="4498" y="320"/>
                  </a:lnTo>
                  <a:cubicBezTo>
                    <a:pt x="4498" y="257"/>
                    <a:pt x="4434" y="162"/>
                    <a:pt x="4308" y="130"/>
                  </a:cubicBezTo>
                  <a:cubicBezTo>
                    <a:pt x="4276" y="130"/>
                    <a:pt x="4244" y="98"/>
                    <a:pt x="4149" y="98"/>
                  </a:cubicBezTo>
                  <a:cubicBezTo>
                    <a:pt x="3914" y="32"/>
                    <a:pt x="3679" y="1"/>
                    <a:pt x="344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18;p45"/>
            <p:cNvSpPr/>
            <p:nvPr/>
          </p:nvSpPr>
          <p:spPr>
            <a:xfrm>
              <a:off x="8481998" y="917188"/>
              <a:ext cx="67330" cy="32425"/>
            </a:xfrm>
            <a:custGeom>
              <a:avLst/>
              <a:gdLst/>
              <a:ahLst/>
              <a:cxnLst/>
              <a:rect l="l" t="t" r="r" b="b"/>
              <a:pathLst>
                <a:path w="2091" h="1007" extrusionOk="0">
                  <a:moveTo>
                    <a:pt x="1166" y="0"/>
                  </a:moveTo>
                  <a:cubicBezTo>
                    <a:pt x="1037" y="0"/>
                    <a:pt x="909" y="18"/>
                    <a:pt x="792" y="57"/>
                  </a:cubicBezTo>
                  <a:cubicBezTo>
                    <a:pt x="444" y="184"/>
                    <a:pt x="159" y="405"/>
                    <a:pt x="32" y="754"/>
                  </a:cubicBezTo>
                  <a:cubicBezTo>
                    <a:pt x="1" y="880"/>
                    <a:pt x="32" y="975"/>
                    <a:pt x="127" y="1007"/>
                  </a:cubicBezTo>
                  <a:lnTo>
                    <a:pt x="159" y="1007"/>
                  </a:lnTo>
                  <a:cubicBezTo>
                    <a:pt x="222" y="1007"/>
                    <a:pt x="317" y="1007"/>
                    <a:pt x="349" y="944"/>
                  </a:cubicBezTo>
                  <a:cubicBezTo>
                    <a:pt x="507" y="690"/>
                    <a:pt x="761" y="500"/>
                    <a:pt x="1014" y="469"/>
                  </a:cubicBezTo>
                  <a:cubicBezTo>
                    <a:pt x="1082" y="452"/>
                    <a:pt x="1152" y="444"/>
                    <a:pt x="1222" y="444"/>
                  </a:cubicBezTo>
                  <a:cubicBezTo>
                    <a:pt x="1413" y="444"/>
                    <a:pt x="1603" y="503"/>
                    <a:pt x="1742" y="595"/>
                  </a:cubicBezTo>
                  <a:cubicBezTo>
                    <a:pt x="1795" y="635"/>
                    <a:pt x="1843" y="653"/>
                    <a:pt x="1887" y="653"/>
                  </a:cubicBezTo>
                  <a:cubicBezTo>
                    <a:pt x="1949" y="653"/>
                    <a:pt x="2004" y="619"/>
                    <a:pt x="2059" y="564"/>
                  </a:cubicBezTo>
                  <a:cubicBezTo>
                    <a:pt x="2059" y="564"/>
                    <a:pt x="2091" y="532"/>
                    <a:pt x="2091" y="500"/>
                  </a:cubicBezTo>
                  <a:cubicBezTo>
                    <a:pt x="2059" y="405"/>
                    <a:pt x="2059" y="342"/>
                    <a:pt x="1964" y="247"/>
                  </a:cubicBezTo>
                  <a:cubicBezTo>
                    <a:pt x="1766" y="93"/>
                    <a:pt x="1461" y="0"/>
                    <a:pt x="11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 name="Google Shape;19;p45"/>
            <p:cNvSpPr/>
            <p:nvPr/>
          </p:nvSpPr>
          <p:spPr>
            <a:xfrm>
              <a:off x="7941556" y="657689"/>
              <a:ext cx="269224" cy="250709"/>
            </a:xfrm>
            <a:custGeom>
              <a:avLst/>
              <a:gdLst/>
              <a:ahLst/>
              <a:cxnLst/>
              <a:rect l="l" t="t" r="r" b="b"/>
              <a:pathLst>
                <a:path w="8361" h="7786" extrusionOk="0">
                  <a:moveTo>
                    <a:pt x="4405" y="612"/>
                  </a:moveTo>
                  <a:cubicBezTo>
                    <a:pt x="4861" y="612"/>
                    <a:pt x="5329" y="701"/>
                    <a:pt x="5795" y="895"/>
                  </a:cubicBezTo>
                  <a:cubicBezTo>
                    <a:pt x="7474" y="1624"/>
                    <a:pt x="7854" y="3682"/>
                    <a:pt x="7126" y="5234"/>
                  </a:cubicBezTo>
                  <a:cubicBezTo>
                    <a:pt x="6519" y="6537"/>
                    <a:pt x="5526" y="7079"/>
                    <a:pt x="4515" y="7079"/>
                  </a:cubicBezTo>
                  <a:cubicBezTo>
                    <a:pt x="2676" y="7079"/>
                    <a:pt x="779" y="5286"/>
                    <a:pt x="1045" y="3017"/>
                  </a:cubicBezTo>
                  <a:cubicBezTo>
                    <a:pt x="1045" y="2891"/>
                    <a:pt x="982" y="2796"/>
                    <a:pt x="918" y="2732"/>
                  </a:cubicBezTo>
                  <a:cubicBezTo>
                    <a:pt x="918" y="2732"/>
                    <a:pt x="950" y="2732"/>
                    <a:pt x="950" y="2701"/>
                  </a:cubicBezTo>
                  <a:cubicBezTo>
                    <a:pt x="1715" y="1458"/>
                    <a:pt x="3003" y="612"/>
                    <a:pt x="4405" y="612"/>
                  </a:cubicBezTo>
                  <a:close/>
                  <a:moveTo>
                    <a:pt x="4424" y="0"/>
                  </a:moveTo>
                  <a:cubicBezTo>
                    <a:pt x="3793" y="0"/>
                    <a:pt x="3149" y="127"/>
                    <a:pt x="2565" y="389"/>
                  </a:cubicBezTo>
                  <a:cubicBezTo>
                    <a:pt x="1583" y="832"/>
                    <a:pt x="918" y="1624"/>
                    <a:pt x="665" y="2542"/>
                  </a:cubicBezTo>
                  <a:lnTo>
                    <a:pt x="665" y="2606"/>
                  </a:lnTo>
                  <a:cubicBezTo>
                    <a:pt x="570" y="2637"/>
                    <a:pt x="475" y="2732"/>
                    <a:pt x="443" y="2891"/>
                  </a:cubicBezTo>
                  <a:cubicBezTo>
                    <a:pt x="443" y="2954"/>
                    <a:pt x="412" y="3017"/>
                    <a:pt x="412" y="3081"/>
                  </a:cubicBezTo>
                  <a:cubicBezTo>
                    <a:pt x="0" y="5012"/>
                    <a:pt x="1393" y="6849"/>
                    <a:pt x="3040" y="7514"/>
                  </a:cubicBezTo>
                  <a:cubicBezTo>
                    <a:pt x="3491" y="7698"/>
                    <a:pt x="3952" y="7785"/>
                    <a:pt x="4402" y="7785"/>
                  </a:cubicBezTo>
                  <a:cubicBezTo>
                    <a:pt x="5817" y="7785"/>
                    <a:pt x="7134" y="6921"/>
                    <a:pt x="7759" y="5456"/>
                  </a:cubicBezTo>
                  <a:cubicBezTo>
                    <a:pt x="7886" y="5171"/>
                    <a:pt x="8012" y="4854"/>
                    <a:pt x="8044" y="4537"/>
                  </a:cubicBezTo>
                  <a:cubicBezTo>
                    <a:pt x="8361" y="3017"/>
                    <a:pt x="7854" y="1275"/>
                    <a:pt x="6302" y="420"/>
                  </a:cubicBezTo>
                  <a:cubicBezTo>
                    <a:pt x="5748" y="143"/>
                    <a:pt x="5093" y="0"/>
                    <a:pt x="442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20;p45"/>
            <p:cNvSpPr/>
            <p:nvPr/>
          </p:nvSpPr>
          <p:spPr>
            <a:xfrm>
              <a:off x="8001705" y="731362"/>
              <a:ext cx="56125" cy="101011"/>
            </a:xfrm>
            <a:custGeom>
              <a:avLst/>
              <a:gdLst/>
              <a:ahLst/>
              <a:cxnLst/>
              <a:rect l="l" t="t" r="r" b="b"/>
              <a:pathLst>
                <a:path w="1743" h="3137" extrusionOk="0">
                  <a:moveTo>
                    <a:pt x="634" y="1"/>
                  </a:moveTo>
                  <a:cubicBezTo>
                    <a:pt x="539" y="1"/>
                    <a:pt x="476" y="32"/>
                    <a:pt x="381" y="127"/>
                  </a:cubicBezTo>
                  <a:cubicBezTo>
                    <a:pt x="32" y="666"/>
                    <a:pt x="0" y="1394"/>
                    <a:pt x="222" y="2028"/>
                  </a:cubicBezTo>
                  <a:cubicBezTo>
                    <a:pt x="444" y="2566"/>
                    <a:pt x="856" y="2978"/>
                    <a:pt x="1426" y="3136"/>
                  </a:cubicBezTo>
                  <a:lnTo>
                    <a:pt x="1584" y="3136"/>
                  </a:lnTo>
                  <a:cubicBezTo>
                    <a:pt x="1711" y="3073"/>
                    <a:pt x="1742" y="2851"/>
                    <a:pt x="1584" y="2756"/>
                  </a:cubicBezTo>
                  <a:cubicBezTo>
                    <a:pt x="761" y="2344"/>
                    <a:pt x="317" y="1236"/>
                    <a:pt x="824" y="444"/>
                  </a:cubicBezTo>
                  <a:cubicBezTo>
                    <a:pt x="951" y="254"/>
                    <a:pt x="792" y="32"/>
                    <a:pt x="6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21;p45"/>
            <p:cNvSpPr/>
            <p:nvPr/>
          </p:nvSpPr>
          <p:spPr>
            <a:xfrm>
              <a:off x="7967283" y="678071"/>
              <a:ext cx="227171" cy="207336"/>
            </a:xfrm>
            <a:custGeom>
              <a:avLst/>
              <a:gdLst/>
              <a:ahLst/>
              <a:cxnLst/>
              <a:rect l="l" t="t" r="r" b="b"/>
              <a:pathLst>
                <a:path w="7055" h="6439" extrusionOk="0">
                  <a:moveTo>
                    <a:pt x="1640" y="1656"/>
                  </a:moveTo>
                  <a:cubicBezTo>
                    <a:pt x="1861" y="1687"/>
                    <a:pt x="2020" y="1909"/>
                    <a:pt x="1861" y="2099"/>
                  </a:cubicBezTo>
                  <a:cubicBezTo>
                    <a:pt x="1323" y="2891"/>
                    <a:pt x="1766" y="3999"/>
                    <a:pt x="2621" y="4411"/>
                  </a:cubicBezTo>
                  <a:cubicBezTo>
                    <a:pt x="2811" y="4474"/>
                    <a:pt x="2780" y="4728"/>
                    <a:pt x="2621" y="4791"/>
                  </a:cubicBezTo>
                  <a:cubicBezTo>
                    <a:pt x="2590" y="4807"/>
                    <a:pt x="2558" y="4815"/>
                    <a:pt x="2526" y="4815"/>
                  </a:cubicBezTo>
                  <a:cubicBezTo>
                    <a:pt x="2495" y="4815"/>
                    <a:pt x="2463" y="4807"/>
                    <a:pt x="2431" y="4791"/>
                  </a:cubicBezTo>
                  <a:cubicBezTo>
                    <a:pt x="1196" y="4474"/>
                    <a:pt x="753" y="2796"/>
                    <a:pt x="1418" y="1782"/>
                  </a:cubicBezTo>
                  <a:cubicBezTo>
                    <a:pt x="1513" y="1656"/>
                    <a:pt x="1576" y="1656"/>
                    <a:pt x="1640" y="1656"/>
                  </a:cubicBezTo>
                  <a:close/>
                  <a:moveTo>
                    <a:pt x="3614" y="1"/>
                  </a:moveTo>
                  <a:cubicBezTo>
                    <a:pt x="2217" y="1"/>
                    <a:pt x="940" y="872"/>
                    <a:pt x="151" y="2068"/>
                  </a:cubicBezTo>
                  <a:cubicBezTo>
                    <a:pt x="151" y="2099"/>
                    <a:pt x="119" y="2099"/>
                    <a:pt x="119" y="2099"/>
                  </a:cubicBezTo>
                  <a:cubicBezTo>
                    <a:pt x="183" y="2163"/>
                    <a:pt x="246" y="2258"/>
                    <a:pt x="246" y="2384"/>
                  </a:cubicBezTo>
                  <a:cubicBezTo>
                    <a:pt x="0" y="4636"/>
                    <a:pt x="1925" y="6438"/>
                    <a:pt x="3762" y="6438"/>
                  </a:cubicBezTo>
                  <a:cubicBezTo>
                    <a:pt x="4767" y="6438"/>
                    <a:pt x="5744" y="5900"/>
                    <a:pt x="6327" y="4601"/>
                  </a:cubicBezTo>
                  <a:cubicBezTo>
                    <a:pt x="7055" y="3049"/>
                    <a:pt x="6675" y="991"/>
                    <a:pt x="4996" y="294"/>
                  </a:cubicBezTo>
                  <a:cubicBezTo>
                    <a:pt x="4531" y="92"/>
                    <a:pt x="4066" y="1"/>
                    <a:pt x="361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22;p45"/>
            <p:cNvSpPr/>
            <p:nvPr/>
          </p:nvSpPr>
          <p:spPr>
            <a:xfrm>
              <a:off x="865632" y="528019"/>
              <a:ext cx="185569" cy="150020"/>
            </a:xfrm>
            <a:custGeom>
              <a:avLst/>
              <a:gdLst/>
              <a:ahLst/>
              <a:cxnLst/>
              <a:rect l="l" t="t" r="r" b="b"/>
              <a:pathLst>
                <a:path w="5763" h="4659" extrusionOk="0">
                  <a:moveTo>
                    <a:pt x="2682" y="0"/>
                  </a:moveTo>
                  <a:cubicBezTo>
                    <a:pt x="2355" y="0"/>
                    <a:pt x="2025" y="48"/>
                    <a:pt x="1708" y="140"/>
                  </a:cubicBezTo>
                  <a:lnTo>
                    <a:pt x="1677" y="140"/>
                  </a:lnTo>
                  <a:cubicBezTo>
                    <a:pt x="1677" y="235"/>
                    <a:pt x="1677" y="299"/>
                    <a:pt x="1582" y="330"/>
                  </a:cubicBezTo>
                  <a:cubicBezTo>
                    <a:pt x="1" y="1802"/>
                    <a:pt x="860" y="4658"/>
                    <a:pt x="2826" y="4658"/>
                  </a:cubicBezTo>
                  <a:cubicBezTo>
                    <a:pt x="3144" y="4658"/>
                    <a:pt x="3491" y="4583"/>
                    <a:pt x="3862" y="4416"/>
                  </a:cubicBezTo>
                  <a:cubicBezTo>
                    <a:pt x="4970" y="3941"/>
                    <a:pt x="5762" y="2642"/>
                    <a:pt x="5160" y="1439"/>
                  </a:cubicBezTo>
                  <a:cubicBezTo>
                    <a:pt x="4681" y="457"/>
                    <a:pt x="3695" y="0"/>
                    <a:pt x="268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23;p45"/>
            <p:cNvSpPr/>
            <p:nvPr/>
          </p:nvSpPr>
          <p:spPr>
            <a:xfrm>
              <a:off x="859450" y="508120"/>
              <a:ext cx="209075" cy="189819"/>
            </a:xfrm>
            <a:custGeom>
              <a:avLst/>
              <a:gdLst/>
              <a:ahLst/>
              <a:cxnLst/>
              <a:rect l="l" t="t" r="r" b="b"/>
              <a:pathLst>
                <a:path w="6493" h="5895" extrusionOk="0">
                  <a:moveTo>
                    <a:pt x="2836" y="655"/>
                  </a:moveTo>
                  <a:cubicBezTo>
                    <a:pt x="3816" y="655"/>
                    <a:pt x="4799" y="1077"/>
                    <a:pt x="5321" y="2120"/>
                  </a:cubicBezTo>
                  <a:cubicBezTo>
                    <a:pt x="5542" y="2595"/>
                    <a:pt x="5542" y="3102"/>
                    <a:pt x="5384" y="3577"/>
                  </a:cubicBezTo>
                  <a:cubicBezTo>
                    <a:pt x="5162" y="4179"/>
                    <a:pt x="4624" y="4717"/>
                    <a:pt x="3991" y="5002"/>
                  </a:cubicBezTo>
                  <a:cubicBezTo>
                    <a:pt x="3642" y="5165"/>
                    <a:pt x="3298" y="5246"/>
                    <a:pt x="2971" y="5246"/>
                  </a:cubicBezTo>
                  <a:cubicBezTo>
                    <a:pt x="2347" y="5246"/>
                    <a:pt x="1789" y="4951"/>
                    <a:pt x="1394" y="4369"/>
                  </a:cubicBezTo>
                  <a:cubicBezTo>
                    <a:pt x="792" y="3450"/>
                    <a:pt x="729" y="1993"/>
                    <a:pt x="1774" y="1012"/>
                  </a:cubicBezTo>
                  <a:cubicBezTo>
                    <a:pt x="1837" y="948"/>
                    <a:pt x="1869" y="885"/>
                    <a:pt x="1869" y="790"/>
                  </a:cubicBezTo>
                  <a:cubicBezTo>
                    <a:pt x="2179" y="703"/>
                    <a:pt x="2508" y="655"/>
                    <a:pt x="2836" y="655"/>
                  </a:cubicBezTo>
                  <a:close/>
                  <a:moveTo>
                    <a:pt x="3044" y="1"/>
                  </a:moveTo>
                  <a:cubicBezTo>
                    <a:pt x="2568" y="1"/>
                    <a:pt x="2123" y="129"/>
                    <a:pt x="1742" y="410"/>
                  </a:cubicBezTo>
                  <a:cubicBezTo>
                    <a:pt x="1710" y="410"/>
                    <a:pt x="1710" y="442"/>
                    <a:pt x="1710" y="442"/>
                  </a:cubicBezTo>
                  <a:cubicBezTo>
                    <a:pt x="1676" y="430"/>
                    <a:pt x="1641" y="423"/>
                    <a:pt x="1606" y="423"/>
                  </a:cubicBezTo>
                  <a:cubicBezTo>
                    <a:pt x="1546" y="423"/>
                    <a:pt x="1486" y="445"/>
                    <a:pt x="1425" y="505"/>
                  </a:cubicBezTo>
                  <a:cubicBezTo>
                    <a:pt x="1394" y="537"/>
                    <a:pt x="1330" y="537"/>
                    <a:pt x="1299" y="568"/>
                  </a:cubicBezTo>
                  <a:cubicBezTo>
                    <a:pt x="127" y="1487"/>
                    <a:pt x="0" y="3229"/>
                    <a:pt x="602" y="4400"/>
                  </a:cubicBezTo>
                  <a:cubicBezTo>
                    <a:pt x="1071" y="5360"/>
                    <a:pt x="1995" y="5895"/>
                    <a:pt x="3009" y="5895"/>
                  </a:cubicBezTo>
                  <a:cubicBezTo>
                    <a:pt x="3435" y="5895"/>
                    <a:pt x="3877" y="5800"/>
                    <a:pt x="4307" y="5604"/>
                  </a:cubicBezTo>
                  <a:cubicBezTo>
                    <a:pt x="4529" y="5477"/>
                    <a:pt x="4751" y="5350"/>
                    <a:pt x="4941" y="5255"/>
                  </a:cubicBezTo>
                  <a:cubicBezTo>
                    <a:pt x="5891" y="4527"/>
                    <a:pt x="6492" y="3260"/>
                    <a:pt x="6017" y="2025"/>
                  </a:cubicBezTo>
                  <a:cubicBezTo>
                    <a:pt x="5669" y="1170"/>
                    <a:pt x="4814" y="410"/>
                    <a:pt x="3896" y="125"/>
                  </a:cubicBezTo>
                  <a:cubicBezTo>
                    <a:pt x="3605" y="44"/>
                    <a:pt x="3320" y="1"/>
                    <a:pt x="304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 name="Google Shape;24;p45"/>
            <p:cNvSpPr/>
            <p:nvPr/>
          </p:nvSpPr>
          <p:spPr>
            <a:xfrm>
              <a:off x="912483" y="550881"/>
              <a:ext cx="42858" cy="62243"/>
            </a:xfrm>
            <a:custGeom>
              <a:avLst/>
              <a:gdLst/>
              <a:ahLst/>
              <a:cxnLst/>
              <a:rect l="l" t="t" r="r" b="b"/>
              <a:pathLst>
                <a:path w="1331" h="1933" extrusionOk="0">
                  <a:moveTo>
                    <a:pt x="1014" y="0"/>
                  </a:moveTo>
                  <a:cubicBezTo>
                    <a:pt x="602" y="95"/>
                    <a:pt x="285" y="444"/>
                    <a:pt x="127" y="824"/>
                  </a:cubicBezTo>
                  <a:cubicBezTo>
                    <a:pt x="0" y="1172"/>
                    <a:pt x="63" y="1584"/>
                    <a:pt x="253" y="1869"/>
                  </a:cubicBezTo>
                  <a:cubicBezTo>
                    <a:pt x="317" y="1932"/>
                    <a:pt x="412" y="1932"/>
                    <a:pt x="475" y="1932"/>
                  </a:cubicBezTo>
                  <a:lnTo>
                    <a:pt x="538" y="1932"/>
                  </a:lnTo>
                  <a:cubicBezTo>
                    <a:pt x="570" y="1901"/>
                    <a:pt x="602" y="1806"/>
                    <a:pt x="570" y="1742"/>
                  </a:cubicBezTo>
                  <a:cubicBezTo>
                    <a:pt x="443" y="1457"/>
                    <a:pt x="443" y="1172"/>
                    <a:pt x="602" y="887"/>
                  </a:cubicBezTo>
                  <a:cubicBezTo>
                    <a:pt x="729" y="665"/>
                    <a:pt x="919" y="507"/>
                    <a:pt x="1172" y="444"/>
                  </a:cubicBezTo>
                  <a:cubicBezTo>
                    <a:pt x="1267" y="380"/>
                    <a:pt x="1330" y="285"/>
                    <a:pt x="1330" y="159"/>
                  </a:cubicBezTo>
                  <a:cubicBezTo>
                    <a:pt x="1330" y="95"/>
                    <a:pt x="1330" y="95"/>
                    <a:pt x="1267" y="64"/>
                  </a:cubicBezTo>
                  <a:cubicBezTo>
                    <a:pt x="1172" y="32"/>
                    <a:pt x="1077" y="0"/>
                    <a:pt x="101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25;p45"/>
            <p:cNvSpPr/>
            <p:nvPr/>
          </p:nvSpPr>
          <p:spPr>
            <a:xfrm>
              <a:off x="521898" y="653438"/>
              <a:ext cx="270287" cy="251321"/>
            </a:xfrm>
            <a:custGeom>
              <a:avLst/>
              <a:gdLst/>
              <a:ahLst/>
              <a:cxnLst/>
              <a:rect l="l" t="t" r="r" b="b"/>
              <a:pathLst>
                <a:path w="8394" h="7805" extrusionOk="0">
                  <a:moveTo>
                    <a:pt x="3864" y="645"/>
                  </a:moveTo>
                  <a:cubicBezTo>
                    <a:pt x="5078" y="645"/>
                    <a:pt x="6259" y="1476"/>
                    <a:pt x="6841" y="2547"/>
                  </a:cubicBezTo>
                  <a:cubicBezTo>
                    <a:pt x="8233" y="5103"/>
                    <a:pt x="6139" y="7051"/>
                    <a:pt x="3901" y="7051"/>
                  </a:cubicBezTo>
                  <a:cubicBezTo>
                    <a:pt x="3032" y="7051"/>
                    <a:pt x="2143" y="6758"/>
                    <a:pt x="1426" y="6094"/>
                  </a:cubicBezTo>
                  <a:cubicBezTo>
                    <a:pt x="1331" y="6031"/>
                    <a:pt x="1204" y="6031"/>
                    <a:pt x="1109" y="6031"/>
                  </a:cubicBezTo>
                  <a:lnTo>
                    <a:pt x="1109" y="5968"/>
                  </a:lnTo>
                  <a:cubicBezTo>
                    <a:pt x="413" y="4163"/>
                    <a:pt x="793" y="2041"/>
                    <a:pt x="2566" y="996"/>
                  </a:cubicBezTo>
                  <a:cubicBezTo>
                    <a:pt x="2985" y="753"/>
                    <a:pt x="3427" y="645"/>
                    <a:pt x="3864" y="645"/>
                  </a:cubicBezTo>
                  <a:close/>
                  <a:moveTo>
                    <a:pt x="3968" y="1"/>
                  </a:moveTo>
                  <a:cubicBezTo>
                    <a:pt x="3493" y="1"/>
                    <a:pt x="3008" y="103"/>
                    <a:pt x="2534" y="331"/>
                  </a:cubicBezTo>
                  <a:cubicBezTo>
                    <a:pt x="1426" y="837"/>
                    <a:pt x="508" y="1977"/>
                    <a:pt x="223" y="3244"/>
                  </a:cubicBezTo>
                  <a:cubicBezTo>
                    <a:pt x="1" y="4321"/>
                    <a:pt x="191" y="5303"/>
                    <a:pt x="824" y="6063"/>
                  </a:cubicBezTo>
                  <a:cubicBezTo>
                    <a:pt x="856" y="6094"/>
                    <a:pt x="856" y="6094"/>
                    <a:pt x="919" y="6094"/>
                  </a:cubicBezTo>
                  <a:cubicBezTo>
                    <a:pt x="856" y="6221"/>
                    <a:pt x="856" y="6348"/>
                    <a:pt x="951" y="6474"/>
                  </a:cubicBezTo>
                  <a:cubicBezTo>
                    <a:pt x="983" y="6506"/>
                    <a:pt x="1014" y="6569"/>
                    <a:pt x="1078" y="6633"/>
                  </a:cubicBezTo>
                  <a:cubicBezTo>
                    <a:pt x="1801" y="7445"/>
                    <a:pt x="2830" y="7804"/>
                    <a:pt x="3862" y="7804"/>
                  </a:cubicBezTo>
                  <a:cubicBezTo>
                    <a:pt x="4682" y="7804"/>
                    <a:pt x="5504" y="7578"/>
                    <a:pt x="6176" y="7171"/>
                  </a:cubicBezTo>
                  <a:cubicBezTo>
                    <a:pt x="7886" y="6158"/>
                    <a:pt x="8393" y="4004"/>
                    <a:pt x="7411" y="2199"/>
                  </a:cubicBezTo>
                  <a:cubicBezTo>
                    <a:pt x="7253" y="1914"/>
                    <a:pt x="7031" y="1629"/>
                    <a:pt x="6841" y="1407"/>
                  </a:cubicBezTo>
                  <a:cubicBezTo>
                    <a:pt x="6131" y="564"/>
                    <a:pt x="5079" y="1"/>
                    <a:pt x="396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26;p45"/>
            <p:cNvSpPr/>
            <p:nvPr/>
          </p:nvSpPr>
          <p:spPr>
            <a:xfrm>
              <a:off x="574931" y="794989"/>
              <a:ext cx="100979" cy="54032"/>
            </a:xfrm>
            <a:custGeom>
              <a:avLst/>
              <a:gdLst/>
              <a:ahLst/>
              <a:cxnLst/>
              <a:rect l="l" t="t" r="r" b="b"/>
              <a:pathLst>
                <a:path w="3136" h="1678" extrusionOk="0">
                  <a:moveTo>
                    <a:pt x="253" y="0"/>
                  </a:moveTo>
                  <a:cubicBezTo>
                    <a:pt x="175" y="0"/>
                    <a:pt x="103" y="31"/>
                    <a:pt x="64" y="83"/>
                  </a:cubicBezTo>
                  <a:cubicBezTo>
                    <a:pt x="1" y="178"/>
                    <a:pt x="1" y="242"/>
                    <a:pt x="64" y="337"/>
                  </a:cubicBezTo>
                  <a:cubicBezTo>
                    <a:pt x="286" y="907"/>
                    <a:pt x="792" y="1445"/>
                    <a:pt x="1426" y="1603"/>
                  </a:cubicBezTo>
                  <a:cubicBezTo>
                    <a:pt x="1614" y="1653"/>
                    <a:pt x="1796" y="1678"/>
                    <a:pt x="1972" y="1678"/>
                  </a:cubicBezTo>
                  <a:cubicBezTo>
                    <a:pt x="2361" y="1678"/>
                    <a:pt x="2724" y="1558"/>
                    <a:pt x="3073" y="1318"/>
                  </a:cubicBezTo>
                  <a:cubicBezTo>
                    <a:pt x="3104" y="1287"/>
                    <a:pt x="3136" y="1223"/>
                    <a:pt x="3136" y="1192"/>
                  </a:cubicBezTo>
                  <a:cubicBezTo>
                    <a:pt x="3136" y="1074"/>
                    <a:pt x="3066" y="956"/>
                    <a:pt x="2951" y="956"/>
                  </a:cubicBezTo>
                  <a:cubicBezTo>
                    <a:pt x="2912" y="956"/>
                    <a:pt x="2868" y="969"/>
                    <a:pt x="2819" y="1002"/>
                  </a:cubicBezTo>
                  <a:cubicBezTo>
                    <a:pt x="2571" y="1135"/>
                    <a:pt x="2297" y="1200"/>
                    <a:pt x="2026" y="1200"/>
                  </a:cubicBezTo>
                  <a:cubicBezTo>
                    <a:pt x="1397" y="1200"/>
                    <a:pt x="782" y="852"/>
                    <a:pt x="539" y="210"/>
                  </a:cubicBezTo>
                  <a:cubicBezTo>
                    <a:pt x="483" y="62"/>
                    <a:pt x="363" y="0"/>
                    <a:pt x="2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 name="Google Shape;27;p45"/>
            <p:cNvSpPr/>
            <p:nvPr/>
          </p:nvSpPr>
          <p:spPr>
            <a:xfrm>
              <a:off x="536195" y="673853"/>
              <a:ext cx="250774" cy="207529"/>
            </a:xfrm>
            <a:custGeom>
              <a:avLst/>
              <a:gdLst/>
              <a:ahLst/>
              <a:cxnLst/>
              <a:rect l="l" t="t" r="r" b="b"/>
              <a:pathLst>
                <a:path w="7788" h="6445" extrusionOk="0">
                  <a:moveTo>
                    <a:pt x="1456" y="3762"/>
                  </a:moveTo>
                  <a:cubicBezTo>
                    <a:pt x="1566" y="3762"/>
                    <a:pt x="1686" y="3824"/>
                    <a:pt x="1742" y="3972"/>
                  </a:cubicBezTo>
                  <a:cubicBezTo>
                    <a:pt x="1963" y="4614"/>
                    <a:pt x="2587" y="4962"/>
                    <a:pt x="3223" y="4962"/>
                  </a:cubicBezTo>
                  <a:cubicBezTo>
                    <a:pt x="3498" y="4962"/>
                    <a:pt x="3774" y="4897"/>
                    <a:pt x="4022" y="4764"/>
                  </a:cubicBezTo>
                  <a:cubicBezTo>
                    <a:pt x="4063" y="4743"/>
                    <a:pt x="4102" y="4735"/>
                    <a:pt x="4138" y="4735"/>
                  </a:cubicBezTo>
                  <a:cubicBezTo>
                    <a:pt x="4271" y="4735"/>
                    <a:pt x="4364" y="4854"/>
                    <a:pt x="4339" y="4954"/>
                  </a:cubicBezTo>
                  <a:cubicBezTo>
                    <a:pt x="4339" y="4985"/>
                    <a:pt x="4307" y="5080"/>
                    <a:pt x="4276" y="5112"/>
                  </a:cubicBezTo>
                  <a:cubicBezTo>
                    <a:pt x="3938" y="5370"/>
                    <a:pt x="3550" y="5485"/>
                    <a:pt x="3164" y="5485"/>
                  </a:cubicBezTo>
                  <a:cubicBezTo>
                    <a:pt x="2318" y="5485"/>
                    <a:pt x="1476" y="4935"/>
                    <a:pt x="1172" y="4130"/>
                  </a:cubicBezTo>
                  <a:cubicBezTo>
                    <a:pt x="1140" y="4004"/>
                    <a:pt x="1172" y="3940"/>
                    <a:pt x="1267" y="3845"/>
                  </a:cubicBezTo>
                  <a:cubicBezTo>
                    <a:pt x="1306" y="3793"/>
                    <a:pt x="1378" y="3762"/>
                    <a:pt x="1456" y="3762"/>
                  </a:cubicBezTo>
                  <a:close/>
                  <a:moveTo>
                    <a:pt x="3453" y="1"/>
                  </a:moveTo>
                  <a:cubicBezTo>
                    <a:pt x="3005" y="1"/>
                    <a:pt x="2552" y="113"/>
                    <a:pt x="2122" y="362"/>
                  </a:cubicBezTo>
                  <a:cubicBezTo>
                    <a:pt x="349" y="1438"/>
                    <a:pt x="0" y="3529"/>
                    <a:pt x="665" y="5302"/>
                  </a:cubicBezTo>
                  <a:lnTo>
                    <a:pt x="665" y="5397"/>
                  </a:lnTo>
                  <a:cubicBezTo>
                    <a:pt x="760" y="5397"/>
                    <a:pt x="887" y="5397"/>
                    <a:pt x="982" y="5460"/>
                  </a:cubicBezTo>
                  <a:cubicBezTo>
                    <a:pt x="1701" y="6144"/>
                    <a:pt x="2595" y="6444"/>
                    <a:pt x="3466" y="6444"/>
                  </a:cubicBezTo>
                  <a:cubicBezTo>
                    <a:pt x="5701" y="6444"/>
                    <a:pt x="7788" y="4466"/>
                    <a:pt x="6397" y="1913"/>
                  </a:cubicBezTo>
                  <a:cubicBezTo>
                    <a:pt x="5820" y="806"/>
                    <a:pt x="4655" y="1"/>
                    <a:pt x="345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69"/>
        <p:cNvGrpSpPr/>
        <p:nvPr/>
      </p:nvGrpSpPr>
      <p:grpSpPr>
        <a:xfrm>
          <a:off x="0" y="0"/>
          <a:ext cx="0" cy="0"/>
          <a:chOff x="0" y="0"/>
          <a:chExt cx="0" cy="0"/>
        </a:xfrm>
      </p:grpSpPr>
      <p:sp>
        <p:nvSpPr>
          <p:cNvPr id="70" name="Google Shape;70;p47"/>
          <p:cNvSpPr/>
          <p:nvPr/>
        </p:nvSpPr>
        <p:spPr>
          <a:xfrm>
            <a:off x="0" y="4071975"/>
            <a:ext cx="9144000" cy="1071600"/>
          </a:xfrm>
          <a:prstGeom prst="rect">
            <a:avLst/>
          </a:pr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 name="Google Shape;71;p47"/>
          <p:cNvSpPr txBox="1">
            <a:spLocks noGrp="1"/>
          </p:cNvSpPr>
          <p:nvPr>
            <p:ph type="ctrTitle"/>
          </p:nvPr>
        </p:nvSpPr>
        <p:spPr>
          <a:xfrm>
            <a:off x="3354400" y="2138900"/>
            <a:ext cx="5312700" cy="1104900"/>
          </a:xfrm>
          <a:prstGeom prst="rect">
            <a:avLst/>
          </a:prstGeom>
          <a:noFill/>
          <a:ln>
            <a:noFill/>
          </a:ln>
        </p:spPr>
        <p:txBody>
          <a:bodyPr spcFirstLastPara="1" wrap="square" lIns="91425" tIns="91425" rIns="91425" bIns="91425" anchor="ctr" anchorCtr="0">
            <a:noAutofit/>
          </a:bodyPr>
          <a:lstStyle>
            <a:lvl1pPr lvl="0" algn="ctr">
              <a:lnSpc>
                <a:spcPct val="80000"/>
              </a:lnSpc>
              <a:spcBef>
                <a:spcPts val="0"/>
              </a:spcBef>
              <a:spcAft>
                <a:spcPts val="0"/>
              </a:spcAft>
              <a:buClr>
                <a:schemeClr val="lt2"/>
              </a:buClr>
              <a:buSzPts val="5000"/>
              <a:buNone/>
              <a:defRPr sz="6000">
                <a:solidFill>
                  <a:schemeClr val="lt2"/>
                </a:solidFill>
              </a:defRPr>
            </a:lvl1pPr>
            <a:lvl2pPr lvl="1" algn="ctr">
              <a:lnSpc>
                <a:spcPct val="80000"/>
              </a:lnSpc>
              <a:spcBef>
                <a:spcPts val="0"/>
              </a:spcBef>
              <a:spcAft>
                <a:spcPts val="0"/>
              </a:spcAft>
              <a:buClr>
                <a:schemeClr val="accent4"/>
              </a:buClr>
              <a:buSzPts val="5000"/>
              <a:buNone/>
              <a:defRPr sz="5000">
                <a:solidFill>
                  <a:schemeClr val="accent4"/>
                </a:solidFill>
              </a:defRPr>
            </a:lvl2pPr>
            <a:lvl3pPr lvl="2" algn="ctr">
              <a:lnSpc>
                <a:spcPct val="80000"/>
              </a:lnSpc>
              <a:spcBef>
                <a:spcPts val="0"/>
              </a:spcBef>
              <a:spcAft>
                <a:spcPts val="0"/>
              </a:spcAft>
              <a:buClr>
                <a:schemeClr val="accent4"/>
              </a:buClr>
              <a:buSzPts val="5000"/>
              <a:buNone/>
              <a:defRPr sz="5000">
                <a:solidFill>
                  <a:schemeClr val="accent4"/>
                </a:solidFill>
              </a:defRPr>
            </a:lvl3pPr>
            <a:lvl4pPr lvl="3" algn="ctr">
              <a:lnSpc>
                <a:spcPct val="80000"/>
              </a:lnSpc>
              <a:spcBef>
                <a:spcPts val="0"/>
              </a:spcBef>
              <a:spcAft>
                <a:spcPts val="0"/>
              </a:spcAft>
              <a:buClr>
                <a:schemeClr val="accent4"/>
              </a:buClr>
              <a:buSzPts val="5000"/>
              <a:buNone/>
              <a:defRPr sz="5000">
                <a:solidFill>
                  <a:schemeClr val="accent4"/>
                </a:solidFill>
              </a:defRPr>
            </a:lvl4pPr>
            <a:lvl5pPr lvl="4" algn="ctr">
              <a:lnSpc>
                <a:spcPct val="80000"/>
              </a:lnSpc>
              <a:spcBef>
                <a:spcPts val="0"/>
              </a:spcBef>
              <a:spcAft>
                <a:spcPts val="0"/>
              </a:spcAft>
              <a:buClr>
                <a:schemeClr val="accent4"/>
              </a:buClr>
              <a:buSzPts val="5000"/>
              <a:buNone/>
              <a:defRPr sz="5000">
                <a:solidFill>
                  <a:schemeClr val="accent4"/>
                </a:solidFill>
              </a:defRPr>
            </a:lvl5pPr>
            <a:lvl6pPr lvl="5" algn="ctr">
              <a:lnSpc>
                <a:spcPct val="80000"/>
              </a:lnSpc>
              <a:spcBef>
                <a:spcPts val="0"/>
              </a:spcBef>
              <a:spcAft>
                <a:spcPts val="0"/>
              </a:spcAft>
              <a:buClr>
                <a:schemeClr val="accent4"/>
              </a:buClr>
              <a:buSzPts val="5000"/>
              <a:buNone/>
              <a:defRPr sz="5000">
                <a:solidFill>
                  <a:schemeClr val="accent4"/>
                </a:solidFill>
              </a:defRPr>
            </a:lvl6pPr>
            <a:lvl7pPr lvl="6" algn="ctr">
              <a:lnSpc>
                <a:spcPct val="80000"/>
              </a:lnSpc>
              <a:spcBef>
                <a:spcPts val="0"/>
              </a:spcBef>
              <a:spcAft>
                <a:spcPts val="0"/>
              </a:spcAft>
              <a:buClr>
                <a:schemeClr val="accent4"/>
              </a:buClr>
              <a:buSzPts val="5000"/>
              <a:buNone/>
              <a:defRPr sz="5000">
                <a:solidFill>
                  <a:schemeClr val="accent4"/>
                </a:solidFill>
              </a:defRPr>
            </a:lvl7pPr>
            <a:lvl8pPr lvl="7" algn="ctr">
              <a:lnSpc>
                <a:spcPct val="80000"/>
              </a:lnSpc>
              <a:spcBef>
                <a:spcPts val="0"/>
              </a:spcBef>
              <a:spcAft>
                <a:spcPts val="0"/>
              </a:spcAft>
              <a:buClr>
                <a:schemeClr val="accent4"/>
              </a:buClr>
              <a:buSzPts val="5000"/>
              <a:buNone/>
              <a:defRPr sz="5000">
                <a:solidFill>
                  <a:schemeClr val="accent4"/>
                </a:solidFill>
              </a:defRPr>
            </a:lvl8pPr>
            <a:lvl9pPr lvl="8" algn="ctr">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72" name="Google Shape;72;p47"/>
          <p:cNvSpPr txBox="1">
            <a:spLocks noGrp="1"/>
          </p:cNvSpPr>
          <p:nvPr>
            <p:ph type="title" idx="2"/>
          </p:nvPr>
        </p:nvSpPr>
        <p:spPr>
          <a:xfrm>
            <a:off x="5090150" y="685163"/>
            <a:ext cx="1841100" cy="14493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Clr>
                <a:schemeClr val="accent4"/>
              </a:buClr>
              <a:buSzPts val="7200"/>
              <a:buNone/>
              <a:defRPr sz="15000">
                <a:solidFill>
                  <a:schemeClr val="accent6"/>
                </a:solidFill>
              </a:defRPr>
            </a:lvl1pPr>
            <a:lvl2pPr lvl="1" algn="l">
              <a:lnSpc>
                <a:spcPct val="100000"/>
              </a:lnSpc>
              <a:spcBef>
                <a:spcPts val="0"/>
              </a:spcBef>
              <a:spcAft>
                <a:spcPts val="0"/>
              </a:spcAft>
              <a:buSzPts val="7200"/>
              <a:buNone/>
              <a:defRPr sz="7200"/>
            </a:lvl2pPr>
            <a:lvl3pPr lvl="2" algn="l">
              <a:lnSpc>
                <a:spcPct val="100000"/>
              </a:lnSpc>
              <a:spcBef>
                <a:spcPts val="0"/>
              </a:spcBef>
              <a:spcAft>
                <a:spcPts val="0"/>
              </a:spcAft>
              <a:buSzPts val="7200"/>
              <a:buNone/>
              <a:defRPr sz="7200"/>
            </a:lvl3pPr>
            <a:lvl4pPr lvl="3" algn="l">
              <a:lnSpc>
                <a:spcPct val="100000"/>
              </a:lnSpc>
              <a:spcBef>
                <a:spcPts val="0"/>
              </a:spcBef>
              <a:spcAft>
                <a:spcPts val="0"/>
              </a:spcAft>
              <a:buSzPts val="7200"/>
              <a:buNone/>
              <a:defRPr sz="7200"/>
            </a:lvl4pPr>
            <a:lvl5pPr lvl="4" algn="l">
              <a:lnSpc>
                <a:spcPct val="100000"/>
              </a:lnSpc>
              <a:spcBef>
                <a:spcPts val="0"/>
              </a:spcBef>
              <a:spcAft>
                <a:spcPts val="0"/>
              </a:spcAft>
              <a:buSzPts val="7200"/>
              <a:buNone/>
              <a:defRPr sz="7200"/>
            </a:lvl5pPr>
            <a:lvl6pPr lvl="5" algn="l">
              <a:lnSpc>
                <a:spcPct val="100000"/>
              </a:lnSpc>
              <a:spcBef>
                <a:spcPts val="0"/>
              </a:spcBef>
              <a:spcAft>
                <a:spcPts val="0"/>
              </a:spcAft>
              <a:buSzPts val="7200"/>
              <a:buNone/>
              <a:defRPr sz="7200"/>
            </a:lvl6pPr>
            <a:lvl7pPr lvl="6" algn="l">
              <a:lnSpc>
                <a:spcPct val="100000"/>
              </a:lnSpc>
              <a:spcBef>
                <a:spcPts val="0"/>
              </a:spcBef>
              <a:spcAft>
                <a:spcPts val="0"/>
              </a:spcAft>
              <a:buSzPts val="7200"/>
              <a:buNone/>
              <a:defRPr sz="7200"/>
            </a:lvl7pPr>
            <a:lvl8pPr lvl="7" algn="l">
              <a:lnSpc>
                <a:spcPct val="100000"/>
              </a:lnSpc>
              <a:spcBef>
                <a:spcPts val="0"/>
              </a:spcBef>
              <a:spcAft>
                <a:spcPts val="0"/>
              </a:spcAft>
              <a:buSzPts val="7200"/>
              <a:buNone/>
              <a:defRPr sz="7200"/>
            </a:lvl8pPr>
            <a:lvl9pPr lvl="8" algn="l">
              <a:lnSpc>
                <a:spcPct val="100000"/>
              </a:lnSpc>
              <a:spcBef>
                <a:spcPts val="0"/>
              </a:spcBef>
              <a:spcAft>
                <a:spcPts val="0"/>
              </a:spcAft>
              <a:buSzPts val="7200"/>
              <a:buNone/>
              <a:defRPr sz="7200"/>
            </a:lvl9pPr>
          </a:lstStyle>
          <a:p>
            <a:endParaRPr/>
          </a:p>
        </p:txBody>
      </p:sp>
      <p:sp>
        <p:nvSpPr>
          <p:cNvPr id="73" name="Google Shape;73;p47"/>
          <p:cNvSpPr txBox="1">
            <a:spLocks noGrp="1"/>
          </p:cNvSpPr>
          <p:nvPr>
            <p:ph type="subTitle" idx="1"/>
          </p:nvPr>
        </p:nvSpPr>
        <p:spPr>
          <a:xfrm>
            <a:off x="4078850" y="3300375"/>
            <a:ext cx="3863700" cy="35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a:lvl1pPr>
            <a:lvl2pPr lvl="1" algn="ctr">
              <a:lnSpc>
                <a:spcPct val="100000"/>
              </a:lnSpc>
              <a:spcBef>
                <a:spcPts val="160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grpSp>
        <p:nvGrpSpPr>
          <p:cNvPr id="74" name="Google Shape;74;p47"/>
          <p:cNvGrpSpPr/>
          <p:nvPr/>
        </p:nvGrpSpPr>
        <p:grpSpPr>
          <a:xfrm>
            <a:off x="8169059" y="1342637"/>
            <a:ext cx="450407" cy="490666"/>
            <a:chOff x="8169059" y="1342637"/>
            <a:chExt cx="450407" cy="490666"/>
          </a:xfrm>
        </p:grpSpPr>
        <p:sp>
          <p:nvSpPr>
            <p:cNvPr id="75" name="Google Shape;75;p47"/>
            <p:cNvSpPr/>
            <p:nvPr/>
          </p:nvSpPr>
          <p:spPr>
            <a:xfrm>
              <a:off x="8180548" y="1363179"/>
              <a:ext cx="197981" cy="151992"/>
            </a:xfrm>
            <a:custGeom>
              <a:avLst/>
              <a:gdLst/>
              <a:ahLst/>
              <a:cxnLst/>
              <a:rect l="l" t="t" r="r" b="b"/>
              <a:pathLst>
                <a:path w="6014" h="4617" extrusionOk="0">
                  <a:moveTo>
                    <a:pt x="2444" y="0"/>
                  </a:moveTo>
                  <a:cubicBezTo>
                    <a:pt x="1891" y="0"/>
                    <a:pt x="1349" y="203"/>
                    <a:pt x="950" y="661"/>
                  </a:cubicBezTo>
                  <a:cubicBezTo>
                    <a:pt x="0" y="1832"/>
                    <a:pt x="253" y="3321"/>
                    <a:pt x="1109" y="4366"/>
                  </a:cubicBezTo>
                  <a:lnTo>
                    <a:pt x="1109" y="4397"/>
                  </a:lnTo>
                  <a:cubicBezTo>
                    <a:pt x="1151" y="4397"/>
                    <a:pt x="1207" y="4383"/>
                    <a:pt x="1268" y="4383"/>
                  </a:cubicBezTo>
                  <a:cubicBezTo>
                    <a:pt x="1299" y="4383"/>
                    <a:pt x="1330" y="4387"/>
                    <a:pt x="1362" y="4397"/>
                  </a:cubicBezTo>
                  <a:cubicBezTo>
                    <a:pt x="1702" y="4548"/>
                    <a:pt x="2050" y="4616"/>
                    <a:pt x="2391" y="4616"/>
                  </a:cubicBezTo>
                  <a:cubicBezTo>
                    <a:pt x="4336" y="4616"/>
                    <a:pt x="6013" y="2395"/>
                    <a:pt x="4180" y="724"/>
                  </a:cubicBezTo>
                  <a:cubicBezTo>
                    <a:pt x="3724" y="267"/>
                    <a:pt x="3077" y="0"/>
                    <a:pt x="24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76;p47"/>
            <p:cNvSpPr/>
            <p:nvPr/>
          </p:nvSpPr>
          <p:spPr>
            <a:xfrm>
              <a:off x="8169059" y="1342637"/>
              <a:ext cx="207495" cy="195446"/>
            </a:xfrm>
            <a:custGeom>
              <a:avLst/>
              <a:gdLst/>
              <a:ahLst/>
              <a:cxnLst/>
              <a:rect l="l" t="t" r="r" b="b"/>
              <a:pathLst>
                <a:path w="6303" h="5937" extrusionOk="0">
                  <a:moveTo>
                    <a:pt x="2887" y="705"/>
                  </a:moveTo>
                  <a:cubicBezTo>
                    <a:pt x="3466" y="705"/>
                    <a:pt x="4074" y="953"/>
                    <a:pt x="4529" y="1380"/>
                  </a:cubicBezTo>
                  <a:cubicBezTo>
                    <a:pt x="5385" y="2171"/>
                    <a:pt x="5575" y="3153"/>
                    <a:pt x="4973" y="4040"/>
                  </a:cubicBezTo>
                  <a:cubicBezTo>
                    <a:pt x="4530" y="4692"/>
                    <a:pt x="3694" y="5207"/>
                    <a:pt x="2765" y="5207"/>
                  </a:cubicBezTo>
                  <a:cubicBezTo>
                    <a:pt x="2432" y="5207"/>
                    <a:pt x="2086" y="5141"/>
                    <a:pt x="1743" y="4990"/>
                  </a:cubicBezTo>
                  <a:cubicBezTo>
                    <a:pt x="1695" y="4958"/>
                    <a:pt x="1655" y="4942"/>
                    <a:pt x="1620" y="4942"/>
                  </a:cubicBezTo>
                  <a:cubicBezTo>
                    <a:pt x="1584" y="4942"/>
                    <a:pt x="1553" y="4958"/>
                    <a:pt x="1521" y="4990"/>
                  </a:cubicBezTo>
                  <a:cubicBezTo>
                    <a:pt x="729" y="4040"/>
                    <a:pt x="349" y="2488"/>
                    <a:pt x="1331" y="1348"/>
                  </a:cubicBezTo>
                  <a:cubicBezTo>
                    <a:pt x="1711" y="936"/>
                    <a:pt x="2123" y="715"/>
                    <a:pt x="2693" y="715"/>
                  </a:cubicBezTo>
                  <a:cubicBezTo>
                    <a:pt x="2757" y="708"/>
                    <a:pt x="2822" y="705"/>
                    <a:pt x="2887" y="705"/>
                  </a:cubicBezTo>
                  <a:close/>
                  <a:moveTo>
                    <a:pt x="2840" y="1"/>
                  </a:moveTo>
                  <a:cubicBezTo>
                    <a:pt x="2185" y="1"/>
                    <a:pt x="1533" y="227"/>
                    <a:pt x="1014" y="746"/>
                  </a:cubicBezTo>
                  <a:cubicBezTo>
                    <a:pt x="349" y="1380"/>
                    <a:pt x="1" y="2456"/>
                    <a:pt x="127" y="3406"/>
                  </a:cubicBezTo>
                  <a:cubicBezTo>
                    <a:pt x="191" y="4230"/>
                    <a:pt x="571" y="4863"/>
                    <a:pt x="1236" y="5243"/>
                  </a:cubicBezTo>
                  <a:cubicBezTo>
                    <a:pt x="1268" y="5243"/>
                    <a:pt x="1268" y="5306"/>
                    <a:pt x="1299" y="5306"/>
                  </a:cubicBezTo>
                  <a:cubicBezTo>
                    <a:pt x="1299" y="5370"/>
                    <a:pt x="1331" y="5497"/>
                    <a:pt x="1426" y="5528"/>
                  </a:cubicBezTo>
                  <a:cubicBezTo>
                    <a:pt x="1458" y="5592"/>
                    <a:pt x="1489" y="5592"/>
                    <a:pt x="1553" y="5623"/>
                  </a:cubicBezTo>
                  <a:cubicBezTo>
                    <a:pt x="1956" y="5839"/>
                    <a:pt x="2389" y="5937"/>
                    <a:pt x="2822" y="5937"/>
                  </a:cubicBezTo>
                  <a:cubicBezTo>
                    <a:pt x="3784" y="5937"/>
                    <a:pt x="4741" y="5457"/>
                    <a:pt x="5353" y="4736"/>
                  </a:cubicBezTo>
                  <a:cubicBezTo>
                    <a:pt x="6303" y="3596"/>
                    <a:pt x="6145" y="1918"/>
                    <a:pt x="4973" y="873"/>
                  </a:cubicBezTo>
                  <a:cubicBezTo>
                    <a:pt x="4814" y="715"/>
                    <a:pt x="4593" y="556"/>
                    <a:pt x="4403" y="429"/>
                  </a:cubicBezTo>
                  <a:cubicBezTo>
                    <a:pt x="3929" y="157"/>
                    <a:pt x="3383" y="1"/>
                    <a:pt x="284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7" name="Google Shape;77;p47"/>
            <p:cNvSpPr/>
            <p:nvPr/>
          </p:nvSpPr>
          <p:spPr>
            <a:xfrm>
              <a:off x="8222224" y="1466216"/>
              <a:ext cx="71996" cy="26204"/>
            </a:xfrm>
            <a:custGeom>
              <a:avLst/>
              <a:gdLst/>
              <a:ahLst/>
              <a:cxnLst/>
              <a:rect l="l" t="t" r="r" b="b"/>
              <a:pathLst>
                <a:path w="2187" h="796" extrusionOk="0">
                  <a:moveTo>
                    <a:pt x="274" y="1"/>
                  </a:moveTo>
                  <a:cubicBezTo>
                    <a:pt x="215" y="1"/>
                    <a:pt x="159" y="17"/>
                    <a:pt x="128" y="32"/>
                  </a:cubicBezTo>
                  <a:lnTo>
                    <a:pt x="96" y="64"/>
                  </a:lnTo>
                  <a:cubicBezTo>
                    <a:pt x="33" y="159"/>
                    <a:pt x="1" y="222"/>
                    <a:pt x="96" y="317"/>
                  </a:cubicBezTo>
                  <a:cubicBezTo>
                    <a:pt x="331" y="611"/>
                    <a:pt x="702" y="796"/>
                    <a:pt x="1108" y="796"/>
                  </a:cubicBezTo>
                  <a:cubicBezTo>
                    <a:pt x="1140" y="796"/>
                    <a:pt x="1172" y="795"/>
                    <a:pt x="1204" y="792"/>
                  </a:cubicBezTo>
                  <a:cubicBezTo>
                    <a:pt x="1584" y="761"/>
                    <a:pt x="1901" y="602"/>
                    <a:pt x="2091" y="286"/>
                  </a:cubicBezTo>
                  <a:cubicBezTo>
                    <a:pt x="2186" y="191"/>
                    <a:pt x="2154" y="64"/>
                    <a:pt x="2059" y="32"/>
                  </a:cubicBezTo>
                  <a:lnTo>
                    <a:pt x="2028" y="32"/>
                  </a:lnTo>
                  <a:cubicBezTo>
                    <a:pt x="1988" y="19"/>
                    <a:pt x="1954" y="12"/>
                    <a:pt x="1926" y="12"/>
                  </a:cubicBezTo>
                  <a:cubicBezTo>
                    <a:pt x="1886" y="12"/>
                    <a:pt x="1856" y="27"/>
                    <a:pt x="1838" y="64"/>
                  </a:cubicBezTo>
                  <a:cubicBezTo>
                    <a:pt x="1616" y="286"/>
                    <a:pt x="1363" y="381"/>
                    <a:pt x="1078" y="381"/>
                  </a:cubicBezTo>
                  <a:cubicBezTo>
                    <a:pt x="793" y="381"/>
                    <a:pt x="603" y="286"/>
                    <a:pt x="444" y="64"/>
                  </a:cubicBezTo>
                  <a:cubicBezTo>
                    <a:pt x="397" y="17"/>
                    <a:pt x="333" y="1"/>
                    <a:pt x="27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8" name="Google Shape;78;p47"/>
            <p:cNvSpPr/>
            <p:nvPr/>
          </p:nvSpPr>
          <p:spPr>
            <a:xfrm>
              <a:off x="8337967" y="1578766"/>
              <a:ext cx="281499" cy="254537"/>
            </a:xfrm>
            <a:custGeom>
              <a:avLst/>
              <a:gdLst/>
              <a:ahLst/>
              <a:cxnLst/>
              <a:rect l="l" t="t" r="r" b="b"/>
              <a:pathLst>
                <a:path w="8551" h="7732" extrusionOk="0">
                  <a:moveTo>
                    <a:pt x="3998" y="619"/>
                  </a:moveTo>
                  <a:cubicBezTo>
                    <a:pt x="6063" y="619"/>
                    <a:pt x="7962" y="3083"/>
                    <a:pt x="7094" y="5481"/>
                  </a:cubicBezTo>
                  <a:cubicBezTo>
                    <a:pt x="7062" y="5607"/>
                    <a:pt x="7094" y="5734"/>
                    <a:pt x="7126" y="5797"/>
                  </a:cubicBezTo>
                  <a:cubicBezTo>
                    <a:pt x="7094" y="5797"/>
                    <a:pt x="7094" y="5797"/>
                    <a:pt x="7062" y="5861"/>
                  </a:cubicBezTo>
                  <a:cubicBezTo>
                    <a:pt x="6223" y="6643"/>
                    <a:pt x="5131" y="7138"/>
                    <a:pt x="4035" y="7138"/>
                  </a:cubicBezTo>
                  <a:cubicBezTo>
                    <a:pt x="3312" y="7138"/>
                    <a:pt x="2587" y="6922"/>
                    <a:pt x="1932" y="6431"/>
                  </a:cubicBezTo>
                  <a:cubicBezTo>
                    <a:pt x="475" y="5322"/>
                    <a:pt x="634" y="3232"/>
                    <a:pt x="1679" y="1870"/>
                  </a:cubicBezTo>
                  <a:cubicBezTo>
                    <a:pt x="2376" y="987"/>
                    <a:pt x="3200" y="619"/>
                    <a:pt x="3998" y="619"/>
                  </a:cubicBezTo>
                  <a:close/>
                  <a:moveTo>
                    <a:pt x="4146" y="1"/>
                  </a:moveTo>
                  <a:cubicBezTo>
                    <a:pt x="3032" y="1"/>
                    <a:pt x="1929" y="522"/>
                    <a:pt x="1140" y="1522"/>
                  </a:cubicBezTo>
                  <a:cubicBezTo>
                    <a:pt x="950" y="1775"/>
                    <a:pt x="792" y="2060"/>
                    <a:pt x="697" y="2377"/>
                  </a:cubicBezTo>
                  <a:cubicBezTo>
                    <a:pt x="0" y="3802"/>
                    <a:pt x="95" y="5607"/>
                    <a:pt x="1394" y="6747"/>
                  </a:cubicBezTo>
                  <a:cubicBezTo>
                    <a:pt x="2104" y="7382"/>
                    <a:pt x="3160" y="7731"/>
                    <a:pt x="4203" y="7731"/>
                  </a:cubicBezTo>
                  <a:cubicBezTo>
                    <a:pt x="4462" y="7731"/>
                    <a:pt x="4720" y="7710"/>
                    <a:pt x="4972" y="7666"/>
                  </a:cubicBezTo>
                  <a:cubicBezTo>
                    <a:pt x="6017" y="7476"/>
                    <a:pt x="6872" y="6874"/>
                    <a:pt x="7284" y="6019"/>
                  </a:cubicBezTo>
                  <a:cubicBezTo>
                    <a:pt x="7284" y="5956"/>
                    <a:pt x="7347" y="5956"/>
                    <a:pt x="7347" y="5924"/>
                  </a:cubicBezTo>
                  <a:cubicBezTo>
                    <a:pt x="7442" y="5924"/>
                    <a:pt x="7569" y="5861"/>
                    <a:pt x="7664" y="5734"/>
                  </a:cubicBezTo>
                  <a:cubicBezTo>
                    <a:pt x="7696" y="5702"/>
                    <a:pt x="7727" y="5607"/>
                    <a:pt x="7727" y="5576"/>
                  </a:cubicBezTo>
                  <a:cubicBezTo>
                    <a:pt x="8551" y="3802"/>
                    <a:pt x="7664" y="1680"/>
                    <a:pt x="6239" y="667"/>
                  </a:cubicBezTo>
                  <a:cubicBezTo>
                    <a:pt x="5592" y="219"/>
                    <a:pt x="4867" y="1"/>
                    <a:pt x="414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9" name="Google Shape;79;p47"/>
            <p:cNvSpPr/>
            <p:nvPr/>
          </p:nvSpPr>
          <p:spPr>
            <a:xfrm>
              <a:off x="8504767" y="1663269"/>
              <a:ext cx="44837" cy="107418"/>
            </a:xfrm>
            <a:custGeom>
              <a:avLst/>
              <a:gdLst/>
              <a:ahLst/>
              <a:cxnLst/>
              <a:rect l="l" t="t" r="r" b="b"/>
              <a:pathLst>
                <a:path w="1362" h="3263" extrusionOk="0">
                  <a:moveTo>
                    <a:pt x="254" y="0"/>
                  </a:moveTo>
                  <a:cubicBezTo>
                    <a:pt x="95" y="32"/>
                    <a:pt x="0" y="222"/>
                    <a:pt x="159" y="380"/>
                  </a:cubicBezTo>
                  <a:cubicBezTo>
                    <a:pt x="887" y="982"/>
                    <a:pt x="1045" y="2122"/>
                    <a:pt x="317" y="2787"/>
                  </a:cubicBezTo>
                  <a:cubicBezTo>
                    <a:pt x="159" y="2945"/>
                    <a:pt x="254" y="3199"/>
                    <a:pt x="412" y="3262"/>
                  </a:cubicBezTo>
                  <a:cubicBezTo>
                    <a:pt x="539" y="3262"/>
                    <a:pt x="602" y="3262"/>
                    <a:pt x="634" y="3199"/>
                  </a:cubicBezTo>
                  <a:cubicBezTo>
                    <a:pt x="1109" y="2755"/>
                    <a:pt x="1362" y="2090"/>
                    <a:pt x="1267" y="1425"/>
                  </a:cubicBezTo>
                  <a:cubicBezTo>
                    <a:pt x="1204" y="824"/>
                    <a:pt x="887" y="317"/>
                    <a:pt x="349" y="32"/>
                  </a:cubicBezTo>
                  <a:cubicBezTo>
                    <a:pt x="317" y="0"/>
                    <a:pt x="285" y="0"/>
                    <a:pt x="25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0" name="Google Shape;80;p47"/>
            <p:cNvSpPr/>
            <p:nvPr/>
          </p:nvSpPr>
          <p:spPr>
            <a:xfrm>
              <a:off x="8355677" y="1598089"/>
              <a:ext cx="245452" cy="214013"/>
            </a:xfrm>
            <a:custGeom>
              <a:avLst/>
              <a:gdLst/>
              <a:ahLst/>
              <a:cxnLst/>
              <a:rect l="l" t="t" r="r" b="b"/>
              <a:pathLst>
                <a:path w="7456" h="6501" extrusionOk="0">
                  <a:moveTo>
                    <a:pt x="4783" y="1980"/>
                  </a:moveTo>
                  <a:cubicBezTo>
                    <a:pt x="4814" y="1980"/>
                    <a:pt x="4909" y="1980"/>
                    <a:pt x="4941" y="2012"/>
                  </a:cubicBezTo>
                  <a:cubicBezTo>
                    <a:pt x="6113" y="2645"/>
                    <a:pt x="6113" y="4355"/>
                    <a:pt x="5226" y="5210"/>
                  </a:cubicBezTo>
                  <a:cubicBezTo>
                    <a:pt x="5174" y="5263"/>
                    <a:pt x="5112" y="5286"/>
                    <a:pt x="5056" y="5286"/>
                  </a:cubicBezTo>
                  <a:cubicBezTo>
                    <a:pt x="5011" y="5286"/>
                    <a:pt x="4969" y="5271"/>
                    <a:pt x="4941" y="5242"/>
                  </a:cubicBezTo>
                  <a:cubicBezTo>
                    <a:pt x="4783" y="5179"/>
                    <a:pt x="4656" y="4925"/>
                    <a:pt x="4846" y="4767"/>
                  </a:cubicBezTo>
                  <a:cubicBezTo>
                    <a:pt x="5574" y="4102"/>
                    <a:pt x="5416" y="2962"/>
                    <a:pt x="4688" y="2360"/>
                  </a:cubicBezTo>
                  <a:cubicBezTo>
                    <a:pt x="4529" y="2233"/>
                    <a:pt x="4624" y="2043"/>
                    <a:pt x="4783" y="1980"/>
                  </a:cubicBezTo>
                  <a:close/>
                  <a:moveTo>
                    <a:pt x="3505" y="0"/>
                  </a:moveTo>
                  <a:cubicBezTo>
                    <a:pt x="2706" y="0"/>
                    <a:pt x="1879" y="369"/>
                    <a:pt x="1172" y="1252"/>
                  </a:cubicBezTo>
                  <a:cubicBezTo>
                    <a:pt x="159" y="2614"/>
                    <a:pt x="1" y="4704"/>
                    <a:pt x="1457" y="5780"/>
                  </a:cubicBezTo>
                  <a:cubicBezTo>
                    <a:pt x="2097" y="6282"/>
                    <a:pt x="2812" y="6501"/>
                    <a:pt x="3529" y="6501"/>
                  </a:cubicBezTo>
                  <a:cubicBezTo>
                    <a:pt x="4620" y="6501"/>
                    <a:pt x="5715" y="5994"/>
                    <a:pt x="6556" y="5210"/>
                  </a:cubicBezTo>
                  <a:cubicBezTo>
                    <a:pt x="6588" y="5210"/>
                    <a:pt x="6588" y="5210"/>
                    <a:pt x="6619" y="5179"/>
                  </a:cubicBezTo>
                  <a:cubicBezTo>
                    <a:pt x="6556" y="5084"/>
                    <a:pt x="6556" y="4989"/>
                    <a:pt x="6588" y="4862"/>
                  </a:cubicBezTo>
                  <a:cubicBezTo>
                    <a:pt x="7456" y="2464"/>
                    <a:pt x="5573" y="0"/>
                    <a:pt x="350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81" name="Google Shape;81;p47"/>
          <p:cNvSpPr/>
          <p:nvPr/>
        </p:nvSpPr>
        <p:spPr>
          <a:xfrm rot="5400000">
            <a:off x="4535879" y="-480718"/>
            <a:ext cx="71198" cy="9143592"/>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82"/>
        <p:cNvGrpSpPr/>
        <p:nvPr/>
      </p:nvGrpSpPr>
      <p:grpSpPr>
        <a:xfrm>
          <a:off x="0" y="0"/>
          <a:ext cx="0" cy="0"/>
          <a:chOff x="0" y="0"/>
          <a:chExt cx="0" cy="0"/>
        </a:xfrm>
      </p:grpSpPr>
      <p:sp>
        <p:nvSpPr>
          <p:cNvPr id="83" name="Google Shape;83;p48"/>
          <p:cNvSpPr txBox="1">
            <a:spLocks noGrp="1"/>
          </p:cNvSpPr>
          <p:nvPr>
            <p:ph type="subTitle" idx="1"/>
          </p:nvPr>
        </p:nvSpPr>
        <p:spPr>
          <a:xfrm>
            <a:off x="1301425" y="2322875"/>
            <a:ext cx="2739900" cy="11925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200"/>
              <a:buNone/>
              <a:defRPr sz="1600"/>
            </a:lvl1pPr>
            <a:lvl2pPr lvl="1" algn="ctr">
              <a:lnSpc>
                <a:spcPct val="100000"/>
              </a:lnSpc>
              <a:spcBef>
                <a:spcPts val="0"/>
              </a:spcBef>
              <a:spcAft>
                <a:spcPts val="0"/>
              </a:spcAft>
              <a:buSzPts val="1200"/>
              <a:buNone/>
              <a:defRPr sz="1200"/>
            </a:lvl2pPr>
            <a:lvl3pPr lvl="2" algn="ctr">
              <a:lnSpc>
                <a:spcPct val="100000"/>
              </a:lnSpc>
              <a:spcBef>
                <a:spcPts val="0"/>
              </a:spcBef>
              <a:spcAft>
                <a:spcPts val="0"/>
              </a:spcAft>
              <a:buSzPts val="1200"/>
              <a:buNone/>
              <a:defRPr sz="1200"/>
            </a:lvl3pPr>
            <a:lvl4pPr lvl="3" algn="ctr">
              <a:lnSpc>
                <a:spcPct val="100000"/>
              </a:lnSpc>
              <a:spcBef>
                <a:spcPts val="0"/>
              </a:spcBef>
              <a:spcAft>
                <a:spcPts val="0"/>
              </a:spcAft>
              <a:buSzPts val="1200"/>
              <a:buNone/>
              <a:defRPr sz="1200"/>
            </a:lvl4pPr>
            <a:lvl5pPr lvl="4" algn="ctr">
              <a:lnSpc>
                <a:spcPct val="100000"/>
              </a:lnSpc>
              <a:spcBef>
                <a:spcPts val="0"/>
              </a:spcBef>
              <a:spcAft>
                <a:spcPts val="0"/>
              </a:spcAft>
              <a:buSzPts val="1200"/>
              <a:buNone/>
              <a:defRPr sz="1200"/>
            </a:lvl5pPr>
            <a:lvl6pPr lvl="5" algn="ctr">
              <a:lnSpc>
                <a:spcPct val="100000"/>
              </a:lnSpc>
              <a:spcBef>
                <a:spcPts val="0"/>
              </a:spcBef>
              <a:spcAft>
                <a:spcPts val="0"/>
              </a:spcAft>
              <a:buSzPts val="1200"/>
              <a:buNone/>
              <a:defRPr sz="1200"/>
            </a:lvl6pPr>
            <a:lvl7pPr lvl="6" algn="ctr">
              <a:lnSpc>
                <a:spcPct val="100000"/>
              </a:lnSpc>
              <a:spcBef>
                <a:spcPts val="0"/>
              </a:spcBef>
              <a:spcAft>
                <a:spcPts val="0"/>
              </a:spcAft>
              <a:buSzPts val="1200"/>
              <a:buNone/>
              <a:defRPr sz="1200"/>
            </a:lvl7pPr>
            <a:lvl8pPr lvl="7" algn="ctr">
              <a:lnSpc>
                <a:spcPct val="100000"/>
              </a:lnSpc>
              <a:spcBef>
                <a:spcPts val="0"/>
              </a:spcBef>
              <a:spcAft>
                <a:spcPts val="0"/>
              </a:spcAft>
              <a:buSzPts val="1200"/>
              <a:buNone/>
              <a:defRPr sz="1200"/>
            </a:lvl8pPr>
            <a:lvl9pPr lvl="8" algn="ctr">
              <a:lnSpc>
                <a:spcPct val="100000"/>
              </a:lnSpc>
              <a:spcBef>
                <a:spcPts val="0"/>
              </a:spcBef>
              <a:spcAft>
                <a:spcPts val="0"/>
              </a:spcAft>
              <a:buSzPts val="1200"/>
              <a:buNone/>
              <a:defRPr sz="1200"/>
            </a:lvl9pPr>
          </a:lstStyle>
          <a:p>
            <a:endParaRPr/>
          </a:p>
        </p:txBody>
      </p:sp>
      <p:sp>
        <p:nvSpPr>
          <p:cNvPr id="84" name="Google Shape;84;p48"/>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sz="4200"/>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grpSp>
        <p:nvGrpSpPr>
          <p:cNvPr id="85" name="Google Shape;85;p48"/>
          <p:cNvGrpSpPr/>
          <p:nvPr/>
        </p:nvGrpSpPr>
        <p:grpSpPr>
          <a:xfrm>
            <a:off x="1152150" y="1094949"/>
            <a:ext cx="3800359" cy="3334533"/>
            <a:chOff x="27828200" y="-2466450"/>
            <a:chExt cx="2888250" cy="2534225"/>
          </a:xfrm>
        </p:grpSpPr>
        <p:sp>
          <p:nvSpPr>
            <p:cNvPr id="86" name="Google Shape;86;p48"/>
            <p:cNvSpPr/>
            <p:nvPr/>
          </p:nvSpPr>
          <p:spPr>
            <a:xfrm>
              <a:off x="30287300" y="-64125"/>
              <a:ext cx="143400" cy="116500"/>
            </a:xfrm>
            <a:custGeom>
              <a:avLst/>
              <a:gdLst/>
              <a:ahLst/>
              <a:cxnLst/>
              <a:rect l="l" t="t" r="r" b="b"/>
              <a:pathLst>
                <a:path w="5736" h="4660" extrusionOk="0">
                  <a:moveTo>
                    <a:pt x="2890" y="1"/>
                  </a:moveTo>
                  <a:cubicBezTo>
                    <a:pt x="2526" y="1"/>
                    <a:pt x="2129" y="104"/>
                    <a:pt x="1711" y="339"/>
                  </a:cubicBezTo>
                  <a:cubicBezTo>
                    <a:pt x="634" y="941"/>
                    <a:pt x="1" y="2271"/>
                    <a:pt x="666" y="3442"/>
                  </a:cubicBezTo>
                  <a:cubicBezTo>
                    <a:pt x="1219" y="4283"/>
                    <a:pt x="2142" y="4660"/>
                    <a:pt x="3070" y="4660"/>
                  </a:cubicBezTo>
                  <a:cubicBezTo>
                    <a:pt x="3471" y="4660"/>
                    <a:pt x="3872" y="4590"/>
                    <a:pt x="4245" y="4456"/>
                  </a:cubicBezTo>
                  <a:lnTo>
                    <a:pt x="4276" y="4456"/>
                  </a:lnTo>
                  <a:cubicBezTo>
                    <a:pt x="4245" y="4392"/>
                    <a:pt x="4276" y="4297"/>
                    <a:pt x="4308" y="4234"/>
                  </a:cubicBezTo>
                  <a:cubicBezTo>
                    <a:pt x="5736" y="2647"/>
                    <a:pt x="4735" y="1"/>
                    <a:pt x="2890"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7" name="Google Shape;87;p48"/>
            <p:cNvSpPr/>
            <p:nvPr/>
          </p:nvSpPr>
          <p:spPr>
            <a:xfrm>
              <a:off x="30273050" y="-78100"/>
              <a:ext cx="162325" cy="145875"/>
            </a:xfrm>
            <a:custGeom>
              <a:avLst/>
              <a:gdLst/>
              <a:ahLst/>
              <a:cxnLst/>
              <a:rect l="l" t="t" r="r" b="b"/>
              <a:pathLst>
                <a:path w="6493" h="5835" extrusionOk="0">
                  <a:moveTo>
                    <a:pt x="3495" y="614"/>
                  </a:moveTo>
                  <a:cubicBezTo>
                    <a:pt x="4070" y="614"/>
                    <a:pt x="4601" y="861"/>
                    <a:pt x="5005" y="1341"/>
                  </a:cubicBezTo>
                  <a:cubicBezTo>
                    <a:pt x="5670" y="2165"/>
                    <a:pt x="5860" y="3621"/>
                    <a:pt x="4910" y="4698"/>
                  </a:cubicBezTo>
                  <a:cubicBezTo>
                    <a:pt x="4878" y="4730"/>
                    <a:pt x="4846" y="4825"/>
                    <a:pt x="4846" y="4888"/>
                  </a:cubicBezTo>
                  <a:cubicBezTo>
                    <a:pt x="4451" y="5053"/>
                    <a:pt x="3995" y="5149"/>
                    <a:pt x="3537" y="5149"/>
                  </a:cubicBezTo>
                  <a:cubicBezTo>
                    <a:pt x="2675" y="5149"/>
                    <a:pt x="1807" y="4807"/>
                    <a:pt x="1331" y="3938"/>
                  </a:cubicBezTo>
                  <a:cubicBezTo>
                    <a:pt x="1046" y="3526"/>
                    <a:pt x="951" y="2988"/>
                    <a:pt x="1109" y="2481"/>
                  </a:cubicBezTo>
                  <a:cubicBezTo>
                    <a:pt x="1268" y="1848"/>
                    <a:pt x="1743" y="1246"/>
                    <a:pt x="2344" y="929"/>
                  </a:cubicBezTo>
                  <a:cubicBezTo>
                    <a:pt x="2731" y="718"/>
                    <a:pt x="3122" y="614"/>
                    <a:pt x="3495" y="614"/>
                  </a:cubicBezTo>
                  <a:close/>
                  <a:moveTo>
                    <a:pt x="3492" y="1"/>
                  </a:moveTo>
                  <a:cubicBezTo>
                    <a:pt x="2981" y="1"/>
                    <a:pt x="2454" y="138"/>
                    <a:pt x="1964" y="423"/>
                  </a:cubicBezTo>
                  <a:cubicBezTo>
                    <a:pt x="1743" y="549"/>
                    <a:pt x="1553" y="708"/>
                    <a:pt x="1363" y="866"/>
                  </a:cubicBezTo>
                  <a:cubicBezTo>
                    <a:pt x="476" y="1658"/>
                    <a:pt x="1" y="2956"/>
                    <a:pt x="603" y="4160"/>
                  </a:cubicBezTo>
                  <a:cubicBezTo>
                    <a:pt x="1046" y="4888"/>
                    <a:pt x="1901" y="5585"/>
                    <a:pt x="2851" y="5775"/>
                  </a:cubicBezTo>
                  <a:cubicBezTo>
                    <a:pt x="3049" y="5814"/>
                    <a:pt x="3245" y="5834"/>
                    <a:pt x="3436" y="5834"/>
                  </a:cubicBezTo>
                  <a:cubicBezTo>
                    <a:pt x="4011" y="5834"/>
                    <a:pt x="4545" y="5656"/>
                    <a:pt x="4973" y="5300"/>
                  </a:cubicBezTo>
                  <a:lnTo>
                    <a:pt x="5005" y="5268"/>
                  </a:lnTo>
                  <a:cubicBezTo>
                    <a:pt x="5023" y="5277"/>
                    <a:pt x="5047" y="5281"/>
                    <a:pt x="5074" y="5281"/>
                  </a:cubicBezTo>
                  <a:cubicBezTo>
                    <a:pt x="5139" y="5281"/>
                    <a:pt x="5222" y="5259"/>
                    <a:pt x="5290" y="5236"/>
                  </a:cubicBezTo>
                  <a:cubicBezTo>
                    <a:pt x="5321" y="5173"/>
                    <a:pt x="5353" y="5141"/>
                    <a:pt x="5385" y="5141"/>
                  </a:cubicBezTo>
                  <a:cubicBezTo>
                    <a:pt x="6493" y="4128"/>
                    <a:pt x="6461" y="2418"/>
                    <a:pt x="5765" y="1246"/>
                  </a:cubicBezTo>
                  <a:cubicBezTo>
                    <a:pt x="5258" y="435"/>
                    <a:pt x="4400" y="1"/>
                    <a:pt x="3492"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8" name="Google Shape;88;p48"/>
            <p:cNvSpPr/>
            <p:nvPr/>
          </p:nvSpPr>
          <p:spPr>
            <a:xfrm>
              <a:off x="30365700" y="-17400"/>
              <a:ext cx="31675" cy="52300"/>
            </a:xfrm>
            <a:custGeom>
              <a:avLst/>
              <a:gdLst/>
              <a:ahLst/>
              <a:cxnLst/>
              <a:rect l="l" t="t" r="r" b="b"/>
              <a:pathLst>
                <a:path w="1267" h="2092" extrusionOk="0">
                  <a:moveTo>
                    <a:pt x="803" y="1"/>
                  </a:moveTo>
                  <a:cubicBezTo>
                    <a:pt x="770" y="1"/>
                    <a:pt x="736" y="8"/>
                    <a:pt x="697" y="22"/>
                  </a:cubicBezTo>
                  <a:lnTo>
                    <a:pt x="665" y="22"/>
                  </a:lnTo>
                  <a:cubicBezTo>
                    <a:pt x="633" y="53"/>
                    <a:pt x="570" y="148"/>
                    <a:pt x="633" y="212"/>
                  </a:cubicBezTo>
                  <a:cubicBezTo>
                    <a:pt x="728" y="465"/>
                    <a:pt x="792" y="782"/>
                    <a:pt x="665" y="1035"/>
                  </a:cubicBezTo>
                  <a:cubicBezTo>
                    <a:pt x="570" y="1288"/>
                    <a:pt x="380" y="1478"/>
                    <a:pt x="158" y="1573"/>
                  </a:cubicBezTo>
                  <a:cubicBezTo>
                    <a:pt x="32" y="1605"/>
                    <a:pt x="0" y="1763"/>
                    <a:pt x="32" y="1827"/>
                  </a:cubicBezTo>
                  <a:cubicBezTo>
                    <a:pt x="32" y="1890"/>
                    <a:pt x="63" y="1890"/>
                    <a:pt x="63" y="1922"/>
                  </a:cubicBezTo>
                  <a:cubicBezTo>
                    <a:pt x="88" y="2044"/>
                    <a:pt x="151" y="2091"/>
                    <a:pt x="237" y="2091"/>
                  </a:cubicBezTo>
                  <a:cubicBezTo>
                    <a:pt x="261" y="2091"/>
                    <a:pt x="288" y="2087"/>
                    <a:pt x="317" y="2080"/>
                  </a:cubicBezTo>
                  <a:cubicBezTo>
                    <a:pt x="697" y="1922"/>
                    <a:pt x="1014" y="1573"/>
                    <a:pt x="1140" y="1130"/>
                  </a:cubicBezTo>
                  <a:cubicBezTo>
                    <a:pt x="1267" y="718"/>
                    <a:pt x="1172" y="370"/>
                    <a:pt x="950" y="53"/>
                  </a:cubicBezTo>
                  <a:cubicBezTo>
                    <a:pt x="895" y="16"/>
                    <a:pt x="850" y="1"/>
                    <a:pt x="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9" name="Google Shape;89;p48"/>
            <p:cNvSpPr/>
            <p:nvPr/>
          </p:nvSpPr>
          <p:spPr>
            <a:xfrm>
              <a:off x="27828200" y="-2466450"/>
              <a:ext cx="194800" cy="194475"/>
            </a:xfrm>
            <a:custGeom>
              <a:avLst/>
              <a:gdLst/>
              <a:ahLst/>
              <a:cxnLst/>
              <a:rect l="l" t="t" r="r" b="b"/>
              <a:pathLst>
                <a:path w="7792" h="7779" extrusionOk="0">
                  <a:moveTo>
                    <a:pt x="3520" y="680"/>
                  </a:moveTo>
                  <a:cubicBezTo>
                    <a:pt x="5022" y="680"/>
                    <a:pt x="6643" y="1650"/>
                    <a:pt x="7126" y="3389"/>
                  </a:cubicBezTo>
                  <a:cubicBezTo>
                    <a:pt x="7158" y="3484"/>
                    <a:pt x="7221" y="3579"/>
                    <a:pt x="7348" y="3610"/>
                  </a:cubicBezTo>
                  <a:lnTo>
                    <a:pt x="7316" y="3642"/>
                  </a:lnTo>
                  <a:cubicBezTo>
                    <a:pt x="6971" y="5492"/>
                    <a:pt x="5570" y="7094"/>
                    <a:pt x="3544" y="7094"/>
                  </a:cubicBezTo>
                  <a:cubicBezTo>
                    <a:pt x="3524" y="7094"/>
                    <a:pt x="3504" y="7094"/>
                    <a:pt x="3484" y="7094"/>
                  </a:cubicBezTo>
                  <a:cubicBezTo>
                    <a:pt x="1648" y="7062"/>
                    <a:pt x="539" y="5257"/>
                    <a:pt x="634" y="3579"/>
                  </a:cubicBezTo>
                  <a:cubicBezTo>
                    <a:pt x="728" y="1586"/>
                    <a:pt x="2068" y="680"/>
                    <a:pt x="3520" y="680"/>
                  </a:cubicBezTo>
                  <a:close/>
                  <a:moveTo>
                    <a:pt x="3643" y="0"/>
                  </a:moveTo>
                  <a:cubicBezTo>
                    <a:pt x="1648" y="0"/>
                    <a:pt x="64" y="1552"/>
                    <a:pt x="1" y="3642"/>
                  </a:cubicBezTo>
                  <a:cubicBezTo>
                    <a:pt x="1" y="3959"/>
                    <a:pt x="1" y="4275"/>
                    <a:pt x="64" y="4592"/>
                  </a:cubicBezTo>
                  <a:cubicBezTo>
                    <a:pt x="349" y="6144"/>
                    <a:pt x="1458" y="7569"/>
                    <a:pt x="3199" y="7759"/>
                  </a:cubicBezTo>
                  <a:cubicBezTo>
                    <a:pt x="3318" y="7772"/>
                    <a:pt x="3440" y="7778"/>
                    <a:pt x="3562" y="7778"/>
                  </a:cubicBezTo>
                  <a:cubicBezTo>
                    <a:pt x="4649" y="7778"/>
                    <a:pt x="5858" y="7282"/>
                    <a:pt x="6683" y="6429"/>
                  </a:cubicBezTo>
                  <a:cubicBezTo>
                    <a:pt x="7443" y="5637"/>
                    <a:pt x="7791" y="4687"/>
                    <a:pt x="7633" y="3737"/>
                  </a:cubicBezTo>
                  <a:cubicBezTo>
                    <a:pt x="7633" y="3674"/>
                    <a:pt x="7633" y="3642"/>
                    <a:pt x="7601" y="3642"/>
                  </a:cubicBezTo>
                  <a:cubicBezTo>
                    <a:pt x="7696" y="3579"/>
                    <a:pt x="7760" y="3452"/>
                    <a:pt x="7760" y="3325"/>
                  </a:cubicBezTo>
                  <a:cubicBezTo>
                    <a:pt x="7760" y="3262"/>
                    <a:pt x="7760" y="3199"/>
                    <a:pt x="7696" y="3135"/>
                  </a:cubicBezTo>
                  <a:cubicBezTo>
                    <a:pt x="7348" y="1203"/>
                    <a:pt x="5384" y="0"/>
                    <a:pt x="364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0" name="Google Shape;90;p48"/>
            <p:cNvSpPr/>
            <p:nvPr/>
          </p:nvSpPr>
          <p:spPr>
            <a:xfrm>
              <a:off x="27925600" y="-2417075"/>
              <a:ext cx="59400" cy="64775"/>
            </a:xfrm>
            <a:custGeom>
              <a:avLst/>
              <a:gdLst/>
              <a:ahLst/>
              <a:cxnLst/>
              <a:rect l="l" t="t" r="r" b="b"/>
              <a:pathLst>
                <a:path w="2376" h="2591" extrusionOk="0">
                  <a:moveTo>
                    <a:pt x="464" y="0"/>
                  </a:moveTo>
                  <a:cubicBezTo>
                    <a:pt x="383" y="0"/>
                    <a:pt x="303" y="7"/>
                    <a:pt x="222" y="20"/>
                  </a:cubicBezTo>
                  <a:cubicBezTo>
                    <a:pt x="158" y="20"/>
                    <a:pt x="127" y="52"/>
                    <a:pt x="95" y="52"/>
                  </a:cubicBezTo>
                  <a:cubicBezTo>
                    <a:pt x="0" y="179"/>
                    <a:pt x="63" y="369"/>
                    <a:pt x="253" y="400"/>
                  </a:cubicBezTo>
                  <a:cubicBezTo>
                    <a:pt x="1172" y="495"/>
                    <a:pt x="1995" y="1350"/>
                    <a:pt x="1805" y="2269"/>
                  </a:cubicBezTo>
                  <a:cubicBezTo>
                    <a:pt x="1748" y="2468"/>
                    <a:pt x="1947" y="2590"/>
                    <a:pt x="2103" y="2590"/>
                  </a:cubicBezTo>
                  <a:cubicBezTo>
                    <a:pt x="2120" y="2590"/>
                    <a:pt x="2137" y="2589"/>
                    <a:pt x="2154" y="2585"/>
                  </a:cubicBezTo>
                  <a:cubicBezTo>
                    <a:pt x="2217" y="2585"/>
                    <a:pt x="2280" y="2554"/>
                    <a:pt x="2280" y="2427"/>
                  </a:cubicBezTo>
                  <a:cubicBezTo>
                    <a:pt x="2375" y="1794"/>
                    <a:pt x="2185" y="1129"/>
                    <a:pt x="1742" y="590"/>
                  </a:cubicBezTo>
                  <a:cubicBezTo>
                    <a:pt x="1416" y="237"/>
                    <a:pt x="950" y="0"/>
                    <a:pt x="46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1" name="Google Shape;91;p48"/>
            <p:cNvSpPr/>
            <p:nvPr/>
          </p:nvSpPr>
          <p:spPr>
            <a:xfrm>
              <a:off x="27841675" y="-2449550"/>
              <a:ext cx="170225" cy="160500"/>
            </a:xfrm>
            <a:custGeom>
              <a:avLst/>
              <a:gdLst/>
              <a:ahLst/>
              <a:cxnLst/>
              <a:rect l="l" t="t" r="r" b="b"/>
              <a:pathLst>
                <a:path w="6809" h="6420" extrusionOk="0">
                  <a:moveTo>
                    <a:pt x="3821" y="1306"/>
                  </a:moveTo>
                  <a:cubicBezTo>
                    <a:pt x="5019" y="1306"/>
                    <a:pt x="5940" y="2559"/>
                    <a:pt x="5701" y="3726"/>
                  </a:cubicBezTo>
                  <a:cubicBezTo>
                    <a:pt x="5669" y="3853"/>
                    <a:pt x="5574" y="3884"/>
                    <a:pt x="5511" y="3916"/>
                  </a:cubicBezTo>
                  <a:cubicBezTo>
                    <a:pt x="5497" y="3919"/>
                    <a:pt x="5482" y="3920"/>
                    <a:pt x="5468" y="3920"/>
                  </a:cubicBezTo>
                  <a:cubicBezTo>
                    <a:pt x="5311" y="3920"/>
                    <a:pt x="5104" y="3773"/>
                    <a:pt x="5162" y="3599"/>
                  </a:cubicBezTo>
                  <a:cubicBezTo>
                    <a:pt x="5352" y="2649"/>
                    <a:pt x="4529" y="1794"/>
                    <a:pt x="3610" y="1731"/>
                  </a:cubicBezTo>
                  <a:cubicBezTo>
                    <a:pt x="3420" y="1731"/>
                    <a:pt x="3357" y="1509"/>
                    <a:pt x="3452" y="1383"/>
                  </a:cubicBezTo>
                  <a:cubicBezTo>
                    <a:pt x="3484" y="1351"/>
                    <a:pt x="3515" y="1319"/>
                    <a:pt x="3610" y="1319"/>
                  </a:cubicBezTo>
                  <a:cubicBezTo>
                    <a:pt x="3682" y="1311"/>
                    <a:pt x="3752" y="1306"/>
                    <a:pt x="3821" y="1306"/>
                  </a:cubicBezTo>
                  <a:close/>
                  <a:moveTo>
                    <a:pt x="2990" y="0"/>
                  </a:moveTo>
                  <a:cubicBezTo>
                    <a:pt x="1535" y="0"/>
                    <a:pt x="189" y="906"/>
                    <a:pt x="95" y="2903"/>
                  </a:cubicBezTo>
                  <a:cubicBezTo>
                    <a:pt x="0" y="4581"/>
                    <a:pt x="1109" y="6386"/>
                    <a:pt x="2945" y="6418"/>
                  </a:cubicBezTo>
                  <a:cubicBezTo>
                    <a:pt x="2984" y="6419"/>
                    <a:pt x="3022" y="6420"/>
                    <a:pt x="3060" y="6420"/>
                  </a:cubicBezTo>
                  <a:cubicBezTo>
                    <a:pt x="5057" y="6420"/>
                    <a:pt x="6435" y="4800"/>
                    <a:pt x="6777" y="2966"/>
                  </a:cubicBezTo>
                  <a:cubicBezTo>
                    <a:pt x="6777" y="2934"/>
                    <a:pt x="6809" y="2934"/>
                    <a:pt x="6809" y="2934"/>
                  </a:cubicBezTo>
                  <a:cubicBezTo>
                    <a:pt x="6682" y="2903"/>
                    <a:pt x="6619" y="2808"/>
                    <a:pt x="6587" y="2681"/>
                  </a:cubicBezTo>
                  <a:cubicBezTo>
                    <a:pt x="6105" y="961"/>
                    <a:pt x="4490" y="0"/>
                    <a:pt x="299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2" name="Google Shape;92;p48"/>
            <p:cNvSpPr/>
            <p:nvPr/>
          </p:nvSpPr>
          <p:spPr>
            <a:xfrm>
              <a:off x="30506625" y="-260850"/>
              <a:ext cx="209825" cy="195200"/>
            </a:xfrm>
            <a:custGeom>
              <a:avLst/>
              <a:gdLst/>
              <a:ahLst/>
              <a:cxnLst/>
              <a:rect l="l" t="t" r="r" b="b"/>
              <a:pathLst>
                <a:path w="8393" h="7808" extrusionOk="0">
                  <a:moveTo>
                    <a:pt x="4588" y="741"/>
                  </a:moveTo>
                  <a:cubicBezTo>
                    <a:pt x="5351" y="741"/>
                    <a:pt x="6132" y="971"/>
                    <a:pt x="6809" y="1494"/>
                  </a:cubicBezTo>
                  <a:cubicBezTo>
                    <a:pt x="6865" y="1531"/>
                    <a:pt x="6931" y="1546"/>
                    <a:pt x="6996" y="1546"/>
                  </a:cubicBezTo>
                  <a:cubicBezTo>
                    <a:pt x="7042" y="1546"/>
                    <a:pt x="7086" y="1539"/>
                    <a:pt x="7126" y="1526"/>
                  </a:cubicBezTo>
                  <a:lnTo>
                    <a:pt x="7126" y="1589"/>
                  </a:lnTo>
                  <a:cubicBezTo>
                    <a:pt x="7981" y="3299"/>
                    <a:pt x="7822" y="5484"/>
                    <a:pt x="6112" y="6656"/>
                  </a:cubicBezTo>
                  <a:cubicBezTo>
                    <a:pt x="5628" y="6989"/>
                    <a:pt x="5102" y="7136"/>
                    <a:pt x="4579" y="7136"/>
                  </a:cubicBezTo>
                  <a:cubicBezTo>
                    <a:pt x="3461" y="7136"/>
                    <a:pt x="2358" y="6465"/>
                    <a:pt x="1710" y="5516"/>
                  </a:cubicBezTo>
                  <a:cubicBezTo>
                    <a:pt x="8" y="2974"/>
                    <a:pt x="2209" y="741"/>
                    <a:pt x="4588" y="741"/>
                  </a:cubicBezTo>
                  <a:close/>
                  <a:moveTo>
                    <a:pt x="4609" y="1"/>
                  </a:moveTo>
                  <a:cubicBezTo>
                    <a:pt x="3656" y="1"/>
                    <a:pt x="2700" y="321"/>
                    <a:pt x="1964" y="861"/>
                  </a:cubicBezTo>
                  <a:cubicBezTo>
                    <a:pt x="317" y="2032"/>
                    <a:pt x="0" y="4218"/>
                    <a:pt x="1204" y="5959"/>
                  </a:cubicBezTo>
                  <a:cubicBezTo>
                    <a:pt x="1362" y="6244"/>
                    <a:pt x="1584" y="6466"/>
                    <a:pt x="1837" y="6656"/>
                  </a:cubicBezTo>
                  <a:cubicBezTo>
                    <a:pt x="2572" y="7350"/>
                    <a:pt x="3556" y="7807"/>
                    <a:pt x="4571" y="7807"/>
                  </a:cubicBezTo>
                  <a:cubicBezTo>
                    <a:pt x="5130" y="7807"/>
                    <a:pt x="5699" y="7668"/>
                    <a:pt x="6239" y="7353"/>
                  </a:cubicBezTo>
                  <a:cubicBezTo>
                    <a:pt x="7284" y="6719"/>
                    <a:pt x="8076" y="5484"/>
                    <a:pt x="8234" y="4186"/>
                  </a:cubicBezTo>
                  <a:cubicBezTo>
                    <a:pt x="8393" y="3109"/>
                    <a:pt x="8076" y="2127"/>
                    <a:pt x="7411" y="1431"/>
                  </a:cubicBezTo>
                  <a:cubicBezTo>
                    <a:pt x="7379" y="1399"/>
                    <a:pt x="7379" y="1399"/>
                    <a:pt x="7347" y="1399"/>
                  </a:cubicBezTo>
                  <a:cubicBezTo>
                    <a:pt x="7379" y="1272"/>
                    <a:pt x="7347" y="1177"/>
                    <a:pt x="7252" y="1051"/>
                  </a:cubicBezTo>
                  <a:cubicBezTo>
                    <a:pt x="7221" y="1019"/>
                    <a:pt x="7189" y="956"/>
                    <a:pt x="7094" y="924"/>
                  </a:cubicBezTo>
                  <a:cubicBezTo>
                    <a:pt x="6390" y="281"/>
                    <a:pt x="5501" y="1"/>
                    <a:pt x="460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3" name="Google Shape;93;p48"/>
            <p:cNvSpPr/>
            <p:nvPr/>
          </p:nvSpPr>
          <p:spPr>
            <a:xfrm>
              <a:off x="30593700" y="-219025"/>
              <a:ext cx="80775" cy="38800"/>
            </a:xfrm>
            <a:custGeom>
              <a:avLst/>
              <a:gdLst/>
              <a:ahLst/>
              <a:cxnLst/>
              <a:rect l="l" t="t" r="r" b="b"/>
              <a:pathLst>
                <a:path w="3231" h="1552" extrusionOk="0">
                  <a:moveTo>
                    <a:pt x="1283" y="0"/>
                  </a:moveTo>
                  <a:cubicBezTo>
                    <a:pt x="840" y="0"/>
                    <a:pt x="439" y="167"/>
                    <a:pt x="96" y="486"/>
                  </a:cubicBezTo>
                  <a:cubicBezTo>
                    <a:pt x="64" y="518"/>
                    <a:pt x="1" y="549"/>
                    <a:pt x="1" y="613"/>
                  </a:cubicBezTo>
                  <a:cubicBezTo>
                    <a:pt x="1" y="737"/>
                    <a:pt x="99" y="823"/>
                    <a:pt x="218" y="823"/>
                  </a:cubicBezTo>
                  <a:cubicBezTo>
                    <a:pt x="250" y="823"/>
                    <a:pt x="284" y="816"/>
                    <a:pt x="317" y="803"/>
                  </a:cubicBezTo>
                  <a:cubicBezTo>
                    <a:pt x="597" y="624"/>
                    <a:pt x="924" y="536"/>
                    <a:pt x="1247" y="536"/>
                  </a:cubicBezTo>
                  <a:cubicBezTo>
                    <a:pt x="1838" y="536"/>
                    <a:pt x="2415" y="831"/>
                    <a:pt x="2661" y="1404"/>
                  </a:cubicBezTo>
                  <a:cubicBezTo>
                    <a:pt x="2727" y="1504"/>
                    <a:pt x="2819" y="1551"/>
                    <a:pt x="2910" y="1551"/>
                  </a:cubicBezTo>
                  <a:cubicBezTo>
                    <a:pt x="2993" y="1551"/>
                    <a:pt x="3076" y="1512"/>
                    <a:pt x="3136" y="1436"/>
                  </a:cubicBezTo>
                  <a:cubicBezTo>
                    <a:pt x="3231" y="1341"/>
                    <a:pt x="3231" y="1278"/>
                    <a:pt x="3168" y="1183"/>
                  </a:cubicBezTo>
                  <a:cubicBezTo>
                    <a:pt x="2914" y="613"/>
                    <a:pt x="2313" y="169"/>
                    <a:pt x="1679" y="43"/>
                  </a:cubicBezTo>
                  <a:cubicBezTo>
                    <a:pt x="1544" y="14"/>
                    <a:pt x="1412" y="0"/>
                    <a:pt x="128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4" name="Google Shape;94;p48"/>
            <p:cNvSpPr/>
            <p:nvPr/>
          </p:nvSpPr>
          <p:spPr>
            <a:xfrm>
              <a:off x="30507400" y="-242325"/>
              <a:ext cx="198750" cy="159800"/>
            </a:xfrm>
            <a:custGeom>
              <a:avLst/>
              <a:gdLst/>
              <a:ahLst/>
              <a:cxnLst/>
              <a:rect l="l" t="t" r="r" b="b"/>
              <a:pathLst>
                <a:path w="7950" h="6392" extrusionOk="0">
                  <a:moveTo>
                    <a:pt x="4781" y="910"/>
                  </a:moveTo>
                  <a:cubicBezTo>
                    <a:pt x="5552" y="910"/>
                    <a:pt x="6338" y="1373"/>
                    <a:pt x="6683" y="2083"/>
                  </a:cubicBezTo>
                  <a:cubicBezTo>
                    <a:pt x="6715" y="2210"/>
                    <a:pt x="6715" y="2273"/>
                    <a:pt x="6620" y="2368"/>
                  </a:cubicBezTo>
                  <a:cubicBezTo>
                    <a:pt x="6572" y="2431"/>
                    <a:pt x="6477" y="2471"/>
                    <a:pt x="6382" y="2471"/>
                  </a:cubicBezTo>
                  <a:cubicBezTo>
                    <a:pt x="6287" y="2471"/>
                    <a:pt x="6192" y="2431"/>
                    <a:pt x="6145" y="2336"/>
                  </a:cubicBezTo>
                  <a:cubicBezTo>
                    <a:pt x="5899" y="1763"/>
                    <a:pt x="5309" y="1468"/>
                    <a:pt x="4725" y="1468"/>
                  </a:cubicBezTo>
                  <a:cubicBezTo>
                    <a:pt x="4407" y="1468"/>
                    <a:pt x="4090" y="1556"/>
                    <a:pt x="3833" y="1735"/>
                  </a:cubicBezTo>
                  <a:cubicBezTo>
                    <a:pt x="3793" y="1767"/>
                    <a:pt x="3748" y="1781"/>
                    <a:pt x="3705" y="1781"/>
                  </a:cubicBezTo>
                  <a:cubicBezTo>
                    <a:pt x="3580" y="1781"/>
                    <a:pt x="3469" y="1663"/>
                    <a:pt x="3516" y="1545"/>
                  </a:cubicBezTo>
                  <a:cubicBezTo>
                    <a:pt x="3516" y="1481"/>
                    <a:pt x="3548" y="1418"/>
                    <a:pt x="3579" y="1386"/>
                  </a:cubicBezTo>
                  <a:cubicBezTo>
                    <a:pt x="3921" y="1056"/>
                    <a:pt x="4349" y="910"/>
                    <a:pt x="4781" y="910"/>
                  </a:cubicBezTo>
                  <a:close/>
                  <a:moveTo>
                    <a:pt x="4574" y="0"/>
                  </a:moveTo>
                  <a:cubicBezTo>
                    <a:pt x="2208" y="0"/>
                    <a:pt x="1" y="2233"/>
                    <a:pt x="1679" y="4775"/>
                  </a:cubicBezTo>
                  <a:cubicBezTo>
                    <a:pt x="2318" y="5734"/>
                    <a:pt x="3402" y="6391"/>
                    <a:pt x="4505" y="6391"/>
                  </a:cubicBezTo>
                  <a:cubicBezTo>
                    <a:pt x="5042" y="6391"/>
                    <a:pt x="5584" y="6236"/>
                    <a:pt x="6081" y="5883"/>
                  </a:cubicBezTo>
                  <a:cubicBezTo>
                    <a:pt x="7791" y="4712"/>
                    <a:pt x="7950" y="2558"/>
                    <a:pt x="7095" y="848"/>
                  </a:cubicBezTo>
                  <a:lnTo>
                    <a:pt x="7095" y="785"/>
                  </a:lnTo>
                  <a:cubicBezTo>
                    <a:pt x="7055" y="798"/>
                    <a:pt x="7011" y="805"/>
                    <a:pt x="6965" y="805"/>
                  </a:cubicBezTo>
                  <a:cubicBezTo>
                    <a:pt x="6900" y="805"/>
                    <a:pt x="6834" y="790"/>
                    <a:pt x="6778" y="753"/>
                  </a:cubicBezTo>
                  <a:cubicBezTo>
                    <a:pt x="6109" y="230"/>
                    <a:pt x="5333" y="0"/>
                    <a:pt x="457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Quote">
  <p:cSld name="CUSTOM_3">
    <p:spTree>
      <p:nvGrpSpPr>
        <p:cNvPr id="1" name="Shape 95"/>
        <p:cNvGrpSpPr/>
        <p:nvPr/>
      </p:nvGrpSpPr>
      <p:grpSpPr>
        <a:xfrm>
          <a:off x="0" y="0"/>
          <a:ext cx="0" cy="0"/>
          <a:chOff x="0" y="0"/>
          <a:chExt cx="0" cy="0"/>
        </a:xfrm>
      </p:grpSpPr>
      <p:sp>
        <p:nvSpPr>
          <p:cNvPr id="96" name="Google Shape;96;p49"/>
          <p:cNvSpPr txBox="1">
            <a:spLocks noGrp="1"/>
          </p:cNvSpPr>
          <p:nvPr>
            <p:ph type="title"/>
          </p:nvPr>
        </p:nvSpPr>
        <p:spPr>
          <a:xfrm>
            <a:off x="5137981" y="2734143"/>
            <a:ext cx="3382500" cy="503700"/>
          </a:xfrm>
          <a:prstGeom prst="rect">
            <a:avLst/>
          </a:prstGeom>
          <a:noFill/>
          <a:ln>
            <a:noFill/>
          </a:ln>
        </p:spPr>
        <p:txBody>
          <a:bodyPr spcFirstLastPara="1" wrap="square" lIns="91425" tIns="91425" rIns="91425" bIns="91425" anchor="t" anchorCtr="0">
            <a:noAutofit/>
          </a:bodyPr>
          <a:lstStyle>
            <a:lvl1pPr lvl="0" algn="r">
              <a:lnSpc>
                <a:spcPct val="100000"/>
              </a:lnSpc>
              <a:spcBef>
                <a:spcPts val="0"/>
              </a:spcBef>
              <a:spcAft>
                <a:spcPts val="0"/>
              </a:spcAft>
              <a:buSzPts val="4200"/>
              <a:buNone/>
              <a:defRPr>
                <a:solidFill>
                  <a:schemeClr val="dk2"/>
                </a:solidFill>
              </a:defRPr>
            </a:lvl1pPr>
            <a:lvl2pPr lvl="1" algn="r">
              <a:lnSpc>
                <a:spcPct val="100000"/>
              </a:lnSpc>
              <a:spcBef>
                <a:spcPts val="0"/>
              </a:spcBef>
              <a:spcAft>
                <a:spcPts val="0"/>
              </a:spcAft>
              <a:buSzPts val="2800"/>
              <a:buNone/>
              <a:defRPr>
                <a:solidFill>
                  <a:schemeClr val="dk2"/>
                </a:solidFill>
              </a:defRPr>
            </a:lvl2pPr>
            <a:lvl3pPr lvl="2" algn="r">
              <a:lnSpc>
                <a:spcPct val="100000"/>
              </a:lnSpc>
              <a:spcBef>
                <a:spcPts val="0"/>
              </a:spcBef>
              <a:spcAft>
                <a:spcPts val="0"/>
              </a:spcAft>
              <a:buSzPts val="2800"/>
              <a:buNone/>
              <a:defRPr>
                <a:solidFill>
                  <a:schemeClr val="dk2"/>
                </a:solidFill>
              </a:defRPr>
            </a:lvl3pPr>
            <a:lvl4pPr lvl="3" algn="r">
              <a:lnSpc>
                <a:spcPct val="100000"/>
              </a:lnSpc>
              <a:spcBef>
                <a:spcPts val="0"/>
              </a:spcBef>
              <a:spcAft>
                <a:spcPts val="0"/>
              </a:spcAft>
              <a:buSzPts val="2800"/>
              <a:buNone/>
              <a:defRPr>
                <a:solidFill>
                  <a:schemeClr val="dk2"/>
                </a:solidFill>
              </a:defRPr>
            </a:lvl4pPr>
            <a:lvl5pPr lvl="4" algn="r">
              <a:lnSpc>
                <a:spcPct val="100000"/>
              </a:lnSpc>
              <a:spcBef>
                <a:spcPts val="0"/>
              </a:spcBef>
              <a:spcAft>
                <a:spcPts val="0"/>
              </a:spcAft>
              <a:buSzPts val="2800"/>
              <a:buNone/>
              <a:defRPr>
                <a:solidFill>
                  <a:schemeClr val="dk2"/>
                </a:solidFill>
              </a:defRPr>
            </a:lvl5pPr>
            <a:lvl6pPr lvl="5" algn="r">
              <a:lnSpc>
                <a:spcPct val="100000"/>
              </a:lnSpc>
              <a:spcBef>
                <a:spcPts val="0"/>
              </a:spcBef>
              <a:spcAft>
                <a:spcPts val="0"/>
              </a:spcAft>
              <a:buSzPts val="2800"/>
              <a:buNone/>
              <a:defRPr>
                <a:solidFill>
                  <a:schemeClr val="dk2"/>
                </a:solidFill>
              </a:defRPr>
            </a:lvl6pPr>
            <a:lvl7pPr lvl="6" algn="r">
              <a:lnSpc>
                <a:spcPct val="100000"/>
              </a:lnSpc>
              <a:spcBef>
                <a:spcPts val="0"/>
              </a:spcBef>
              <a:spcAft>
                <a:spcPts val="0"/>
              </a:spcAft>
              <a:buSzPts val="2800"/>
              <a:buNone/>
              <a:defRPr>
                <a:solidFill>
                  <a:schemeClr val="dk2"/>
                </a:solidFill>
              </a:defRPr>
            </a:lvl7pPr>
            <a:lvl8pPr lvl="7" algn="r">
              <a:lnSpc>
                <a:spcPct val="100000"/>
              </a:lnSpc>
              <a:spcBef>
                <a:spcPts val="0"/>
              </a:spcBef>
              <a:spcAft>
                <a:spcPts val="0"/>
              </a:spcAft>
              <a:buSzPts val="2800"/>
              <a:buNone/>
              <a:defRPr>
                <a:solidFill>
                  <a:schemeClr val="dk2"/>
                </a:solidFill>
              </a:defRPr>
            </a:lvl8pPr>
            <a:lvl9pPr lvl="8" algn="r">
              <a:lnSpc>
                <a:spcPct val="100000"/>
              </a:lnSpc>
              <a:spcBef>
                <a:spcPts val="0"/>
              </a:spcBef>
              <a:spcAft>
                <a:spcPts val="0"/>
              </a:spcAft>
              <a:buSzPts val="2800"/>
              <a:buNone/>
              <a:defRPr>
                <a:solidFill>
                  <a:schemeClr val="dk2"/>
                </a:solidFill>
              </a:defRPr>
            </a:lvl9pPr>
          </a:lstStyle>
          <a:p>
            <a:endParaRPr/>
          </a:p>
        </p:txBody>
      </p:sp>
      <p:sp>
        <p:nvSpPr>
          <p:cNvPr id="97" name="Google Shape;97;p49"/>
          <p:cNvSpPr txBox="1">
            <a:spLocks noGrp="1"/>
          </p:cNvSpPr>
          <p:nvPr>
            <p:ph type="subTitle" idx="1"/>
          </p:nvPr>
        </p:nvSpPr>
        <p:spPr>
          <a:xfrm>
            <a:off x="2959325" y="1242068"/>
            <a:ext cx="5790900" cy="1534200"/>
          </a:xfrm>
          <a:prstGeom prst="rect">
            <a:avLst/>
          </a:prstGeom>
          <a:noFill/>
          <a:ln>
            <a:noFill/>
          </a:ln>
        </p:spPr>
        <p:txBody>
          <a:bodyPr spcFirstLastPara="1" wrap="square" lIns="91425" tIns="91425" rIns="91425" bIns="91425" anchor="ctr" anchorCtr="0">
            <a:noAutofit/>
          </a:bodyPr>
          <a:lstStyle>
            <a:lvl1pPr marR="228600" lvl="0" algn="r">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98"/>
        <p:cNvGrpSpPr/>
        <p:nvPr/>
      </p:nvGrpSpPr>
      <p:grpSpPr>
        <a:xfrm>
          <a:off x="0" y="0"/>
          <a:ext cx="0" cy="0"/>
          <a:chOff x="0" y="0"/>
          <a:chExt cx="0" cy="0"/>
        </a:xfrm>
      </p:grpSpPr>
      <p:sp>
        <p:nvSpPr>
          <p:cNvPr id="99" name="Google Shape;99;p50"/>
          <p:cNvSpPr txBox="1">
            <a:spLocks noGrp="1"/>
          </p:cNvSpPr>
          <p:nvPr>
            <p:ph type="title"/>
          </p:nvPr>
        </p:nvSpPr>
        <p:spPr>
          <a:xfrm>
            <a:off x="616250" y="554700"/>
            <a:ext cx="79068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grpSp>
        <p:nvGrpSpPr>
          <p:cNvPr id="100" name="Google Shape;100;p50"/>
          <p:cNvGrpSpPr/>
          <p:nvPr/>
        </p:nvGrpSpPr>
        <p:grpSpPr>
          <a:xfrm>
            <a:off x="718809" y="544092"/>
            <a:ext cx="8051006" cy="989495"/>
            <a:chOff x="-21177300" y="1273350"/>
            <a:chExt cx="6267325" cy="770275"/>
          </a:xfrm>
        </p:grpSpPr>
        <p:sp>
          <p:nvSpPr>
            <p:cNvPr id="101" name="Google Shape;101;p50"/>
            <p:cNvSpPr/>
            <p:nvPr/>
          </p:nvSpPr>
          <p:spPr>
            <a:xfrm>
              <a:off x="-21172675" y="1664650"/>
              <a:ext cx="142650" cy="117700"/>
            </a:xfrm>
            <a:custGeom>
              <a:avLst/>
              <a:gdLst/>
              <a:ahLst/>
              <a:cxnLst/>
              <a:rect l="l" t="t" r="r" b="b"/>
              <a:pathLst>
                <a:path w="5706" h="4708" extrusionOk="0">
                  <a:moveTo>
                    <a:pt x="2711" y="1"/>
                  </a:moveTo>
                  <a:cubicBezTo>
                    <a:pt x="2409" y="1"/>
                    <a:pt x="2105" y="45"/>
                    <a:pt x="1811" y="131"/>
                  </a:cubicBezTo>
                  <a:lnTo>
                    <a:pt x="1747" y="131"/>
                  </a:lnTo>
                  <a:cubicBezTo>
                    <a:pt x="1747" y="194"/>
                    <a:pt x="1747" y="289"/>
                    <a:pt x="1684" y="321"/>
                  </a:cubicBezTo>
                  <a:cubicBezTo>
                    <a:pt x="0" y="1756"/>
                    <a:pt x="794" y="4708"/>
                    <a:pt x="2809" y="4708"/>
                  </a:cubicBezTo>
                  <a:cubicBezTo>
                    <a:pt x="3105" y="4708"/>
                    <a:pt x="3429" y="4644"/>
                    <a:pt x="3774" y="4501"/>
                  </a:cubicBezTo>
                  <a:cubicBezTo>
                    <a:pt x="4882" y="4026"/>
                    <a:pt x="5706" y="2823"/>
                    <a:pt x="5199" y="1588"/>
                  </a:cubicBezTo>
                  <a:cubicBezTo>
                    <a:pt x="4734" y="510"/>
                    <a:pt x="3739" y="1"/>
                    <a:pt x="271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 name="Google Shape;102;p50"/>
            <p:cNvSpPr/>
            <p:nvPr/>
          </p:nvSpPr>
          <p:spPr>
            <a:xfrm>
              <a:off x="-21177300" y="1649525"/>
              <a:ext cx="160750" cy="146750"/>
            </a:xfrm>
            <a:custGeom>
              <a:avLst/>
              <a:gdLst/>
              <a:ahLst/>
              <a:cxnLst/>
              <a:rect l="l" t="t" r="r" b="b"/>
              <a:pathLst>
                <a:path w="6430" h="5870" extrusionOk="0">
                  <a:moveTo>
                    <a:pt x="2773" y="672"/>
                  </a:moveTo>
                  <a:cubicBezTo>
                    <a:pt x="3800" y="672"/>
                    <a:pt x="4857" y="1103"/>
                    <a:pt x="5352" y="2193"/>
                  </a:cubicBezTo>
                  <a:cubicBezTo>
                    <a:pt x="5542" y="2668"/>
                    <a:pt x="5542" y="3175"/>
                    <a:pt x="5352" y="3650"/>
                  </a:cubicBezTo>
                  <a:cubicBezTo>
                    <a:pt x="5099" y="4251"/>
                    <a:pt x="4561" y="4758"/>
                    <a:pt x="3927" y="5043"/>
                  </a:cubicBezTo>
                  <a:cubicBezTo>
                    <a:pt x="3593" y="5181"/>
                    <a:pt x="3271" y="5248"/>
                    <a:pt x="2969" y="5248"/>
                  </a:cubicBezTo>
                  <a:cubicBezTo>
                    <a:pt x="2300" y="5248"/>
                    <a:pt x="1733" y="4916"/>
                    <a:pt x="1362" y="4283"/>
                  </a:cubicBezTo>
                  <a:cubicBezTo>
                    <a:pt x="792" y="3365"/>
                    <a:pt x="792" y="1876"/>
                    <a:pt x="1869" y="958"/>
                  </a:cubicBezTo>
                  <a:cubicBezTo>
                    <a:pt x="1901" y="926"/>
                    <a:pt x="1932" y="831"/>
                    <a:pt x="1932" y="768"/>
                  </a:cubicBezTo>
                  <a:cubicBezTo>
                    <a:pt x="2202" y="706"/>
                    <a:pt x="2486" y="672"/>
                    <a:pt x="2773" y="672"/>
                  </a:cubicBezTo>
                  <a:close/>
                  <a:moveTo>
                    <a:pt x="3085" y="0"/>
                  </a:moveTo>
                  <a:cubicBezTo>
                    <a:pt x="2639" y="0"/>
                    <a:pt x="2221" y="126"/>
                    <a:pt x="1837" y="356"/>
                  </a:cubicBezTo>
                  <a:cubicBezTo>
                    <a:pt x="1774" y="356"/>
                    <a:pt x="1774" y="419"/>
                    <a:pt x="1774" y="419"/>
                  </a:cubicBezTo>
                  <a:cubicBezTo>
                    <a:pt x="1742" y="388"/>
                    <a:pt x="1695" y="372"/>
                    <a:pt x="1647" y="372"/>
                  </a:cubicBezTo>
                  <a:cubicBezTo>
                    <a:pt x="1600" y="372"/>
                    <a:pt x="1552" y="388"/>
                    <a:pt x="1521" y="419"/>
                  </a:cubicBezTo>
                  <a:cubicBezTo>
                    <a:pt x="1489" y="451"/>
                    <a:pt x="1426" y="451"/>
                    <a:pt x="1394" y="483"/>
                  </a:cubicBezTo>
                  <a:cubicBezTo>
                    <a:pt x="159" y="1369"/>
                    <a:pt x="0" y="3048"/>
                    <a:pt x="507" y="4283"/>
                  </a:cubicBezTo>
                  <a:cubicBezTo>
                    <a:pt x="973" y="5307"/>
                    <a:pt x="1934" y="5869"/>
                    <a:pt x="2989" y="5869"/>
                  </a:cubicBezTo>
                  <a:cubicBezTo>
                    <a:pt x="3370" y="5869"/>
                    <a:pt x="3763" y="5796"/>
                    <a:pt x="4149" y="5645"/>
                  </a:cubicBezTo>
                  <a:cubicBezTo>
                    <a:pt x="4402" y="5550"/>
                    <a:pt x="4592" y="5423"/>
                    <a:pt x="4782" y="5265"/>
                  </a:cubicBezTo>
                  <a:cubicBezTo>
                    <a:pt x="5733" y="4600"/>
                    <a:pt x="6429" y="3365"/>
                    <a:pt x="5986" y="2098"/>
                  </a:cubicBezTo>
                  <a:cubicBezTo>
                    <a:pt x="5733" y="1274"/>
                    <a:pt x="4941" y="514"/>
                    <a:pt x="3991" y="166"/>
                  </a:cubicBezTo>
                  <a:cubicBezTo>
                    <a:pt x="3678" y="54"/>
                    <a:pt x="3376" y="0"/>
                    <a:pt x="308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 name="Google Shape;103;p50"/>
            <p:cNvSpPr/>
            <p:nvPr/>
          </p:nvSpPr>
          <p:spPr>
            <a:xfrm>
              <a:off x="-21132975" y="1685050"/>
              <a:ext cx="34875" cy="50475"/>
            </a:xfrm>
            <a:custGeom>
              <a:avLst/>
              <a:gdLst/>
              <a:ahLst/>
              <a:cxnLst/>
              <a:rect l="l" t="t" r="r" b="b"/>
              <a:pathLst>
                <a:path w="1395" h="2019" extrusionOk="0">
                  <a:moveTo>
                    <a:pt x="1176" y="0"/>
                  </a:moveTo>
                  <a:cubicBezTo>
                    <a:pt x="1154" y="0"/>
                    <a:pt x="1132" y="4"/>
                    <a:pt x="1109" y="12"/>
                  </a:cubicBezTo>
                  <a:cubicBezTo>
                    <a:pt x="729" y="138"/>
                    <a:pt x="381" y="423"/>
                    <a:pt x="159" y="835"/>
                  </a:cubicBezTo>
                  <a:cubicBezTo>
                    <a:pt x="1" y="1215"/>
                    <a:pt x="64" y="1595"/>
                    <a:pt x="254" y="1912"/>
                  </a:cubicBezTo>
                  <a:cubicBezTo>
                    <a:pt x="278" y="1983"/>
                    <a:pt x="355" y="2019"/>
                    <a:pt x="419" y="2019"/>
                  </a:cubicBezTo>
                  <a:cubicBezTo>
                    <a:pt x="440" y="2019"/>
                    <a:pt x="460" y="2015"/>
                    <a:pt x="476" y="2007"/>
                  </a:cubicBezTo>
                  <a:lnTo>
                    <a:pt x="539" y="2007"/>
                  </a:lnTo>
                  <a:cubicBezTo>
                    <a:pt x="571" y="1944"/>
                    <a:pt x="603" y="1880"/>
                    <a:pt x="603" y="1785"/>
                  </a:cubicBezTo>
                  <a:cubicBezTo>
                    <a:pt x="476" y="1532"/>
                    <a:pt x="539" y="1215"/>
                    <a:pt x="634" y="962"/>
                  </a:cubicBezTo>
                  <a:cubicBezTo>
                    <a:pt x="761" y="740"/>
                    <a:pt x="951" y="582"/>
                    <a:pt x="1204" y="487"/>
                  </a:cubicBezTo>
                  <a:cubicBezTo>
                    <a:pt x="1363" y="455"/>
                    <a:pt x="1394" y="328"/>
                    <a:pt x="1363" y="202"/>
                  </a:cubicBezTo>
                  <a:cubicBezTo>
                    <a:pt x="1363" y="170"/>
                    <a:pt x="1363" y="170"/>
                    <a:pt x="1331" y="138"/>
                  </a:cubicBezTo>
                  <a:cubicBezTo>
                    <a:pt x="1307" y="42"/>
                    <a:pt x="1246" y="0"/>
                    <a:pt x="117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4" name="Google Shape;104;p50"/>
            <p:cNvSpPr/>
            <p:nvPr/>
          </p:nvSpPr>
          <p:spPr>
            <a:xfrm>
              <a:off x="-20884500" y="1912100"/>
              <a:ext cx="142675" cy="118050"/>
            </a:xfrm>
            <a:custGeom>
              <a:avLst/>
              <a:gdLst/>
              <a:ahLst/>
              <a:cxnLst/>
              <a:rect l="l" t="t" r="r" b="b"/>
              <a:pathLst>
                <a:path w="5707" h="4722" extrusionOk="0">
                  <a:moveTo>
                    <a:pt x="2654" y="0"/>
                  </a:moveTo>
                  <a:cubicBezTo>
                    <a:pt x="2362" y="0"/>
                    <a:pt x="2067" y="38"/>
                    <a:pt x="1779" y="114"/>
                  </a:cubicBezTo>
                  <a:lnTo>
                    <a:pt x="1748" y="114"/>
                  </a:lnTo>
                  <a:cubicBezTo>
                    <a:pt x="1748" y="209"/>
                    <a:pt x="1748" y="272"/>
                    <a:pt x="1684" y="304"/>
                  </a:cubicBezTo>
                  <a:cubicBezTo>
                    <a:pt x="0" y="1767"/>
                    <a:pt x="795" y="4722"/>
                    <a:pt x="2810" y="4722"/>
                  </a:cubicBezTo>
                  <a:cubicBezTo>
                    <a:pt x="3106" y="4722"/>
                    <a:pt x="3429" y="4658"/>
                    <a:pt x="3775" y="4516"/>
                  </a:cubicBezTo>
                  <a:cubicBezTo>
                    <a:pt x="4883" y="4041"/>
                    <a:pt x="5706" y="2806"/>
                    <a:pt x="5200" y="1570"/>
                  </a:cubicBezTo>
                  <a:cubicBezTo>
                    <a:pt x="4728" y="503"/>
                    <a:pt x="3712" y="0"/>
                    <a:pt x="265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5" name="Google Shape;105;p50"/>
            <p:cNvSpPr/>
            <p:nvPr/>
          </p:nvSpPr>
          <p:spPr>
            <a:xfrm>
              <a:off x="-20889125" y="1897100"/>
              <a:ext cx="159975" cy="146525"/>
            </a:xfrm>
            <a:custGeom>
              <a:avLst/>
              <a:gdLst/>
              <a:ahLst/>
              <a:cxnLst/>
              <a:rect l="l" t="t" r="r" b="b"/>
              <a:pathLst>
                <a:path w="6399" h="5861" extrusionOk="0">
                  <a:moveTo>
                    <a:pt x="2721" y="666"/>
                  </a:moveTo>
                  <a:cubicBezTo>
                    <a:pt x="3765" y="666"/>
                    <a:pt x="4849" y="1088"/>
                    <a:pt x="5353" y="2170"/>
                  </a:cubicBezTo>
                  <a:cubicBezTo>
                    <a:pt x="5543" y="2645"/>
                    <a:pt x="5543" y="3184"/>
                    <a:pt x="5353" y="3659"/>
                  </a:cubicBezTo>
                  <a:cubicBezTo>
                    <a:pt x="5100" y="4229"/>
                    <a:pt x="4561" y="4767"/>
                    <a:pt x="3928" y="5021"/>
                  </a:cubicBezTo>
                  <a:cubicBezTo>
                    <a:pt x="3591" y="5159"/>
                    <a:pt x="3267" y="5227"/>
                    <a:pt x="2962" y="5227"/>
                  </a:cubicBezTo>
                  <a:cubicBezTo>
                    <a:pt x="2294" y="5227"/>
                    <a:pt x="1723" y="4902"/>
                    <a:pt x="1331" y="4292"/>
                  </a:cubicBezTo>
                  <a:cubicBezTo>
                    <a:pt x="793" y="3374"/>
                    <a:pt x="793" y="1854"/>
                    <a:pt x="1869" y="967"/>
                  </a:cubicBezTo>
                  <a:cubicBezTo>
                    <a:pt x="1901" y="904"/>
                    <a:pt x="1933" y="840"/>
                    <a:pt x="1933" y="745"/>
                  </a:cubicBezTo>
                  <a:cubicBezTo>
                    <a:pt x="2186" y="693"/>
                    <a:pt x="2452" y="666"/>
                    <a:pt x="2721" y="666"/>
                  </a:cubicBezTo>
                  <a:close/>
                  <a:moveTo>
                    <a:pt x="3044" y="0"/>
                  </a:moveTo>
                  <a:cubicBezTo>
                    <a:pt x="2604" y="0"/>
                    <a:pt x="2193" y="122"/>
                    <a:pt x="1838" y="365"/>
                  </a:cubicBezTo>
                  <a:cubicBezTo>
                    <a:pt x="1774" y="365"/>
                    <a:pt x="1774" y="397"/>
                    <a:pt x="1774" y="397"/>
                  </a:cubicBezTo>
                  <a:cubicBezTo>
                    <a:pt x="1743" y="381"/>
                    <a:pt x="1695" y="373"/>
                    <a:pt x="1648" y="373"/>
                  </a:cubicBezTo>
                  <a:cubicBezTo>
                    <a:pt x="1600" y="373"/>
                    <a:pt x="1553" y="381"/>
                    <a:pt x="1521" y="397"/>
                  </a:cubicBezTo>
                  <a:cubicBezTo>
                    <a:pt x="1458" y="429"/>
                    <a:pt x="1426" y="429"/>
                    <a:pt x="1394" y="492"/>
                  </a:cubicBezTo>
                  <a:cubicBezTo>
                    <a:pt x="159" y="1347"/>
                    <a:pt x="1" y="3057"/>
                    <a:pt x="508" y="4292"/>
                  </a:cubicBezTo>
                  <a:cubicBezTo>
                    <a:pt x="971" y="5288"/>
                    <a:pt x="1926" y="5861"/>
                    <a:pt x="2975" y="5861"/>
                  </a:cubicBezTo>
                  <a:cubicBezTo>
                    <a:pt x="3361" y="5861"/>
                    <a:pt x="3759" y="5784"/>
                    <a:pt x="4150" y="5622"/>
                  </a:cubicBezTo>
                  <a:cubicBezTo>
                    <a:pt x="4403" y="5559"/>
                    <a:pt x="4593" y="5432"/>
                    <a:pt x="4783" y="5274"/>
                  </a:cubicBezTo>
                  <a:cubicBezTo>
                    <a:pt x="5733" y="4609"/>
                    <a:pt x="6398" y="3374"/>
                    <a:pt x="5986" y="2107"/>
                  </a:cubicBezTo>
                  <a:cubicBezTo>
                    <a:pt x="5733" y="1284"/>
                    <a:pt x="4941" y="492"/>
                    <a:pt x="3991" y="175"/>
                  </a:cubicBezTo>
                  <a:cubicBezTo>
                    <a:pt x="3667" y="59"/>
                    <a:pt x="3349" y="0"/>
                    <a:pt x="30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6" name="Google Shape;106;p50"/>
            <p:cNvSpPr/>
            <p:nvPr/>
          </p:nvSpPr>
          <p:spPr>
            <a:xfrm>
              <a:off x="-20844775" y="1932500"/>
              <a:ext cx="34850" cy="50050"/>
            </a:xfrm>
            <a:custGeom>
              <a:avLst/>
              <a:gdLst/>
              <a:ahLst/>
              <a:cxnLst/>
              <a:rect l="l" t="t" r="r" b="b"/>
              <a:pathLst>
                <a:path w="1394" h="2002" extrusionOk="0">
                  <a:moveTo>
                    <a:pt x="1181" y="1"/>
                  </a:moveTo>
                  <a:cubicBezTo>
                    <a:pt x="1159" y="1"/>
                    <a:pt x="1135" y="8"/>
                    <a:pt x="1109" y="26"/>
                  </a:cubicBezTo>
                  <a:cubicBezTo>
                    <a:pt x="729" y="121"/>
                    <a:pt x="349" y="406"/>
                    <a:pt x="159" y="849"/>
                  </a:cubicBezTo>
                  <a:cubicBezTo>
                    <a:pt x="0" y="1198"/>
                    <a:pt x="32" y="1610"/>
                    <a:pt x="254" y="1926"/>
                  </a:cubicBezTo>
                  <a:cubicBezTo>
                    <a:pt x="277" y="1973"/>
                    <a:pt x="351" y="2002"/>
                    <a:pt x="414" y="2002"/>
                  </a:cubicBezTo>
                  <a:cubicBezTo>
                    <a:pt x="437" y="2002"/>
                    <a:pt x="458" y="1998"/>
                    <a:pt x="475" y="1990"/>
                  </a:cubicBezTo>
                  <a:lnTo>
                    <a:pt x="507" y="1990"/>
                  </a:lnTo>
                  <a:cubicBezTo>
                    <a:pt x="570" y="1958"/>
                    <a:pt x="602" y="1863"/>
                    <a:pt x="602" y="1800"/>
                  </a:cubicBezTo>
                  <a:cubicBezTo>
                    <a:pt x="475" y="1515"/>
                    <a:pt x="507" y="1198"/>
                    <a:pt x="634" y="976"/>
                  </a:cubicBezTo>
                  <a:cubicBezTo>
                    <a:pt x="760" y="723"/>
                    <a:pt x="950" y="564"/>
                    <a:pt x="1204" y="501"/>
                  </a:cubicBezTo>
                  <a:cubicBezTo>
                    <a:pt x="1362" y="438"/>
                    <a:pt x="1394" y="343"/>
                    <a:pt x="1362" y="216"/>
                  </a:cubicBezTo>
                  <a:cubicBezTo>
                    <a:pt x="1362" y="184"/>
                    <a:pt x="1362" y="184"/>
                    <a:pt x="1299" y="121"/>
                  </a:cubicBezTo>
                  <a:cubicBezTo>
                    <a:pt x="1276" y="53"/>
                    <a:pt x="1237" y="1"/>
                    <a:pt x="11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7" name="Google Shape;107;p50"/>
            <p:cNvSpPr/>
            <p:nvPr/>
          </p:nvSpPr>
          <p:spPr>
            <a:xfrm>
              <a:off x="-15066000" y="1532450"/>
              <a:ext cx="143350" cy="117675"/>
            </a:xfrm>
            <a:custGeom>
              <a:avLst/>
              <a:gdLst/>
              <a:ahLst/>
              <a:cxnLst/>
              <a:rect l="l" t="t" r="r" b="b"/>
              <a:pathLst>
                <a:path w="5734" h="4707" extrusionOk="0">
                  <a:moveTo>
                    <a:pt x="2648" y="1"/>
                  </a:moveTo>
                  <a:cubicBezTo>
                    <a:pt x="2369" y="1"/>
                    <a:pt x="2086" y="34"/>
                    <a:pt x="1807" y="99"/>
                  </a:cubicBezTo>
                  <a:lnTo>
                    <a:pt x="1775" y="99"/>
                  </a:lnTo>
                  <a:cubicBezTo>
                    <a:pt x="1775" y="194"/>
                    <a:pt x="1775" y="257"/>
                    <a:pt x="1712" y="289"/>
                  </a:cubicBezTo>
                  <a:cubicBezTo>
                    <a:pt x="1" y="1752"/>
                    <a:pt x="816" y="4707"/>
                    <a:pt x="2836" y="4707"/>
                  </a:cubicBezTo>
                  <a:cubicBezTo>
                    <a:pt x="3133" y="4707"/>
                    <a:pt x="3457" y="4643"/>
                    <a:pt x="3802" y="4501"/>
                  </a:cubicBezTo>
                  <a:cubicBezTo>
                    <a:pt x="4911" y="4026"/>
                    <a:pt x="5734" y="2790"/>
                    <a:pt x="5227" y="1555"/>
                  </a:cubicBezTo>
                  <a:cubicBezTo>
                    <a:pt x="4749" y="498"/>
                    <a:pt x="3730" y="1"/>
                    <a:pt x="2648"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8" name="Google Shape;108;p50"/>
            <p:cNvSpPr/>
            <p:nvPr/>
          </p:nvSpPr>
          <p:spPr>
            <a:xfrm>
              <a:off x="-15069925" y="1517875"/>
              <a:ext cx="159950" cy="146525"/>
            </a:xfrm>
            <a:custGeom>
              <a:avLst/>
              <a:gdLst/>
              <a:ahLst/>
              <a:cxnLst/>
              <a:rect l="l" t="t" r="r" b="b"/>
              <a:pathLst>
                <a:path w="6398" h="5861" extrusionOk="0">
                  <a:moveTo>
                    <a:pt x="2798" y="646"/>
                  </a:moveTo>
                  <a:cubicBezTo>
                    <a:pt x="3827" y="646"/>
                    <a:pt x="4886" y="1071"/>
                    <a:pt x="5353" y="2202"/>
                  </a:cubicBezTo>
                  <a:cubicBezTo>
                    <a:pt x="5543" y="2677"/>
                    <a:pt x="5543" y="3183"/>
                    <a:pt x="5353" y="3658"/>
                  </a:cubicBezTo>
                  <a:cubicBezTo>
                    <a:pt x="5099" y="4260"/>
                    <a:pt x="4561" y="4767"/>
                    <a:pt x="3928" y="5052"/>
                  </a:cubicBezTo>
                  <a:cubicBezTo>
                    <a:pt x="3594" y="5179"/>
                    <a:pt x="3273" y="5243"/>
                    <a:pt x="2972" y="5243"/>
                  </a:cubicBezTo>
                  <a:cubicBezTo>
                    <a:pt x="2299" y="5243"/>
                    <a:pt x="1724" y="4926"/>
                    <a:pt x="1331" y="4292"/>
                  </a:cubicBezTo>
                  <a:cubicBezTo>
                    <a:pt x="792" y="3373"/>
                    <a:pt x="792" y="1885"/>
                    <a:pt x="1869" y="967"/>
                  </a:cubicBezTo>
                  <a:cubicBezTo>
                    <a:pt x="1901" y="935"/>
                    <a:pt x="1932" y="840"/>
                    <a:pt x="1932" y="745"/>
                  </a:cubicBezTo>
                  <a:cubicBezTo>
                    <a:pt x="2209" y="681"/>
                    <a:pt x="2502" y="646"/>
                    <a:pt x="2798" y="646"/>
                  </a:cubicBezTo>
                  <a:close/>
                  <a:moveTo>
                    <a:pt x="3042" y="0"/>
                  </a:moveTo>
                  <a:cubicBezTo>
                    <a:pt x="2599" y="0"/>
                    <a:pt x="2180" y="122"/>
                    <a:pt x="1806" y="365"/>
                  </a:cubicBezTo>
                  <a:cubicBezTo>
                    <a:pt x="1774" y="365"/>
                    <a:pt x="1774" y="397"/>
                    <a:pt x="1774" y="397"/>
                  </a:cubicBezTo>
                  <a:cubicBezTo>
                    <a:pt x="1742" y="381"/>
                    <a:pt x="1695" y="373"/>
                    <a:pt x="1643" y="373"/>
                  </a:cubicBezTo>
                  <a:cubicBezTo>
                    <a:pt x="1592" y="373"/>
                    <a:pt x="1537" y="381"/>
                    <a:pt x="1489" y="397"/>
                  </a:cubicBezTo>
                  <a:cubicBezTo>
                    <a:pt x="1457" y="428"/>
                    <a:pt x="1426" y="428"/>
                    <a:pt x="1394" y="492"/>
                  </a:cubicBezTo>
                  <a:cubicBezTo>
                    <a:pt x="159" y="1347"/>
                    <a:pt x="1" y="3057"/>
                    <a:pt x="507" y="4292"/>
                  </a:cubicBezTo>
                  <a:cubicBezTo>
                    <a:pt x="971" y="5288"/>
                    <a:pt x="1926" y="5861"/>
                    <a:pt x="2975" y="5861"/>
                  </a:cubicBezTo>
                  <a:cubicBezTo>
                    <a:pt x="3360" y="5861"/>
                    <a:pt x="3758" y="5783"/>
                    <a:pt x="4149" y="5622"/>
                  </a:cubicBezTo>
                  <a:cubicBezTo>
                    <a:pt x="4403" y="5559"/>
                    <a:pt x="4593" y="5432"/>
                    <a:pt x="4783" y="5274"/>
                  </a:cubicBezTo>
                  <a:cubicBezTo>
                    <a:pt x="5733" y="4609"/>
                    <a:pt x="6398" y="3373"/>
                    <a:pt x="5986" y="2107"/>
                  </a:cubicBezTo>
                  <a:cubicBezTo>
                    <a:pt x="5733" y="1252"/>
                    <a:pt x="4941" y="492"/>
                    <a:pt x="3991" y="175"/>
                  </a:cubicBezTo>
                  <a:cubicBezTo>
                    <a:pt x="3667" y="58"/>
                    <a:pt x="3348" y="0"/>
                    <a:pt x="304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9" name="Google Shape;109;p50"/>
            <p:cNvSpPr/>
            <p:nvPr/>
          </p:nvSpPr>
          <p:spPr>
            <a:xfrm>
              <a:off x="-15025575" y="1553125"/>
              <a:ext cx="34850" cy="49400"/>
            </a:xfrm>
            <a:custGeom>
              <a:avLst/>
              <a:gdLst/>
              <a:ahLst/>
              <a:cxnLst/>
              <a:rect l="l" t="t" r="r" b="b"/>
              <a:pathLst>
                <a:path w="1394" h="1976" extrusionOk="0">
                  <a:moveTo>
                    <a:pt x="1108" y="0"/>
                  </a:moveTo>
                  <a:cubicBezTo>
                    <a:pt x="728" y="95"/>
                    <a:pt x="348" y="380"/>
                    <a:pt x="158" y="823"/>
                  </a:cubicBezTo>
                  <a:cubicBezTo>
                    <a:pt x="0" y="1172"/>
                    <a:pt x="32" y="1583"/>
                    <a:pt x="253" y="1900"/>
                  </a:cubicBezTo>
                  <a:cubicBezTo>
                    <a:pt x="277" y="1947"/>
                    <a:pt x="351" y="1976"/>
                    <a:pt x="414" y="1976"/>
                  </a:cubicBezTo>
                  <a:cubicBezTo>
                    <a:pt x="437" y="1976"/>
                    <a:pt x="458" y="1972"/>
                    <a:pt x="475" y="1963"/>
                  </a:cubicBezTo>
                  <a:lnTo>
                    <a:pt x="507" y="1963"/>
                  </a:lnTo>
                  <a:cubicBezTo>
                    <a:pt x="570" y="1932"/>
                    <a:pt x="602" y="1837"/>
                    <a:pt x="602" y="1773"/>
                  </a:cubicBezTo>
                  <a:cubicBezTo>
                    <a:pt x="475" y="1488"/>
                    <a:pt x="507" y="1172"/>
                    <a:pt x="633" y="950"/>
                  </a:cubicBezTo>
                  <a:cubicBezTo>
                    <a:pt x="760" y="697"/>
                    <a:pt x="950" y="538"/>
                    <a:pt x="1203" y="475"/>
                  </a:cubicBezTo>
                  <a:cubicBezTo>
                    <a:pt x="1362" y="412"/>
                    <a:pt x="1394" y="317"/>
                    <a:pt x="1362" y="190"/>
                  </a:cubicBezTo>
                  <a:cubicBezTo>
                    <a:pt x="1362" y="158"/>
                    <a:pt x="1362" y="158"/>
                    <a:pt x="1299" y="95"/>
                  </a:cubicBezTo>
                  <a:cubicBezTo>
                    <a:pt x="1267" y="32"/>
                    <a:pt x="1235" y="0"/>
                    <a:pt x="110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0" name="Google Shape;110;p50"/>
            <p:cNvSpPr/>
            <p:nvPr/>
          </p:nvSpPr>
          <p:spPr>
            <a:xfrm>
              <a:off x="-15288450" y="1273350"/>
              <a:ext cx="203500" cy="194300"/>
            </a:xfrm>
            <a:custGeom>
              <a:avLst/>
              <a:gdLst/>
              <a:ahLst/>
              <a:cxnLst/>
              <a:rect l="l" t="t" r="r" b="b"/>
              <a:pathLst>
                <a:path w="8140" h="7772" extrusionOk="0">
                  <a:moveTo>
                    <a:pt x="3677" y="689"/>
                  </a:moveTo>
                  <a:cubicBezTo>
                    <a:pt x="5454" y="689"/>
                    <a:pt x="7344" y="2297"/>
                    <a:pt x="7285" y="4477"/>
                  </a:cubicBezTo>
                  <a:cubicBezTo>
                    <a:pt x="7285" y="4604"/>
                    <a:pt x="7348" y="4699"/>
                    <a:pt x="7443" y="4762"/>
                  </a:cubicBezTo>
                  <a:cubicBezTo>
                    <a:pt x="7443" y="4762"/>
                    <a:pt x="7412" y="4762"/>
                    <a:pt x="7412" y="4794"/>
                  </a:cubicBezTo>
                  <a:cubicBezTo>
                    <a:pt x="6669" y="6151"/>
                    <a:pt x="5326" y="7156"/>
                    <a:pt x="3817" y="7156"/>
                  </a:cubicBezTo>
                  <a:cubicBezTo>
                    <a:pt x="3460" y="7156"/>
                    <a:pt x="3094" y="7100"/>
                    <a:pt x="2724" y="6979"/>
                  </a:cubicBezTo>
                  <a:cubicBezTo>
                    <a:pt x="951" y="6377"/>
                    <a:pt x="413" y="4319"/>
                    <a:pt x="1014" y="2735"/>
                  </a:cubicBezTo>
                  <a:cubicBezTo>
                    <a:pt x="1544" y="1292"/>
                    <a:pt x="2589" y="689"/>
                    <a:pt x="3677" y="689"/>
                  </a:cubicBezTo>
                  <a:close/>
                  <a:moveTo>
                    <a:pt x="3859" y="1"/>
                  </a:moveTo>
                  <a:cubicBezTo>
                    <a:pt x="2348" y="1"/>
                    <a:pt x="970" y="988"/>
                    <a:pt x="381" y="2577"/>
                  </a:cubicBezTo>
                  <a:cubicBezTo>
                    <a:pt x="254" y="2894"/>
                    <a:pt x="223" y="3179"/>
                    <a:pt x="191" y="3527"/>
                  </a:cubicBezTo>
                  <a:cubicBezTo>
                    <a:pt x="1" y="5079"/>
                    <a:pt x="634" y="6789"/>
                    <a:pt x="2249" y="7486"/>
                  </a:cubicBezTo>
                  <a:cubicBezTo>
                    <a:pt x="2708" y="7675"/>
                    <a:pt x="3236" y="7772"/>
                    <a:pt x="3779" y="7772"/>
                  </a:cubicBezTo>
                  <a:cubicBezTo>
                    <a:pt x="4510" y="7772"/>
                    <a:pt x="5269" y="7596"/>
                    <a:pt x="5923" y="7232"/>
                  </a:cubicBezTo>
                  <a:cubicBezTo>
                    <a:pt x="6873" y="6694"/>
                    <a:pt x="7507" y="5871"/>
                    <a:pt x="7633" y="4921"/>
                  </a:cubicBezTo>
                  <a:lnTo>
                    <a:pt x="7633" y="4857"/>
                  </a:lnTo>
                  <a:cubicBezTo>
                    <a:pt x="7760" y="4794"/>
                    <a:pt x="7823" y="4699"/>
                    <a:pt x="7855" y="4572"/>
                  </a:cubicBezTo>
                  <a:cubicBezTo>
                    <a:pt x="7855" y="4477"/>
                    <a:pt x="7918" y="4446"/>
                    <a:pt x="7918" y="4382"/>
                  </a:cubicBezTo>
                  <a:cubicBezTo>
                    <a:pt x="8140" y="2387"/>
                    <a:pt x="6588" y="677"/>
                    <a:pt x="4941" y="170"/>
                  </a:cubicBezTo>
                  <a:cubicBezTo>
                    <a:pt x="4579" y="55"/>
                    <a:pt x="4215" y="1"/>
                    <a:pt x="385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 name="Google Shape;111;p50"/>
            <p:cNvSpPr/>
            <p:nvPr/>
          </p:nvSpPr>
          <p:spPr>
            <a:xfrm>
              <a:off x="-15176025" y="1329050"/>
              <a:ext cx="46750" cy="77625"/>
            </a:xfrm>
            <a:custGeom>
              <a:avLst/>
              <a:gdLst/>
              <a:ahLst/>
              <a:cxnLst/>
              <a:rect l="l" t="t" r="r" b="b"/>
              <a:pathLst>
                <a:path w="1870" h="3105" extrusionOk="0">
                  <a:moveTo>
                    <a:pt x="159" y="1"/>
                  </a:moveTo>
                  <a:cubicBezTo>
                    <a:pt x="33" y="96"/>
                    <a:pt x="1" y="317"/>
                    <a:pt x="191" y="412"/>
                  </a:cubicBezTo>
                  <a:cubicBezTo>
                    <a:pt x="1078" y="729"/>
                    <a:pt x="1584" y="1774"/>
                    <a:pt x="1109" y="2661"/>
                  </a:cubicBezTo>
                  <a:cubicBezTo>
                    <a:pt x="983" y="2851"/>
                    <a:pt x="1204" y="3041"/>
                    <a:pt x="1363" y="3104"/>
                  </a:cubicBezTo>
                  <a:cubicBezTo>
                    <a:pt x="1426" y="3041"/>
                    <a:pt x="1521" y="3009"/>
                    <a:pt x="1553" y="2946"/>
                  </a:cubicBezTo>
                  <a:cubicBezTo>
                    <a:pt x="1869" y="2376"/>
                    <a:pt x="1869" y="1616"/>
                    <a:pt x="1584" y="1046"/>
                  </a:cubicBezTo>
                  <a:cubicBezTo>
                    <a:pt x="1299" y="476"/>
                    <a:pt x="888" y="127"/>
                    <a:pt x="31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 name="Google Shape;112;p50"/>
            <p:cNvSpPr/>
            <p:nvPr/>
          </p:nvSpPr>
          <p:spPr>
            <a:xfrm>
              <a:off x="-15278950" y="1290575"/>
              <a:ext cx="175000" cy="161275"/>
            </a:xfrm>
            <a:custGeom>
              <a:avLst/>
              <a:gdLst/>
              <a:ahLst/>
              <a:cxnLst/>
              <a:rect l="l" t="t" r="r" b="b"/>
              <a:pathLst>
                <a:path w="7000" h="6451" extrusionOk="0">
                  <a:moveTo>
                    <a:pt x="4435" y="1508"/>
                  </a:moveTo>
                  <a:cubicBezTo>
                    <a:pt x="5733" y="1793"/>
                    <a:pt x="6335" y="3408"/>
                    <a:pt x="5701" y="4517"/>
                  </a:cubicBezTo>
                  <a:cubicBezTo>
                    <a:pt x="5670" y="4643"/>
                    <a:pt x="5543" y="4643"/>
                    <a:pt x="5480" y="4643"/>
                  </a:cubicBezTo>
                  <a:cubicBezTo>
                    <a:pt x="5258" y="4643"/>
                    <a:pt x="5100" y="4422"/>
                    <a:pt x="5226" y="4200"/>
                  </a:cubicBezTo>
                  <a:cubicBezTo>
                    <a:pt x="5701" y="3377"/>
                    <a:pt x="5195" y="2300"/>
                    <a:pt x="4340" y="1920"/>
                  </a:cubicBezTo>
                  <a:cubicBezTo>
                    <a:pt x="4118" y="1856"/>
                    <a:pt x="4150" y="1666"/>
                    <a:pt x="4276" y="1540"/>
                  </a:cubicBezTo>
                  <a:cubicBezTo>
                    <a:pt x="4340" y="1508"/>
                    <a:pt x="4403" y="1508"/>
                    <a:pt x="4435" y="1508"/>
                  </a:cubicBezTo>
                  <a:close/>
                  <a:moveTo>
                    <a:pt x="3255" y="0"/>
                  </a:moveTo>
                  <a:cubicBezTo>
                    <a:pt x="2173" y="0"/>
                    <a:pt x="1132" y="603"/>
                    <a:pt x="603" y="2046"/>
                  </a:cubicBezTo>
                  <a:cubicBezTo>
                    <a:pt x="1" y="3630"/>
                    <a:pt x="508" y="5688"/>
                    <a:pt x="2313" y="6258"/>
                  </a:cubicBezTo>
                  <a:cubicBezTo>
                    <a:pt x="2695" y="6390"/>
                    <a:pt x="3075" y="6451"/>
                    <a:pt x="3445" y="6451"/>
                  </a:cubicBezTo>
                  <a:cubicBezTo>
                    <a:pt x="4945" y="6451"/>
                    <a:pt x="6282" y="5451"/>
                    <a:pt x="6968" y="4105"/>
                  </a:cubicBezTo>
                  <a:cubicBezTo>
                    <a:pt x="6968" y="4073"/>
                    <a:pt x="7000" y="4073"/>
                    <a:pt x="7000" y="4073"/>
                  </a:cubicBezTo>
                  <a:cubicBezTo>
                    <a:pt x="6936" y="4010"/>
                    <a:pt x="6841" y="3915"/>
                    <a:pt x="6841" y="3788"/>
                  </a:cubicBezTo>
                  <a:cubicBezTo>
                    <a:pt x="6900" y="1608"/>
                    <a:pt x="5022" y="0"/>
                    <a:pt x="325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ix Columns">
  <p:cSld name="TITLE_ONLY_1_3">
    <p:spTree>
      <p:nvGrpSpPr>
        <p:cNvPr id="1" name="Shape 121"/>
        <p:cNvGrpSpPr/>
        <p:nvPr/>
      </p:nvGrpSpPr>
      <p:grpSpPr>
        <a:xfrm>
          <a:off x="0" y="0"/>
          <a:ext cx="0" cy="0"/>
          <a:chOff x="0" y="0"/>
          <a:chExt cx="0" cy="0"/>
        </a:xfrm>
      </p:grpSpPr>
      <p:sp>
        <p:nvSpPr>
          <p:cNvPr id="122" name="Google Shape;122;p52"/>
          <p:cNvSpPr txBox="1">
            <a:spLocks noGrp="1"/>
          </p:cNvSpPr>
          <p:nvPr>
            <p:ph type="title"/>
          </p:nvPr>
        </p:nvSpPr>
        <p:spPr>
          <a:xfrm>
            <a:off x="614302" y="554700"/>
            <a:ext cx="79155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23" name="Google Shape;123;p52"/>
          <p:cNvSpPr txBox="1">
            <a:spLocks noGrp="1"/>
          </p:cNvSpPr>
          <p:nvPr>
            <p:ph type="title" idx="2"/>
          </p:nvPr>
        </p:nvSpPr>
        <p:spPr>
          <a:xfrm>
            <a:off x="996800" y="1907225"/>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24" name="Google Shape;124;p52"/>
          <p:cNvSpPr txBox="1">
            <a:spLocks noGrp="1"/>
          </p:cNvSpPr>
          <p:nvPr>
            <p:ph type="subTitle" idx="1"/>
          </p:nvPr>
        </p:nvSpPr>
        <p:spPr>
          <a:xfrm>
            <a:off x="996804" y="2327525"/>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chemeClr val="accent3"/>
              </a:buClr>
              <a:buSzPts val="1400"/>
              <a:buNone/>
              <a:defRPr sz="1400"/>
            </a:lvl1pPr>
            <a:lvl2pPr lvl="1" algn="ctr">
              <a:lnSpc>
                <a:spcPct val="100000"/>
              </a:lnSpc>
              <a:spcBef>
                <a:spcPts val="0"/>
              </a:spcBef>
              <a:spcAft>
                <a:spcPts val="0"/>
              </a:spcAft>
              <a:buClr>
                <a:schemeClr val="accent3"/>
              </a:buClr>
              <a:buSzPts val="1400"/>
              <a:buNone/>
              <a:defRPr>
                <a:solidFill>
                  <a:schemeClr val="accent3"/>
                </a:solidFill>
              </a:defRPr>
            </a:lvl2pPr>
            <a:lvl3pPr lvl="2" algn="ctr">
              <a:lnSpc>
                <a:spcPct val="100000"/>
              </a:lnSpc>
              <a:spcBef>
                <a:spcPts val="0"/>
              </a:spcBef>
              <a:spcAft>
                <a:spcPts val="0"/>
              </a:spcAft>
              <a:buClr>
                <a:schemeClr val="accent3"/>
              </a:buClr>
              <a:buSzPts val="1400"/>
              <a:buNone/>
              <a:defRPr>
                <a:solidFill>
                  <a:schemeClr val="accent3"/>
                </a:solidFill>
              </a:defRPr>
            </a:lvl3pPr>
            <a:lvl4pPr lvl="3" algn="ctr">
              <a:lnSpc>
                <a:spcPct val="100000"/>
              </a:lnSpc>
              <a:spcBef>
                <a:spcPts val="0"/>
              </a:spcBef>
              <a:spcAft>
                <a:spcPts val="0"/>
              </a:spcAft>
              <a:buClr>
                <a:schemeClr val="accent3"/>
              </a:buClr>
              <a:buSzPts val="1400"/>
              <a:buNone/>
              <a:defRPr>
                <a:solidFill>
                  <a:schemeClr val="accent3"/>
                </a:solidFill>
              </a:defRPr>
            </a:lvl4pPr>
            <a:lvl5pPr lvl="4" algn="ctr">
              <a:lnSpc>
                <a:spcPct val="100000"/>
              </a:lnSpc>
              <a:spcBef>
                <a:spcPts val="0"/>
              </a:spcBef>
              <a:spcAft>
                <a:spcPts val="0"/>
              </a:spcAft>
              <a:buClr>
                <a:schemeClr val="accent3"/>
              </a:buClr>
              <a:buSzPts val="1400"/>
              <a:buNone/>
              <a:defRPr>
                <a:solidFill>
                  <a:schemeClr val="accent3"/>
                </a:solidFill>
              </a:defRPr>
            </a:lvl5pPr>
            <a:lvl6pPr lvl="5" algn="ctr">
              <a:lnSpc>
                <a:spcPct val="100000"/>
              </a:lnSpc>
              <a:spcBef>
                <a:spcPts val="0"/>
              </a:spcBef>
              <a:spcAft>
                <a:spcPts val="0"/>
              </a:spcAft>
              <a:buClr>
                <a:schemeClr val="accent3"/>
              </a:buClr>
              <a:buSzPts val="1400"/>
              <a:buNone/>
              <a:defRPr>
                <a:solidFill>
                  <a:schemeClr val="accent3"/>
                </a:solidFill>
              </a:defRPr>
            </a:lvl6pPr>
            <a:lvl7pPr lvl="6" algn="ctr">
              <a:lnSpc>
                <a:spcPct val="100000"/>
              </a:lnSpc>
              <a:spcBef>
                <a:spcPts val="0"/>
              </a:spcBef>
              <a:spcAft>
                <a:spcPts val="0"/>
              </a:spcAft>
              <a:buClr>
                <a:schemeClr val="accent3"/>
              </a:buClr>
              <a:buSzPts val="1400"/>
              <a:buNone/>
              <a:defRPr>
                <a:solidFill>
                  <a:schemeClr val="accent3"/>
                </a:solidFill>
              </a:defRPr>
            </a:lvl7pPr>
            <a:lvl8pPr lvl="7" algn="ctr">
              <a:lnSpc>
                <a:spcPct val="100000"/>
              </a:lnSpc>
              <a:spcBef>
                <a:spcPts val="0"/>
              </a:spcBef>
              <a:spcAft>
                <a:spcPts val="0"/>
              </a:spcAft>
              <a:buClr>
                <a:schemeClr val="accent3"/>
              </a:buClr>
              <a:buSzPts val="1400"/>
              <a:buNone/>
              <a:defRPr>
                <a:solidFill>
                  <a:schemeClr val="accent3"/>
                </a:solidFill>
              </a:defRPr>
            </a:lvl8pPr>
            <a:lvl9pPr lvl="8" algn="ctr">
              <a:lnSpc>
                <a:spcPct val="100000"/>
              </a:lnSpc>
              <a:spcBef>
                <a:spcPts val="0"/>
              </a:spcBef>
              <a:spcAft>
                <a:spcPts val="0"/>
              </a:spcAft>
              <a:buClr>
                <a:schemeClr val="accent3"/>
              </a:buClr>
              <a:buSzPts val="1400"/>
              <a:buNone/>
              <a:defRPr>
                <a:solidFill>
                  <a:schemeClr val="accent3"/>
                </a:solidFill>
              </a:defRPr>
            </a:lvl9pPr>
          </a:lstStyle>
          <a:p>
            <a:endParaRPr/>
          </a:p>
        </p:txBody>
      </p:sp>
      <p:sp>
        <p:nvSpPr>
          <p:cNvPr id="125" name="Google Shape;125;p52"/>
          <p:cNvSpPr txBox="1">
            <a:spLocks noGrp="1"/>
          </p:cNvSpPr>
          <p:nvPr>
            <p:ph type="title" idx="3"/>
          </p:nvPr>
        </p:nvSpPr>
        <p:spPr>
          <a:xfrm>
            <a:off x="3620025" y="1907225"/>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26" name="Google Shape;126;p52"/>
          <p:cNvSpPr txBox="1">
            <a:spLocks noGrp="1"/>
          </p:cNvSpPr>
          <p:nvPr>
            <p:ph type="subTitle" idx="4"/>
          </p:nvPr>
        </p:nvSpPr>
        <p:spPr>
          <a:xfrm>
            <a:off x="3620026" y="2327525"/>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400"/>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127" name="Google Shape;127;p52"/>
          <p:cNvSpPr txBox="1">
            <a:spLocks noGrp="1"/>
          </p:cNvSpPr>
          <p:nvPr>
            <p:ph type="title" idx="5"/>
          </p:nvPr>
        </p:nvSpPr>
        <p:spPr>
          <a:xfrm>
            <a:off x="6243401" y="1907225"/>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28" name="Google Shape;128;p52"/>
          <p:cNvSpPr txBox="1">
            <a:spLocks noGrp="1"/>
          </p:cNvSpPr>
          <p:nvPr>
            <p:ph type="subTitle" idx="6"/>
          </p:nvPr>
        </p:nvSpPr>
        <p:spPr>
          <a:xfrm>
            <a:off x="6243400" y="2327525"/>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chemeClr val="accent3"/>
              </a:buClr>
              <a:buSzPts val="1400"/>
              <a:buNone/>
              <a:defRPr sz="1400"/>
            </a:lvl1pPr>
            <a:lvl2pPr lvl="1" algn="ctr">
              <a:lnSpc>
                <a:spcPct val="100000"/>
              </a:lnSpc>
              <a:spcBef>
                <a:spcPts val="0"/>
              </a:spcBef>
              <a:spcAft>
                <a:spcPts val="0"/>
              </a:spcAft>
              <a:buClr>
                <a:schemeClr val="accent3"/>
              </a:buClr>
              <a:buSzPts val="1400"/>
              <a:buNone/>
              <a:defRPr>
                <a:solidFill>
                  <a:schemeClr val="accent3"/>
                </a:solidFill>
              </a:defRPr>
            </a:lvl2pPr>
            <a:lvl3pPr lvl="2" algn="ctr">
              <a:lnSpc>
                <a:spcPct val="100000"/>
              </a:lnSpc>
              <a:spcBef>
                <a:spcPts val="0"/>
              </a:spcBef>
              <a:spcAft>
                <a:spcPts val="0"/>
              </a:spcAft>
              <a:buClr>
                <a:schemeClr val="accent3"/>
              </a:buClr>
              <a:buSzPts val="1400"/>
              <a:buNone/>
              <a:defRPr>
                <a:solidFill>
                  <a:schemeClr val="accent3"/>
                </a:solidFill>
              </a:defRPr>
            </a:lvl3pPr>
            <a:lvl4pPr lvl="3" algn="ctr">
              <a:lnSpc>
                <a:spcPct val="100000"/>
              </a:lnSpc>
              <a:spcBef>
                <a:spcPts val="0"/>
              </a:spcBef>
              <a:spcAft>
                <a:spcPts val="0"/>
              </a:spcAft>
              <a:buClr>
                <a:schemeClr val="accent3"/>
              </a:buClr>
              <a:buSzPts val="1400"/>
              <a:buNone/>
              <a:defRPr>
                <a:solidFill>
                  <a:schemeClr val="accent3"/>
                </a:solidFill>
              </a:defRPr>
            </a:lvl4pPr>
            <a:lvl5pPr lvl="4" algn="ctr">
              <a:lnSpc>
                <a:spcPct val="100000"/>
              </a:lnSpc>
              <a:spcBef>
                <a:spcPts val="0"/>
              </a:spcBef>
              <a:spcAft>
                <a:spcPts val="0"/>
              </a:spcAft>
              <a:buClr>
                <a:schemeClr val="accent3"/>
              </a:buClr>
              <a:buSzPts val="1400"/>
              <a:buNone/>
              <a:defRPr>
                <a:solidFill>
                  <a:schemeClr val="accent3"/>
                </a:solidFill>
              </a:defRPr>
            </a:lvl5pPr>
            <a:lvl6pPr lvl="5" algn="ctr">
              <a:lnSpc>
                <a:spcPct val="100000"/>
              </a:lnSpc>
              <a:spcBef>
                <a:spcPts val="0"/>
              </a:spcBef>
              <a:spcAft>
                <a:spcPts val="0"/>
              </a:spcAft>
              <a:buClr>
                <a:schemeClr val="accent3"/>
              </a:buClr>
              <a:buSzPts val="1400"/>
              <a:buNone/>
              <a:defRPr>
                <a:solidFill>
                  <a:schemeClr val="accent3"/>
                </a:solidFill>
              </a:defRPr>
            </a:lvl6pPr>
            <a:lvl7pPr lvl="6" algn="ctr">
              <a:lnSpc>
                <a:spcPct val="100000"/>
              </a:lnSpc>
              <a:spcBef>
                <a:spcPts val="0"/>
              </a:spcBef>
              <a:spcAft>
                <a:spcPts val="0"/>
              </a:spcAft>
              <a:buClr>
                <a:schemeClr val="accent3"/>
              </a:buClr>
              <a:buSzPts val="1400"/>
              <a:buNone/>
              <a:defRPr>
                <a:solidFill>
                  <a:schemeClr val="accent3"/>
                </a:solidFill>
              </a:defRPr>
            </a:lvl7pPr>
            <a:lvl8pPr lvl="7" algn="ctr">
              <a:lnSpc>
                <a:spcPct val="100000"/>
              </a:lnSpc>
              <a:spcBef>
                <a:spcPts val="0"/>
              </a:spcBef>
              <a:spcAft>
                <a:spcPts val="0"/>
              </a:spcAft>
              <a:buClr>
                <a:schemeClr val="accent3"/>
              </a:buClr>
              <a:buSzPts val="1400"/>
              <a:buNone/>
              <a:defRPr>
                <a:solidFill>
                  <a:schemeClr val="accent3"/>
                </a:solidFill>
              </a:defRPr>
            </a:lvl8pPr>
            <a:lvl9pPr lvl="8" algn="ctr">
              <a:lnSpc>
                <a:spcPct val="100000"/>
              </a:lnSpc>
              <a:spcBef>
                <a:spcPts val="0"/>
              </a:spcBef>
              <a:spcAft>
                <a:spcPts val="0"/>
              </a:spcAft>
              <a:buClr>
                <a:schemeClr val="accent3"/>
              </a:buClr>
              <a:buSzPts val="1400"/>
              <a:buNone/>
              <a:defRPr>
                <a:solidFill>
                  <a:schemeClr val="accent3"/>
                </a:solidFill>
              </a:defRPr>
            </a:lvl9pPr>
          </a:lstStyle>
          <a:p>
            <a:endParaRPr/>
          </a:p>
        </p:txBody>
      </p:sp>
      <p:sp>
        <p:nvSpPr>
          <p:cNvPr id="129" name="Google Shape;129;p52"/>
          <p:cNvSpPr txBox="1">
            <a:spLocks noGrp="1"/>
          </p:cNvSpPr>
          <p:nvPr>
            <p:ph type="title" idx="7"/>
          </p:nvPr>
        </p:nvSpPr>
        <p:spPr>
          <a:xfrm>
            <a:off x="996800" y="3534250"/>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30" name="Google Shape;130;p52"/>
          <p:cNvSpPr txBox="1">
            <a:spLocks noGrp="1"/>
          </p:cNvSpPr>
          <p:nvPr>
            <p:ph type="subTitle" idx="8"/>
          </p:nvPr>
        </p:nvSpPr>
        <p:spPr>
          <a:xfrm>
            <a:off x="996804" y="3954550"/>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400"/>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131" name="Google Shape;131;p52"/>
          <p:cNvSpPr txBox="1">
            <a:spLocks noGrp="1"/>
          </p:cNvSpPr>
          <p:nvPr>
            <p:ph type="title" idx="9"/>
          </p:nvPr>
        </p:nvSpPr>
        <p:spPr>
          <a:xfrm>
            <a:off x="3620025" y="3534250"/>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32" name="Google Shape;132;p52"/>
          <p:cNvSpPr txBox="1">
            <a:spLocks noGrp="1"/>
          </p:cNvSpPr>
          <p:nvPr>
            <p:ph type="subTitle" idx="13"/>
          </p:nvPr>
        </p:nvSpPr>
        <p:spPr>
          <a:xfrm>
            <a:off x="3620026" y="3954550"/>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chemeClr val="accent3"/>
              </a:buClr>
              <a:buSzPts val="1400"/>
              <a:buNone/>
              <a:defRPr sz="1400"/>
            </a:lvl1pPr>
            <a:lvl2pPr lvl="1" algn="ctr">
              <a:lnSpc>
                <a:spcPct val="100000"/>
              </a:lnSpc>
              <a:spcBef>
                <a:spcPts val="0"/>
              </a:spcBef>
              <a:spcAft>
                <a:spcPts val="0"/>
              </a:spcAft>
              <a:buClr>
                <a:schemeClr val="accent3"/>
              </a:buClr>
              <a:buSzPts val="1400"/>
              <a:buNone/>
              <a:defRPr>
                <a:solidFill>
                  <a:schemeClr val="accent3"/>
                </a:solidFill>
              </a:defRPr>
            </a:lvl2pPr>
            <a:lvl3pPr lvl="2" algn="ctr">
              <a:lnSpc>
                <a:spcPct val="100000"/>
              </a:lnSpc>
              <a:spcBef>
                <a:spcPts val="0"/>
              </a:spcBef>
              <a:spcAft>
                <a:spcPts val="0"/>
              </a:spcAft>
              <a:buClr>
                <a:schemeClr val="accent3"/>
              </a:buClr>
              <a:buSzPts val="1400"/>
              <a:buNone/>
              <a:defRPr>
                <a:solidFill>
                  <a:schemeClr val="accent3"/>
                </a:solidFill>
              </a:defRPr>
            </a:lvl3pPr>
            <a:lvl4pPr lvl="3" algn="ctr">
              <a:lnSpc>
                <a:spcPct val="100000"/>
              </a:lnSpc>
              <a:spcBef>
                <a:spcPts val="0"/>
              </a:spcBef>
              <a:spcAft>
                <a:spcPts val="0"/>
              </a:spcAft>
              <a:buClr>
                <a:schemeClr val="accent3"/>
              </a:buClr>
              <a:buSzPts val="1400"/>
              <a:buNone/>
              <a:defRPr>
                <a:solidFill>
                  <a:schemeClr val="accent3"/>
                </a:solidFill>
              </a:defRPr>
            </a:lvl4pPr>
            <a:lvl5pPr lvl="4" algn="ctr">
              <a:lnSpc>
                <a:spcPct val="100000"/>
              </a:lnSpc>
              <a:spcBef>
                <a:spcPts val="0"/>
              </a:spcBef>
              <a:spcAft>
                <a:spcPts val="0"/>
              </a:spcAft>
              <a:buClr>
                <a:schemeClr val="accent3"/>
              </a:buClr>
              <a:buSzPts val="1400"/>
              <a:buNone/>
              <a:defRPr>
                <a:solidFill>
                  <a:schemeClr val="accent3"/>
                </a:solidFill>
              </a:defRPr>
            </a:lvl5pPr>
            <a:lvl6pPr lvl="5" algn="ctr">
              <a:lnSpc>
                <a:spcPct val="100000"/>
              </a:lnSpc>
              <a:spcBef>
                <a:spcPts val="0"/>
              </a:spcBef>
              <a:spcAft>
                <a:spcPts val="0"/>
              </a:spcAft>
              <a:buClr>
                <a:schemeClr val="accent3"/>
              </a:buClr>
              <a:buSzPts val="1400"/>
              <a:buNone/>
              <a:defRPr>
                <a:solidFill>
                  <a:schemeClr val="accent3"/>
                </a:solidFill>
              </a:defRPr>
            </a:lvl6pPr>
            <a:lvl7pPr lvl="6" algn="ctr">
              <a:lnSpc>
                <a:spcPct val="100000"/>
              </a:lnSpc>
              <a:spcBef>
                <a:spcPts val="0"/>
              </a:spcBef>
              <a:spcAft>
                <a:spcPts val="0"/>
              </a:spcAft>
              <a:buClr>
                <a:schemeClr val="accent3"/>
              </a:buClr>
              <a:buSzPts val="1400"/>
              <a:buNone/>
              <a:defRPr>
                <a:solidFill>
                  <a:schemeClr val="accent3"/>
                </a:solidFill>
              </a:defRPr>
            </a:lvl7pPr>
            <a:lvl8pPr lvl="7" algn="ctr">
              <a:lnSpc>
                <a:spcPct val="100000"/>
              </a:lnSpc>
              <a:spcBef>
                <a:spcPts val="0"/>
              </a:spcBef>
              <a:spcAft>
                <a:spcPts val="0"/>
              </a:spcAft>
              <a:buClr>
                <a:schemeClr val="accent3"/>
              </a:buClr>
              <a:buSzPts val="1400"/>
              <a:buNone/>
              <a:defRPr>
                <a:solidFill>
                  <a:schemeClr val="accent3"/>
                </a:solidFill>
              </a:defRPr>
            </a:lvl8pPr>
            <a:lvl9pPr lvl="8" algn="ctr">
              <a:lnSpc>
                <a:spcPct val="100000"/>
              </a:lnSpc>
              <a:spcBef>
                <a:spcPts val="0"/>
              </a:spcBef>
              <a:spcAft>
                <a:spcPts val="0"/>
              </a:spcAft>
              <a:buClr>
                <a:schemeClr val="accent3"/>
              </a:buClr>
              <a:buSzPts val="1400"/>
              <a:buNone/>
              <a:defRPr>
                <a:solidFill>
                  <a:schemeClr val="accent3"/>
                </a:solidFill>
              </a:defRPr>
            </a:lvl9pPr>
          </a:lstStyle>
          <a:p>
            <a:endParaRPr/>
          </a:p>
        </p:txBody>
      </p:sp>
      <p:sp>
        <p:nvSpPr>
          <p:cNvPr id="133" name="Google Shape;133;p52"/>
          <p:cNvSpPr txBox="1">
            <a:spLocks noGrp="1"/>
          </p:cNvSpPr>
          <p:nvPr>
            <p:ph type="title" idx="14"/>
          </p:nvPr>
        </p:nvSpPr>
        <p:spPr>
          <a:xfrm>
            <a:off x="6243401" y="3534250"/>
            <a:ext cx="1903800" cy="429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2500">
                <a:solidFill>
                  <a:schemeClr val="accent6"/>
                </a:solidFill>
              </a:defRPr>
            </a:lvl1pPr>
            <a:lvl2pPr lvl="1" algn="ctr">
              <a:lnSpc>
                <a:spcPct val="100000"/>
              </a:lnSpc>
              <a:spcBef>
                <a:spcPts val="0"/>
              </a:spcBef>
              <a:spcAft>
                <a:spcPts val="0"/>
              </a:spcAft>
              <a:buSzPts val="2800"/>
              <a:buNone/>
              <a:defRPr/>
            </a:lvl2pPr>
            <a:lvl3pPr lvl="2" algn="ctr">
              <a:lnSpc>
                <a:spcPct val="100000"/>
              </a:lnSpc>
              <a:spcBef>
                <a:spcPts val="0"/>
              </a:spcBef>
              <a:spcAft>
                <a:spcPts val="0"/>
              </a:spcAft>
              <a:buSzPts val="2800"/>
              <a:buNone/>
              <a:defRPr/>
            </a:lvl3pPr>
            <a:lvl4pPr lvl="3" algn="ctr">
              <a:lnSpc>
                <a:spcPct val="100000"/>
              </a:lnSpc>
              <a:spcBef>
                <a:spcPts val="0"/>
              </a:spcBef>
              <a:spcAft>
                <a:spcPts val="0"/>
              </a:spcAft>
              <a:buSzPts val="2800"/>
              <a:buNone/>
              <a:defRPr/>
            </a:lvl4pPr>
            <a:lvl5pPr lvl="4" algn="ctr">
              <a:lnSpc>
                <a:spcPct val="100000"/>
              </a:lnSpc>
              <a:spcBef>
                <a:spcPts val="0"/>
              </a:spcBef>
              <a:spcAft>
                <a:spcPts val="0"/>
              </a:spcAft>
              <a:buSzPts val="2800"/>
              <a:buNone/>
              <a:defRPr/>
            </a:lvl5pPr>
            <a:lvl6pPr lvl="5" algn="ctr">
              <a:lnSpc>
                <a:spcPct val="100000"/>
              </a:lnSpc>
              <a:spcBef>
                <a:spcPts val="0"/>
              </a:spcBef>
              <a:spcAft>
                <a:spcPts val="0"/>
              </a:spcAft>
              <a:buSzPts val="2800"/>
              <a:buNone/>
              <a:defRPr/>
            </a:lvl6pPr>
            <a:lvl7pPr lvl="6" algn="ctr">
              <a:lnSpc>
                <a:spcPct val="100000"/>
              </a:lnSpc>
              <a:spcBef>
                <a:spcPts val="0"/>
              </a:spcBef>
              <a:spcAft>
                <a:spcPts val="0"/>
              </a:spcAft>
              <a:buSzPts val="2800"/>
              <a:buNone/>
              <a:defRPr/>
            </a:lvl7pPr>
            <a:lvl8pPr lvl="7" algn="ctr">
              <a:lnSpc>
                <a:spcPct val="100000"/>
              </a:lnSpc>
              <a:spcBef>
                <a:spcPts val="0"/>
              </a:spcBef>
              <a:spcAft>
                <a:spcPts val="0"/>
              </a:spcAft>
              <a:buSzPts val="2800"/>
              <a:buNone/>
              <a:defRPr/>
            </a:lvl8pPr>
            <a:lvl9pPr lvl="8" algn="ctr">
              <a:lnSpc>
                <a:spcPct val="100000"/>
              </a:lnSpc>
              <a:spcBef>
                <a:spcPts val="0"/>
              </a:spcBef>
              <a:spcAft>
                <a:spcPts val="0"/>
              </a:spcAft>
              <a:buSzPts val="2800"/>
              <a:buNone/>
              <a:defRPr/>
            </a:lvl9pPr>
          </a:lstStyle>
          <a:p>
            <a:endParaRPr/>
          </a:p>
        </p:txBody>
      </p:sp>
      <p:sp>
        <p:nvSpPr>
          <p:cNvPr id="134" name="Google Shape;134;p52"/>
          <p:cNvSpPr txBox="1">
            <a:spLocks noGrp="1"/>
          </p:cNvSpPr>
          <p:nvPr>
            <p:ph type="subTitle" idx="15"/>
          </p:nvPr>
        </p:nvSpPr>
        <p:spPr>
          <a:xfrm>
            <a:off x="6243400" y="3954550"/>
            <a:ext cx="1903800" cy="5382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400"/>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wo Columns 1">
  <p:cSld name="TITLE_AND_BODY_1">
    <p:spTree>
      <p:nvGrpSpPr>
        <p:cNvPr id="1" name="Shape 135"/>
        <p:cNvGrpSpPr/>
        <p:nvPr/>
      </p:nvGrpSpPr>
      <p:grpSpPr>
        <a:xfrm>
          <a:off x="0" y="0"/>
          <a:ext cx="0" cy="0"/>
          <a:chOff x="0" y="0"/>
          <a:chExt cx="0" cy="0"/>
        </a:xfrm>
      </p:grpSpPr>
      <p:sp>
        <p:nvSpPr>
          <p:cNvPr id="136" name="Google Shape;136;p53"/>
          <p:cNvSpPr txBox="1">
            <a:spLocks noGrp="1"/>
          </p:cNvSpPr>
          <p:nvPr>
            <p:ph type="title"/>
          </p:nvPr>
        </p:nvSpPr>
        <p:spPr>
          <a:xfrm>
            <a:off x="878675" y="2034538"/>
            <a:ext cx="23457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Clr>
                <a:srgbClr val="FFFFFF"/>
              </a:buClr>
              <a:buSzPts val="4200"/>
              <a:buNone/>
              <a:defRPr sz="3300">
                <a:solidFill>
                  <a:schemeClr val="accent6"/>
                </a:solidFill>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37" name="Google Shape;137;p53"/>
          <p:cNvSpPr txBox="1">
            <a:spLocks noGrp="1"/>
          </p:cNvSpPr>
          <p:nvPr>
            <p:ph type="body" idx="1"/>
          </p:nvPr>
        </p:nvSpPr>
        <p:spPr>
          <a:xfrm>
            <a:off x="1000300" y="2531038"/>
            <a:ext cx="2102100" cy="1451100"/>
          </a:xfrm>
          <a:prstGeom prst="rect">
            <a:avLst/>
          </a:prstGeom>
          <a:noFill/>
          <a:ln>
            <a:noFill/>
          </a:ln>
        </p:spPr>
        <p:txBody>
          <a:bodyPr spcFirstLastPara="1" wrap="square" lIns="91425" tIns="91425" rIns="91425" bIns="91425" anchor="t" anchorCtr="0">
            <a:noAutofit/>
          </a:bodyPr>
          <a:lstStyle>
            <a:lvl1pPr marL="457200" lvl="0" indent="-317500" algn="ctr">
              <a:lnSpc>
                <a:spcPct val="100000"/>
              </a:lnSpc>
              <a:spcBef>
                <a:spcPts val="0"/>
              </a:spcBef>
              <a:spcAft>
                <a:spcPts val="0"/>
              </a:spcAft>
              <a:buSzPts val="1400"/>
              <a:buChar char="●"/>
              <a:defRPr sz="1600"/>
            </a:lvl1pPr>
            <a:lvl2pPr marL="914400" lvl="1" indent="-342900" algn="l">
              <a:lnSpc>
                <a:spcPct val="100000"/>
              </a:lnSpc>
              <a:spcBef>
                <a:spcPts val="1600"/>
              </a:spcBef>
              <a:spcAft>
                <a:spcPts val="0"/>
              </a:spcAft>
              <a:buSzPts val="1800"/>
              <a:buChar char="○"/>
              <a:defRPr sz="1800"/>
            </a:lvl2pPr>
            <a:lvl3pPr marL="1371600" lvl="2" indent="-342900" algn="l">
              <a:lnSpc>
                <a:spcPct val="100000"/>
              </a:lnSpc>
              <a:spcBef>
                <a:spcPts val="1600"/>
              </a:spcBef>
              <a:spcAft>
                <a:spcPts val="0"/>
              </a:spcAft>
              <a:buSzPts val="1800"/>
              <a:buChar char="■"/>
              <a:defRPr sz="1800"/>
            </a:lvl3pPr>
            <a:lvl4pPr marL="1828800" lvl="3" indent="-342900" algn="l">
              <a:lnSpc>
                <a:spcPct val="100000"/>
              </a:lnSpc>
              <a:spcBef>
                <a:spcPts val="1600"/>
              </a:spcBef>
              <a:spcAft>
                <a:spcPts val="0"/>
              </a:spcAft>
              <a:buSzPts val="1800"/>
              <a:buChar char="●"/>
              <a:defRPr sz="1800"/>
            </a:lvl4pPr>
            <a:lvl5pPr marL="2286000" lvl="4" indent="-342900" algn="l">
              <a:lnSpc>
                <a:spcPct val="100000"/>
              </a:lnSpc>
              <a:spcBef>
                <a:spcPts val="1600"/>
              </a:spcBef>
              <a:spcAft>
                <a:spcPts val="0"/>
              </a:spcAft>
              <a:buSzPts val="1800"/>
              <a:buChar char="○"/>
              <a:defRPr sz="1800"/>
            </a:lvl5pPr>
            <a:lvl6pPr marL="2743200" lvl="5" indent="-342900" algn="l">
              <a:lnSpc>
                <a:spcPct val="100000"/>
              </a:lnSpc>
              <a:spcBef>
                <a:spcPts val="1600"/>
              </a:spcBef>
              <a:spcAft>
                <a:spcPts val="0"/>
              </a:spcAft>
              <a:buSzPts val="1800"/>
              <a:buChar char="■"/>
              <a:defRPr sz="1800"/>
            </a:lvl6pPr>
            <a:lvl7pPr marL="3200400" lvl="6" indent="-342900" algn="l">
              <a:lnSpc>
                <a:spcPct val="100000"/>
              </a:lnSpc>
              <a:spcBef>
                <a:spcPts val="1600"/>
              </a:spcBef>
              <a:spcAft>
                <a:spcPts val="0"/>
              </a:spcAft>
              <a:buSzPts val="1800"/>
              <a:buChar char="●"/>
              <a:defRPr sz="1800"/>
            </a:lvl7pPr>
            <a:lvl8pPr marL="3657600" lvl="7" indent="-342900" algn="l">
              <a:lnSpc>
                <a:spcPct val="100000"/>
              </a:lnSpc>
              <a:spcBef>
                <a:spcPts val="1600"/>
              </a:spcBef>
              <a:spcAft>
                <a:spcPts val="0"/>
              </a:spcAft>
              <a:buSzPts val="1800"/>
              <a:buChar char="○"/>
              <a:defRPr sz="1800"/>
            </a:lvl8pPr>
            <a:lvl9pPr marL="4114800" lvl="8" indent="-342900" algn="l">
              <a:lnSpc>
                <a:spcPct val="100000"/>
              </a:lnSpc>
              <a:spcBef>
                <a:spcPts val="1600"/>
              </a:spcBef>
              <a:spcAft>
                <a:spcPts val="1600"/>
              </a:spcAft>
              <a:buSzPts val="1800"/>
              <a:buChar char="■"/>
              <a:defRPr sz="1800"/>
            </a:lvl9pPr>
          </a:lstStyle>
          <a:p>
            <a:endParaRPr/>
          </a:p>
        </p:txBody>
      </p:sp>
      <p:sp>
        <p:nvSpPr>
          <p:cNvPr id="138" name="Google Shape;138;p53"/>
          <p:cNvSpPr txBox="1">
            <a:spLocks noGrp="1"/>
          </p:cNvSpPr>
          <p:nvPr>
            <p:ph type="body" idx="2"/>
          </p:nvPr>
        </p:nvSpPr>
        <p:spPr>
          <a:xfrm>
            <a:off x="6051975" y="2531038"/>
            <a:ext cx="2102100" cy="1451100"/>
          </a:xfrm>
          <a:prstGeom prst="rect">
            <a:avLst/>
          </a:prstGeom>
          <a:noFill/>
          <a:ln>
            <a:noFill/>
          </a:ln>
        </p:spPr>
        <p:txBody>
          <a:bodyPr spcFirstLastPara="1" wrap="square" lIns="91425" tIns="91425" rIns="91425" bIns="91425" anchor="t" anchorCtr="0">
            <a:noAutofit/>
          </a:bodyPr>
          <a:lstStyle>
            <a:lvl1pPr marL="457200" lvl="0" indent="-317500" algn="ctr">
              <a:lnSpc>
                <a:spcPct val="100000"/>
              </a:lnSpc>
              <a:spcBef>
                <a:spcPts val="0"/>
              </a:spcBef>
              <a:spcAft>
                <a:spcPts val="0"/>
              </a:spcAft>
              <a:buClr>
                <a:schemeClr val="dk1"/>
              </a:buClr>
              <a:buSzPts val="1400"/>
              <a:buChar char="●"/>
              <a:defRPr sz="1600">
                <a:solidFill>
                  <a:schemeClr val="dk1"/>
                </a:solidFill>
              </a:defRPr>
            </a:lvl1pPr>
            <a:lvl2pPr marL="914400" lvl="1" indent="-342900" algn="r">
              <a:lnSpc>
                <a:spcPct val="100000"/>
              </a:lnSpc>
              <a:spcBef>
                <a:spcPts val="1600"/>
              </a:spcBef>
              <a:spcAft>
                <a:spcPts val="0"/>
              </a:spcAft>
              <a:buClr>
                <a:schemeClr val="dk1"/>
              </a:buClr>
              <a:buSzPts val="1800"/>
              <a:buChar char="○"/>
              <a:defRPr sz="1800">
                <a:solidFill>
                  <a:schemeClr val="dk1"/>
                </a:solidFill>
              </a:defRPr>
            </a:lvl2pPr>
            <a:lvl3pPr marL="1371600" lvl="2" indent="-342900" algn="r">
              <a:lnSpc>
                <a:spcPct val="100000"/>
              </a:lnSpc>
              <a:spcBef>
                <a:spcPts val="1600"/>
              </a:spcBef>
              <a:spcAft>
                <a:spcPts val="0"/>
              </a:spcAft>
              <a:buClr>
                <a:schemeClr val="dk1"/>
              </a:buClr>
              <a:buSzPts val="1800"/>
              <a:buChar char="■"/>
              <a:defRPr sz="1800">
                <a:solidFill>
                  <a:schemeClr val="dk1"/>
                </a:solidFill>
              </a:defRPr>
            </a:lvl3pPr>
            <a:lvl4pPr marL="1828800" lvl="3" indent="-342900" algn="r">
              <a:lnSpc>
                <a:spcPct val="100000"/>
              </a:lnSpc>
              <a:spcBef>
                <a:spcPts val="1600"/>
              </a:spcBef>
              <a:spcAft>
                <a:spcPts val="0"/>
              </a:spcAft>
              <a:buClr>
                <a:schemeClr val="dk1"/>
              </a:buClr>
              <a:buSzPts val="1800"/>
              <a:buChar char="●"/>
              <a:defRPr sz="1800">
                <a:solidFill>
                  <a:schemeClr val="dk1"/>
                </a:solidFill>
              </a:defRPr>
            </a:lvl4pPr>
            <a:lvl5pPr marL="2286000" lvl="4" indent="-342900" algn="r">
              <a:lnSpc>
                <a:spcPct val="100000"/>
              </a:lnSpc>
              <a:spcBef>
                <a:spcPts val="1600"/>
              </a:spcBef>
              <a:spcAft>
                <a:spcPts val="0"/>
              </a:spcAft>
              <a:buClr>
                <a:schemeClr val="dk1"/>
              </a:buClr>
              <a:buSzPts val="1800"/>
              <a:buChar char="○"/>
              <a:defRPr sz="1800">
                <a:solidFill>
                  <a:schemeClr val="dk1"/>
                </a:solidFill>
              </a:defRPr>
            </a:lvl5pPr>
            <a:lvl6pPr marL="2743200" lvl="5" indent="-342900" algn="r">
              <a:lnSpc>
                <a:spcPct val="100000"/>
              </a:lnSpc>
              <a:spcBef>
                <a:spcPts val="1600"/>
              </a:spcBef>
              <a:spcAft>
                <a:spcPts val="0"/>
              </a:spcAft>
              <a:buClr>
                <a:schemeClr val="dk1"/>
              </a:buClr>
              <a:buSzPts val="1800"/>
              <a:buChar char="■"/>
              <a:defRPr sz="1800">
                <a:solidFill>
                  <a:schemeClr val="dk1"/>
                </a:solidFill>
              </a:defRPr>
            </a:lvl6pPr>
            <a:lvl7pPr marL="3200400" lvl="6" indent="-342900" algn="r">
              <a:lnSpc>
                <a:spcPct val="100000"/>
              </a:lnSpc>
              <a:spcBef>
                <a:spcPts val="1600"/>
              </a:spcBef>
              <a:spcAft>
                <a:spcPts val="0"/>
              </a:spcAft>
              <a:buClr>
                <a:schemeClr val="dk1"/>
              </a:buClr>
              <a:buSzPts val="1800"/>
              <a:buChar char="●"/>
              <a:defRPr sz="1800">
                <a:solidFill>
                  <a:schemeClr val="dk1"/>
                </a:solidFill>
              </a:defRPr>
            </a:lvl7pPr>
            <a:lvl8pPr marL="3657600" lvl="7" indent="-342900" algn="r">
              <a:lnSpc>
                <a:spcPct val="100000"/>
              </a:lnSpc>
              <a:spcBef>
                <a:spcPts val="1600"/>
              </a:spcBef>
              <a:spcAft>
                <a:spcPts val="0"/>
              </a:spcAft>
              <a:buClr>
                <a:schemeClr val="dk1"/>
              </a:buClr>
              <a:buSzPts val="1800"/>
              <a:buChar char="○"/>
              <a:defRPr sz="1800">
                <a:solidFill>
                  <a:schemeClr val="dk1"/>
                </a:solidFill>
              </a:defRPr>
            </a:lvl8pPr>
            <a:lvl9pPr marL="4114800" lvl="8" indent="-342900" algn="r">
              <a:lnSpc>
                <a:spcPct val="100000"/>
              </a:lnSpc>
              <a:spcBef>
                <a:spcPts val="1600"/>
              </a:spcBef>
              <a:spcAft>
                <a:spcPts val="1600"/>
              </a:spcAft>
              <a:buClr>
                <a:schemeClr val="dk1"/>
              </a:buClr>
              <a:buSzPts val="1800"/>
              <a:buChar char="■"/>
              <a:defRPr sz="1800">
                <a:solidFill>
                  <a:schemeClr val="dk1"/>
                </a:solidFill>
              </a:defRPr>
            </a:lvl9pPr>
          </a:lstStyle>
          <a:p>
            <a:endParaRPr/>
          </a:p>
        </p:txBody>
      </p:sp>
      <p:sp>
        <p:nvSpPr>
          <p:cNvPr id="139" name="Google Shape;139;p53"/>
          <p:cNvSpPr txBox="1">
            <a:spLocks noGrp="1"/>
          </p:cNvSpPr>
          <p:nvPr>
            <p:ph type="title" idx="3"/>
          </p:nvPr>
        </p:nvSpPr>
        <p:spPr>
          <a:xfrm>
            <a:off x="5919775" y="2034538"/>
            <a:ext cx="23457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Clr>
                <a:schemeClr val="accent5"/>
              </a:buClr>
              <a:buSzPts val="4200"/>
              <a:buNone/>
              <a:defRPr sz="3300">
                <a:solidFill>
                  <a:schemeClr val="accent6"/>
                </a:solidFill>
              </a:defRPr>
            </a:lvl1pPr>
            <a:lvl2pPr lvl="1" algn="r">
              <a:lnSpc>
                <a:spcPct val="100000"/>
              </a:lnSpc>
              <a:spcBef>
                <a:spcPts val="0"/>
              </a:spcBef>
              <a:spcAft>
                <a:spcPts val="0"/>
              </a:spcAft>
              <a:buClr>
                <a:schemeClr val="accent5"/>
              </a:buClr>
              <a:buSzPts val="2800"/>
              <a:buNone/>
              <a:defRPr>
                <a:solidFill>
                  <a:schemeClr val="accent5"/>
                </a:solidFill>
              </a:defRPr>
            </a:lvl2pPr>
            <a:lvl3pPr lvl="2" algn="r">
              <a:lnSpc>
                <a:spcPct val="100000"/>
              </a:lnSpc>
              <a:spcBef>
                <a:spcPts val="0"/>
              </a:spcBef>
              <a:spcAft>
                <a:spcPts val="0"/>
              </a:spcAft>
              <a:buClr>
                <a:schemeClr val="accent5"/>
              </a:buClr>
              <a:buSzPts val="2800"/>
              <a:buNone/>
              <a:defRPr>
                <a:solidFill>
                  <a:schemeClr val="accent5"/>
                </a:solidFill>
              </a:defRPr>
            </a:lvl3pPr>
            <a:lvl4pPr lvl="3" algn="r">
              <a:lnSpc>
                <a:spcPct val="100000"/>
              </a:lnSpc>
              <a:spcBef>
                <a:spcPts val="0"/>
              </a:spcBef>
              <a:spcAft>
                <a:spcPts val="0"/>
              </a:spcAft>
              <a:buClr>
                <a:schemeClr val="accent5"/>
              </a:buClr>
              <a:buSzPts val="2800"/>
              <a:buNone/>
              <a:defRPr>
                <a:solidFill>
                  <a:schemeClr val="accent5"/>
                </a:solidFill>
              </a:defRPr>
            </a:lvl4pPr>
            <a:lvl5pPr lvl="4" algn="r">
              <a:lnSpc>
                <a:spcPct val="100000"/>
              </a:lnSpc>
              <a:spcBef>
                <a:spcPts val="0"/>
              </a:spcBef>
              <a:spcAft>
                <a:spcPts val="0"/>
              </a:spcAft>
              <a:buClr>
                <a:schemeClr val="accent5"/>
              </a:buClr>
              <a:buSzPts val="2800"/>
              <a:buNone/>
              <a:defRPr>
                <a:solidFill>
                  <a:schemeClr val="accent5"/>
                </a:solidFill>
              </a:defRPr>
            </a:lvl5pPr>
            <a:lvl6pPr lvl="5" algn="r">
              <a:lnSpc>
                <a:spcPct val="100000"/>
              </a:lnSpc>
              <a:spcBef>
                <a:spcPts val="0"/>
              </a:spcBef>
              <a:spcAft>
                <a:spcPts val="0"/>
              </a:spcAft>
              <a:buClr>
                <a:schemeClr val="accent5"/>
              </a:buClr>
              <a:buSzPts val="2800"/>
              <a:buNone/>
              <a:defRPr>
                <a:solidFill>
                  <a:schemeClr val="accent5"/>
                </a:solidFill>
              </a:defRPr>
            </a:lvl6pPr>
            <a:lvl7pPr lvl="6" algn="r">
              <a:lnSpc>
                <a:spcPct val="100000"/>
              </a:lnSpc>
              <a:spcBef>
                <a:spcPts val="0"/>
              </a:spcBef>
              <a:spcAft>
                <a:spcPts val="0"/>
              </a:spcAft>
              <a:buClr>
                <a:schemeClr val="accent5"/>
              </a:buClr>
              <a:buSzPts val="2800"/>
              <a:buNone/>
              <a:defRPr>
                <a:solidFill>
                  <a:schemeClr val="accent5"/>
                </a:solidFill>
              </a:defRPr>
            </a:lvl7pPr>
            <a:lvl8pPr lvl="7" algn="r">
              <a:lnSpc>
                <a:spcPct val="100000"/>
              </a:lnSpc>
              <a:spcBef>
                <a:spcPts val="0"/>
              </a:spcBef>
              <a:spcAft>
                <a:spcPts val="0"/>
              </a:spcAft>
              <a:buClr>
                <a:schemeClr val="accent5"/>
              </a:buClr>
              <a:buSzPts val="2800"/>
              <a:buNone/>
              <a:defRPr>
                <a:solidFill>
                  <a:schemeClr val="accent5"/>
                </a:solidFill>
              </a:defRPr>
            </a:lvl8pPr>
            <a:lvl9pPr lvl="8" algn="r">
              <a:lnSpc>
                <a:spcPct val="100000"/>
              </a:lnSpc>
              <a:spcBef>
                <a:spcPts val="0"/>
              </a:spcBef>
              <a:spcAft>
                <a:spcPts val="0"/>
              </a:spcAft>
              <a:buClr>
                <a:schemeClr val="accent5"/>
              </a:buClr>
              <a:buSzPts val="2800"/>
              <a:buNone/>
              <a:defRPr>
                <a:solidFill>
                  <a:schemeClr val="accent5"/>
                </a:solidFill>
              </a:defRPr>
            </a:lvl9pPr>
          </a:lstStyle>
          <a:p>
            <a:endParaRPr/>
          </a:p>
        </p:txBody>
      </p:sp>
      <p:sp>
        <p:nvSpPr>
          <p:cNvPr id="140" name="Google Shape;140;p53"/>
          <p:cNvSpPr txBox="1">
            <a:spLocks noGrp="1"/>
          </p:cNvSpPr>
          <p:nvPr>
            <p:ph type="title" idx="4"/>
          </p:nvPr>
        </p:nvSpPr>
        <p:spPr>
          <a:xfrm>
            <a:off x="606525" y="555300"/>
            <a:ext cx="7941300" cy="5727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grpSp>
        <p:nvGrpSpPr>
          <p:cNvPr id="141" name="Google Shape;141;p53"/>
          <p:cNvGrpSpPr/>
          <p:nvPr/>
        </p:nvGrpSpPr>
        <p:grpSpPr>
          <a:xfrm>
            <a:off x="607209" y="750096"/>
            <a:ext cx="8055616" cy="905248"/>
            <a:chOff x="65226200" y="2028488"/>
            <a:chExt cx="6293450" cy="707225"/>
          </a:xfrm>
        </p:grpSpPr>
        <p:sp>
          <p:nvSpPr>
            <p:cNvPr id="142" name="Google Shape;142;p53"/>
            <p:cNvSpPr/>
            <p:nvPr/>
          </p:nvSpPr>
          <p:spPr>
            <a:xfrm>
              <a:off x="71139750" y="2388638"/>
              <a:ext cx="140025" cy="116150"/>
            </a:xfrm>
            <a:custGeom>
              <a:avLst/>
              <a:gdLst/>
              <a:ahLst/>
              <a:cxnLst/>
              <a:rect l="l" t="t" r="r" b="b"/>
              <a:pathLst>
                <a:path w="5601" h="4646" extrusionOk="0">
                  <a:moveTo>
                    <a:pt x="3047" y="0"/>
                  </a:moveTo>
                  <a:cubicBezTo>
                    <a:pt x="1467" y="0"/>
                    <a:pt x="0" y="1332"/>
                    <a:pt x="913" y="3180"/>
                  </a:cubicBezTo>
                  <a:cubicBezTo>
                    <a:pt x="1340" y="4011"/>
                    <a:pt x="2176" y="4646"/>
                    <a:pt x="3075" y="4646"/>
                  </a:cubicBezTo>
                  <a:cubicBezTo>
                    <a:pt x="3375" y="4646"/>
                    <a:pt x="3683" y="4574"/>
                    <a:pt x="3985" y="4415"/>
                  </a:cubicBezTo>
                  <a:cubicBezTo>
                    <a:pt x="5284" y="3719"/>
                    <a:pt x="5600" y="2199"/>
                    <a:pt x="5157" y="869"/>
                  </a:cubicBezTo>
                  <a:lnTo>
                    <a:pt x="5157" y="837"/>
                  </a:lnTo>
                  <a:cubicBezTo>
                    <a:pt x="5094" y="837"/>
                    <a:pt x="4999" y="837"/>
                    <a:pt x="4935" y="774"/>
                  </a:cubicBezTo>
                  <a:cubicBezTo>
                    <a:pt x="4400" y="238"/>
                    <a:pt x="3713" y="0"/>
                    <a:pt x="304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3" name="Google Shape;143;p53"/>
            <p:cNvSpPr/>
            <p:nvPr/>
          </p:nvSpPr>
          <p:spPr>
            <a:xfrm>
              <a:off x="71133275" y="2372088"/>
              <a:ext cx="158375" cy="146425"/>
            </a:xfrm>
            <a:custGeom>
              <a:avLst/>
              <a:gdLst/>
              <a:ahLst/>
              <a:cxnLst/>
              <a:rect l="l" t="t" r="r" b="b"/>
              <a:pathLst>
                <a:path w="6335" h="5857" extrusionOk="0">
                  <a:moveTo>
                    <a:pt x="3394" y="737"/>
                  </a:moveTo>
                  <a:cubicBezTo>
                    <a:pt x="4036" y="737"/>
                    <a:pt x="4707" y="963"/>
                    <a:pt x="5226" y="1499"/>
                  </a:cubicBezTo>
                  <a:cubicBezTo>
                    <a:pt x="5258" y="1531"/>
                    <a:pt x="5353" y="1594"/>
                    <a:pt x="5416" y="1594"/>
                  </a:cubicBezTo>
                  <a:cubicBezTo>
                    <a:pt x="5764" y="2734"/>
                    <a:pt x="5574" y="4317"/>
                    <a:pt x="4244" y="5046"/>
                  </a:cubicBezTo>
                  <a:cubicBezTo>
                    <a:pt x="3967" y="5175"/>
                    <a:pt x="3668" y="5240"/>
                    <a:pt x="3373" y="5240"/>
                  </a:cubicBezTo>
                  <a:cubicBezTo>
                    <a:pt x="3163" y="5240"/>
                    <a:pt x="2954" y="5207"/>
                    <a:pt x="2756" y="5141"/>
                  </a:cubicBezTo>
                  <a:cubicBezTo>
                    <a:pt x="2122" y="4951"/>
                    <a:pt x="1584" y="4444"/>
                    <a:pt x="1299" y="3842"/>
                  </a:cubicBezTo>
                  <a:cubicBezTo>
                    <a:pt x="792" y="2797"/>
                    <a:pt x="1014" y="1816"/>
                    <a:pt x="1869" y="1214"/>
                  </a:cubicBezTo>
                  <a:cubicBezTo>
                    <a:pt x="2272" y="916"/>
                    <a:pt x="2822" y="737"/>
                    <a:pt x="3394" y="737"/>
                  </a:cubicBezTo>
                  <a:close/>
                  <a:moveTo>
                    <a:pt x="3342" y="0"/>
                  </a:moveTo>
                  <a:cubicBezTo>
                    <a:pt x="2782" y="0"/>
                    <a:pt x="2230" y="137"/>
                    <a:pt x="1774" y="390"/>
                  </a:cubicBezTo>
                  <a:cubicBezTo>
                    <a:pt x="476" y="1119"/>
                    <a:pt x="1" y="2734"/>
                    <a:pt x="697" y="4127"/>
                  </a:cubicBezTo>
                  <a:cubicBezTo>
                    <a:pt x="824" y="4317"/>
                    <a:pt x="951" y="4539"/>
                    <a:pt x="1109" y="4697"/>
                  </a:cubicBezTo>
                  <a:cubicBezTo>
                    <a:pt x="1666" y="5370"/>
                    <a:pt x="2495" y="5856"/>
                    <a:pt x="3371" y="5856"/>
                  </a:cubicBezTo>
                  <a:cubicBezTo>
                    <a:pt x="3691" y="5856"/>
                    <a:pt x="4017" y="5791"/>
                    <a:pt x="4339" y="5648"/>
                  </a:cubicBezTo>
                  <a:cubicBezTo>
                    <a:pt x="5131" y="5331"/>
                    <a:pt x="5859" y="4507"/>
                    <a:pt x="6144" y="3557"/>
                  </a:cubicBezTo>
                  <a:cubicBezTo>
                    <a:pt x="6334" y="2766"/>
                    <a:pt x="6208" y="2006"/>
                    <a:pt x="5764" y="1436"/>
                  </a:cubicBezTo>
                  <a:cubicBezTo>
                    <a:pt x="5764" y="1372"/>
                    <a:pt x="5733" y="1372"/>
                    <a:pt x="5733" y="1372"/>
                  </a:cubicBezTo>
                  <a:cubicBezTo>
                    <a:pt x="5764" y="1309"/>
                    <a:pt x="5764" y="1182"/>
                    <a:pt x="5701" y="1119"/>
                  </a:cubicBezTo>
                  <a:cubicBezTo>
                    <a:pt x="5638" y="1056"/>
                    <a:pt x="5606" y="1024"/>
                    <a:pt x="5606" y="992"/>
                  </a:cubicBezTo>
                  <a:cubicBezTo>
                    <a:pt x="5036" y="308"/>
                    <a:pt x="4181" y="0"/>
                    <a:pt x="334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4" name="Google Shape;144;p53"/>
            <p:cNvSpPr/>
            <p:nvPr/>
          </p:nvSpPr>
          <p:spPr>
            <a:xfrm>
              <a:off x="71202150" y="2411888"/>
              <a:ext cx="51500" cy="31725"/>
            </a:xfrm>
            <a:custGeom>
              <a:avLst/>
              <a:gdLst/>
              <a:ahLst/>
              <a:cxnLst/>
              <a:rect l="l" t="t" r="r" b="b"/>
              <a:pathLst>
                <a:path w="2060" h="1269" extrusionOk="0">
                  <a:moveTo>
                    <a:pt x="784" y="1"/>
                  </a:moveTo>
                  <a:cubicBezTo>
                    <a:pt x="539" y="1"/>
                    <a:pt x="304" y="78"/>
                    <a:pt x="96" y="224"/>
                  </a:cubicBezTo>
                  <a:cubicBezTo>
                    <a:pt x="1" y="319"/>
                    <a:pt x="1" y="382"/>
                    <a:pt x="64" y="477"/>
                  </a:cubicBezTo>
                  <a:lnTo>
                    <a:pt x="64" y="509"/>
                  </a:lnTo>
                  <a:cubicBezTo>
                    <a:pt x="86" y="530"/>
                    <a:pt x="123" y="567"/>
                    <a:pt x="175" y="567"/>
                  </a:cubicBezTo>
                  <a:cubicBezTo>
                    <a:pt x="198" y="567"/>
                    <a:pt x="225" y="560"/>
                    <a:pt x="254" y="540"/>
                  </a:cubicBezTo>
                  <a:cubicBezTo>
                    <a:pt x="397" y="493"/>
                    <a:pt x="547" y="469"/>
                    <a:pt x="690" y="469"/>
                  </a:cubicBezTo>
                  <a:cubicBezTo>
                    <a:pt x="832" y="469"/>
                    <a:pt x="967" y="493"/>
                    <a:pt x="1078" y="540"/>
                  </a:cubicBezTo>
                  <a:cubicBezTo>
                    <a:pt x="1331" y="667"/>
                    <a:pt x="1521" y="857"/>
                    <a:pt x="1584" y="1110"/>
                  </a:cubicBezTo>
                  <a:cubicBezTo>
                    <a:pt x="1648" y="1237"/>
                    <a:pt x="1806" y="1269"/>
                    <a:pt x="1869" y="1269"/>
                  </a:cubicBezTo>
                  <a:cubicBezTo>
                    <a:pt x="1901" y="1269"/>
                    <a:pt x="1901" y="1269"/>
                    <a:pt x="1964" y="1205"/>
                  </a:cubicBezTo>
                  <a:cubicBezTo>
                    <a:pt x="2028" y="1110"/>
                    <a:pt x="2059" y="1015"/>
                    <a:pt x="2028" y="952"/>
                  </a:cubicBezTo>
                  <a:cubicBezTo>
                    <a:pt x="1901" y="540"/>
                    <a:pt x="1553" y="224"/>
                    <a:pt x="1173" y="65"/>
                  </a:cubicBezTo>
                  <a:cubicBezTo>
                    <a:pt x="1042" y="22"/>
                    <a:pt x="912" y="1"/>
                    <a:pt x="78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5" name="Google Shape;145;p53"/>
            <p:cNvSpPr/>
            <p:nvPr/>
          </p:nvSpPr>
          <p:spPr>
            <a:xfrm>
              <a:off x="65483800" y="2045513"/>
              <a:ext cx="139875" cy="115675"/>
            </a:xfrm>
            <a:custGeom>
              <a:avLst/>
              <a:gdLst/>
              <a:ahLst/>
              <a:cxnLst/>
              <a:rect l="l" t="t" r="r" b="b"/>
              <a:pathLst>
                <a:path w="5595" h="4627" extrusionOk="0">
                  <a:moveTo>
                    <a:pt x="3072" y="1"/>
                  </a:moveTo>
                  <a:cubicBezTo>
                    <a:pt x="1490" y="1"/>
                    <a:pt x="1" y="1329"/>
                    <a:pt x="939" y="3161"/>
                  </a:cubicBezTo>
                  <a:cubicBezTo>
                    <a:pt x="1342" y="3991"/>
                    <a:pt x="2172" y="4626"/>
                    <a:pt x="3069" y="4626"/>
                  </a:cubicBezTo>
                  <a:cubicBezTo>
                    <a:pt x="3370" y="4626"/>
                    <a:pt x="3678" y="4555"/>
                    <a:pt x="3979" y="4396"/>
                  </a:cubicBezTo>
                  <a:cubicBezTo>
                    <a:pt x="5278" y="3731"/>
                    <a:pt x="5595" y="2179"/>
                    <a:pt x="5151" y="881"/>
                  </a:cubicBezTo>
                  <a:lnTo>
                    <a:pt x="5151" y="818"/>
                  </a:lnTo>
                  <a:cubicBezTo>
                    <a:pt x="5088" y="818"/>
                    <a:pt x="4993" y="818"/>
                    <a:pt x="4929" y="754"/>
                  </a:cubicBezTo>
                  <a:cubicBezTo>
                    <a:pt x="4407" y="232"/>
                    <a:pt x="3732" y="1"/>
                    <a:pt x="307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6" name="Google Shape;146;p53"/>
            <p:cNvSpPr/>
            <p:nvPr/>
          </p:nvSpPr>
          <p:spPr>
            <a:xfrm>
              <a:off x="65476400" y="2028488"/>
              <a:ext cx="158350" cy="146750"/>
            </a:xfrm>
            <a:custGeom>
              <a:avLst/>
              <a:gdLst/>
              <a:ahLst/>
              <a:cxnLst/>
              <a:rect l="l" t="t" r="r" b="b"/>
              <a:pathLst>
                <a:path w="6334" h="5870" extrusionOk="0">
                  <a:moveTo>
                    <a:pt x="3429" y="753"/>
                  </a:moveTo>
                  <a:cubicBezTo>
                    <a:pt x="4060" y="753"/>
                    <a:pt x="4716" y="972"/>
                    <a:pt x="5225" y="1499"/>
                  </a:cubicBezTo>
                  <a:cubicBezTo>
                    <a:pt x="5257" y="1562"/>
                    <a:pt x="5352" y="1594"/>
                    <a:pt x="5416" y="1594"/>
                  </a:cubicBezTo>
                  <a:cubicBezTo>
                    <a:pt x="5764" y="2734"/>
                    <a:pt x="5574" y="4317"/>
                    <a:pt x="4244" y="5046"/>
                  </a:cubicBezTo>
                  <a:cubicBezTo>
                    <a:pt x="3967" y="5175"/>
                    <a:pt x="3668" y="5239"/>
                    <a:pt x="3373" y="5239"/>
                  </a:cubicBezTo>
                  <a:cubicBezTo>
                    <a:pt x="3162" y="5239"/>
                    <a:pt x="2953" y="5206"/>
                    <a:pt x="2755" y="5141"/>
                  </a:cubicBezTo>
                  <a:cubicBezTo>
                    <a:pt x="2122" y="4950"/>
                    <a:pt x="1584" y="4444"/>
                    <a:pt x="1299" y="3842"/>
                  </a:cubicBezTo>
                  <a:cubicBezTo>
                    <a:pt x="792" y="2829"/>
                    <a:pt x="1014" y="1815"/>
                    <a:pt x="1869" y="1245"/>
                  </a:cubicBezTo>
                  <a:cubicBezTo>
                    <a:pt x="2280" y="941"/>
                    <a:pt x="2844" y="753"/>
                    <a:pt x="3429" y="753"/>
                  </a:cubicBezTo>
                  <a:close/>
                  <a:moveTo>
                    <a:pt x="3341" y="0"/>
                  </a:moveTo>
                  <a:cubicBezTo>
                    <a:pt x="2782" y="0"/>
                    <a:pt x="2230" y="137"/>
                    <a:pt x="1774" y="390"/>
                  </a:cubicBezTo>
                  <a:cubicBezTo>
                    <a:pt x="475" y="1119"/>
                    <a:pt x="0" y="2734"/>
                    <a:pt x="697" y="4127"/>
                  </a:cubicBezTo>
                  <a:cubicBezTo>
                    <a:pt x="823" y="4317"/>
                    <a:pt x="950" y="4570"/>
                    <a:pt x="1109" y="4729"/>
                  </a:cubicBezTo>
                  <a:cubicBezTo>
                    <a:pt x="1672" y="5386"/>
                    <a:pt x="2513" y="5869"/>
                    <a:pt x="3401" y="5869"/>
                  </a:cubicBezTo>
                  <a:cubicBezTo>
                    <a:pt x="3711" y="5869"/>
                    <a:pt x="4027" y="5810"/>
                    <a:pt x="4339" y="5679"/>
                  </a:cubicBezTo>
                  <a:cubicBezTo>
                    <a:pt x="5194" y="5362"/>
                    <a:pt x="5891" y="4507"/>
                    <a:pt x="6144" y="3557"/>
                  </a:cubicBezTo>
                  <a:cubicBezTo>
                    <a:pt x="6334" y="2765"/>
                    <a:pt x="6207" y="2037"/>
                    <a:pt x="5764" y="1435"/>
                  </a:cubicBezTo>
                  <a:cubicBezTo>
                    <a:pt x="5764" y="1404"/>
                    <a:pt x="5732" y="1404"/>
                    <a:pt x="5732" y="1404"/>
                  </a:cubicBezTo>
                  <a:cubicBezTo>
                    <a:pt x="5764" y="1309"/>
                    <a:pt x="5764" y="1182"/>
                    <a:pt x="5701" y="1119"/>
                  </a:cubicBezTo>
                  <a:cubicBezTo>
                    <a:pt x="5669" y="1087"/>
                    <a:pt x="5606" y="1024"/>
                    <a:pt x="5606" y="992"/>
                  </a:cubicBezTo>
                  <a:cubicBezTo>
                    <a:pt x="5035" y="308"/>
                    <a:pt x="4180" y="0"/>
                    <a:pt x="334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7" name="Google Shape;147;p53"/>
            <p:cNvSpPr/>
            <p:nvPr/>
          </p:nvSpPr>
          <p:spPr>
            <a:xfrm>
              <a:off x="65546850" y="2068638"/>
              <a:ext cx="49900" cy="31375"/>
            </a:xfrm>
            <a:custGeom>
              <a:avLst/>
              <a:gdLst/>
              <a:ahLst/>
              <a:cxnLst/>
              <a:rect l="l" t="t" r="r" b="b"/>
              <a:pathLst>
                <a:path w="1996" h="1255" extrusionOk="0">
                  <a:moveTo>
                    <a:pt x="764" y="0"/>
                  </a:moveTo>
                  <a:cubicBezTo>
                    <a:pt x="519" y="0"/>
                    <a:pt x="271" y="64"/>
                    <a:pt x="64" y="209"/>
                  </a:cubicBezTo>
                  <a:cubicBezTo>
                    <a:pt x="1" y="304"/>
                    <a:pt x="1" y="368"/>
                    <a:pt x="32" y="463"/>
                  </a:cubicBezTo>
                  <a:lnTo>
                    <a:pt x="32" y="494"/>
                  </a:lnTo>
                  <a:cubicBezTo>
                    <a:pt x="55" y="541"/>
                    <a:pt x="113" y="570"/>
                    <a:pt x="166" y="570"/>
                  </a:cubicBezTo>
                  <a:cubicBezTo>
                    <a:pt x="186" y="570"/>
                    <a:pt x="205" y="566"/>
                    <a:pt x="222" y="558"/>
                  </a:cubicBezTo>
                  <a:cubicBezTo>
                    <a:pt x="365" y="494"/>
                    <a:pt x="515" y="463"/>
                    <a:pt x="658" y="463"/>
                  </a:cubicBezTo>
                  <a:cubicBezTo>
                    <a:pt x="800" y="463"/>
                    <a:pt x="935" y="494"/>
                    <a:pt x="1046" y="558"/>
                  </a:cubicBezTo>
                  <a:cubicBezTo>
                    <a:pt x="1299" y="653"/>
                    <a:pt x="1489" y="874"/>
                    <a:pt x="1584" y="1096"/>
                  </a:cubicBezTo>
                  <a:cubicBezTo>
                    <a:pt x="1616" y="1223"/>
                    <a:pt x="1774" y="1254"/>
                    <a:pt x="1837" y="1254"/>
                  </a:cubicBezTo>
                  <a:cubicBezTo>
                    <a:pt x="1901" y="1254"/>
                    <a:pt x="1901" y="1254"/>
                    <a:pt x="1932" y="1223"/>
                  </a:cubicBezTo>
                  <a:cubicBezTo>
                    <a:pt x="1964" y="1096"/>
                    <a:pt x="1996" y="1001"/>
                    <a:pt x="1996" y="938"/>
                  </a:cubicBezTo>
                  <a:cubicBezTo>
                    <a:pt x="1901" y="526"/>
                    <a:pt x="1521" y="209"/>
                    <a:pt x="1141" y="51"/>
                  </a:cubicBezTo>
                  <a:cubicBezTo>
                    <a:pt x="1020" y="18"/>
                    <a:pt x="893" y="0"/>
                    <a:pt x="76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8" name="Google Shape;148;p53"/>
            <p:cNvSpPr/>
            <p:nvPr/>
          </p:nvSpPr>
          <p:spPr>
            <a:xfrm>
              <a:off x="65513650" y="2279088"/>
              <a:ext cx="140100" cy="115650"/>
            </a:xfrm>
            <a:custGeom>
              <a:avLst/>
              <a:gdLst/>
              <a:ahLst/>
              <a:cxnLst/>
              <a:rect l="l" t="t" r="r" b="b"/>
              <a:pathLst>
                <a:path w="5604" h="4626" extrusionOk="0">
                  <a:moveTo>
                    <a:pt x="3055" y="0"/>
                  </a:moveTo>
                  <a:cubicBezTo>
                    <a:pt x="1481" y="0"/>
                    <a:pt x="1" y="1328"/>
                    <a:pt x="917" y="3160"/>
                  </a:cubicBezTo>
                  <a:cubicBezTo>
                    <a:pt x="1344" y="3991"/>
                    <a:pt x="2180" y="4626"/>
                    <a:pt x="3065" y="4626"/>
                  </a:cubicBezTo>
                  <a:cubicBezTo>
                    <a:pt x="3361" y="4626"/>
                    <a:pt x="3663" y="4554"/>
                    <a:pt x="3957" y="4395"/>
                  </a:cubicBezTo>
                  <a:cubicBezTo>
                    <a:pt x="5287" y="3730"/>
                    <a:pt x="5604" y="2179"/>
                    <a:pt x="5161" y="880"/>
                  </a:cubicBezTo>
                  <a:lnTo>
                    <a:pt x="5161" y="817"/>
                  </a:lnTo>
                  <a:cubicBezTo>
                    <a:pt x="5066" y="817"/>
                    <a:pt x="5002" y="817"/>
                    <a:pt x="4907" y="754"/>
                  </a:cubicBezTo>
                  <a:cubicBezTo>
                    <a:pt x="4385" y="231"/>
                    <a:pt x="3712" y="0"/>
                    <a:pt x="305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9" name="Google Shape;149;p53"/>
            <p:cNvSpPr/>
            <p:nvPr/>
          </p:nvSpPr>
          <p:spPr>
            <a:xfrm>
              <a:off x="65507275" y="2262038"/>
              <a:ext cx="158350" cy="146750"/>
            </a:xfrm>
            <a:custGeom>
              <a:avLst/>
              <a:gdLst/>
              <a:ahLst/>
              <a:cxnLst/>
              <a:rect l="l" t="t" r="r" b="b"/>
              <a:pathLst>
                <a:path w="6334" h="5870" extrusionOk="0">
                  <a:moveTo>
                    <a:pt x="3413" y="754"/>
                  </a:moveTo>
                  <a:cubicBezTo>
                    <a:pt x="4045" y="754"/>
                    <a:pt x="4699" y="973"/>
                    <a:pt x="5226" y="1499"/>
                  </a:cubicBezTo>
                  <a:cubicBezTo>
                    <a:pt x="5257" y="1562"/>
                    <a:pt x="5321" y="1594"/>
                    <a:pt x="5416" y="1594"/>
                  </a:cubicBezTo>
                  <a:cubicBezTo>
                    <a:pt x="5764" y="2734"/>
                    <a:pt x="5574" y="4317"/>
                    <a:pt x="4212" y="5046"/>
                  </a:cubicBezTo>
                  <a:cubicBezTo>
                    <a:pt x="3935" y="5175"/>
                    <a:pt x="3647" y="5240"/>
                    <a:pt x="3361" y="5240"/>
                  </a:cubicBezTo>
                  <a:cubicBezTo>
                    <a:pt x="3157" y="5240"/>
                    <a:pt x="2953" y="5207"/>
                    <a:pt x="2755" y="5141"/>
                  </a:cubicBezTo>
                  <a:cubicBezTo>
                    <a:pt x="2122" y="4951"/>
                    <a:pt x="1584" y="4444"/>
                    <a:pt x="1299" y="3842"/>
                  </a:cubicBezTo>
                  <a:cubicBezTo>
                    <a:pt x="792" y="2829"/>
                    <a:pt x="1014" y="1816"/>
                    <a:pt x="1837" y="1246"/>
                  </a:cubicBezTo>
                  <a:cubicBezTo>
                    <a:pt x="2263" y="941"/>
                    <a:pt x="2828" y="754"/>
                    <a:pt x="3413" y="754"/>
                  </a:cubicBezTo>
                  <a:close/>
                  <a:moveTo>
                    <a:pt x="3341" y="0"/>
                  </a:moveTo>
                  <a:cubicBezTo>
                    <a:pt x="2782" y="0"/>
                    <a:pt x="2230" y="137"/>
                    <a:pt x="1774" y="390"/>
                  </a:cubicBezTo>
                  <a:cubicBezTo>
                    <a:pt x="475" y="1119"/>
                    <a:pt x="0" y="2734"/>
                    <a:pt x="697" y="4127"/>
                  </a:cubicBezTo>
                  <a:cubicBezTo>
                    <a:pt x="824" y="4317"/>
                    <a:pt x="950" y="4571"/>
                    <a:pt x="1109" y="4729"/>
                  </a:cubicBezTo>
                  <a:cubicBezTo>
                    <a:pt x="1648" y="5386"/>
                    <a:pt x="2484" y="5869"/>
                    <a:pt x="3383" y="5869"/>
                  </a:cubicBezTo>
                  <a:cubicBezTo>
                    <a:pt x="3697" y="5869"/>
                    <a:pt x="4019" y="5810"/>
                    <a:pt x="4339" y="5679"/>
                  </a:cubicBezTo>
                  <a:cubicBezTo>
                    <a:pt x="5131" y="5363"/>
                    <a:pt x="5859" y="4507"/>
                    <a:pt x="6112" y="3557"/>
                  </a:cubicBezTo>
                  <a:cubicBezTo>
                    <a:pt x="6334" y="2766"/>
                    <a:pt x="6207" y="2037"/>
                    <a:pt x="5764" y="1436"/>
                  </a:cubicBezTo>
                  <a:cubicBezTo>
                    <a:pt x="5764" y="1404"/>
                    <a:pt x="5732" y="1404"/>
                    <a:pt x="5732" y="1404"/>
                  </a:cubicBezTo>
                  <a:cubicBezTo>
                    <a:pt x="5764" y="1309"/>
                    <a:pt x="5764" y="1182"/>
                    <a:pt x="5669" y="1119"/>
                  </a:cubicBezTo>
                  <a:cubicBezTo>
                    <a:pt x="5637" y="1087"/>
                    <a:pt x="5606" y="1024"/>
                    <a:pt x="5606" y="992"/>
                  </a:cubicBezTo>
                  <a:cubicBezTo>
                    <a:pt x="5036" y="308"/>
                    <a:pt x="4181" y="0"/>
                    <a:pt x="334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0" name="Google Shape;150;p53"/>
            <p:cNvSpPr/>
            <p:nvPr/>
          </p:nvSpPr>
          <p:spPr>
            <a:xfrm>
              <a:off x="65576150" y="2302188"/>
              <a:ext cx="51475" cy="31375"/>
            </a:xfrm>
            <a:custGeom>
              <a:avLst/>
              <a:gdLst/>
              <a:ahLst/>
              <a:cxnLst/>
              <a:rect l="l" t="t" r="r" b="b"/>
              <a:pathLst>
                <a:path w="2059" h="1255" extrusionOk="0">
                  <a:moveTo>
                    <a:pt x="772" y="1"/>
                  </a:moveTo>
                  <a:cubicBezTo>
                    <a:pt x="537" y="1"/>
                    <a:pt x="303" y="64"/>
                    <a:pt x="95" y="210"/>
                  </a:cubicBezTo>
                  <a:cubicBezTo>
                    <a:pt x="0" y="305"/>
                    <a:pt x="0" y="368"/>
                    <a:pt x="32" y="463"/>
                  </a:cubicBezTo>
                  <a:lnTo>
                    <a:pt x="32" y="495"/>
                  </a:lnTo>
                  <a:cubicBezTo>
                    <a:pt x="78" y="541"/>
                    <a:pt x="125" y="570"/>
                    <a:pt x="184" y="570"/>
                  </a:cubicBezTo>
                  <a:cubicBezTo>
                    <a:pt x="205" y="570"/>
                    <a:pt x="228" y="566"/>
                    <a:pt x="254" y="558"/>
                  </a:cubicBezTo>
                  <a:cubicBezTo>
                    <a:pt x="380" y="495"/>
                    <a:pt x="523" y="463"/>
                    <a:pt x="665" y="463"/>
                  </a:cubicBezTo>
                  <a:cubicBezTo>
                    <a:pt x="808" y="463"/>
                    <a:pt x="950" y="495"/>
                    <a:pt x="1077" y="558"/>
                  </a:cubicBezTo>
                  <a:cubicBezTo>
                    <a:pt x="1299" y="653"/>
                    <a:pt x="1521" y="875"/>
                    <a:pt x="1584" y="1096"/>
                  </a:cubicBezTo>
                  <a:cubicBezTo>
                    <a:pt x="1616" y="1223"/>
                    <a:pt x="1774" y="1255"/>
                    <a:pt x="1869" y="1255"/>
                  </a:cubicBezTo>
                  <a:cubicBezTo>
                    <a:pt x="1901" y="1255"/>
                    <a:pt x="1901" y="1255"/>
                    <a:pt x="1932" y="1223"/>
                  </a:cubicBezTo>
                  <a:cubicBezTo>
                    <a:pt x="2027" y="1096"/>
                    <a:pt x="2059" y="1001"/>
                    <a:pt x="2027" y="938"/>
                  </a:cubicBezTo>
                  <a:cubicBezTo>
                    <a:pt x="1901" y="526"/>
                    <a:pt x="1552" y="210"/>
                    <a:pt x="1140" y="51"/>
                  </a:cubicBezTo>
                  <a:cubicBezTo>
                    <a:pt x="1020" y="18"/>
                    <a:pt x="896" y="1"/>
                    <a:pt x="772"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1" name="Google Shape;151;p53"/>
            <p:cNvSpPr/>
            <p:nvPr/>
          </p:nvSpPr>
          <p:spPr>
            <a:xfrm>
              <a:off x="65226200" y="2102288"/>
              <a:ext cx="213800" cy="194800"/>
            </a:xfrm>
            <a:custGeom>
              <a:avLst/>
              <a:gdLst/>
              <a:ahLst/>
              <a:cxnLst/>
              <a:rect l="l" t="t" r="r" b="b"/>
              <a:pathLst>
                <a:path w="8552" h="7792" extrusionOk="0">
                  <a:moveTo>
                    <a:pt x="3956" y="688"/>
                  </a:moveTo>
                  <a:cubicBezTo>
                    <a:pt x="5189" y="688"/>
                    <a:pt x="6389" y="1188"/>
                    <a:pt x="7126" y="2347"/>
                  </a:cubicBezTo>
                  <a:cubicBezTo>
                    <a:pt x="8013" y="3899"/>
                    <a:pt x="7158" y="5799"/>
                    <a:pt x="5701" y="6685"/>
                  </a:cubicBezTo>
                  <a:cubicBezTo>
                    <a:pt x="5106" y="7037"/>
                    <a:pt x="4536" y="7191"/>
                    <a:pt x="4013" y="7191"/>
                  </a:cubicBezTo>
                  <a:cubicBezTo>
                    <a:pt x="1474" y="7191"/>
                    <a:pt x="21" y="3571"/>
                    <a:pt x="1964" y="1365"/>
                  </a:cubicBezTo>
                  <a:cubicBezTo>
                    <a:pt x="2059" y="1302"/>
                    <a:pt x="2059" y="1175"/>
                    <a:pt x="2059" y="1048"/>
                  </a:cubicBezTo>
                  <a:lnTo>
                    <a:pt x="2122" y="1048"/>
                  </a:lnTo>
                  <a:cubicBezTo>
                    <a:pt x="2706" y="815"/>
                    <a:pt x="3335" y="688"/>
                    <a:pt x="3956" y="688"/>
                  </a:cubicBezTo>
                  <a:close/>
                  <a:moveTo>
                    <a:pt x="4023" y="1"/>
                  </a:moveTo>
                  <a:cubicBezTo>
                    <a:pt x="3235" y="1"/>
                    <a:pt x="2524" y="245"/>
                    <a:pt x="1964" y="732"/>
                  </a:cubicBezTo>
                  <a:cubicBezTo>
                    <a:pt x="1932" y="763"/>
                    <a:pt x="1932" y="763"/>
                    <a:pt x="1932" y="827"/>
                  </a:cubicBezTo>
                  <a:cubicBezTo>
                    <a:pt x="1880" y="801"/>
                    <a:pt x="1828" y="785"/>
                    <a:pt x="1777" y="785"/>
                  </a:cubicBezTo>
                  <a:cubicBezTo>
                    <a:pt x="1706" y="785"/>
                    <a:pt x="1640" y="816"/>
                    <a:pt x="1584" y="890"/>
                  </a:cubicBezTo>
                  <a:cubicBezTo>
                    <a:pt x="1521" y="922"/>
                    <a:pt x="1489" y="985"/>
                    <a:pt x="1426" y="1017"/>
                  </a:cubicBezTo>
                  <a:cubicBezTo>
                    <a:pt x="1" y="2410"/>
                    <a:pt x="64" y="4659"/>
                    <a:pt x="1014" y="6147"/>
                  </a:cubicBezTo>
                  <a:cubicBezTo>
                    <a:pt x="1697" y="7211"/>
                    <a:pt x="2825" y="7792"/>
                    <a:pt x="4011" y="7792"/>
                  </a:cubicBezTo>
                  <a:cubicBezTo>
                    <a:pt x="4696" y="7792"/>
                    <a:pt x="5400" y="7598"/>
                    <a:pt x="6049" y="7192"/>
                  </a:cubicBezTo>
                  <a:cubicBezTo>
                    <a:pt x="6334" y="7034"/>
                    <a:pt x="6556" y="6844"/>
                    <a:pt x="6810" y="6590"/>
                  </a:cubicBezTo>
                  <a:cubicBezTo>
                    <a:pt x="7950" y="5514"/>
                    <a:pt x="8551" y="3772"/>
                    <a:pt x="7760" y="2252"/>
                  </a:cubicBezTo>
                  <a:cubicBezTo>
                    <a:pt x="7190" y="1175"/>
                    <a:pt x="6018" y="288"/>
                    <a:pt x="4751" y="67"/>
                  </a:cubicBezTo>
                  <a:cubicBezTo>
                    <a:pt x="4503" y="23"/>
                    <a:pt x="4259" y="1"/>
                    <a:pt x="40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2" name="Google Shape;152;p53"/>
            <p:cNvSpPr/>
            <p:nvPr/>
          </p:nvSpPr>
          <p:spPr>
            <a:xfrm>
              <a:off x="65274500" y="2140563"/>
              <a:ext cx="44350" cy="78200"/>
            </a:xfrm>
            <a:custGeom>
              <a:avLst/>
              <a:gdLst/>
              <a:ahLst/>
              <a:cxnLst/>
              <a:rect l="l" t="t" r="r" b="b"/>
              <a:pathLst>
                <a:path w="1774" h="3128" extrusionOk="0">
                  <a:moveTo>
                    <a:pt x="1517" y="0"/>
                  </a:moveTo>
                  <a:cubicBezTo>
                    <a:pt x="1473" y="0"/>
                    <a:pt x="1426" y="8"/>
                    <a:pt x="1394" y="24"/>
                  </a:cubicBezTo>
                  <a:cubicBezTo>
                    <a:pt x="792" y="277"/>
                    <a:pt x="317" y="816"/>
                    <a:pt x="159" y="1481"/>
                  </a:cubicBezTo>
                  <a:cubicBezTo>
                    <a:pt x="0" y="2051"/>
                    <a:pt x="95" y="2621"/>
                    <a:pt x="507" y="3064"/>
                  </a:cubicBezTo>
                  <a:cubicBezTo>
                    <a:pt x="539" y="3096"/>
                    <a:pt x="571" y="3128"/>
                    <a:pt x="634" y="3128"/>
                  </a:cubicBezTo>
                  <a:cubicBezTo>
                    <a:pt x="792" y="3128"/>
                    <a:pt x="951" y="2969"/>
                    <a:pt x="824" y="2811"/>
                  </a:cubicBezTo>
                  <a:cubicBezTo>
                    <a:pt x="381" y="2019"/>
                    <a:pt x="666" y="879"/>
                    <a:pt x="1521" y="499"/>
                  </a:cubicBezTo>
                  <a:cubicBezTo>
                    <a:pt x="1774" y="436"/>
                    <a:pt x="1742" y="151"/>
                    <a:pt x="1616" y="24"/>
                  </a:cubicBezTo>
                  <a:cubicBezTo>
                    <a:pt x="1600" y="8"/>
                    <a:pt x="1560" y="0"/>
                    <a:pt x="151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3" name="Google Shape;153;p53"/>
            <p:cNvSpPr/>
            <p:nvPr/>
          </p:nvSpPr>
          <p:spPr>
            <a:xfrm>
              <a:off x="65226575" y="2118788"/>
              <a:ext cx="199950" cy="163300"/>
            </a:xfrm>
            <a:custGeom>
              <a:avLst/>
              <a:gdLst/>
              <a:ahLst/>
              <a:cxnLst/>
              <a:rect l="l" t="t" r="r" b="b"/>
              <a:pathLst>
                <a:path w="7998" h="6532" extrusionOk="0">
                  <a:moveTo>
                    <a:pt x="3394" y="850"/>
                  </a:moveTo>
                  <a:cubicBezTo>
                    <a:pt x="3459" y="850"/>
                    <a:pt x="3519" y="873"/>
                    <a:pt x="3564" y="895"/>
                  </a:cubicBezTo>
                  <a:cubicBezTo>
                    <a:pt x="3691" y="1022"/>
                    <a:pt x="3691" y="1307"/>
                    <a:pt x="3501" y="1370"/>
                  </a:cubicBezTo>
                  <a:cubicBezTo>
                    <a:pt x="2583" y="1750"/>
                    <a:pt x="2298" y="2890"/>
                    <a:pt x="2773" y="3682"/>
                  </a:cubicBezTo>
                  <a:cubicBezTo>
                    <a:pt x="2859" y="3856"/>
                    <a:pt x="2761" y="4003"/>
                    <a:pt x="2623" y="4003"/>
                  </a:cubicBezTo>
                  <a:cubicBezTo>
                    <a:pt x="2610" y="4003"/>
                    <a:pt x="2596" y="4001"/>
                    <a:pt x="2583" y="3999"/>
                  </a:cubicBezTo>
                  <a:cubicBezTo>
                    <a:pt x="2551" y="3999"/>
                    <a:pt x="2456" y="3967"/>
                    <a:pt x="2424" y="3935"/>
                  </a:cubicBezTo>
                  <a:cubicBezTo>
                    <a:pt x="1506" y="2922"/>
                    <a:pt x="2107" y="1338"/>
                    <a:pt x="3311" y="863"/>
                  </a:cubicBezTo>
                  <a:cubicBezTo>
                    <a:pt x="3339" y="854"/>
                    <a:pt x="3367" y="850"/>
                    <a:pt x="3394" y="850"/>
                  </a:cubicBezTo>
                  <a:close/>
                  <a:moveTo>
                    <a:pt x="3900" y="0"/>
                  </a:moveTo>
                  <a:cubicBezTo>
                    <a:pt x="3285" y="0"/>
                    <a:pt x="2659" y="134"/>
                    <a:pt x="2076" y="388"/>
                  </a:cubicBezTo>
                  <a:lnTo>
                    <a:pt x="1981" y="388"/>
                  </a:lnTo>
                  <a:cubicBezTo>
                    <a:pt x="2044" y="515"/>
                    <a:pt x="1981" y="642"/>
                    <a:pt x="1917" y="705"/>
                  </a:cubicBezTo>
                  <a:cubicBezTo>
                    <a:pt x="1" y="2911"/>
                    <a:pt x="1415" y="6531"/>
                    <a:pt x="3939" y="6531"/>
                  </a:cubicBezTo>
                  <a:cubicBezTo>
                    <a:pt x="4460" y="6531"/>
                    <a:pt x="5027" y="6377"/>
                    <a:pt x="5623" y="6025"/>
                  </a:cubicBezTo>
                  <a:cubicBezTo>
                    <a:pt x="7111" y="5139"/>
                    <a:pt x="7998" y="3239"/>
                    <a:pt x="7016" y="1687"/>
                  </a:cubicBezTo>
                  <a:cubicBezTo>
                    <a:pt x="6300" y="528"/>
                    <a:pt x="5121" y="0"/>
                    <a:pt x="390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4" name="Google Shape;154;p53"/>
            <p:cNvSpPr/>
            <p:nvPr/>
          </p:nvSpPr>
          <p:spPr>
            <a:xfrm>
              <a:off x="71306675" y="2540913"/>
              <a:ext cx="212975" cy="194800"/>
            </a:xfrm>
            <a:custGeom>
              <a:avLst/>
              <a:gdLst/>
              <a:ahLst/>
              <a:cxnLst/>
              <a:rect l="l" t="t" r="r" b="b"/>
              <a:pathLst>
                <a:path w="8519" h="7792" extrusionOk="0">
                  <a:moveTo>
                    <a:pt x="3955" y="674"/>
                  </a:moveTo>
                  <a:cubicBezTo>
                    <a:pt x="5189" y="674"/>
                    <a:pt x="6388" y="1188"/>
                    <a:pt x="7126" y="2346"/>
                  </a:cubicBezTo>
                  <a:cubicBezTo>
                    <a:pt x="8012" y="3898"/>
                    <a:pt x="7157" y="5798"/>
                    <a:pt x="5701" y="6653"/>
                  </a:cubicBezTo>
                  <a:cubicBezTo>
                    <a:pt x="5102" y="7007"/>
                    <a:pt x="4530" y="7162"/>
                    <a:pt x="4004" y="7162"/>
                  </a:cubicBezTo>
                  <a:cubicBezTo>
                    <a:pt x="1471" y="7162"/>
                    <a:pt x="23" y="3568"/>
                    <a:pt x="1964" y="1365"/>
                  </a:cubicBezTo>
                  <a:cubicBezTo>
                    <a:pt x="2059" y="1301"/>
                    <a:pt x="2059" y="1175"/>
                    <a:pt x="2059" y="1048"/>
                  </a:cubicBezTo>
                  <a:lnTo>
                    <a:pt x="2122" y="1048"/>
                  </a:lnTo>
                  <a:cubicBezTo>
                    <a:pt x="2705" y="804"/>
                    <a:pt x="3335" y="674"/>
                    <a:pt x="3955" y="674"/>
                  </a:cubicBezTo>
                  <a:close/>
                  <a:moveTo>
                    <a:pt x="4022" y="0"/>
                  </a:moveTo>
                  <a:cubicBezTo>
                    <a:pt x="3234" y="0"/>
                    <a:pt x="2524" y="244"/>
                    <a:pt x="1964" y="731"/>
                  </a:cubicBezTo>
                  <a:cubicBezTo>
                    <a:pt x="1932" y="763"/>
                    <a:pt x="1932" y="763"/>
                    <a:pt x="1932" y="795"/>
                  </a:cubicBezTo>
                  <a:cubicBezTo>
                    <a:pt x="1890" y="784"/>
                    <a:pt x="1847" y="777"/>
                    <a:pt x="1806" y="777"/>
                  </a:cubicBezTo>
                  <a:cubicBezTo>
                    <a:pt x="1724" y="777"/>
                    <a:pt x="1647" y="805"/>
                    <a:pt x="1584" y="890"/>
                  </a:cubicBezTo>
                  <a:cubicBezTo>
                    <a:pt x="1520" y="921"/>
                    <a:pt x="1489" y="953"/>
                    <a:pt x="1425" y="1016"/>
                  </a:cubicBezTo>
                  <a:cubicBezTo>
                    <a:pt x="0" y="2378"/>
                    <a:pt x="63" y="4658"/>
                    <a:pt x="1014" y="6147"/>
                  </a:cubicBezTo>
                  <a:cubicBezTo>
                    <a:pt x="1696" y="7211"/>
                    <a:pt x="2824" y="7791"/>
                    <a:pt x="4010" y="7791"/>
                  </a:cubicBezTo>
                  <a:cubicBezTo>
                    <a:pt x="4695" y="7791"/>
                    <a:pt x="5400" y="7598"/>
                    <a:pt x="6049" y="7192"/>
                  </a:cubicBezTo>
                  <a:cubicBezTo>
                    <a:pt x="6334" y="7033"/>
                    <a:pt x="6556" y="6843"/>
                    <a:pt x="6809" y="6590"/>
                  </a:cubicBezTo>
                  <a:cubicBezTo>
                    <a:pt x="7949" y="5513"/>
                    <a:pt x="8519" y="3772"/>
                    <a:pt x="7727" y="2251"/>
                  </a:cubicBezTo>
                  <a:cubicBezTo>
                    <a:pt x="7189" y="1175"/>
                    <a:pt x="6049" y="288"/>
                    <a:pt x="4750" y="66"/>
                  </a:cubicBezTo>
                  <a:cubicBezTo>
                    <a:pt x="4502" y="22"/>
                    <a:pt x="4259" y="0"/>
                    <a:pt x="402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5" name="Google Shape;155;p53"/>
            <p:cNvSpPr/>
            <p:nvPr/>
          </p:nvSpPr>
          <p:spPr>
            <a:xfrm>
              <a:off x="71354950" y="2579413"/>
              <a:ext cx="44375" cy="77975"/>
            </a:xfrm>
            <a:custGeom>
              <a:avLst/>
              <a:gdLst/>
              <a:ahLst/>
              <a:cxnLst/>
              <a:rect l="l" t="t" r="r" b="b"/>
              <a:pathLst>
                <a:path w="1775" h="3119" extrusionOk="0">
                  <a:moveTo>
                    <a:pt x="1487" y="1"/>
                  </a:moveTo>
                  <a:cubicBezTo>
                    <a:pt x="1458" y="1"/>
                    <a:pt x="1426" y="4"/>
                    <a:pt x="1394" y="15"/>
                  </a:cubicBezTo>
                  <a:cubicBezTo>
                    <a:pt x="793" y="268"/>
                    <a:pt x="318" y="806"/>
                    <a:pt x="159" y="1440"/>
                  </a:cubicBezTo>
                  <a:cubicBezTo>
                    <a:pt x="1" y="2042"/>
                    <a:pt x="128" y="2580"/>
                    <a:pt x="508" y="3023"/>
                  </a:cubicBezTo>
                  <a:cubicBezTo>
                    <a:pt x="539" y="3087"/>
                    <a:pt x="571" y="3118"/>
                    <a:pt x="634" y="3118"/>
                  </a:cubicBezTo>
                  <a:cubicBezTo>
                    <a:pt x="793" y="3118"/>
                    <a:pt x="951" y="2960"/>
                    <a:pt x="824" y="2802"/>
                  </a:cubicBezTo>
                  <a:cubicBezTo>
                    <a:pt x="381" y="2010"/>
                    <a:pt x="666" y="838"/>
                    <a:pt x="1553" y="490"/>
                  </a:cubicBezTo>
                  <a:cubicBezTo>
                    <a:pt x="1774" y="426"/>
                    <a:pt x="1743" y="141"/>
                    <a:pt x="1616" y="15"/>
                  </a:cubicBezTo>
                  <a:cubicBezTo>
                    <a:pt x="1595" y="15"/>
                    <a:pt x="1546" y="1"/>
                    <a:pt x="148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6" name="Google Shape;156;p53"/>
            <p:cNvSpPr/>
            <p:nvPr/>
          </p:nvSpPr>
          <p:spPr>
            <a:xfrm>
              <a:off x="71307150" y="2557388"/>
              <a:ext cx="199850" cy="162850"/>
            </a:xfrm>
            <a:custGeom>
              <a:avLst/>
              <a:gdLst/>
              <a:ahLst/>
              <a:cxnLst/>
              <a:rect l="l" t="t" r="r" b="b"/>
              <a:pathLst>
                <a:path w="7994" h="6514" extrusionOk="0">
                  <a:moveTo>
                    <a:pt x="3389" y="851"/>
                  </a:moveTo>
                  <a:cubicBezTo>
                    <a:pt x="3454" y="851"/>
                    <a:pt x="3515" y="873"/>
                    <a:pt x="3560" y="896"/>
                  </a:cubicBezTo>
                  <a:cubicBezTo>
                    <a:pt x="3686" y="1022"/>
                    <a:pt x="3686" y="1307"/>
                    <a:pt x="3496" y="1371"/>
                  </a:cubicBezTo>
                  <a:cubicBezTo>
                    <a:pt x="2578" y="1719"/>
                    <a:pt x="2293" y="2891"/>
                    <a:pt x="2768" y="3683"/>
                  </a:cubicBezTo>
                  <a:cubicBezTo>
                    <a:pt x="2855" y="3856"/>
                    <a:pt x="2757" y="4003"/>
                    <a:pt x="2618" y="4003"/>
                  </a:cubicBezTo>
                  <a:cubicBezTo>
                    <a:pt x="2605" y="4003"/>
                    <a:pt x="2592" y="4002"/>
                    <a:pt x="2578" y="3999"/>
                  </a:cubicBezTo>
                  <a:cubicBezTo>
                    <a:pt x="2546" y="3999"/>
                    <a:pt x="2451" y="3968"/>
                    <a:pt x="2420" y="3904"/>
                  </a:cubicBezTo>
                  <a:cubicBezTo>
                    <a:pt x="1501" y="2923"/>
                    <a:pt x="2103" y="1339"/>
                    <a:pt x="3306" y="864"/>
                  </a:cubicBezTo>
                  <a:cubicBezTo>
                    <a:pt x="3334" y="855"/>
                    <a:pt x="3362" y="851"/>
                    <a:pt x="3389" y="851"/>
                  </a:cubicBezTo>
                  <a:close/>
                  <a:moveTo>
                    <a:pt x="3895" y="1"/>
                  </a:moveTo>
                  <a:cubicBezTo>
                    <a:pt x="3280" y="1"/>
                    <a:pt x="2654" y="135"/>
                    <a:pt x="2071" y="389"/>
                  </a:cubicBezTo>
                  <a:lnTo>
                    <a:pt x="1976" y="389"/>
                  </a:lnTo>
                  <a:cubicBezTo>
                    <a:pt x="2040" y="516"/>
                    <a:pt x="1976" y="642"/>
                    <a:pt x="1913" y="706"/>
                  </a:cubicBezTo>
                  <a:cubicBezTo>
                    <a:pt x="1" y="2906"/>
                    <a:pt x="1403" y="6514"/>
                    <a:pt x="3916" y="6514"/>
                  </a:cubicBezTo>
                  <a:cubicBezTo>
                    <a:pt x="4442" y="6514"/>
                    <a:pt x="5016" y="6356"/>
                    <a:pt x="5618" y="5994"/>
                  </a:cubicBezTo>
                  <a:cubicBezTo>
                    <a:pt x="7107" y="5139"/>
                    <a:pt x="7993" y="3239"/>
                    <a:pt x="7012" y="1687"/>
                  </a:cubicBezTo>
                  <a:cubicBezTo>
                    <a:pt x="6295" y="529"/>
                    <a:pt x="5117" y="1"/>
                    <a:pt x="389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hree Columns 1">
  <p:cSld name="TITLE_ONLY_1_2">
    <p:spTree>
      <p:nvGrpSpPr>
        <p:cNvPr id="1" name="Shape 180"/>
        <p:cNvGrpSpPr/>
        <p:nvPr/>
      </p:nvGrpSpPr>
      <p:grpSpPr>
        <a:xfrm>
          <a:off x="0" y="0"/>
          <a:ext cx="0" cy="0"/>
          <a:chOff x="0" y="0"/>
          <a:chExt cx="0" cy="0"/>
        </a:xfrm>
      </p:grpSpPr>
      <p:sp>
        <p:nvSpPr>
          <p:cNvPr id="181" name="Google Shape;181;p55"/>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SzPts val="42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182" name="Google Shape;182;p55"/>
          <p:cNvSpPr txBox="1">
            <a:spLocks noGrp="1"/>
          </p:cNvSpPr>
          <p:nvPr>
            <p:ph type="title" idx="2"/>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Clr>
                <a:schemeClr val="accent4"/>
              </a:buClr>
              <a:buSzPts val="4800"/>
              <a:buNone/>
              <a:defRPr sz="7000">
                <a:solidFill>
                  <a:schemeClr val="accent6"/>
                </a:solidFill>
              </a:defRPr>
            </a:lvl1pPr>
            <a:lvl2pPr lvl="1" algn="ctr">
              <a:lnSpc>
                <a:spcPct val="100000"/>
              </a:lnSpc>
              <a:spcBef>
                <a:spcPts val="0"/>
              </a:spcBef>
              <a:spcAft>
                <a:spcPts val="0"/>
              </a:spcAft>
              <a:buClr>
                <a:schemeClr val="accent4"/>
              </a:buClr>
              <a:buSzPts val="4800"/>
              <a:buNone/>
              <a:defRPr sz="4800">
                <a:solidFill>
                  <a:schemeClr val="accent4"/>
                </a:solidFill>
              </a:defRPr>
            </a:lvl2pPr>
            <a:lvl3pPr lvl="2" algn="ctr">
              <a:lnSpc>
                <a:spcPct val="100000"/>
              </a:lnSpc>
              <a:spcBef>
                <a:spcPts val="0"/>
              </a:spcBef>
              <a:spcAft>
                <a:spcPts val="0"/>
              </a:spcAft>
              <a:buClr>
                <a:schemeClr val="accent4"/>
              </a:buClr>
              <a:buSzPts val="4800"/>
              <a:buNone/>
              <a:defRPr sz="4800">
                <a:solidFill>
                  <a:schemeClr val="accent4"/>
                </a:solidFill>
              </a:defRPr>
            </a:lvl3pPr>
            <a:lvl4pPr lvl="3" algn="ctr">
              <a:lnSpc>
                <a:spcPct val="100000"/>
              </a:lnSpc>
              <a:spcBef>
                <a:spcPts val="0"/>
              </a:spcBef>
              <a:spcAft>
                <a:spcPts val="0"/>
              </a:spcAft>
              <a:buClr>
                <a:schemeClr val="accent4"/>
              </a:buClr>
              <a:buSzPts val="4800"/>
              <a:buNone/>
              <a:defRPr sz="4800">
                <a:solidFill>
                  <a:schemeClr val="accent4"/>
                </a:solidFill>
              </a:defRPr>
            </a:lvl4pPr>
            <a:lvl5pPr lvl="4" algn="ctr">
              <a:lnSpc>
                <a:spcPct val="100000"/>
              </a:lnSpc>
              <a:spcBef>
                <a:spcPts val="0"/>
              </a:spcBef>
              <a:spcAft>
                <a:spcPts val="0"/>
              </a:spcAft>
              <a:buClr>
                <a:schemeClr val="accent4"/>
              </a:buClr>
              <a:buSzPts val="4800"/>
              <a:buNone/>
              <a:defRPr sz="4800">
                <a:solidFill>
                  <a:schemeClr val="accent4"/>
                </a:solidFill>
              </a:defRPr>
            </a:lvl5pPr>
            <a:lvl6pPr lvl="5" algn="ctr">
              <a:lnSpc>
                <a:spcPct val="100000"/>
              </a:lnSpc>
              <a:spcBef>
                <a:spcPts val="0"/>
              </a:spcBef>
              <a:spcAft>
                <a:spcPts val="0"/>
              </a:spcAft>
              <a:buClr>
                <a:schemeClr val="accent4"/>
              </a:buClr>
              <a:buSzPts val="4800"/>
              <a:buNone/>
              <a:defRPr sz="4800">
                <a:solidFill>
                  <a:schemeClr val="accent4"/>
                </a:solidFill>
              </a:defRPr>
            </a:lvl6pPr>
            <a:lvl7pPr lvl="6" algn="ctr">
              <a:lnSpc>
                <a:spcPct val="100000"/>
              </a:lnSpc>
              <a:spcBef>
                <a:spcPts val="0"/>
              </a:spcBef>
              <a:spcAft>
                <a:spcPts val="0"/>
              </a:spcAft>
              <a:buClr>
                <a:schemeClr val="accent4"/>
              </a:buClr>
              <a:buSzPts val="4800"/>
              <a:buNone/>
              <a:defRPr sz="4800">
                <a:solidFill>
                  <a:schemeClr val="accent4"/>
                </a:solidFill>
              </a:defRPr>
            </a:lvl7pPr>
            <a:lvl8pPr lvl="7" algn="ctr">
              <a:lnSpc>
                <a:spcPct val="100000"/>
              </a:lnSpc>
              <a:spcBef>
                <a:spcPts val="0"/>
              </a:spcBef>
              <a:spcAft>
                <a:spcPts val="0"/>
              </a:spcAft>
              <a:buClr>
                <a:schemeClr val="accent4"/>
              </a:buClr>
              <a:buSzPts val="4800"/>
              <a:buNone/>
              <a:defRPr sz="4800">
                <a:solidFill>
                  <a:schemeClr val="accent4"/>
                </a:solidFill>
              </a:defRPr>
            </a:lvl8pPr>
            <a:lvl9pPr lvl="8" algn="ctr">
              <a:lnSpc>
                <a:spcPct val="100000"/>
              </a:lnSpc>
              <a:spcBef>
                <a:spcPts val="0"/>
              </a:spcBef>
              <a:spcAft>
                <a:spcPts val="0"/>
              </a:spcAft>
              <a:buClr>
                <a:schemeClr val="accent4"/>
              </a:buClr>
              <a:buSzPts val="4800"/>
              <a:buNone/>
              <a:defRPr sz="4800">
                <a:solidFill>
                  <a:schemeClr val="accent4"/>
                </a:solidFill>
              </a:defRPr>
            </a:lvl9pPr>
          </a:lstStyle>
          <a:p>
            <a:endParaRPr/>
          </a:p>
        </p:txBody>
      </p:sp>
      <p:sp>
        <p:nvSpPr>
          <p:cNvPr id="183" name="Google Shape;183;p55"/>
          <p:cNvSpPr txBox="1">
            <a:spLocks noGrp="1"/>
          </p:cNvSpPr>
          <p:nvPr>
            <p:ph type="subTitle" idx="1"/>
          </p:nvPr>
        </p:nvSpPr>
        <p:spPr>
          <a:xfrm>
            <a:off x="6363225" y="2845350"/>
            <a:ext cx="1650300" cy="1020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400">
                <a:solidFill>
                  <a:schemeClr val="dk1"/>
                </a:solidFill>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184" name="Google Shape;184;p55"/>
          <p:cNvSpPr txBox="1">
            <a:spLocks noGrp="1"/>
          </p:cNvSpPr>
          <p:nvPr>
            <p:ph type="title" idx="3"/>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a:lnSpc>
                <a:spcPct val="100000"/>
              </a:lnSpc>
              <a:spcBef>
                <a:spcPts val="0"/>
              </a:spcBef>
              <a:spcAft>
                <a:spcPts val="0"/>
              </a:spcAft>
              <a:buClr>
                <a:schemeClr val="accent4"/>
              </a:buClr>
              <a:buSzPts val="4800"/>
              <a:buNone/>
              <a:defRPr sz="7000">
                <a:solidFill>
                  <a:schemeClr val="accent6"/>
                </a:solidFill>
              </a:defRPr>
            </a:lvl1pPr>
            <a:lvl2pPr lvl="1" algn="ctr">
              <a:lnSpc>
                <a:spcPct val="100000"/>
              </a:lnSpc>
              <a:spcBef>
                <a:spcPts val="0"/>
              </a:spcBef>
              <a:spcAft>
                <a:spcPts val="0"/>
              </a:spcAft>
              <a:buClr>
                <a:schemeClr val="accent4"/>
              </a:buClr>
              <a:buSzPts val="4800"/>
              <a:buNone/>
              <a:defRPr sz="4800">
                <a:solidFill>
                  <a:schemeClr val="accent4"/>
                </a:solidFill>
              </a:defRPr>
            </a:lvl2pPr>
            <a:lvl3pPr lvl="2" algn="ctr">
              <a:lnSpc>
                <a:spcPct val="100000"/>
              </a:lnSpc>
              <a:spcBef>
                <a:spcPts val="0"/>
              </a:spcBef>
              <a:spcAft>
                <a:spcPts val="0"/>
              </a:spcAft>
              <a:buClr>
                <a:schemeClr val="accent4"/>
              </a:buClr>
              <a:buSzPts val="4800"/>
              <a:buNone/>
              <a:defRPr sz="4800">
                <a:solidFill>
                  <a:schemeClr val="accent4"/>
                </a:solidFill>
              </a:defRPr>
            </a:lvl3pPr>
            <a:lvl4pPr lvl="3" algn="ctr">
              <a:lnSpc>
                <a:spcPct val="100000"/>
              </a:lnSpc>
              <a:spcBef>
                <a:spcPts val="0"/>
              </a:spcBef>
              <a:spcAft>
                <a:spcPts val="0"/>
              </a:spcAft>
              <a:buClr>
                <a:schemeClr val="accent4"/>
              </a:buClr>
              <a:buSzPts val="4800"/>
              <a:buNone/>
              <a:defRPr sz="4800">
                <a:solidFill>
                  <a:schemeClr val="accent4"/>
                </a:solidFill>
              </a:defRPr>
            </a:lvl4pPr>
            <a:lvl5pPr lvl="4" algn="ctr">
              <a:lnSpc>
                <a:spcPct val="100000"/>
              </a:lnSpc>
              <a:spcBef>
                <a:spcPts val="0"/>
              </a:spcBef>
              <a:spcAft>
                <a:spcPts val="0"/>
              </a:spcAft>
              <a:buClr>
                <a:schemeClr val="accent4"/>
              </a:buClr>
              <a:buSzPts val="4800"/>
              <a:buNone/>
              <a:defRPr sz="4800">
                <a:solidFill>
                  <a:schemeClr val="accent4"/>
                </a:solidFill>
              </a:defRPr>
            </a:lvl5pPr>
            <a:lvl6pPr lvl="5" algn="ctr">
              <a:lnSpc>
                <a:spcPct val="100000"/>
              </a:lnSpc>
              <a:spcBef>
                <a:spcPts val="0"/>
              </a:spcBef>
              <a:spcAft>
                <a:spcPts val="0"/>
              </a:spcAft>
              <a:buClr>
                <a:schemeClr val="accent4"/>
              </a:buClr>
              <a:buSzPts val="4800"/>
              <a:buNone/>
              <a:defRPr sz="4800">
                <a:solidFill>
                  <a:schemeClr val="accent4"/>
                </a:solidFill>
              </a:defRPr>
            </a:lvl6pPr>
            <a:lvl7pPr lvl="6" algn="ctr">
              <a:lnSpc>
                <a:spcPct val="100000"/>
              </a:lnSpc>
              <a:spcBef>
                <a:spcPts val="0"/>
              </a:spcBef>
              <a:spcAft>
                <a:spcPts val="0"/>
              </a:spcAft>
              <a:buClr>
                <a:schemeClr val="accent4"/>
              </a:buClr>
              <a:buSzPts val="4800"/>
              <a:buNone/>
              <a:defRPr sz="4800">
                <a:solidFill>
                  <a:schemeClr val="accent4"/>
                </a:solidFill>
              </a:defRPr>
            </a:lvl7pPr>
            <a:lvl8pPr lvl="7" algn="ctr">
              <a:lnSpc>
                <a:spcPct val="100000"/>
              </a:lnSpc>
              <a:spcBef>
                <a:spcPts val="0"/>
              </a:spcBef>
              <a:spcAft>
                <a:spcPts val="0"/>
              </a:spcAft>
              <a:buClr>
                <a:schemeClr val="accent4"/>
              </a:buClr>
              <a:buSzPts val="4800"/>
              <a:buNone/>
              <a:defRPr sz="4800">
                <a:solidFill>
                  <a:schemeClr val="accent4"/>
                </a:solidFill>
              </a:defRPr>
            </a:lvl8pPr>
            <a:lvl9pPr lvl="8" algn="ctr">
              <a:lnSpc>
                <a:spcPct val="100000"/>
              </a:lnSpc>
              <a:spcBef>
                <a:spcPts val="0"/>
              </a:spcBef>
              <a:spcAft>
                <a:spcPts val="0"/>
              </a:spcAft>
              <a:buClr>
                <a:schemeClr val="accent4"/>
              </a:buClr>
              <a:buSzPts val="4800"/>
              <a:buNone/>
              <a:defRPr sz="4800">
                <a:solidFill>
                  <a:schemeClr val="accent4"/>
                </a:solidFill>
              </a:defRPr>
            </a:lvl9pPr>
          </a:lstStyle>
          <a:p>
            <a:endParaRPr/>
          </a:p>
        </p:txBody>
      </p:sp>
      <p:sp>
        <p:nvSpPr>
          <p:cNvPr id="185" name="Google Shape;185;p55"/>
          <p:cNvSpPr txBox="1">
            <a:spLocks noGrp="1"/>
          </p:cNvSpPr>
          <p:nvPr>
            <p:ph type="subTitle" idx="4"/>
          </p:nvPr>
        </p:nvSpPr>
        <p:spPr>
          <a:xfrm>
            <a:off x="1129900" y="2845350"/>
            <a:ext cx="1650300" cy="10203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400">
                <a:solidFill>
                  <a:schemeClr val="dk1"/>
                </a:solidFill>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grpSp>
        <p:nvGrpSpPr>
          <p:cNvPr id="186" name="Google Shape;186;p55"/>
          <p:cNvGrpSpPr/>
          <p:nvPr/>
        </p:nvGrpSpPr>
        <p:grpSpPr>
          <a:xfrm>
            <a:off x="572229" y="718500"/>
            <a:ext cx="8161605" cy="570627"/>
            <a:chOff x="572229" y="718500"/>
            <a:chExt cx="8161605" cy="570627"/>
          </a:xfrm>
        </p:grpSpPr>
        <p:sp>
          <p:nvSpPr>
            <p:cNvPr id="187" name="Google Shape;187;p55"/>
            <p:cNvSpPr/>
            <p:nvPr/>
          </p:nvSpPr>
          <p:spPr>
            <a:xfrm>
              <a:off x="905304" y="1119927"/>
              <a:ext cx="199229" cy="148422"/>
            </a:xfrm>
            <a:custGeom>
              <a:avLst/>
              <a:gdLst/>
              <a:ahLst/>
              <a:cxnLst/>
              <a:rect l="l" t="t" r="r" b="b"/>
              <a:pathLst>
                <a:path w="6223" h="4636" extrusionOk="0">
                  <a:moveTo>
                    <a:pt x="3803" y="1"/>
                  </a:moveTo>
                  <a:cubicBezTo>
                    <a:pt x="1687" y="1"/>
                    <a:pt x="1" y="2643"/>
                    <a:pt x="2169" y="4155"/>
                  </a:cubicBezTo>
                  <a:cubicBezTo>
                    <a:pt x="2631" y="4464"/>
                    <a:pt x="3180" y="4635"/>
                    <a:pt x="3711" y="4635"/>
                  </a:cubicBezTo>
                  <a:cubicBezTo>
                    <a:pt x="4382" y="4635"/>
                    <a:pt x="5025" y="4362"/>
                    <a:pt x="5431" y="3744"/>
                  </a:cubicBezTo>
                  <a:cubicBezTo>
                    <a:pt x="6223" y="2540"/>
                    <a:pt x="5779" y="1052"/>
                    <a:pt x="4734" y="102"/>
                  </a:cubicBezTo>
                  <a:lnTo>
                    <a:pt x="4734" y="70"/>
                  </a:lnTo>
                  <a:cubicBezTo>
                    <a:pt x="4690" y="92"/>
                    <a:pt x="4632" y="129"/>
                    <a:pt x="4579" y="129"/>
                  </a:cubicBezTo>
                  <a:cubicBezTo>
                    <a:pt x="4555" y="129"/>
                    <a:pt x="4532" y="121"/>
                    <a:pt x="4512" y="102"/>
                  </a:cubicBezTo>
                  <a:cubicBezTo>
                    <a:pt x="4274" y="33"/>
                    <a:pt x="4036" y="1"/>
                    <a:pt x="380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8" name="Google Shape;188;p55"/>
            <p:cNvSpPr/>
            <p:nvPr/>
          </p:nvSpPr>
          <p:spPr>
            <a:xfrm>
              <a:off x="911867" y="1099886"/>
              <a:ext cx="203807" cy="189241"/>
            </a:xfrm>
            <a:custGeom>
              <a:avLst/>
              <a:gdLst/>
              <a:ahLst/>
              <a:cxnLst/>
              <a:rect l="l" t="t" r="r" b="b"/>
              <a:pathLst>
                <a:path w="6366" h="5911" extrusionOk="0">
                  <a:moveTo>
                    <a:pt x="3554" y="712"/>
                  </a:moveTo>
                  <a:cubicBezTo>
                    <a:pt x="3797" y="712"/>
                    <a:pt x="4050" y="747"/>
                    <a:pt x="4307" y="823"/>
                  </a:cubicBezTo>
                  <a:cubicBezTo>
                    <a:pt x="4326" y="832"/>
                    <a:pt x="4347" y="836"/>
                    <a:pt x="4369" y="836"/>
                  </a:cubicBezTo>
                  <a:cubicBezTo>
                    <a:pt x="4421" y="836"/>
                    <a:pt x="4475" y="814"/>
                    <a:pt x="4497" y="791"/>
                  </a:cubicBezTo>
                  <a:cubicBezTo>
                    <a:pt x="5416" y="1615"/>
                    <a:pt x="6018" y="3071"/>
                    <a:pt x="5163" y="4370"/>
                  </a:cubicBezTo>
                  <a:cubicBezTo>
                    <a:pt x="4909" y="4813"/>
                    <a:pt x="4466" y="5098"/>
                    <a:pt x="3959" y="5225"/>
                  </a:cubicBezTo>
                  <a:cubicBezTo>
                    <a:pt x="3839" y="5243"/>
                    <a:pt x="3715" y="5252"/>
                    <a:pt x="3590" y="5252"/>
                  </a:cubicBezTo>
                  <a:cubicBezTo>
                    <a:pt x="3054" y="5252"/>
                    <a:pt x="2483" y="5089"/>
                    <a:pt x="1996" y="4781"/>
                  </a:cubicBezTo>
                  <a:cubicBezTo>
                    <a:pt x="1046" y="4116"/>
                    <a:pt x="792" y="3166"/>
                    <a:pt x="1204" y="2216"/>
                  </a:cubicBezTo>
                  <a:cubicBezTo>
                    <a:pt x="1591" y="1390"/>
                    <a:pt x="2483" y="712"/>
                    <a:pt x="3554" y="712"/>
                  </a:cubicBezTo>
                  <a:close/>
                  <a:moveTo>
                    <a:pt x="3468" y="0"/>
                  </a:moveTo>
                  <a:cubicBezTo>
                    <a:pt x="2377" y="0"/>
                    <a:pt x="1330" y="678"/>
                    <a:pt x="792" y="1583"/>
                  </a:cubicBezTo>
                  <a:cubicBezTo>
                    <a:pt x="0" y="2850"/>
                    <a:pt x="349" y="4465"/>
                    <a:pt x="1647" y="5383"/>
                  </a:cubicBezTo>
                  <a:cubicBezTo>
                    <a:pt x="1869" y="5478"/>
                    <a:pt x="2059" y="5605"/>
                    <a:pt x="2281" y="5700"/>
                  </a:cubicBezTo>
                  <a:cubicBezTo>
                    <a:pt x="2650" y="5837"/>
                    <a:pt x="3048" y="5911"/>
                    <a:pt x="3444" y="5911"/>
                  </a:cubicBezTo>
                  <a:cubicBezTo>
                    <a:pt x="4237" y="5911"/>
                    <a:pt x="5025" y="5615"/>
                    <a:pt x="5574" y="4940"/>
                  </a:cubicBezTo>
                  <a:cubicBezTo>
                    <a:pt x="6176" y="4180"/>
                    <a:pt x="6366" y="3103"/>
                    <a:pt x="6113" y="2153"/>
                  </a:cubicBezTo>
                  <a:cubicBezTo>
                    <a:pt x="5923" y="1361"/>
                    <a:pt x="5448" y="791"/>
                    <a:pt x="4782" y="474"/>
                  </a:cubicBezTo>
                  <a:lnTo>
                    <a:pt x="4719" y="474"/>
                  </a:lnTo>
                  <a:cubicBezTo>
                    <a:pt x="4719" y="379"/>
                    <a:pt x="4624" y="316"/>
                    <a:pt x="4561" y="221"/>
                  </a:cubicBezTo>
                  <a:cubicBezTo>
                    <a:pt x="4497" y="189"/>
                    <a:pt x="4466" y="189"/>
                    <a:pt x="4434" y="189"/>
                  </a:cubicBezTo>
                  <a:cubicBezTo>
                    <a:pt x="4116" y="59"/>
                    <a:pt x="3790" y="0"/>
                    <a:pt x="346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9" name="Google Shape;189;p55"/>
            <p:cNvSpPr/>
            <p:nvPr/>
          </p:nvSpPr>
          <p:spPr>
            <a:xfrm>
              <a:off x="987901" y="1149540"/>
              <a:ext cx="69985" cy="28781"/>
            </a:xfrm>
            <a:custGeom>
              <a:avLst/>
              <a:gdLst/>
              <a:ahLst/>
              <a:cxnLst/>
              <a:rect l="l" t="t" r="r" b="b"/>
              <a:pathLst>
                <a:path w="2186" h="899" extrusionOk="0">
                  <a:moveTo>
                    <a:pt x="1180" y="1"/>
                  </a:moveTo>
                  <a:cubicBezTo>
                    <a:pt x="1084" y="1"/>
                    <a:pt x="985" y="11"/>
                    <a:pt x="887" y="32"/>
                  </a:cubicBezTo>
                  <a:cubicBezTo>
                    <a:pt x="507" y="95"/>
                    <a:pt x="191" y="349"/>
                    <a:pt x="32" y="665"/>
                  </a:cubicBezTo>
                  <a:cubicBezTo>
                    <a:pt x="1" y="760"/>
                    <a:pt x="32" y="855"/>
                    <a:pt x="96" y="887"/>
                  </a:cubicBezTo>
                  <a:lnTo>
                    <a:pt x="159" y="887"/>
                  </a:lnTo>
                  <a:cubicBezTo>
                    <a:pt x="175" y="895"/>
                    <a:pt x="193" y="899"/>
                    <a:pt x="211" y="899"/>
                  </a:cubicBezTo>
                  <a:cubicBezTo>
                    <a:pt x="266" y="899"/>
                    <a:pt x="325" y="863"/>
                    <a:pt x="349" y="792"/>
                  </a:cubicBezTo>
                  <a:cubicBezTo>
                    <a:pt x="507" y="570"/>
                    <a:pt x="792" y="412"/>
                    <a:pt x="1109" y="380"/>
                  </a:cubicBezTo>
                  <a:cubicBezTo>
                    <a:pt x="1150" y="375"/>
                    <a:pt x="1191" y="372"/>
                    <a:pt x="1232" y="372"/>
                  </a:cubicBezTo>
                  <a:cubicBezTo>
                    <a:pt x="1443" y="372"/>
                    <a:pt x="1647" y="443"/>
                    <a:pt x="1806" y="602"/>
                  </a:cubicBezTo>
                  <a:cubicBezTo>
                    <a:pt x="1869" y="649"/>
                    <a:pt x="1932" y="673"/>
                    <a:pt x="1988" y="673"/>
                  </a:cubicBezTo>
                  <a:cubicBezTo>
                    <a:pt x="2043" y="673"/>
                    <a:pt x="2091" y="649"/>
                    <a:pt x="2122" y="602"/>
                  </a:cubicBezTo>
                  <a:cubicBezTo>
                    <a:pt x="2122" y="602"/>
                    <a:pt x="2186" y="570"/>
                    <a:pt x="2186" y="539"/>
                  </a:cubicBezTo>
                  <a:cubicBezTo>
                    <a:pt x="2154" y="507"/>
                    <a:pt x="2154" y="412"/>
                    <a:pt x="2091" y="349"/>
                  </a:cubicBezTo>
                  <a:cubicBezTo>
                    <a:pt x="1844" y="127"/>
                    <a:pt x="1521" y="1"/>
                    <a:pt x="118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0" name="Google Shape;190;p55"/>
            <p:cNvSpPr/>
            <p:nvPr/>
          </p:nvSpPr>
          <p:spPr>
            <a:xfrm>
              <a:off x="8215487" y="1091306"/>
              <a:ext cx="198973" cy="148486"/>
            </a:xfrm>
            <a:custGeom>
              <a:avLst/>
              <a:gdLst/>
              <a:ahLst/>
              <a:cxnLst/>
              <a:rect l="l" t="t" r="r" b="b"/>
              <a:pathLst>
                <a:path w="6215" h="4638" extrusionOk="0">
                  <a:moveTo>
                    <a:pt x="3773" y="0"/>
                  </a:moveTo>
                  <a:cubicBezTo>
                    <a:pt x="1668" y="0"/>
                    <a:pt x="0" y="2653"/>
                    <a:pt x="2161" y="4131"/>
                  </a:cubicBezTo>
                  <a:cubicBezTo>
                    <a:pt x="2629" y="4457"/>
                    <a:pt x="3186" y="4637"/>
                    <a:pt x="3723" y="4637"/>
                  </a:cubicBezTo>
                  <a:cubicBezTo>
                    <a:pt x="4386" y="4637"/>
                    <a:pt x="5021" y="4363"/>
                    <a:pt x="5423" y="3751"/>
                  </a:cubicBezTo>
                  <a:cubicBezTo>
                    <a:pt x="6215" y="2516"/>
                    <a:pt x="5771" y="996"/>
                    <a:pt x="4726" y="109"/>
                  </a:cubicBezTo>
                  <a:lnTo>
                    <a:pt x="4726" y="46"/>
                  </a:lnTo>
                  <a:cubicBezTo>
                    <a:pt x="4680" y="92"/>
                    <a:pt x="4616" y="122"/>
                    <a:pt x="4561" y="122"/>
                  </a:cubicBezTo>
                  <a:cubicBezTo>
                    <a:pt x="4541" y="122"/>
                    <a:pt x="4521" y="118"/>
                    <a:pt x="4504" y="109"/>
                  </a:cubicBezTo>
                  <a:cubicBezTo>
                    <a:pt x="4258" y="35"/>
                    <a:pt x="4013" y="0"/>
                    <a:pt x="37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1" name="Google Shape;191;p55"/>
            <p:cNvSpPr/>
            <p:nvPr/>
          </p:nvSpPr>
          <p:spPr>
            <a:xfrm>
              <a:off x="8221794" y="1069472"/>
              <a:ext cx="203807" cy="189241"/>
            </a:xfrm>
            <a:custGeom>
              <a:avLst/>
              <a:gdLst/>
              <a:ahLst/>
              <a:cxnLst/>
              <a:rect l="l" t="t" r="r" b="b"/>
              <a:pathLst>
                <a:path w="6366" h="5911" extrusionOk="0">
                  <a:moveTo>
                    <a:pt x="3554" y="712"/>
                  </a:moveTo>
                  <a:cubicBezTo>
                    <a:pt x="3797" y="712"/>
                    <a:pt x="4050" y="747"/>
                    <a:pt x="4307" y="823"/>
                  </a:cubicBezTo>
                  <a:cubicBezTo>
                    <a:pt x="4326" y="832"/>
                    <a:pt x="4347" y="836"/>
                    <a:pt x="4369" y="836"/>
                  </a:cubicBezTo>
                  <a:cubicBezTo>
                    <a:pt x="4421" y="836"/>
                    <a:pt x="4475" y="813"/>
                    <a:pt x="4497" y="791"/>
                  </a:cubicBezTo>
                  <a:cubicBezTo>
                    <a:pt x="5416" y="1646"/>
                    <a:pt x="6018" y="3103"/>
                    <a:pt x="5162" y="4370"/>
                  </a:cubicBezTo>
                  <a:cubicBezTo>
                    <a:pt x="4909" y="4813"/>
                    <a:pt x="4466" y="5098"/>
                    <a:pt x="3959" y="5225"/>
                  </a:cubicBezTo>
                  <a:cubicBezTo>
                    <a:pt x="3839" y="5243"/>
                    <a:pt x="3715" y="5252"/>
                    <a:pt x="3590" y="5252"/>
                  </a:cubicBezTo>
                  <a:cubicBezTo>
                    <a:pt x="3054" y="5252"/>
                    <a:pt x="2483" y="5089"/>
                    <a:pt x="1996" y="4781"/>
                  </a:cubicBezTo>
                  <a:cubicBezTo>
                    <a:pt x="1046" y="4116"/>
                    <a:pt x="792" y="3166"/>
                    <a:pt x="1204" y="2216"/>
                  </a:cubicBezTo>
                  <a:cubicBezTo>
                    <a:pt x="1591" y="1390"/>
                    <a:pt x="2483" y="712"/>
                    <a:pt x="3554" y="712"/>
                  </a:cubicBezTo>
                  <a:close/>
                  <a:moveTo>
                    <a:pt x="3468" y="0"/>
                  </a:moveTo>
                  <a:cubicBezTo>
                    <a:pt x="2377" y="0"/>
                    <a:pt x="1330" y="678"/>
                    <a:pt x="792" y="1583"/>
                  </a:cubicBezTo>
                  <a:cubicBezTo>
                    <a:pt x="0" y="2850"/>
                    <a:pt x="349" y="4465"/>
                    <a:pt x="1647" y="5383"/>
                  </a:cubicBezTo>
                  <a:cubicBezTo>
                    <a:pt x="1869" y="5478"/>
                    <a:pt x="2059" y="5605"/>
                    <a:pt x="2281" y="5700"/>
                  </a:cubicBezTo>
                  <a:cubicBezTo>
                    <a:pt x="2650" y="5837"/>
                    <a:pt x="3048" y="5911"/>
                    <a:pt x="3444" y="5911"/>
                  </a:cubicBezTo>
                  <a:cubicBezTo>
                    <a:pt x="4237" y="5911"/>
                    <a:pt x="5025" y="5615"/>
                    <a:pt x="5574" y="4940"/>
                  </a:cubicBezTo>
                  <a:cubicBezTo>
                    <a:pt x="6176" y="4211"/>
                    <a:pt x="6366" y="3166"/>
                    <a:pt x="6113" y="2153"/>
                  </a:cubicBezTo>
                  <a:cubicBezTo>
                    <a:pt x="5923" y="1361"/>
                    <a:pt x="5448" y="791"/>
                    <a:pt x="4782" y="474"/>
                  </a:cubicBezTo>
                  <a:lnTo>
                    <a:pt x="4719" y="474"/>
                  </a:lnTo>
                  <a:cubicBezTo>
                    <a:pt x="4719" y="379"/>
                    <a:pt x="4624" y="316"/>
                    <a:pt x="4561" y="221"/>
                  </a:cubicBezTo>
                  <a:cubicBezTo>
                    <a:pt x="4497" y="189"/>
                    <a:pt x="4466" y="189"/>
                    <a:pt x="4434" y="189"/>
                  </a:cubicBezTo>
                  <a:cubicBezTo>
                    <a:pt x="4116" y="59"/>
                    <a:pt x="3790" y="0"/>
                    <a:pt x="346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2" name="Google Shape;192;p55"/>
            <p:cNvSpPr/>
            <p:nvPr/>
          </p:nvSpPr>
          <p:spPr>
            <a:xfrm>
              <a:off x="8297827" y="1120151"/>
              <a:ext cx="68960" cy="28781"/>
            </a:xfrm>
            <a:custGeom>
              <a:avLst/>
              <a:gdLst/>
              <a:ahLst/>
              <a:cxnLst/>
              <a:rect l="l" t="t" r="r" b="b"/>
              <a:pathLst>
                <a:path w="2154" h="899" extrusionOk="0">
                  <a:moveTo>
                    <a:pt x="1180" y="0"/>
                  </a:moveTo>
                  <a:cubicBezTo>
                    <a:pt x="1084" y="0"/>
                    <a:pt x="985" y="10"/>
                    <a:pt x="887" y="31"/>
                  </a:cubicBezTo>
                  <a:cubicBezTo>
                    <a:pt x="507" y="95"/>
                    <a:pt x="191" y="348"/>
                    <a:pt x="32" y="665"/>
                  </a:cubicBezTo>
                  <a:cubicBezTo>
                    <a:pt x="1" y="792"/>
                    <a:pt x="32" y="855"/>
                    <a:pt x="96" y="887"/>
                  </a:cubicBezTo>
                  <a:lnTo>
                    <a:pt x="159" y="887"/>
                  </a:lnTo>
                  <a:cubicBezTo>
                    <a:pt x="176" y="895"/>
                    <a:pt x="195" y="899"/>
                    <a:pt x="215" y="899"/>
                  </a:cubicBezTo>
                  <a:cubicBezTo>
                    <a:pt x="269" y="899"/>
                    <a:pt x="326" y="870"/>
                    <a:pt x="349" y="823"/>
                  </a:cubicBezTo>
                  <a:cubicBezTo>
                    <a:pt x="507" y="570"/>
                    <a:pt x="792" y="412"/>
                    <a:pt x="1109" y="380"/>
                  </a:cubicBezTo>
                  <a:cubicBezTo>
                    <a:pt x="1150" y="375"/>
                    <a:pt x="1191" y="372"/>
                    <a:pt x="1232" y="372"/>
                  </a:cubicBezTo>
                  <a:cubicBezTo>
                    <a:pt x="1443" y="372"/>
                    <a:pt x="1647" y="442"/>
                    <a:pt x="1806" y="602"/>
                  </a:cubicBezTo>
                  <a:cubicBezTo>
                    <a:pt x="1869" y="649"/>
                    <a:pt x="1932" y="673"/>
                    <a:pt x="1988" y="673"/>
                  </a:cubicBezTo>
                  <a:cubicBezTo>
                    <a:pt x="2043" y="673"/>
                    <a:pt x="2091" y="649"/>
                    <a:pt x="2122" y="602"/>
                  </a:cubicBezTo>
                  <a:cubicBezTo>
                    <a:pt x="2122" y="602"/>
                    <a:pt x="2154" y="570"/>
                    <a:pt x="2154" y="538"/>
                  </a:cubicBezTo>
                  <a:cubicBezTo>
                    <a:pt x="2154" y="507"/>
                    <a:pt x="2154" y="412"/>
                    <a:pt x="2091" y="348"/>
                  </a:cubicBezTo>
                  <a:cubicBezTo>
                    <a:pt x="1844" y="126"/>
                    <a:pt x="1521" y="0"/>
                    <a:pt x="118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3" name="Google Shape;193;p55"/>
            <p:cNvSpPr/>
            <p:nvPr/>
          </p:nvSpPr>
          <p:spPr>
            <a:xfrm>
              <a:off x="8521767" y="894610"/>
              <a:ext cx="199902" cy="148486"/>
            </a:xfrm>
            <a:custGeom>
              <a:avLst/>
              <a:gdLst/>
              <a:ahLst/>
              <a:cxnLst/>
              <a:rect l="l" t="t" r="r" b="b"/>
              <a:pathLst>
                <a:path w="6244" h="4638" extrusionOk="0">
                  <a:moveTo>
                    <a:pt x="3770" y="0"/>
                  </a:moveTo>
                  <a:cubicBezTo>
                    <a:pt x="1665" y="0"/>
                    <a:pt x="0" y="2653"/>
                    <a:pt x="2190" y="4131"/>
                  </a:cubicBezTo>
                  <a:cubicBezTo>
                    <a:pt x="2643" y="4457"/>
                    <a:pt x="3199" y="4637"/>
                    <a:pt x="3736" y="4637"/>
                  </a:cubicBezTo>
                  <a:cubicBezTo>
                    <a:pt x="4399" y="4637"/>
                    <a:pt x="5035" y="4363"/>
                    <a:pt x="5420" y="3751"/>
                  </a:cubicBezTo>
                  <a:cubicBezTo>
                    <a:pt x="6243" y="2516"/>
                    <a:pt x="5768" y="1028"/>
                    <a:pt x="4755" y="109"/>
                  </a:cubicBezTo>
                  <a:lnTo>
                    <a:pt x="4755" y="78"/>
                  </a:lnTo>
                  <a:cubicBezTo>
                    <a:pt x="4688" y="100"/>
                    <a:pt x="4636" y="122"/>
                    <a:pt x="4578" y="122"/>
                  </a:cubicBezTo>
                  <a:cubicBezTo>
                    <a:pt x="4554" y="122"/>
                    <a:pt x="4529" y="119"/>
                    <a:pt x="4501" y="109"/>
                  </a:cubicBezTo>
                  <a:cubicBezTo>
                    <a:pt x="4255" y="35"/>
                    <a:pt x="4010" y="0"/>
                    <a:pt x="377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4" name="Google Shape;194;p55"/>
            <p:cNvSpPr/>
            <p:nvPr/>
          </p:nvSpPr>
          <p:spPr>
            <a:xfrm>
              <a:off x="8529002" y="873289"/>
              <a:ext cx="204832" cy="189433"/>
            </a:xfrm>
            <a:custGeom>
              <a:avLst/>
              <a:gdLst/>
              <a:ahLst/>
              <a:cxnLst/>
              <a:rect l="l" t="t" r="r" b="b"/>
              <a:pathLst>
                <a:path w="6398" h="5917" extrusionOk="0">
                  <a:moveTo>
                    <a:pt x="3576" y="710"/>
                  </a:moveTo>
                  <a:cubicBezTo>
                    <a:pt x="3803" y="710"/>
                    <a:pt x="4037" y="741"/>
                    <a:pt x="4275" y="807"/>
                  </a:cubicBezTo>
                  <a:cubicBezTo>
                    <a:pt x="4303" y="816"/>
                    <a:pt x="4328" y="820"/>
                    <a:pt x="4352" y="820"/>
                  </a:cubicBezTo>
                  <a:cubicBezTo>
                    <a:pt x="4408" y="820"/>
                    <a:pt x="4452" y="798"/>
                    <a:pt x="4497" y="775"/>
                  </a:cubicBezTo>
                  <a:cubicBezTo>
                    <a:pt x="5447" y="1630"/>
                    <a:pt x="6017" y="3119"/>
                    <a:pt x="5162" y="4386"/>
                  </a:cubicBezTo>
                  <a:cubicBezTo>
                    <a:pt x="4877" y="4797"/>
                    <a:pt x="4434" y="5082"/>
                    <a:pt x="3927" y="5209"/>
                  </a:cubicBezTo>
                  <a:cubicBezTo>
                    <a:pt x="3785" y="5237"/>
                    <a:pt x="3639" y="5252"/>
                    <a:pt x="3492" y="5252"/>
                  </a:cubicBezTo>
                  <a:cubicBezTo>
                    <a:pt x="2985" y="5252"/>
                    <a:pt x="2462" y="5085"/>
                    <a:pt x="1995" y="4766"/>
                  </a:cubicBezTo>
                  <a:cubicBezTo>
                    <a:pt x="1045" y="4101"/>
                    <a:pt x="760" y="3150"/>
                    <a:pt x="1204" y="2200"/>
                  </a:cubicBezTo>
                  <a:cubicBezTo>
                    <a:pt x="1595" y="1390"/>
                    <a:pt x="2505" y="710"/>
                    <a:pt x="3576" y="710"/>
                  </a:cubicBezTo>
                  <a:close/>
                  <a:moveTo>
                    <a:pt x="3517" y="1"/>
                  </a:moveTo>
                  <a:cubicBezTo>
                    <a:pt x="2428" y="1"/>
                    <a:pt x="1360" y="678"/>
                    <a:pt x="792" y="1567"/>
                  </a:cubicBezTo>
                  <a:cubicBezTo>
                    <a:pt x="0" y="2834"/>
                    <a:pt x="380" y="4449"/>
                    <a:pt x="1679" y="5367"/>
                  </a:cubicBezTo>
                  <a:cubicBezTo>
                    <a:pt x="1869" y="5494"/>
                    <a:pt x="2059" y="5589"/>
                    <a:pt x="2312" y="5684"/>
                  </a:cubicBezTo>
                  <a:cubicBezTo>
                    <a:pt x="2690" y="5835"/>
                    <a:pt x="3093" y="5916"/>
                    <a:pt x="3495" y="5916"/>
                  </a:cubicBezTo>
                  <a:cubicBezTo>
                    <a:pt x="4272" y="5916"/>
                    <a:pt x="5042" y="5613"/>
                    <a:pt x="5606" y="4924"/>
                  </a:cubicBezTo>
                  <a:cubicBezTo>
                    <a:pt x="6144" y="4196"/>
                    <a:pt x="6397" y="3150"/>
                    <a:pt x="6144" y="2169"/>
                  </a:cubicBezTo>
                  <a:cubicBezTo>
                    <a:pt x="5954" y="1377"/>
                    <a:pt x="5479" y="775"/>
                    <a:pt x="4814" y="459"/>
                  </a:cubicBezTo>
                  <a:lnTo>
                    <a:pt x="4719" y="459"/>
                  </a:lnTo>
                  <a:cubicBezTo>
                    <a:pt x="4719" y="364"/>
                    <a:pt x="4656" y="300"/>
                    <a:pt x="4561" y="205"/>
                  </a:cubicBezTo>
                  <a:cubicBezTo>
                    <a:pt x="4529" y="174"/>
                    <a:pt x="4497" y="174"/>
                    <a:pt x="4434" y="174"/>
                  </a:cubicBezTo>
                  <a:cubicBezTo>
                    <a:pt x="4134" y="55"/>
                    <a:pt x="3825" y="1"/>
                    <a:pt x="351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5" name="Google Shape;195;p55"/>
            <p:cNvSpPr/>
            <p:nvPr/>
          </p:nvSpPr>
          <p:spPr>
            <a:xfrm>
              <a:off x="8604011" y="923839"/>
              <a:ext cx="69985" cy="28878"/>
            </a:xfrm>
            <a:custGeom>
              <a:avLst/>
              <a:gdLst/>
              <a:ahLst/>
              <a:cxnLst/>
              <a:rect l="l" t="t" r="r" b="b"/>
              <a:pathLst>
                <a:path w="2186" h="902" extrusionOk="0">
                  <a:moveTo>
                    <a:pt x="1176" y="1"/>
                  </a:moveTo>
                  <a:cubicBezTo>
                    <a:pt x="1092" y="1"/>
                    <a:pt x="1006" y="7"/>
                    <a:pt x="919" y="20"/>
                  </a:cubicBezTo>
                  <a:cubicBezTo>
                    <a:pt x="507" y="115"/>
                    <a:pt x="191" y="336"/>
                    <a:pt x="32" y="653"/>
                  </a:cubicBezTo>
                  <a:cubicBezTo>
                    <a:pt x="1" y="780"/>
                    <a:pt x="32" y="843"/>
                    <a:pt x="127" y="875"/>
                  </a:cubicBezTo>
                  <a:lnTo>
                    <a:pt x="159" y="875"/>
                  </a:lnTo>
                  <a:cubicBezTo>
                    <a:pt x="187" y="893"/>
                    <a:pt x="212" y="901"/>
                    <a:pt x="235" y="901"/>
                  </a:cubicBezTo>
                  <a:cubicBezTo>
                    <a:pt x="291" y="901"/>
                    <a:pt x="336" y="856"/>
                    <a:pt x="381" y="811"/>
                  </a:cubicBezTo>
                  <a:cubicBezTo>
                    <a:pt x="507" y="558"/>
                    <a:pt x="792" y="400"/>
                    <a:pt x="1109" y="368"/>
                  </a:cubicBezTo>
                  <a:cubicBezTo>
                    <a:pt x="1154" y="363"/>
                    <a:pt x="1198" y="360"/>
                    <a:pt x="1240" y="360"/>
                  </a:cubicBezTo>
                  <a:cubicBezTo>
                    <a:pt x="1464" y="360"/>
                    <a:pt x="1651" y="435"/>
                    <a:pt x="1837" y="621"/>
                  </a:cubicBezTo>
                  <a:cubicBezTo>
                    <a:pt x="1901" y="653"/>
                    <a:pt x="1956" y="669"/>
                    <a:pt x="2008" y="669"/>
                  </a:cubicBezTo>
                  <a:cubicBezTo>
                    <a:pt x="2059" y="669"/>
                    <a:pt x="2107" y="653"/>
                    <a:pt x="2154" y="621"/>
                  </a:cubicBezTo>
                  <a:cubicBezTo>
                    <a:pt x="2154" y="621"/>
                    <a:pt x="2186" y="558"/>
                    <a:pt x="2186" y="526"/>
                  </a:cubicBezTo>
                  <a:cubicBezTo>
                    <a:pt x="2186" y="495"/>
                    <a:pt x="2186" y="431"/>
                    <a:pt x="2091" y="336"/>
                  </a:cubicBezTo>
                  <a:cubicBezTo>
                    <a:pt x="1836" y="107"/>
                    <a:pt x="1520" y="1"/>
                    <a:pt x="117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 name="Google Shape;196;p55"/>
            <p:cNvSpPr/>
            <p:nvPr/>
          </p:nvSpPr>
          <p:spPr>
            <a:xfrm>
              <a:off x="572229" y="718500"/>
              <a:ext cx="273760" cy="249205"/>
            </a:xfrm>
            <a:custGeom>
              <a:avLst/>
              <a:gdLst/>
              <a:ahLst/>
              <a:cxnLst/>
              <a:rect l="l" t="t" r="r" b="b"/>
              <a:pathLst>
                <a:path w="8551" h="7784" extrusionOk="0">
                  <a:moveTo>
                    <a:pt x="4473" y="641"/>
                  </a:moveTo>
                  <a:cubicBezTo>
                    <a:pt x="5039" y="641"/>
                    <a:pt x="5617" y="778"/>
                    <a:pt x="6176" y="1082"/>
                  </a:cubicBezTo>
                  <a:cubicBezTo>
                    <a:pt x="7791" y="2000"/>
                    <a:pt x="7918" y="4059"/>
                    <a:pt x="7063" y="5515"/>
                  </a:cubicBezTo>
                  <a:cubicBezTo>
                    <a:pt x="6402" y="6634"/>
                    <a:pt x="5489" y="7096"/>
                    <a:pt x="4578" y="7096"/>
                  </a:cubicBezTo>
                  <a:cubicBezTo>
                    <a:pt x="2652" y="7096"/>
                    <a:pt x="731" y="5029"/>
                    <a:pt x="1204" y="2728"/>
                  </a:cubicBezTo>
                  <a:cubicBezTo>
                    <a:pt x="1267" y="2602"/>
                    <a:pt x="1172" y="2475"/>
                    <a:pt x="1140" y="2412"/>
                  </a:cubicBezTo>
                  <a:cubicBezTo>
                    <a:pt x="1140" y="2412"/>
                    <a:pt x="1172" y="2412"/>
                    <a:pt x="1172" y="2348"/>
                  </a:cubicBezTo>
                  <a:cubicBezTo>
                    <a:pt x="2003" y="1321"/>
                    <a:pt x="3211" y="641"/>
                    <a:pt x="4473" y="641"/>
                  </a:cubicBezTo>
                  <a:close/>
                  <a:moveTo>
                    <a:pt x="4464" y="1"/>
                  </a:moveTo>
                  <a:cubicBezTo>
                    <a:pt x="3981" y="1"/>
                    <a:pt x="3496" y="75"/>
                    <a:pt x="3041" y="227"/>
                  </a:cubicBezTo>
                  <a:cubicBezTo>
                    <a:pt x="1995" y="575"/>
                    <a:pt x="1267" y="1240"/>
                    <a:pt x="950" y="2158"/>
                  </a:cubicBezTo>
                  <a:lnTo>
                    <a:pt x="950" y="2253"/>
                  </a:lnTo>
                  <a:cubicBezTo>
                    <a:pt x="824" y="2285"/>
                    <a:pt x="697" y="2348"/>
                    <a:pt x="665" y="2475"/>
                  </a:cubicBezTo>
                  <a:cubicBezTo>
                    <a:pt x="634" y="2570"/>
                    <a:pt x="634" y="2602"/>
                    <a:pt x="570" y="2665"/>
                  </a:cubicBezTo>
                  <a:cubicBezTo>
                    <a:pt x="0" y="4565"/>
                    <a:pt x="1172" y="6529"/>
                    <a:pt x="2756" y="7352"/>
                  </a:cubicBezTo>
                  <a:cubicBezTo>
                    <a:pt x="3290" y="7644"/>
                    <a:pt x="3864" y="7783"/>
                    <a:pt x="4432" y="7783"/>
                  </a:cubicBezTo>
                  <a:cubicBezTo>
                    <a:pt x="5712" y="7783"/>
                    <a:pt x="6962" y="7073"/>
                    <a:pt x="7664" y="5800"/>
                  </a:cubicBezTo>
                  <a:cubicBezTo>
                    <a:pt x="7823" y="5515"/>
                    <a:pt x="7949" y="5230"/>
                    <a:pt x="8076" y="4914"/>
                  </a:cubicBezTo>
                  <a:cubicBezTo>
                    <a:pt x="8551" y="3425"/>
                    <a:pt x="8234" y="1652"/>
                    <a:pt x="6746" y="638"/>
                  </a:cubicBezTo>
                  <a:cubicBezTo>
                    <a:pt x="6106" y="218"/>
                    <a:pt x="5289" y="1"/>
                    <a:pt x="446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 name="Google Shape;197;p55"/>
            <p:cNvSpPr/>
            <p:nvPr/>
          </p:nvSpPr>
          <p:spPr>
            <a:xfrm>
              <a:off x="635072" y="784545"/>
              <a:ext cx="51736" cy="104913"/>
            </a:xfrm>
            <a:custGeom>
              <a:avLst/>
              <a:gdLst/>
              <a:ahLst/>
              <a:cxnLst/>
              <a:rect l="l" t="t" r="r" b="b"/>
              <a:pathLst>
                <a:path w="1616" h="3277" extrusionOk="0">
                  <a:moveTo>
                    <a:pt x="824" y="0"/>
                  </a:moveTo>
                  <a:cubicBezTo>
                    <a:pt x="729" y="64"/>
                    <a:pt x="634" y="95"/>
                    <a:pt x="571" y="190"/>
                  </a:cubicBezTo>
                  <a:cubicBezTo>
                    <a:pt x="159" y="697"/>
                    <a:pt x="1" y="1394"/>
                    <a:pt x="191" y="2027"/>
                  </a:cubicBezTo>
                  <a:cubicBezTo>
                    <a:pt x="349" y="2629"/>
                    <a:pt x="761" y="3072"/>
                    <a:pt x="1268" y="3262"/>
                  </a:cubicBezTo>
                  <a:cubicBezTo>
                    <a:pt x="1289" y="3262"/>
                    <a:pt x="1324" y="3276"/>
                    <a:pt x="1364" y="3276"/>
                  </a:cubicBezTo>
                  <a:cubicBezTo>
                    <a:pt x="1384" y="3276"/>
                    <a:pt x="1405" y="3273"/>
                    <a:pt x="1426" y="3262"/>
                  </a:cubicBezTo>
                  <a:cubicBezTo>
                    <a:pt x="1584" y="3167"/>
                    <a:pt x="1616" y="2977"/>
                    <a:pt x="1458" y="2851"/>
                  </a:cubicBezTo>
                  <a:cubicBezTo>
                    <a:pt x="666" y="2376"/>
                    <a:pt x="349" y="1236"/>
                    <a:pt x="983" y="475"/>
                  </a:cubicBezTo>
                  <a:cubicBezTo>
                    <a:pt x="1141" y="285"/>
                    <a:pt x="983" y="95"/>
                    <a:pt x="82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 name="Google Shape;198;p55"/>
            <p:cNvSpPr/>
            <p:nvPr/>
          </p:nvSpPr>
          <p:spPr>
            <a:xfrm>
              <a:off x="595631" y="739597"/>
              <a:ext cx="231084" cy="208770"/>
            </a:xfrm>
            <a:custGeom>
              <a:avLst/>
              <a:gdLst/>
              <a:ahLst/>
              <a:cxnLst/>
              <a:rect l="l" t="t" r="r" b="b"/>
              <a:pathLst>
                <a:path w="7218" h="6521" extrusionOk="0">
                  <a:moveTo>
                    <a:pt x="1922" y="1455"/>
                  </a:moveTo>
                  <a:cubicBezTo>
                    <a:pt x="1944" y="1455"/>
                    <a:pt x="1967" y="1459"/>
                    <a:pt x="1993" y="1468"/>
                  </a:cubicBezTo>
                  <a:cubicBezTo>
                    <a:pt x="2151" y="1499"/>
                    <a:pt x="2310" y="1753"/>
                    <a:pt x="2151" y="1943"/>
                  </a:cubicBezTo>
                  <a:cubicBezTo>
                    <a:pt x="1549" y="2703"/>
                    <a:pt x="1866" y="3843"/>
                    <a:pt x="2626" y="4318"/>
                  </a:cubicBezTo>
                  <a:cubicBezTo>
                    <a:pt x="2785" y="4413"/>
                    <a:pt x="2753" y="4635"/>
                    <a:pt x="2595" y="4698"/>
                  </a:cubicBezTo>
                  <a:cubicBezTo>
                    <a:pt x="2563" y="4714"/>
                    <a:pt x="2531" y="4722"/>
                    <a:pt x="2504" y="4722"/>
                  </a:cubicBezTo>
                  <a:cubicBezTo>
                    <a:pt x="2476" y="4722"/>
                    <a:pt x="2452" y="4714"/>
                    <a:pt x="2436" y="4698"/>
                  </a:cubicBezTo>
                  <a:cubicBezTo>
                    <a:pt x="1233" y="4191"/>
                    <a:pt x="948" y="2544"/>
                    <a:pt x="1740" y="1531"/>
                  </a:cubicBezTo>
                  <a:cubicBezTo>
                    <a:pt x="1809" y="1485"/>
                    <a:pt x="1862" y="1455"/>
                    <a:pt x="1922" y="1455"/>
                  </a:cubicBezTo>
                  <a:close/>
                  <a:moveTo>
                    <a:pt x="3745" y="0"/>
                  </a:moveTo>
                  <a:cubicBezTo>
                    <a:pt x="2481" y="0"/>
                    <a:pt x="1272" y="703"/>
                    <a:pt x="441" y="1753"/>
                  </a:cubicBezTo>
                  <a:cubicBezTo>
                    <a:pt x="441" y="1784"/>
                    <a:pt x="409" y="1784"/>
                    <a:pt x="409" y="1784"/>
                  </a:cubicBezTo>
                  <a:cubicBezTo>
                    <a:pt x="473" y="1848"/>
                    <a:pt x="536" y="1974"/>
                    <a:pt x="473" y="2101"/>
                  </a:cubicBezTo>
                  <a:cubicBezTo>
                    <a:pt x="0" y="4442"/>
                    <a:pt x="1916" y="6520"/>
                    <a:pt x="3840" y="6520"/>
                  </a:cubicBezTo>
                  <a:cubicBezTo>
                    <a:pt x="4753" y="6520"/>
                    <a:pt x="5669" y="6051"/>
                    <a:pt x="6332" y="4920"/>
                  </a:cubicBezTo>
                  <a:cubicBezTo>
                    <a:pt x="7218" y="3431"/>
                    <a:pt x="7060" y="1341"/>
                    <a:pt x="5445" y="454"/>
                  </a:cubicBezTo>
                  <a:cubicBezTo>
                    <a:pt x="4887" y="141"/>
                    <a:pt x="4310" y="0"/>
                    <a:pt x="37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 name="Google Shape;199;p55"/>
            <p:cNvSpPr/>
            <p:nvPr/>
          </p:nvSpPr>
          <p:spPr>
            <a:xfrm>
              <a:off x="8062619" y="718500"/>
              <a:ext cx="273760" cy="249205"/>
            </a:xfrm>
            <a:custGeom>
              <a:avLst/>
              <a:gdLst/>
              <a:ahLst/>
              <a:cxnLst/>
              <a:rect l="l" t="t" r="r" b="b"/>
              <a:pathLst>
                <a:path w="8551" h="7784" extrusionOk="0">
                  <a:moveTo>
                    <a:pt x="4498" y="641"/>
                  </a:moveTo>
                  <a:cubicBezTo>
                    <a:pt x="5068" y="641"/>
                    <a:pt x="5648" y="778"/>
                    <a:pt x="6208" y="1082"/>
                  </a:cubicBezTo>
                  <a:cubicBezTo>
                    <a:pt x="7823" y="2000"/>
                    <a:pt x="7918" y="4059"/>
                    <a:pt x="7094" y="5515"/>
                  </a:cubicBezTo>
                  <a:cubicBezTo>
                    <a:pt x="6433" y="6634"/>
                    <a:pt x="5521" y="7096"/>
                    <a:pt x="4610" y="7096"/>
                  </a:cubicBezTo>
                  <a:cubicBezTo>
                    <a:pt x="2683" y="7096"/>
                    <a:pt x="762" y="5029"/>
                    <a:pt x="1235" y="2728"/>
                  </a:cubicBezTo>
                  <a:cubicBezTo>
                    <a:pt x="1267" y="2602"/>
                    <a:pt x="1204" y="2475"/>
                    <a:pt x="1172" y="2412"/>
                  </a:cubicBezTo>
                  <a:cubicBezTo>
                    <a:pt x="1172" y="2412"/>
                    <a:pt x="1204" y="2412"/>
                    <a:pt x="1204" y="2348"/>
                  </a:cubicBezTo>
                  <a:cubicBezTo>
                    <a:pt x="2013" y="1321"/>
                    <a:pt x="3229" y="641"/>
                    <a:pt x="4498" y="641"/>
                  </a:cubicBezTo>
                  <a:close/>
                  <a:moveTo>
                    <a:pt x="4481" y="1"/>
                  </a:moveTo>
                  <a:cubicBezTo>
                    <a:pt x="3998" y="1"/>
                    <a:pt x="3516" y="75"/>
                    <a:pt x="3072" y="227"/>
                  </a:cubicBezTo>
                  <a:cubicBezTo>
                    <a:pt x="2027" y="575"/>
                    <a:pt x="1267" y="1240"/>
                    <a:pt x="950" y="2158"/>
                  </a:cubicBezTo>
                  <a:lnTo>
                    <a:pt x="950" y="2253"/>
                  </a:lnTo>
                  <a:cubicBezTo>
                    <a:pt x="855" y="2285"/>
                    <a:pt x="729" y="2348"/>
                    <a:pt x="697" y="2475"/>
                  </a:cubicBezTo>
                  <a:cubicBezTo>
                    <a:pt x="634" y="2570"/>
                    <a:pt x="634" y="2602"/>
                    <a:pt x="602" y="2665"/>
                  </a:cubicBezTo>
                  <a:cubicBezTo>
                    <a:pt x="0" y="4565"/>
                    <a:pt x="1204" y="6529"/>
                    <a:pt x="2787" y="7352"/>
                  </a:cubicBezTo>
                  <a:cubicBezTo>
                    <a:pt x="3322" y="7644"/>
                    <a:pt x="3893" y="7783"/>
                    <a:pt x="4457" y="7783"/>
                  </a:cubicBezTo>
                  <a:cubicBezTo>
                    <a:pt x="5731" y="7783"/>
                    <a:pt x="6972" y="7073"/>
                    <a:pt x="7696" y="5800"/>
                  </a:cubicBezTo>
                  <a:cubicBezTo>
                    <a:pt x="7854" y="5515"/>
                    <a:pt x="7981" y="5230"/>
                    <a:pt x="8076" y="4914"/>
                  </a:cubicBezTo>
                  <a:cubicBezTo>
                    <a:pt x="8551" y="3425"/>
                    <a:pt x="8234" y="1652"/>
                    <a:pt x="6778" y="638"/>
                  </a:cubicBezTo>
                  <a:cubicBezTo>
                    <a:pt x="6138" y="218"/>
                    <a:pt x="5309" y="1"/>
                    <a:pt x="44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 name="Google Shape;200;p55"/>
            <p:cNvSpPr/>
            <p:nvPr/>
          </p:nvSpPr>
          <p:spPr>
            <a:xfrm>
              <a:off x="8126487" y="784545"/>
              <a:ext cx="51736" cy="104913"/>
            </a:xfrm>
            <a:custGeom>
              <a:avLst/>
              <a:gdLst/>
              <a:ahLst/>
              <a:cxnLst/>
              <a:rect l="l" t="t" r="r" b="b"/>
              <a:pathLst>
                <a:path w="1616" h="3277" extrusionOk="0">
                  <a:moveTo>
                    <a:pt x="824" y="0"/>
                  </a:moveTo>
                  <a:cubicBezTo>
                    <a:pt x="697" y="64"/>
                    <a:pt x="634" y="95"/>
                    <a:pt x="539" y="190"/>
                  </a:cubicBezTo>
                  <a:cubicBezTo>
                    <a:pt x="159" y="697"/>
                    <a:pt x="1" y="1394"/>
                    <a:pt x="191" y="2027"/>
                  </a:cubicBezTo>
                  <a:cubicBezTo>
                    <a:pt x="349" y="2629"/>
                    <a:pt x="761" y="3072"/>
                    <a:pt x="1267" y="3262"/>
                  </a:cubicBezTo>
                  <a:cubicBezTo>
                    <a:pt x="1288" y="3262"/>
                    <a:pt x="1310" y="3276"/>
                    <a:pt x="1349" y="3276"/>
                  </a:cubicBezTo>
                  <a:cubicBezTo>
                    <a:pt x="1369" y="3276"/>
                    <a:pt x="1394" y="3273"/>
                    <a:pt x="1426" y="3262"/>
                  </a:cubicBezTo>
                  <a:cubicBezTo>
                    <a:pt x="1584" y="3167"/>
                    <a:pt x="1616" y="2977"/>
                    <a:pt x="1457" y="2851"/>
                  </a:cubicBezTo>
                  <a:cubicBezTo>
                    <a:pt x="666" y="2376"/>
                    <a:pt x="349" y="1236"/>
                    <a:pt x="982" y="475"/>
                  </a:cubicBezTo>
                  <a:cubicBezTo>
                    <a:pt x="1141" y="285"/>
                    <a:pt x="982" y="95"/>
                    <a:pt x="82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 name="Google Shape;201;p55"/>
            <p:cNvSpPr/>
            <p:nvPr/>
          </p:nvSpPr>
          <p:spPr>
            <a:xfrm>
              <a:off x="8087046" y="739597"/>
              <a:ext cx="231084" cy="208770"/>
            </a:xfrm>
            <a:custGeom>
              <a:avLst/>
              <a:gdLst/>
              <a:ahLst/>
              <a:cxnLst/>
              <a:rect l="l" t="t" r="r" b="b"/>
              <a:pathLst>
                <a:path w="7218" h="6521" extrusionOk="0">
                  <a:moveTo>
                    <a:pt x="1922" y="1455"/>
                  </a:moveTo>
                  <a:cubicBezTo>
                    <a:pt x="1944" y="1455"/>
                    <a:pt x="1967" y="1459"/>
                    <a:pt x="1993" y="1468"/>
                  </a:cubicBezTo>
                  <a:cubicBezTo>
                    <a:pt x="2151" y="1499"/>
                    <a:pt x="2309" y="1753"/>
                    <a:pt x="2151" y="1943"/>
                  </a:cubicBezTo>
                  <a:cubicBezTo>
                    <a:pt x="1549" y="2703"/>
                    <a:pt x="1866" y="3843"/>
                    <a:pt x="2626" y="4318"/>
                  </a:cubicBezTo>
                  <a:cubicBezTo>
                    <a:pt x="2784" y="4413"/>
                    <a:pt x="2721" y="4635"/>
                    <a:pt x="2563" y="4698"/>
                  </a:cubicBezTo>
                  <a:cubicBezTo>
                    <a:pt x="2547" y="4714"/>
                    <a:pt x="2523" y="4722"/>
                    <a:pt x="2495" y="4722"/>
                  </a:cubicBezTo>
                  <a:cubicBezTo>
                    <a:pt x="2468" y="4722"/>
                    <a:pt x="2436" y="4714"/>
                    <a:pt x="2404" y="4698"/>
                  </a:cubicBezTo>
                  <a:cubicBezTo>
                    <a:pt x="1233" y="4191"/>
                    <a:pt x="948" y="2544"/>
                    <a:pt x="1739" y="1531"/>
                  </a:cubicBezTo>
                  <a:cubicBezTo>
                    <a:pt x="1809" y="1485"/>
                    <a:pt x="1861" y="1455"/>
                    <a:pt x="1922" y="1455"/>
                  </a:cubicBezTo>
                  <a:close/>
                  <a:moveTo>
                    <a:pt x="3728" y="0"/>
                  </a:moveTo>
                  <a:cubicBezTo>
                    <a:pt x="2468" y="0"/>
                    <a:pt x="1250" y="703"/>
                    <a:pt x="441" y="1753"/>
                  </a:cubicBezTo>
                  <a:cubicBezTo>
                    <a:pt x="441" y="1784"/>
                    <a:pt x="409" y="1784"/>
                    <a:pt x="409" y="1784"/>
                  </a:cubicBezTo>
                  <a:cubicBezTo>
                    <a:pt x="472" y="1848"/>
                    <a:pt x="504" y="1974"/>
                    <a:pt x="472" y="2101"/>
                  </a:cubicBezTo>
                  <a:cubicBezTo>
                    <a:pt x="0" y="4442"/>
                    <a:pt x="1915" y="6520"/>
                    <a:pt x="3839" y="6520"/>
                  </a:cubicBezTo>
                  <a:cubicBezTo>
                    <a:pt x="4753" y="6520"/>
                    <a:pt x="5668" y="6051"/>
                    <a:pt x="6331" y="4920"/>
                  </a:cubicBezTo>
                  <a:cubicBezTo>
                    <a:pt x="7218" y="3431"/>
                    <a:pt x="7060" y="1341"/>
                    <a:pt x="5413" y="454"/>
                  </a:cubicBezTo>
                  <a:cubicBezTo>
                    <a:pt x="4864" y="141"/>
                    <a:pt x="4292" y="0"/>
                    <a:pt x="372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2"/>
        </a:solidFill>
        <a:effectLst/>
      </p:bgPr>
    </p:bg>
    <p:spTree>
      <p:nvGrpSpPr>
        <p:cNvPr id="1" name="Shape 5"/>
        <p:cNvGrpSpPr/>
        <p:nvPr/>
      </p:nvGrpSpPr>
      <p:grpSpPr>
        <a:xfrm>
          <a:off x="0" y="0"/>
          <a:ext cx="0" cy="0"/>
          <a:chOff x="0" y="0"/>
          <a:chExt cx="0" cy="0"/>
        </a:xfrm>
      </p:grpSpPr>
      <p:pic>
        <p:nvPicPr>
          <p:cNvPr id="6" name="Google Shape;6;p43"/>
          <p:cNvPicPr preferRelativeResize="0"/>
          <p:nvPr/>
        </p:nvPicPr>
        <p:blipFill rotWithShape="1">
          <a:blip r:embed="rId15">
            <a:alphaModFix/>
          </a:blip>
          <a:srcRect/>
          <a:stretch/>
        </p:blipFill>
        <p:spPr>
          <a:xfrm>
            <a:off x="7125" y="0"/>
            <a:ext cx="9144000" cy="5143500"/>
          </a:xfrm>
          <a:prstGeom prst="rect">
            <a:avLst/>
          </a:prstGeom>
          <a:noFill/>
          <a:ln>
            <a:noFill/>
          </a:ln>
        </p:spPr>
      </p:pic>
      <p:sp>
        <p:nvSpPr>
          <p:cNvPr id="7" name="Google Shape;7;p43"/>
          <p:cNvSpPr txBox="1">
            <a:spLocks noGrp="1"/>
          </p:cNvSpPr>
          <p:nvPr>
            <p:ph type="title"/>
          </p:nvPr>
        </p:nvSpPr>
        <p:spPr>
          <a:xfrm>
            <a:off x="718575" y="349525"/>
            <a:ext cx="7721100" cy="572700"/>
          </a:xfrm>
          <a:prstGeom prst="rect">
            <a:avLst/>
          </a:prstGeom>
          <a:noFill/>
          <a:ln>
            <a:noFill/>
          </a:ln>
        </p:spPr>
        <p:txBody>
          <a:bodyPr spcFirstLastPara="1" wrap="square" lIns="91425" tIns="91425" rIns="91425" bIns="91425" anchor="t" anchorCtr="0">
            <a:noAutofit/>
          </a:bodyPr>
          <a:lstStyle>
            <a:lvl1pPr marR="0" lvl="0" algn="ctr" rtl="0">
              <a:lnSpc>
                <a:spcPct val="100000"/>
              </a:lnSpc>
              <a:spcBef>
                <a:spcPts val="0"/>
              </a:spcBef>
              <a:spcAft>
                <a:spcPts val="0"/>
              </a:spcAft>
              <a:buClr>
                <a:schemeClr val="lt1"/>
              </a:buClr>
              <a:buSzPts val="4200"/>
              <a:buFont typeface="Indie Flower"/>
              <a:buNone/>
              <a:defRPr sz="4200" b="1" i="0" u="none" strike="noStrike" cap="none">
                <a:solidFill>
                  <a:schemeClr val="lt1"/>
                </a:solidFill>
                <a:latin typeface="Indie Flower"/>
                <a:ea typeface="Indie Flower"/>
                <a:cs typeface="Indie Flower"/>
                <a:sym typeface="Indie Flower"/>
              </a:defRPr>
            </a:lvl1pPr>
            <a:lvl2pPr marR="0" lvl="1"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2pPr>
            <a:lvl3pPr marR="0" lvl="2"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3pPr>
            <a:lvl4pPr marR="0" lvl="3"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4pPr>
            <a:lvl5pPr marR="0" lvl="4"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5pPr>
            <a:lvl6pPr marR="0" lvl="5"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6pPr>
            <a:lvl7pPr marR="0" lvl="6"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7pPr>
            <a:lvl8pPr marR="0" lvl="7"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8pPr>
            <a:lvl9pPr marR="0" lvl="8" algn="l" rtl="0">
              <a:lnSpc>
                <a:spcPct val="100000"/>
              </a:lnSpc>
              <a:spcBef>
                <a:spcPts val="0"/>
              </a:spcBef>
              <a:spcAft>
                <a:spcPts val="0"/>
              </a:spcAft>
              <a:buClr>
                <a:schemeClr val="lt1"/>
              </a:buClr>
              <a:buSzPts val="2800"/>
              <a:buFont typeface="Montserrat"/>
              <a:buNone/>
              <a:defRPr sz="2800" b="1" i="0" u="none" strike="noStrike" cap="none">
                <a:solidFill>
                  <a:schemeClr val="lt1"/>
                </a:solidFill>
                <a:latin typeface="Montserrat"/>
                <a:ea typeface="Montserrat"/>
                <a:cs typeface="Montserrat"/>
                <a:sym typeface="Montserrat"/>
              </a:defRPr>
            </a:lvl9pPr>
          </a:lstStyle>
          <a:p>
            <a:endParaRPr/>
          </a:p>
        </p:txBody>
      </p:sp>
      <p:sp>
        <p:nvSpPr>
          <p:cNvPr id="8" name="Google Shape;8;p43"/>
          <p:cNvSpPr txBox="1">
            <a:spLocks noGrp="1"/>
          </p:cNvSpPr>
          <p:nvPr>
            <p:ph type="body" idx="1"/>
          </p:nvPr>
        </p:nvSpPr>
        <p:spPr>
          <a:xfrm>
            <a:off x="718575" y="1202925"/>
            <a:ext cx="7711800" cy="3416400"/>
          </a:xfrm>
          <a:prstGeom prst="rect">
            <a:avLst/>
          </a:prstGeom>
          <a:noFill/>
          <a:ln>
            <a:noFill/>
          </a:ln>
        </p:spPr>
        <p:txBody>
          <a:bodyPr spcFirstLastPara="1" wrap="square" lIns="91425" tIns="91425" rIns="91425" bIns="91425" anchor="t" anchorCtr="0">
            <a:noAutofit/>
          </a:bodyPr>
          <a:lstStyle>
            <a:lvl1pPr marL="457200" marR="0" lvl="0" indent="-317500" algn="l" rtl="0">
              <a:lnSpc>
                <a:spcPct val="100000"/>
              </a:lnSpc>
              <a:spcBef>
                <a:spcPts val="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1pPr>
            <a:lvl2pPr marL="914400" marR="0" lvl="1"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2pPr>
            <a:lvl3pPr marL="1371600" marR="0" lvl="2"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3pPr>
            <a:lvl4pPr marL="1828800" marR="0" lvl="3"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4pPr>
            <a:lvl5pPr marL="2286000" marR="0" lvl="4"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5pPr>
            <a:lvl6pPr marL="2743200" marR="0" lvl="5"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6pPr>
            <a:lvl7pPr marL="3200400" marR="0" lvl="6"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7pPr>
            <a:lvl8pPr marL="3657600" marR="0" lvl="7" indent="-317500" algn="l" rtl="0">
              <a:lnSpc>
                <a:spcPct val="100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8pPr>
            <a:lvl9pPr marL="4114800" marR="0" lvl="8" indent="-317500" algn="l" rtl="0">
              <a:lnSpc>
                <a:spcPct val="100000"/>
              </a:lnSpc>
              <a:spcBef>
                <a:spcPts val="1600"/>
              </a:spcBef>
              <a:spcAft>
                <a:spcPts val="160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7" r:id="rId7"/>
    <p:sldLayoutId id="2147483658" r:id="rId8"/>
    <p:sldLayoutId id="2147483660" r:id="rId9"/>
    <p:sldLayoutId id="2147483663" r:id="rId10"/>
    <p:sldLayoutId id="2147483669" r:id="rId11"/>
    <p:sldLayoutId id="2147483670"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image" Target="../media/image7.png"/><Relationship Id="rId18" Type="http://schemas.openxmlformats.org/officeDocument/2006/relationships/image" Target="../media/image17.svg"/><Relationship Id="rId3" Type="http://schemas.openxmlformats.org/officeDocument/2006/relationships/image" Target="../media/image2.png"/><Relationship Id="rId21" Type="http://schemas.openxmlformats.org/officeDocument/2006/relationships/image" Target="../media/image11.png"/><Relationship Id="rId7" Type="http://schemas.openxmlformats.org/officeDocument/2006/relationships/image" Target="../media/image4.png"/><Relationship Id="rId12" Type="http://schemas.openxmlformats.org/officeDocument/2006/relationships/image" Target="../media/image11.svg"/><Relationship Id="rId17" Type="http://schemas.openxmlformats.org/officeDocument/2006/relationships/image" Target="../media/image9.png"/><Relationship Id="rId2" Type="http://schemas.openxmlformats.org/officeDocument/2006/relationships/audio" Target="../media/audio1.wav"/><Relationship Id="rId16" Type="http://schemas.openxmlformats.org/officeDocument/2006/relationships/image" Target="../media/image15.svg"/><Relationship Id="rId20" Type="http://schemas.openxmlformats.org/officeDocument/2006/relationships/image" Target="../media/image19.svg"/><Relationship Id="rId1" Type="http://schemas.openxmlformats.org/officeDocument/2006/relationships/slideLayout" Target="../slideLayouts/slideLayout6.xml"/><Relationship Id="rId6" Type="http://schemas.openxmlformats.org/officeDocument/2006/relationships/image" Target="../media/image5.svg"/><Relationship Id="rId11" Type="http://schemas.openxmlformats.org/officeDocument/2006/relationships/image" Target="../media/image6.png"/><Relationship Id="rId24" Type="http://schemas.openxmlformats.org/officeDocument/2006/relationships/image" Target="../media/image23.svg"/><Relationship Id="rId5" Type="http://schemas.openxmlformats.org/officeDocument/2006/relationships/image" Target="../media/image3.png"/><Relationship Id="rId15" Type="http://schemas.openxmlformats.org/officeDocument/2006/relationships/image" Target="../media/image8.png"/><Relationship Id="rId23" Type="http://schemas.openxmlformats.org/officeDocument/2006/relationships/image" Target="../media/image12.png"/><Relationship Id="rId10" Type="http://schemas.openxmlformats.org/officeDocument/2006/relationships/image" Target="../media/image9.svg"/><Relationship Id="rId19" Type="http://schemas.openxmlformats.org/officeDocument/2006/relationships/image" Target="../media/image10.png"/><Relationship Id="rId4" Type="http://schemas.openxmlformats.org/officeDocument/2006/relationships/image" Target="../media/image3.svg"/><Relationship Id="rId9" Type="http://schemas.openxmlformats.org/officeDocument/2006/relationships/image" Target="../media/image5.png"/><Relationship Id="rId14" Type="http://schemas.openxmlformats.org/officeDocument/2006/relationships/image" Target="../media/image13.svg"/><Relationship Id="rId22" Type="http://schemas.openxmlformats.org/officeDocument/2006/relationships/image" Target="../media/image21.sv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8" Type="http://schemas.openxmlformats.org/officeDocument/2006/relationships/image" Target="../media/image53.svg"/><Relationship Id="rId13" Type="http://schemas.openxmlformats.org/officeDocument/2006/relationships/image" Target="../media/image6.png"/><Relationship Id="rId18" Type="http://schemas.openxmlformats.org/officeDocument/2006/relationships/image" Target="../media/image57.svg"/><Relationship Id="rId26" Type="http://schemas.openxmlformats.org/officeDocument/2006/relationships/image" Target="../media/image46.png"/><Relationship Id="rId3" Type="http://schemas.openxmlformats.org/officeDocument/2006/relationships/image" Target="../media/image2.png"/><Relationship Id="rId21" Type="http://schemas.openxmlformats.org/officeDocument/2006/relationships/image" Target="../media/image12.png"/><Relationship Id="rId7" Type="http://schemas.openxmlformats.org/officeDocument/2006/relationships/image" Target="../media/image41.png"/><Relationship Id="rId12" Type="http://schemas.openxmlformats.org/officeDocument/2006/relationships/image" Target="../media/image15.svg"/><Relationship Id="rId17" Type="http://schemas.openxmlformats.org/officeDocument/2006/relationships/image" Target="../media/image43.png"/><Relationship Id="rId25" Type="http://schemas.openxmlformats.org/officeDocument/2006/relationships/image" Target="../media/image45.png"/><Relationship Id="rId2" Type="http://schemas.openxmlformats.org/officeDocument/2006/relationships/notesSlide" Target="../notesSlides/notesSlide19.xml"/><Relationship Id="rId16" Type="http://schemas.openxmlformats.org/officeDocument/2006/relationships/image" Target="../media/image9.svg"/><Relationship Id="rId20" Type="http://schemas.openxmlformats.org/officeDocument/2006/relationships/image" Target="../media/image13.svg"/><Relationship Id="rId1" Type="http://schemas.openxmlformats.org/officeDocument/2006/relationships/slideLayout" Target="../slideLayouts/slideLayout6.xml"/><Relationship Id="rId6" Type="http://schemas.openxmlformats.org/officeDocument/2006/relationships/image" Target="../media/image51.svg"/><Relationship Id="rId11" Type="http://schemas.openxmlformats.org/officeDocument/2006/relationships/image" Target="../media/image8.png"/><Relationship Id="rId24" Type="http://schemas.openxmlformats.org/officeDocument/2006/relationships/image" Target="../media/image59.svg"/><Relationship Id="rId5" Type="http://schemas.openxmlformats.org/officeDocument/2006/relationships/image" Target="../media/image40.png"/><Relationship Id="rId15" Type="http://schemas.openxmlformats.org/officeDocument/2006/relationships/image" Target="../media/image5.png"/><Relationship Id="rId23" Type="http://schemas.openxmlformats.org/officeDocument/2006/relationships/image" Target="../media/image44.png"/><Relationship Id="rId10" Type="http://schemas.openxmlformats.org/officeDocument/2006/relationships/image" Target="../media/image55.svg"/><Relationship Id="rId19" Type="http://schemas.openxmlformats.org/officeDocument/2006/relationships/image" Target="../media/image7.png"/><Relationship Id="rId4" Type="http://schemas.openxmlformats.org/officeDocument/2006/relationships/image" Target="../media/image3.svg"/><Relationship Id="rId9" Type="http://schemas.openxmlformats.org/officeDocument/2006/relationships/image" Target="../media/image42.png"/><Relationship Id="rId14" Type="http://schemas.openxmlformats.org/officeDocument/2006/relationships/image" Target="../media/image11.svg"/><Relationship Id="rId22" Type="http://schemas.openxmlformats.org/officeDocument/2006/relationships/image" Target="../media/image23.svg"/></Relationships>
</file>

<file path=ppt/slides/_rels/slide2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1.svg"/><Relationship Id="rId18" Type="http://schemas.openxmlformats.org/officeDocument/2006/relationships/image" Target="../media/image2.png"/><Relationship Id="rId3" Type="http://schemas.openxmlformats.org/officeDocument/2006/relationships/image" Target="../media/image13.png"/><Relationship Id="rId7" Type="http://schemas.openxmlformats.org/officeDocument/2006/relationships/image" Target="../media/image65.svg"/><Relationship Id="rId12" Type="http://schemas.openxmlformats.org/officeDocument/2006/relationships/image" Target="../media/image6.png"/><Relationship Id="rId17" Type="http://schemas.openxmlformats.org/officeDocument/2006/relationships/image" Target="../media/image69.svg"/><Relationship Id="rId2" Type="http://schemas.openxmlformats.org/officeDocument/2006/relationships/notesSlide" Target="../notesSlides/notesSlide20.xml"/><Relationship Id="rId16" Type="http://schemas.openxmlformats.org/officeDocument/2006/relationships/image" Target="../media/image50.png"/><Relationship Id="rId1" Type="http://schemas.openxmlformats.org/officeDocument/2006/relationships/slideLayout" Target="../slideLayouts/slideLayout6.xml"/><Relationship Id="rId6" Type="http://schemas.openxmlformats.org/officeDocument/2006/relationships/image" Target="../media/image48.png"/><Relationship Id="rId11" Type="http://schemas.openxmlformats.org/officeDocument/2006/relationships/image" Target="../media/image15.svg"/><Relationship Id="rId5" Type="http://schemas.openxmlformats.org/officeDocument/2006/relationships/image" Target="../media/image63.svg"/><Relationship Id="rId15" Type="http://schemas.openxmlformats.org/officeDocument/2006/relationships/image" Target="../media/image67.svg"/><Relationship Id="rId10" Type="http://schemas.openxmlformats.org/officeDocument/2006/relationships/image" Target="../media/image8.png"/><Relationship Id="rId19" Type="http://schemas.openxmlformats.org/officeDocument/2006/relationships/image" Target="../media/image3.svg"/><Relationship Id="rId4" Type="http://schemas.openxmlformats.org/officeDocument/2006/relationships/image" Target="../media/image47.png"/><Relationship Id="rId9" Type="http://schemas.openxmlformats.org/officeDocument/2006/relationships/image" Target="../media/image13.svg"/><Relationship Id="rId14" Type="http://schemas.openxmlformats.org/officeDocument/2006/relationships/image" Target="../media/image49.png"/></Relationships>
</file>

<file path=ppt/slides/_rels/slide25.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15.svg"/><Relationship Id="rId18" Type="http://schemas.openxmlformats.org/officeDocument/2006/relationships/image" Target="../media/image54.png"/><Relationship Id="rId3" Type="http://schemas.openxmlformats.org/officeDocument/2006/relationships/notesSlide" Target="../notesSlides/notesSlide21.xml"/><Relationship Id="rId7" Type="http://schemas.openxmlformats.org/officeDocument/2006/relationships/image" Target="../media/image71.svg"/><Relationship Id="rId12" Type="http://schemas.openxmlformats.org/officeDocument/2006/relationships/image" Target="../media/image8.png"/><Relationship Id="rId17" Type="http://schemas.openxmlformats.org/officeDocument/2006/relationships/image" Target="../media/image75.svg"/><Relationship Id="rId2" Type="http://schemas.openxmlformats.org/officeDocument/2006/relationships/slideLayout" Target="../slideLayouts/slideLayout6.xml"/><Relationship Id="rId16" Type="http://schemas.openxmlformats.org/officeDocument/2006/relationships/image" Target="../media/image53.png"/><Relationship Id="rId20" Type="http://schemas.openxmlformats.org/officeDocument/2006/relationships/oleObject" Target="../embeddings/oleObject2.bin"/><Relationship Id="rId1" Type="http://schemas.openxmlformats.org/officeDocument/2006/relationships/vmlDrawing" Target="../drawings/vmlDrawing2.vml"/><Relationship Id="rId6" Type="http://schemas.openxmlformats.org/officeDocument/2006/relationships/image" Target="../media/image51.png"/><Relationship Id="rId11" Type="http://schemas.openxmlformats.org/officeDocument/2006/relationships/image" Target="../media/image13.svg"/><Relationship Id="rId5" Type="http://schemas.openxmlformats.org/officeDocument/2006/relationships/image" Target="../media/image3.svg"/><Relationship Id="rId15" Type="http://schemas.openxmlformats.org/officeDocument/2006/relationships/image" Target="../media/image11.svg"/><Relationship Id="rId10" Type="http://schemas.openxmlformats.org/officeDocument/2006/relationships/image" Target="../media/image7.png"/><Relationship Id="rId19" Type="http://schemas.microsoft.com/office/2007/relationships/hdphoto" Target="../media/hdphoto2.wdp"/><Relationship Id="rId4" Type="http://schemas.openxmlformats.org/officeDocument/2006/relationships/image" Target="../media/image2.png"/><Relationship Id="rId9" Type="http://schemas.openxmlformats.org/officeDocument/2006/relationships/image" Target="../media/image73.svg"/><Relationship Id="rId14" Type="http://schemas.openxmlformats.org/officeDocument/2006/relationships/image" Target="../media/image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64"/>
        <p:cNvGrpSpPr/>
        <p:nvPr/>
      </p:nvGrpSpPr>
      <p:grpSpPr>
        <a:xfrm>
          <a:off x="0" y="0"/>
          <a:ext cx="0" cy="0"/>
          <a:chOff x="0" y="0"/>
          <a:chExt cx="0" cy="0"/>
        </a:xfrm>
      </p:grpSpPr>
      <p:grpSp>
        <p:nvGrpSpPr>
          <p:cNvPr id="1965" name="Google Shape;1965;p24"/>
          <p:cNvGrpSpPr/>
          <p:nvPr/>
        </p:nvGrpSpPr>
        <p:grpSpPr>
          <a:xfrm>
            <a:off x="4317353" y="3606795"/>
            <a:ext cx="562051" cy="765430"/>
            <a:chOff x="4304853" y="3459670"/>
            <a:chExt cx="562051" cy="765430"/>
          </a:xfrm>
        </p:grpSpPr>
        <p:sp>
          <p:nvSpPr>
            <p:cNvPr id="1966" name="Google Shape;1966;p24"/>
            <p:cNvSpPr/>
            <p:nvPr/>
          </p:nvSpPr>
          <p:spPr>
            <a:xfrm>
              <a:off x="4339687" y="3974260"/>
              <a:ext cx="165154" cy="163144"/>
            </a:xfrm>
            <a:custGeom>
              <a:avLst/>
              <a:gdLst/>
              <a:ahLst/>
              <a:cxnLst/>
              <a:rect l="l" t="t" r="r" b="b"/>
              <a:pathLst>
                <a:path w="5258" h="5194" extrusionOk="0">
                  <a:moveTo>
                    <a:pt x="2185" y="0"/>
                  </a:moveTo>
                  <a:cubicBezTo>
                    <a:pt x="1362" y="1203"/>
                    <a:pt x="0" y="3579"/>
                    <a:pt x="950" y="4877"/>
                  </a:cubicBezTo>
                  <a:cubicBezTo>
                    <a:pt x="1099" y="5097"/>
                    <a:pt x="1285" y="5193"/>
                    <a:pt x="1498" y="5193"/>
                  </a:cubicBezTo>
                  <a:cubicBezTo>
                    <a:pt x="2691" y="5193"/>
                    <a:pt x="4693" y="2176"/>
                    <a:pt x="5257" y="1235"/>
                  </a:cubicBezTo>
                  <a:cubicBezTo>
                    <a:pt x="4244" y="728"/>
                    <a:pt x="3262" y="380"/>
                    <a:pt x="2185"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7" name="Google Shape;1967;p24"/>
            <p:cNvSpPr/>
            <p:nvPr/>
          </p:nvSpPr>
          <p:spPr>
            <a:xfrm>
              <a:off x="4576424" y="3476286"/>
              <a:ext cx="275560" cy="223451"/>
            </a:xfrm>
            <a:custGeom>
              <a:avLst/>
              <a:gdLst/>
              <a:ahLst/>
              <a:cxnLst/>
              <a:rect l="l" t="t" r="r" b="b"/>
              <a:pathLst>
                <a:path w="8773" h="7114" extrusionOk="0">
                  <a:moveTo>
                    <a:pt x="5352" y="970"/>
                  </a:moveTo>
                  <a:cubicBezTo>
                    <a:pt x="6492" y="1065"/>
                    <a:pt x="6492" y="2395"/>
                    <a:pt x="6366" y="3250"/>
                  </a:cubicBezTo>
                  <a:cubicBezTo>
                    <a:pt x="6353" y="3343"/>
                    <a:pt x="6273" y="3385"/>
                    <a:pt x="6192" y="3385"/>
                  </a:cubicBezTo>
                  <a:cubicBezTo>
                    <a:pt x="6079" y="3385"/>
                    <a:pt x="5962" y="3302"/>
                    <a:pt x="6017" y="3155"/>
                  </a:cubicBezTo>
                  <a:cubicBezTo>
                    <a:pt x="6144" y="2458"/>
                    <a:pt x="6239" y="1381"/>
                    <a:pt x="5289" y="1223"/>
                  </a:cubicBezTo>
                  <a:cubicBezTo>
                    <a:pt x="5194" y="1191"/>
                    <a:pt x="5226" y="970"/>
                    <a:pt x="5352" y="970"/>
                  </a:cubicBezTo>
                  <a:close/>
                  <a:moveTo>
                    <a:pt x="4668" y="0"/>
                  </a:moveTo>
                  <a:cubicBezTo>
                    <a:pt x="2579" y="0"/>
                    <a:pt x="895" y="2774"/>
                    <a:pt x="0" y="4390"/>
                  </a:cubicBezTo>
                  <a:cubicBezTo>
                    <a:pt x="1615" y="5277"/>
                    <a:pt x="3231" y="6258"/>
                    <a:pt x="4909" y="7113"/>
                  </a:cubicBezTo>
                  <a:cubicBezTo>
                    <a:pt x="4909" y="7082"/>
                    <a:pt x="4909" y="7050"/>
                    <a:pt x="4941" y="6987"/>
                  </a:cubicBezTo>
                  <a:cubicBezTo>
                    <a:pt x="5922" y="5182"/>
                    <a:pt x="8773" y="970"/>
                    <a:pt x="5289" y="83"/>
                  </a:cubicBezTo>
                  <a:cubicBezTo>
                    <a:pt x="5078" y="27"/>
                    <a:pt x="4871" y="0"/>
                    <a:pt x="4668"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8" name="Google Shape;1968;p24"/>
            <p:cNvSpPr/>
            <p:nvPr/>
          </p:nvSpPr>
          <p:spPr>
            <a:xfrm>
              <a:off x="4521708" y="3605193"/>
              <a:ext cx="233785" cy="152244"/>
            </a:xfrm>
            <a:custGeom>
              <a:avLst/>
              <a:gdLst/>
              <a:ahLst/>
              <a:cxnLst/>
              <a:rect l="l" t="t" r="r" b="b"/>
              <a:pathLst>
                <a:path w="7443" h="4847" extrusionOk="0">
                  <a:moveTo>
                    <a:pt x="792" y="1"/>
                  </a:moveTo>
                  <a:cubicBezTo>
                    <a:pt x="602" y="96"/>
                    <a:pt x="381" y="159"/>
                    <a:pt x="222" y="349"/>
                  </a:cubicBezTo>
                  <a:cubicBezTo>
                    <a:pt x="64" y="571"/>
                    <a:pt x="1" y="793"/>
                    <a:pt x="1" y="1078"/>
                  </a:cubicBezTo>
                  <a:cubicBezTo>
                    <a:pt x="2217" y="2313"/>
                    <a:pt x="4403" y="3611"/>
                    <a:pt x="6651" y="4783"/>
                  </a:cubicBezTo>
                  <a:lnTo>
                    <a:pt x="6683" y="4846"/>
                  </a:lnTo>
                  <a:cubicBezTo>
                    <a:pt x="7158" y="4688"/>
                    <a:pt x="7443" y="4055"/>
                    <a:pt x="7158" y="3611"/>
                  </a:cubicBezTo>
                  <a:lnTo>
                    <a:pt x="7158" y="3611"/>
                  </a:lnTo>
                  <a:cubicBezTo>
                    <a:pt x="7118" y="3624"/>
                    <a:pt x="7090" y="3632"/>
                    <a:pt x="7068" y="3632"/>
                  </a:cubicBezTo>
                  <a:cubicBezTo>
                    <a:pt x="7037" y="3632"/>
                    <a:pt x="7018" y="3617"/>
                    <a:pt x="6999" y="3579"/>
                  </a:cubicBezTo>
                  <a:cubicBezTo>
                    <a:pt x="4878" y="2629"/>
                    <a:pt x="2661" y="1426"/>
                    <a:pt x="792"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9" name="Google Shape;1969;p24"/>
            <p:cNvSpPr/>
            <p:nvPr/>
          </p:nvSpPr>
          <p:spPr>
            <a:xfrm>
              <a:off x="4737557" y="3506723"/>
              <a:ext cx="41807" cy="75290"/>
            </a:xfrm>
            <a:custGeom>
              <a:avLst/>
              <a:gdLst/>
              <a:ahLst/>
              <a:cxnLst/>
              <a:rect l="l" t="t" r="r" b="b"/>
              <a:pathLst>
                <a:path w="1331" h="2397" extrusionOk="0">
                  <a:moveTo>
                    <a:pt x="159" y="1"/>
                  </a:moveTo>
                  <a:cubicBezTo>
                    <a:pt x="64" y="1"/>
                    <a:pt x="1" y="222"/>
                    <a:pt x="127" y="222"/>
                  </a:cubicBezTo>
                  <a:cubicBezTo>
                    <a:pt x="1077" y="349"/>
                    <a:pt x="951" y="1489"/>
                    <a:pt x="824" y="2154"/>
                  </a:cubicBezTo>
                  <a:cubicBezTo>
                    <a:pt x="804" y="2294"/>
                    <a:pt x="949" y="2397"/>
                    <a:pt x="1066" y="2397"/>
                  </a:cubicBezTo>
                  <a:cubicBezTo>
                    <a:pt x="1134" y="2397"/>
                    <a:pt x="1193" y="2362"/>
                    <a:pt x="1204" y="2281"/>
                  </a:cubicBezTo>
                  <a:cubicBezTo>
                    <a:pt x="1331" y="1394"/>
                    <a:pt x="1331" y="64"/>
                    <a:pt x="15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0" name="Google Shape;1970;p24"/>
            <p:cNvSpPr/>
            <p:nvPr/>
          </p:nvSpPr>
          <p:spPr>
            <a:xfrm>
              <a:off x="4304853" y="3459670"/>
              <a:ext cx="562051" cy="765430"/>
            </a:xfrm>
            <a:custGeom>
              <a:avLst/>
              <a:gdLst/>
              <a:ahLst/>
              <a:cxnLst/>
              <a:rect l="l" t="t" r="r" b="b"/>
              <a:pathLst>
                <a:path w="17894" h="24369" extrusionOk="0">
                  <a:moveTo>
                    <a:pt x="13338" y="536"/>
                  </a:moveTo>
                  <a:cubicBezTo>
                    <a:pt x="13534" y="536"/>
                    <a:pt x="13733" y="560"/>
                    <a:pt x="13935" y="612"/>
                  </a:cubicBezTo>
                  <a:cubicBezTo>
                    <a:pt x="17419" y="1499"/>
                    <a:pt x="14568" y="5711"/>
                    <a:pt x="13587" y="7516"/>
                  </a:cubicBezTo>
                  <a:cubicBezTo>
                    <a:pt x="13555" y="7579"/>
                    <a:pt x="13555" y="7611"/>
                    <a:pt x="13555" y="7642"/>
                  </a:cubicBezTo>
                  <a:cubicBezTo>
                    <a:pt x="11877" y="6724"/>
                    <a:pt x="10293" y="5806"/>
                    <a:pt x="8646" y="4919"/>
                  </a:cubicBezTo>
                  <a:cubicBezTo>
                    <a:pt x="9572" y="3269"/>
                    <a:pt x="11265" y="536"/>
                    <a:pt x="13338" y="536"/>
                  </a:cubicBezTo>
                  <a:close/>
                  <a:moveTo>
                    <a:pt x="7633" y="4697"/>
                  </a:moveTo>
                  <a:cubicBezTo>
                    <a:pt x="9501" y="6154"/>
                    <a:pt x="11718" y="7294"/>
                    <a:pt x="13872" y="8276"/>
                  </a:cubicBezTo>
                  <a:cubicBezTo>
                    <a:pt x="13903" y="8292"/>
                    <a:pt x="13943" y="8300"/>
                    <a:pt x="13979" y="8300"/>
                  </a:cubicBezTo>
                  <a:cubicBezTo>
                    <a:pt x="14014" y="8300"/>
                    <a:pt x="14046" y="8292"/>
                    <a:pt x="14062" y="8276"/>
                  </a:cubicBezTo>
                  <a:lnTo>
                    <a:pt x="14062" y="8276"/>
                  </a:lnTo>
                  <a:cubicBezTo>
                    <a:pt x="14347" y="8719"/>
                    <a:pt x="14062" y="9353"/>
                    <a:pt x="13587" y="9511"/>
                  </a:cubicBezTo>
                  <a:cubicBezTo>
                    <a:pt x="11307" y="8276"/>
                    <a:pt x="9121" y="6977"/>
                    <a:pt x="6841" y="5774"/>
                  </a:cubicBezTo>
                  <a:cubicBezTo>
                    <a:pt x="6841" y="5552"/>
                    <a:pt x="6936" y="5267"/>
                    <a:pt x="7095" y="5077"/>
                  </a:cubicBezTo>
                  <a:cubicBezTo>
                    <a:pt x="7253" y="4856"/>
                    <a:pt x="7443" y="4792"/>
                    <a:pt x="7633" y="4697"/>
                  </a:cubicBezTo>
                  <a:close/>
                  <a:moveTo>
                    <a:pt x="7348" y="6407"/>
                  </a:moveTo>
                  <a:cubicBezTo>
                    <a:pt x="8868" y="7484"/>
                    <a:pt x="10546" y="8403"/>
                    <a:pt x="12193" y="9258"/>
                  </a:cubicBezTo>
                  <a:cubicBezTo>
                    <a:pt x="10578" y="12108"/>
                    <a:pt x="8931" y="15021"/>
                    <a:pt x="7285" y="17872"/>
                  </a:cubicBezTo>
                  <a:cubicBezTo>
                    <a:pt x="6588" y="19138"/>
                    <a:pt x="5859" y="20468"/>
                    <a:pt x="4878" y="21545"/>
                  </a:cubicBezTo>
                  <a:cubicBezTo>
                    <a:pt x="3769" y="22717"/>
                    <a:pt x="2344" y="23319"/>
                    <a:pt x="887" y="23825"/>
                  </a:cubicBezTo>
                  <a:cubicBezTo>
                    <a:pt x="951" y="22242"/>
                    <a:pt x="381" y="20722"/>
                    <a:pt x="951" y="19170"/>
                  </a:cubicBezTo>
                  <a:cubicBezTo>
                    <a:pt x="1204" y="18505"/>
                    <a:pt x="1552" y="17872"/>
                    <a:pt x="1901" y="17238"/>
                  </a:cubicBezTo>
                  <a:cubicBezTo>
                    <a:pt x="2376" y="16446"/>
                    <a:pt x="2914" y="15655"/>
                    <a:pt x="3326" y="14863"/>
                  </a:cubicBezTo>
                  <a:cubicBezTo>
                    <a:pt x="4846" y="12108"/>
                    <a:pt x="6271" y="9353"/>
                    <a:pt x="7348" y="6407"/>
                  </a:cubicBezTo>
                  <a:close/>
                  <a:moveTo>
                    <a:pt x="13390" y="0"/>
                  </a:moveTo>
                  <a:cubicBezTo>
                    <a:pt x="11123" y="0"/>
                    <a:pt x="9207" y="2961"/>
                    <a:pt x="8425" y="4666"/>
                  </a:cubicBezTo>
                  <a:cubicBezTo>
                    <a:pt x="8235" y="4571"/>
                    <a:pt x="8045" y="4476"/>
                    <a:pt x="7855" y="4349"/>
                  </a:cubicBezTo>
                  <a:cubicBezTo>
                    <a:pt x="7855" y="4317"/>
                    <a:pt x="7760" y="4286"/>
                    <a:pt x="7728" y="4286"/>
                  </a:cubicBezTo>
                  <a:cubicBezTo>
                    <a:pt x="7710" y="4284"/>
                    <a:pt x="7692" y="4283"/>
                    <a:pt x="7673" y="4283"/>
                  </a:cubicBezTo>
                  <a:cubicBezTo>
                    <a:pt x="7372" y="4283"/>
                    <a:pt x="7054" y="4522"/>
                    <a:pt x="6905" y="4761"/>
                  </a:cubicBezTo>
                  <a:cubicBezTo>
                    <a:pt x="6683" y="5046"/>
                    <a:pt x="6620" y="5362"/>
                    <a:pt x="6683" y="5679"/>
                  </a:cubicBezTo>
                  <a:cubicBezTo>
                    <a:pt x="6651" y="5742"/>
                    <a:pt x="6651" y="5837"/>
                    <a:pt x="6746" y="5869"/>
                  </a:cubicBezTo>
                  <a:cubicBezTo>
                    <a:pt x="6841" y="5996"/>
                    <a:pt x="7000" y="6059"/>
                    <a:pt x="7158" y="6186"/>
                  </a:cubicBezTo>
                  <a:lnTo>
                    <a:pt x="7158" y="6217"/>
                  </a:lnTo>
                  <a:cubicBezTo>
                    <a:pt x="5638" y="9384"/>
                    <a:pt x="4118" y="12583"/>
                    <a:pt x="2376" y="15686"/>
                  </a:cubicBezTo>
                  <a:cubicBezTo>
                    <a:pt x="1679" y="16953"/>
                    <a:pt x="666" y="18188"/>
                    <a:pt x="349" y="19613"/>
                  </a:cubicBezTo>
                  <a:cubicBezTo>
                    <a:pt x="1" y="21102"/>
                    <a:pt x="602" y="22622"/>
                    <a:pt x="444" y="24110"/>
                  </a:cubicBezTo>
                  <a:cubicBezTo>
                    <a:pt x="416" y="24252"/>
                    <a:pt x="565" y="24369"/>
                    <a:pt x="688" y="24369"/>
                  </a:cubicBezTo>
                  <a:cubicBezTo>
                    <a:pt x="702" y="24369"/>
                    <a:pt x="716" y="24367"/>
                    <a:pt x="729" y="24364"/>
                  </a:cubicBezTo>
                  <a:cubicBezTo>
                    <a:pt x="2028" y="23920"/>
                    <a:pt x="3326" y="23445"/>
                    <a:pt x="4434" y="22558"/>
                  </a:cubicBezTo>
                  <a:cubicBezTo>
                    <a:pt x="5511" y="21703"/>
                    <a:pt x="6303" y="20500"/>
                    <a:pt x="6968" y="19328"/>
                  </a:cubicBezTo>
                  <a:cubicBezTo>
                    <a:pt x="8868" y="16066"/>
                    <a:pt x="10736" y="12741"/>
                    <a:pt x="12605" y="9479"/>
                  </a:cubicBezTo>
                  <a:lnTo>
                    <a:pt x="13302" y="9828"/>
                  </a:lnTo>
                  <a:cubicBezTo>
                    <a:pt x="13324" y="9833"/>
                    <a:pt x="13347" y="9836"/>
                    <a:pt x="13368" y="9836"/>
                  </a:cubicBezTo>
                  <a:cubicBezTo>
                    <a:pt x="13470" y="9836"/>
                    <a:pt x="13561" y="9779"/>
                    <a:pt x="13587" y="9701"/>
                  </a:cubicBezTo>
                  <a:cubicBezTo>
                    <a:pt x="14378" y="9638"/>
                    <a:pt x="14790" y="8529"/>
                    <a:pt x="14220" y="7927"/>
                  </a:cubicBezTo>
                  <a:cubicBezTo>
                    <a:pt x="14185" y="7875"/>
                    <a:pt x="14141" y="7852"/>
                    <a:pt x="14103" y="7852"/>
                  </a:cubicBezTo>
                  <a:cubicBezTo>
                    <a:pt x="14071" y="7852"/>
                    <a:pt x="14044" y="7867"/>
                    <a:pt x="14030" y="7896"/>
                  </a:cubicBezTo>
                  <a:cubicBezTo>
                    <a:pt x="13998" y="7832"/>
                    <a:pt x="13935" y="7832"/>
                    <a:pt x="13903" y="7801"/>
                  </a:cubicBezTo>
                  <a:cubicBezTo>
                    <a:pt x="13935" y="7801"/>
                    <a:pt x="13998" y="7769"/>
                    <a:pt x="13998" y="7737"/>
                  </a:cubicBezTo>
                  <a:cubicBezTo>
                    <a:pt x="15107" y="5711"/>
                    <a:pt x="17894" y="1499"/>
                    <a:pt x="14315" y="169"/>
                  </a:cubicBezTo>
                  <a:cubicBezTo>
                    <a:pt x="14002" y="53"/>
                    <a:pt x="13693" y="0"/>
                    <a:pt x="1339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1" name="Google Shape;1971;p24"/>
            <p:cNvSpPr/>
            <p:nvPr/>
          </p:nvSpPr>
          <p:spPr>
            <a:xfrm>
              <a:off x="4550542" y="3702690"/>
              <a:ext cx="65992" cy="29494"/>
            </a:xfrm>
            <a:custGeom>
              <a:avLst/>
              <a:gdLst/>
              <a:ahLst/>
              <a:cxnLst/>
              <a:rect l="l" t="t" r="r" b="b"/>
              <a:pathLst>
                <a:path w="2101" h="939" extrusionOk="0">
                  <a:moveTo>
                    <a:pt x="159" y="0"/>
                  </a:moveTo>
                  <a:cubicBezTo>
                    <a:pt x="33" y="0"/>
                    <a:pt x="1" y="95"/>
                    <a:pt x="64" y="127"/>
                  </a:cubicBezTo>
                  <a:cubicBezTo>
                    <a:pt x="634" y="412"/>
                    <a:pt x="1268" y="792"/>
                    <a:pt x="1838" y="919"/>
                  </a:cubicBezTo>
                  <a:cubicBezTo>
                    <a:pt x="1860" y="932"/>
                    <a:pt x="1882" y="938"/>
                    <a:pt x="1902" y="938"/>
                  </a:cubicBezTo>
                  <a:cubicBezTo>
                    <a:pt x="2026" y="938"/>
                    <a:pt x="2100" y="720"/>
                    <a:pt x="1964" y="666"/>
                  </a:cubicBezTo>
                  <a:cubicBezTo>
                    <a:pt x="1394" y="349"/>
                    <a:pt x="729" y="159"/>
                    <a:pt x="159"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2" name="Google Shape;1972;p24"/>
            <p:cNvSpPr/>
            <p:nvPr/>
          </p:nvSpPr>
          <p:spPr>
            <a:xfrm>
              <a:off x="4316789" y="3660914"/>
              <a:ext cx="371078" cy="547131"/>
            </a:xfrm>
            <a:custGeom>
              <a:avLst/>
              <a:gdLst/>
              <a:ahLst/>
              <a:cxnLst/>
              <a:rect l="l" t="t" r="r" b="b"/>
              <a:pathLst>
                <a:path w="11814" h="17419" extrusionOk="0">
                  <a:moveTo>
                    <a:pt x="7601" y="1330"/>
                  </a:moveTo>
                  <a:cubicBezTo>
                    <a:pt x="8171" y="1489"/>
                    <a:pt x="8868" y="1679"/>
                    <a:pt x="9406" y="1996"/>
                  </a:cubicBezTo>
                  <a:cubicBezTo>
                    <a:pt x="9556" y="2055"/>
                    <a:pt x="9452" y="2283"/>
                    <a:pt x="9307" y="2283"/>
                  </a:cubicBezTo>
                  <a:cubicBezTo>
                    <a:pt x="9298" y="2283"/>
                    <a:pt x="9289" y="2282"/>
                    <a:pt x="9280" y="2281"/>
                  </a:cubicBezTo>
                  <a:cubicBezTo>
                    <a:pt x="8710" y="2122"/>
                    <a:pt x="8076" y="1742"/>
                    <a:pt x="7506" y="1489"/>
                  </a:cubicBezTo>
                  <a:cubicBezTo>
                    <a:pt x="7443" y="1425"/>
                    <a:pt x="7475" y="1330"/>
                    <a:pt x="7601" y="1330"/>
                  </a:cubicBezTo>
                  <a:close/>
                  <a:moveTo>
                    <a:pt x="3000" y="9642"/>
                  </a:moveTo>
                  <a:cubicBezTo>
                    <a:pt x="3072" y="9642"/>
                    <a:pt x="3124" y="9729"/>
                    <a:pt x="3073" y="9754"/>
                  </a:cubicBezTo>
                  <a:cubicBezTo>
                    <a:pt x="3073" y="9754"/>
                    <a:pt x="3073" y="9786"/>
                    <a:pt x="3041" y="9786"/>
                  </a:cubicBezTo>
                  <a:cubicBezTo>
                    <a:pt x="4086" y="9881"/>
                    <a:pt x="5289" y="10261"/>
                    <a:pt x="6208" y="10894"/>
                  </a:cubicBezTo>
                  <a:cubicBezTo>
                    <a:pt x="6223" y="10885"/>
                    <a:pt x="6241" y="10880"/>
                    <a:pt x="6261" y="10880"/>
                  </a:cubicBezTo>
                  <a:cubicBezTo>
                    <a:pt x="6372" y="10880"/>
                    <a:pt x="6537" y="11014"/>
                    <a:pt x="6430" y="11148"/>
                  </a:cubicBezTo>
                  <a:cubicBezTo>
                    <a:pt x="5638" y="12478"/>
                    <a:pt x="4783" y="13745"/>
                    <a:pt x="3706" y="14821"/>
                  </a:cubicBezTo>
                  <a:cubicBezTo>
                    <a:pt x="3333" y="15194"/>
                    <a:pt x="2840" y="15601"/>
                    <a:pt x="2329" y="15601"/>
                  </a:cubicBezTo>
                  <a:cubicBezTo>
                    <a:pt x="2145" y="15601"/>
                    <a:pt x="1958" y="15549"/>
                    <a:pt x="1774" y="15423"/>
                  </a:cubicBezTo>
                  <a:cubicBezTo>
                    <a:pt x="1046" y="14948"/>
                    <a:pt x="1141" y="13840"/>
                    <a:pt x="1236" y="13080"/>
                  </a:cubicBezTo>
                  <a:cubicBezTo>
                    <a:pt x="1362" y="12351"/>
                    <a:pt x="1616" y="11655"/>
                    <a:pt x="1964" y="11021"/>
                  </a:cubicBezTo>
                  <a:cubicBezTo>
                    <a:pt x="2249" y="10546"/>
                    <a:pt x="2566" y="10071"/>
                    <a:pt x="2946" y="9659"/>
                  </a:cubicBezTo>
                  <a:cubicBezTo>
                    <a:pt x="2964" y="9647"/>
                    <a:pt x="2983" y="9642"/>
                    <a:pt x="3000" y="9642"/>
                  </a:cubicBezTo>
                  <a:close/>
                  <a:moveTo>
                    <a:pt x="6968" y="0"/>
                  </a:moveTo>
                  <a:cubicBezTo>
                    <a:pt x="5891" y="2946"/>
                    <a:pt x="4466" y="5701"/>
                    <a:pt x="2946" y="8456"/>
                  </a:cubicBezTo>
                  <a:cubicBezTo>
                    <a:pt x="2534" y="9248"/>
                    <a:pt x="1996" y="10039"/>
                    <a:pt x="1521" y="10831"/>
                  </a:cubicBezTo>
                  <a:cubicBezTo>
                    <a:pt x="1172" y="11465"/>
                    <a:pt x="824" y="12066"/>
                    <a:pt x="571" y="12763"/>
                  </a:cubicBezTo>
                  <a:cubicBezTo>
                    <a:pt x="1" y="14283"/>
                    <a:pt x="571" y="15835"/>
                    <a:pt x="507" y="17418"/>
                  </a:cubicBezTo>
                  <a:cubicBezTo>
                    <a:pt x="1964" y="16912"/>
                    <a:pt x="3389" y="16310"/>
                    <a:pt x="4498" y="15138"/>
                  </a:cubicBezTo>
                  <a:cubicBezTo>
                    <a:pt x="5479" y="14061"/>
                    <a:pt x="6208" y="12700"/>
                    <a:pt x="6905" y="11433"/>
                  </a:cubicBezTo>
                  <a:cubicBezTo>
                    <a:pt x="8520" y="8583"/>
                    <a:pt x="10198" y="5701"/>
                    <a:pt x="11813" y="2851"/>
                  </a:cubicBezTo>
                  <a:cubicBezTo>
                    <a:pt x="10166" y="1996"/>
                    <a:pt x="8488" y="1077"/>
                    <a:pt x="6968" y="0"/>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3" name="Google Shape;1973;p24"/>
            <p:cNvSpPr/>
            <p:nvPr/>
          </p:nvSpPr>
          <p:spPr>
            <a:xfrm>
              <a:off x="4339687" y="3962639"/>
              <a:ext cx="182429" cy="186513"/>
            </a:xfrm>
            <a:custGeom>
              <a:avLst/>
              <a:gdLst/>
              <a:ahLst/>
              <a:cxnLst/>
              <a:rect l="l" t="t" r="r" b="b"/>
              <a:pathLst>
                <a:path w="5808" h="5938" extrusionOk="0">
                  <a:moveTo>
                    <a:pt x="2185" y="370"/>
                  </a:moveTo>
                  <a:cubicBezTo>
                    <a:pt x="3294" y="750"/>
                    <a:pt x="4244" y="1098"/>
                    <a:pt x="5289" y="1605"/>
                  </a:cubicBezTo>
                  <a:cubicBezTo>
                    <a:pt x="4697" y="2546"/>
                    <a:pt x="2737" y="5563"/>
                    <a:pt x="1499" y="5563"/>
                  </a:cubicBezTo>
                  <a:cubicBezTo>
                    <a:pt x="1279" y="5563"/>
                    <a:pt x="1081" y="5467"/>
                    <a:pt x="919" y="5247"/>
                  </a:cubicBezTo>
                  <a:cubicBezTo>
                    <a:pt x="0" y="3885"/>
                    <a:pt x="1362" y="1573"/>
                    <a:pt x="2185" y="370"/>
                  </a:cubicBezTo>
                  <a:close/>
                  <a:moveTo>
                    <a:pt x="2281" y="1"/>
                  </a:moveTo>
                  <a:cubicBezTo>
                    <a:pt x="2261" y="1"/>
                    <a:pt x="2239" y="7"/>
                    <a:pt x="2217" y="22"/>
                  </a:cubicBezTo>
                  <a:cubicBezTo>
                    <a:pt x="1837" y="433"/>
                    <a:pt x="1520" y="908"/>
                    <a:pt x="1235" y="1383"/>
                  </a:cubicBezTo>
                  <a:cubicBezTo>
                    <a:pt x="887" y="2017"/>
                    <a:pt x="633" y="2714"/>
                    <a:pt x="507" y="3442"/>
                  </a:cubicBezTo>
                  <a:cubicBezTo>
                    <a:pt x="412" y="4170"/>
                    <a:pt x="317" y="5279"/>
                    <a:pt x="1045" y="5754"/>
                  </a:cubicBezTo>
                  <a:cubicBezTo>
                    <a:pt x="1235" y="5883"/>
                    <a:pt x="1428" y="5938"/>
                    <a:pt x="1617" y="5938"/>
                  </a:cubicBezTo>
                  <a:cubicBezTo>
                    <a:pt x="2123" y="5938"/>
                    <a:pt x="2608" y="5552"/>
                    <a:pt x="2977" y="5184"/>
                  </a:cubicBezTo>
                  <a:cubicBezTo>
                    <a:pt x="4054" y="4139"/>
                    <a:pt x="4909" y="2840"/>
                    <a:pt x="5701" y="1573"/>
                  </a:cubicBezTo>
                  <a:cubicBezTo>
                    <a:pt x="5808" y="1440"/>
                    <a:pt x="5666" y="1306"/>
                    <a:pt x="5543" y="1306"/>
                  </a:cubicBezTo>
                  <a:cubicBezTo>
                    <a:pt x="5520" y="1306"/>
                    <a:pt x="5498" y="1310"/>
                    <a:pt x="5479" y="1320"/>
                  </a:cubicBezTo>
                  <a:cubicBezTo>
                    <a:pt x="4592" y="687"/>
                    <a:pt x="3420" y="275"/>
                    <a:pt x="2312" y="148"/>
                  </a:cubicBezTo>
                  <a:cubicBezTo>
                    <a:pt x="2344" y="148"/>
                    <a:pt x="2344" y="117"/>
                    <a:pt x="2344" y="117"/>
                  </a:cubicBezTo>
                  <a:cubicBezTo>
                    <a:pt x="2392" y="68"/>
                    <a:pt x="2348" y="1"/>
                    <a:pt x="2281"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1974" name="Google Shape;1974;p24"/>
          <p:cNvSpPr/>
          <p:nvPr/>
        </p:nvSpPr>
        <p:spPr>
          <a:xfrm>
            <a:off x="3605572" y="3491049"/>
            <a:ext cx="504068" cy="481233"/>
          </a:xfrm>
          <a:custGeom>
            <a:avLst/>
            <a:gdLst/>
            <a:ahLst/>
            <a:cxnLst/>
            <a:rect l="l" t="t" r="r" b="b"/>
            <a:pathLst>
              <a:path w="16048" h="15321" extrusionOk="0">
                <a:moveTo>
                  <a:pt x="5606" y="531"/>
                </a:moveTo>
                <a:lnTo>
                  <a:pt x="5606" y="531"/>
                </a:lnTo>
                <a:cubicBezTo>
                  <a:pt x="8741" y="658"/>
                  <a:pt x="11908" y="595"/>
                  <a:pt x="15075" y="658"/>
                </a:cubicBezTo>
                <a:cubicBezTo>
                  <a:pt x="13713" y="1988"/>
                  <a:pt x="12383" y="3287"/>
                  <a:pt x="10989" y="4553"/>
                </a:cubicBezTo>
                <a:cubicBezTo>
                  <a:pt x="9184" y="4363"/>
                  <a:pt x="7348" y="4268"/>
                  <a:pt x="5479" y="4237"/>
                </a:cubicBezTo>
                <a:cubicBezTo>
                  <a:pt x="4821" y="4237"/>
                  <a:pt x="4150" y="4216"/>
                  <a:pt x="3472" y="4216"/>
                </a:cubicBezTo>
                <a:cubicBezTo>
                  <a:pt x="2680" y="4216"/>
                  <a:pt x="1879" y="4244"/>
                  <a:pt x="1077" y="4363"/>
                </a:cubicBezTo>
                <a:cubicBezTo>
                  <a:pt x="2597" y="3223"/>
                  <a:pt x="4054" y="1988"/>
                  <a:pt x="5511" y="785"/>
                </a:cubicBezTo>
                <a:cubicBezTo>
                  <a:pt x="5637" y="690"/>
                  <a:pt x="5637" y="626"/>
                  <a:pt x="5606" y="531"/>
                </a:cubicBezTo>
                <a:close/>
                <a:moveTo>
                  <a:pt x="15455" y="975"/>
                </a:moveTo>
                <a:cubicBezTo>
                  <a:pt x="15075" y="4110"/>
                  <a:pt x="15170" y="7372"/>
                  <a:pt x="15487" y="10475"/>
                </a:cubicBezTo>
                <a:lnTo>
                  <a:pt x="15455" y="10539"/>
                </a:lnTo>
                <a:cubicBezTo>
                  <a:pt x="14283" y="11869"/>
                  <a:pt x="13143" y="13231"/>
                  <a:pt x="11908" y="14529"/>
                </a:cubicBezTo>
                <a:cubicBezTo>
                  <a:pt x="11750" y="11362"/>
                  <a:pt x="11750" y="8100"/>
                  <a:pt x="11401" y="4933"/>
                </a:cubicBezTo>
                <a:cubicBezTo>
                  <a:pt x="11433" y="4870"/>
                  <a:pt x="11433" y="4775"/>
                  <a:pt x="11401" y="4712"/>
                </a:cubicBezTo>
                <a:cubicBezTo>
                  <a:pt x="12858" y="3603"/>
                  <a:pt x="14283" y="2336"/>
                  <a:pt x="15455" y="975"/>
                </a:cubicBezTo>
                <a:close/>
                <a:moveTo>
                  <a:pt x="5393" y="4740"/>
                </a:moveTo>
                <a:cubicBezTo>
                  <a:pt x="5528" y="4740"/>
                  <a:pt x="5662" y="4741"/>
                  <a:pt x="5796" y="4743"/>
                </a:cubicBezTo>
                <a:cubicBezTo>
                  <a:pt x="7538" y="4775"/>
                  <a:pt x="9279" y="4902"/>
                  <a:pt x="11021" y="5028"/>
                </a:cubicBezTo>
                <a:cubicBezTo>
                  <a:pt x="10863" y="8259"/>
                  <a:pt x="11180" y="11584"/>
                  <a:pt x="11433" y="14814"/>
                </a:cubicBezTo>
                <a:cubicBezTo>
                  <a:pt x="8631" y="14711"/>
                  <a:pt x="5808" y="14567"/>
                  <a:pt x="2999" y="14567"/>
                </a:cubicBezTo>
                <a:cubicBezTo>
                  <a:pt x="2347" y="14567"/>
                  <a:pt x="1696" y="14574"/>
                  <a:pt x="1045" y="14592"/>
                </a:cubicBezTo>
                <a:cubicBezTo>
                  <a:pt x="982" y="11362"/>
                  <a:pt x="1045" y="7942"/>
                  <a:pt x="570" y="4743"/>
                </a:cubicBezTo>
                <a:lnTo>
                  <a:pt x="570" y="4743"/>
                </a:lnTo>
                <a:cubicBezTo>
                  <a:pt x="1096" y="4791"/>
                  <a:pt x="1627" y="4807"/>
                  <a:pt x="2159" y="4807"/>
                </a:cubicBezTo>
                <a:cubicBezTo>
                  <a:pt x="3250" y="4807"/>
                  <a:pt x="4343" y="4740"/>
                  <a:pt x="5393" y="4740"/>
                </a:cubicBezTo>
                <a:close/>
                <a:moveTo>
                  <a:pt x="10145" y="0"/>
                </a:moveTo>
                <a:cubicBezTo>
                  <a:pt x="8532" y="0"/>
                  <a:pt x="6923" y="67"/>
                  <a:pt x="5321" y="246"/>
                </a:cubicBezTo>
                <a:cubicBezTo>
                  <a:pt x="5194" y="246"/>
                  <a:pt x="5131" y="341"/>
                  <a:pt x="5162" y="436"/>
                </a:cubicBezTo>
                <a:cubicBezTo>
                  <a:pt x="3516" y="1766"/>
                  <a:pt x="1742" y="3097"/>
                  <a:pt x="190" y="4553"/>
                </a:cubicBezTo>
                <a:cubicBezTo>
                  <a:pt x="95" y="4617"/>
                  <a:pt x="159" y="4775"/>
                  <a:pt x="222" y="4807"/>
                </a:cubicBezTo>
                <a:cubicBezTo>
                  <a:pt x="0" y="8100"/>
                  <a:pt x="349" y="11520"/>
                  <a:pt x="507" y="14782"/>
                </a:cubicBezTo>
                <a:cubicBezTo>
                  <a:pt x="529" y="14962"/>
                  <a:pt x="679" y="15046"/>
                  <a:pt x="809" y="15046"/>
                </a:cubicBezTo>
                <a:cubicBezTo>
                  <a:pt x="863" y="15046"/>
                  <a:pt x="913" y="15032"/>
                  <a:pt x="950" y="15004"/>
                </a:cubicBezTo>
                <a:cubicBezTo>
                  <a:pt x="4466" y="15226"/>
                  <a:pt x="8013" y="15194"/>
                  <a:pt x="11560" y="15321"/>
                </a:cubicBezTo>
                <a:cubicBezTo>
                  <a:pt x="11686" y="15321"/>
                  <a:pt x="11781" y="15226"/>
                  <a:pt x="11781" y="15099"/>
                </a:cubicBezTo>
                <a:cubicBezTo>
                  <a:pt x="11813" y="15067"/>
                  <a:pt x="11876" y="15067"/>
                  <a:pt x="11876" y="15036"/>
                </a:cubicBezTo>
                <a:cubicBezTo>
                  <a:pt x="13238" y="13864"/>
                  <a:pt x="14600" y="12471"/>
                  <a:pt x="15645" y="11014"/>
                </a:cubicBezTo>
                <a:cubicBezTo>
                  <a:pt x="15698" y="11032"/>
                  <a:pt x="15754" y="11042"/>
                  <a:pt x="15806" y="11042"/>
                </a:cubicBezTo>
                <a:cubicBezTo>
                  <a:pt x="15939" y="11042"/>
                  <a:pt x="16048" y="10974"/>
                  <a:pt x="16025" y="10792"/>
                </a:cubicBezTo>
                <a:cubicBezTo>
                  <a:pt x="15645" y="7372"/>
                  <a:pt x="15740" y="3952"/>
                  <a:pt x="15772" y="500"/>
                </a:cubicBezTo>
                <a:lnTo>
                  <a:pt x="15772" y="468"/>
                </a:lnTo>
                <a:cubicBezTo>
                  <a:pt x="15772" y="310"/>
                  <a:pt x="15708" y="183"/>
                  <a:pt x="15550" y="183"/>
                </a:cubicBezTo>
                <a:cubicBezTo>
                  <a:pt x="13747" y="83"/>
                  <a:pt x="11944" y="0"/>
                  <a:pt x="10145"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975" name="Google Shape;1975;p24"/>
          <p:cNvGrpSpPr/>
          <p:nvPr/>
        </p:nvGrpSpPr>
        <p:grpSpPr>
          <a:xfrm>
            <a:off x="4983651" y="3369277"/>
            <a:ext cx="800826" cy="1373100"/>
            <a:chOff x="4855942" y="3358530"/>
            <a:chExt cx="721205" cy="1236581"/>
          </a:xfrm>
        </p:grpSpPr>
        <p:sp>
          <p:nvSpPr>
            <p:cNvPr id="1976" name="Google Shape;1976;p24"/>
            <p:cNvSpPr/>
            <p:nvPr/>
          </p:nvSpPr>
          <p:spPr>
            <a:xfrm>
              <a:off x="5208079" y="3368456"/>
              <a:ext cx="45764" cy="47775"/>
            </a:xfrm>
            <a:custGeom>
              <a:avLst/>
              <a:gdLst/>
              <a:ahLst/>
              <a:cxnLst/>
              <a:rect l="l" t="t" r="r" b="b"/>
              <a:pathLst>
                <a:path w="1457" h="1521" extrusionOk="0">
                  <a:moveTo>
                    <a:pt x="634" y="1"/>
                  </a:moveTo>
                  <a:lnTo>
                    <a:pt x="539" y="96"/>
                  </a:lnTo>
                  <a:cubicBezTo>
                    <a:pt x="222" y="254"/>
                    <a:pt x="0" y="476"/>
                    <a:pt x="0" y="887"/>
                  </a:cubicBezTo>
                  <a:cubicBezTo>
                    <a:pt x="0" y="1267"/>
                    <a:pt x="317" y="1521"/>
                    <a:pt x="665" y="1521"/>
                  </a:cubicBezTo>
                  <a:cubicBezTo>
                    <a:pt x="1014" y="1489"/>
                    <a:pt x="1425" y="1236"/>
                    <a:pt x="1425" y="856"/>
                  </a:cubicBezTo>
                  <a:cubicBezTo>
                    <a:pt x="1457" y="412"/>
                    <a:pt x="1045" y="64"/>
                    <a:pt x="63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7" name="Google Shape;1977;p24"/>
            <p:cNvSpPr/>
            <p:nvPr/>
          </p:nvSpPr>
          <p:spPr>
            <a:xfrm>
              <a:off x="5055866" y="3455242"/>
              <a:ext cx="92565" cy="55156"/>
            </a:xfrm>
            <a:custGeom>
              <a:avLst/>
              <a:gdLst/>
              <a:ahLst/>
              <a:cxnLst/>
              <a:rect l="l" t="t" r="r" b="b"/>
              <a:pathLst>
                <a:path w="2947" h="1756" extrusionOk="0">
                  <a:moveTo>
                    <a:pt x="1521" y="0"/>
                  </a:moveTo>
                  <a:cubicBezTo>
                    <a:pt x="1240" y="0"/>
                    <a:pt x="951" y="60"/>
                    <a:pt x="698" y="120"/>
                  </a:cubicBezTo>
                  <a:cubicBezTo>
                    <a:pt x="650" y="135"/>
                    <a:pt x="618" y="143"/>
                    <a:pt x="595" y="143"/>
                  </a:cubicBezTo>
                  <a:cubicBezTo>
                    <a:pt x="571" y="143"/>
                    <a:pt x="555" y="135"/>
                    <a:pt x="539" y="120"/>
                  </a:cubicBezTo>
                  <a:cubicBezTo>
                    <a:pt x="64" y="341"/>
                    <a:pt x="1" y="1070"/>
                    <a:pt x="381" y="1418"/>
                  </a:cubicBezTo>
                  <a:cubicBezTo>
                    <a:pt x="613" y="1671"/>
                    <a:pt x="958" y="1756"/>
                    <a:pt x="1303" y="1756"/>
                  </a:cubicBezTo>
                  <a:cubicBezTo>
                    <a:pt x="1475" y="1756"/>
                    <a:pt x="1648" y="1735"/>
                    <a:pt x="1806" y="1703"/>
                  </a:cubicBezTo>
                  <a:cubicBezTo>
                    <a:pt x="2471" y="1481"/>
                    <a:pt x="2946" y="911"/>
                    <a:pt x="2376" y="310"/>
                  </a:cubicBezTo>
                  <a:cubicBezTo>
                    <a:pt x="2142" y="75"/>
                    <a:pt x="1836" y="0"/>
                    <a:pt x="152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8" name="Google Shape;1978;p24"/>
            <p:cNvSpPr/>
            <p:nvPr/>
          </p:nvSpPr>
          <p:spPr>
            <a:xfrm>
              <a:off x="5210058" y="3538572"/>
              <a:ext cx="107485" cy="94921"/>
            </a:xfrm>
            <a:custGeom>
              <a:avLst/>
              <a:gdLst/>
              <a:ahLst/>
              <a:cxnLst/>
              <a:rect l="l" t="t" r="r" b="b"/>
              <a:pathLst>
                <a:path w="3422" h="3022" extrusionOk="0">
                  <a:moveTo>
                    <a:pt x="1901" y="0"/>
                  </a:moveTo>
                  <a:lnTo>
                    <a:pt x="1901" y="0"/>
                  </a:lnTo>
                  <a:cubicBezTo>
                    <a:pt x="1869" y="32"/>
                    <a:pt x="1837" y="32"/>
                    <a:pt x="1742" y="32"/>
                  </a:cubicBezTo>
                  <a:cubicBezTo>
                    <a:pt x="951" y="190"/>
                    <a:pt x="159" y="570"/>
                    <a:pt x="96" y="1520"/>
                  </a:cubicBezTo>
                  <a:cubicBezTo>
                    <a:pt x="1" y="2312"/>
                    <a:pt x="634" y="2914"/>
                    <a:pt x="1394" y="3009"/>
                  </a:cubicBezTo>
                  <a:cubicBezTo>
                    <a:pt x="1470" y="3017"/>
                    <a:pt x="1543" y="3022"/>
                    <a:pt x="1613" y="3022"/>
                  </a:cubicBezTo>
                  <a:cubicBezTo>
                    <a:pt x="3306" y="3022"/>
                    <a:pt x="3421" y="547"/>
                    <a:pt x="190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9" name="Google Shape;1979;p24"/>
            <p:cNvSpPr/>
            <p:nvPr/>
          </p:nvSpPr>
          <p:spPr>
            <a:xfrm>
              <a:off x="5160336" y="3955132"/>
              <a:ext cx="62694" cy="53711"/>
            </a:xfrm>
            <a:custGeom>
              <a:avLst/>
              <a:gdLst/>
              <a:ahLst/>
              <a:cxnLst/>
              <a:rect l="l" t="t" r="r" b="b"/>
              <a:pathLst>
                <a:path w="1996" h="1710" extrusionOk="0">
                  <a:moveTo>
                    <a:pt x="1032" y="0"/>
                  </a:moveTo>
                  <a:cubicBezTo>
                    <a:pt x="649" y="0"/>
                    <a:pt x="284" y="187"/>
                    <a:pt x="158" y="514"/>
                  </a:cubicBezTo>
                  <a:cubicBezTo>
                    <a:pt x="127" y="577"/>
                    <a:pt x="95" y="609"/>
                    <a:pt x="0" y="609"/>
                  </a:cubicBezTo>
                  <a:cubicBezTo>
                    <a:pt x="0" y="1188"/>
                    <a:pt x="465" y="1710"/>
                    <a:pt x="972" y="1710"/>
                  </a:cubicBezTo>
                  <a:cubicBezTo>
                    <a:pt x="1213" y="1710"/>
                    <a:pt x="1464" y="1592"/>
                    <a:pt x="1679" y="1306"/>
                  </a:cubicBezTo>
                  <a:cubicBezTo>
                    <a:pt x="1995" y="862"/>
                    <a:pt x="1900" y="229"/>
                    <a:pt x="1330" y="39"/>
                  </a:cubicBezTo>
                  <a:cubicBezTo>
                    <a:pt x="1232" y="13"/>
                    <a:pt x="1131" y="0"/>
                    <a:pt x="103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0" name="Google Shape;1980;p24"/>
            <p:cNvSpPr/>
            <p:nvPr/>
          </p:nvSpPr>
          <p:spPr>
            <a:xfrm>
              <a:off x="5216120" y="4101000"/>
              <a:ext cx="90461" cy="81226"/>
            </a:xfrm>
            <a:custGeom>
              <a:avLst/>
              <a:gdLst/>
              <a:ahLst/>
              <a:cxnLst/>
              <a:rect l="l" t="t" r="r" b="b"/>
              <a:pathLst>
                <a:path w="2880" h="2586" extrusionOk="0">
                  <a:moveTo>
                    <a:pt x="1244" y="0"/>
                  </a:moveTo>
                  <a:cubicBezTo>
                    <a:pt x="1167" y="0"/>
                    <a:pt x="1089" y="6"/>
                    <a:pt x="1011" y="19"/>
                  </a:cubicBezTo>
                  <a:cubicBezTo>
                    <a:pt x="536" y="240"/>
                    <a:pt x="188" y="684"/>
                    <a:pt x="93" y="1285"/>
                  </a:cubicBezTo>
                  <a:cubicBezTo>
                    <a:pt x="0" y="2055"/>
                    <a:pt x="566" y="2585"/>
                    <a:pt x="1296" y="2585"/>
                  </a:cubicBezTo>
                  <a:cubicBezTo>
                    <a:pt x="1317" y="2585"/>
                    <a:pt x="1338" y="2585"/>
                    <a:pt x="1359" y="2584"/>
                  </a:cubicBezTo>
                  <a:cubicBezTo>
                    <a:pt x="2119" y="2584"/>
                    <a:pt x="2879" y="2045"/>
                    <a:pt x="2721" y="1190"/>
                  </a:cubicBezTo>
                  <a:cubicBezTo>
                    <a:pt x="2607" y="505"/>
                    <a:pt x="1952" y="0"/>
                    <a:pt x="124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1" name="Google Shape;1981;p24"/>
            <p:cNvSpPr/>
            <p:nvPr/>
          </p:nvSpPr>
          <p:spPr>
            <a:xfrm>
              <a:off x="4950831" y="4224912"/>
              <a:ext cx="513899" cy="291139"/>
            </a:xfrm>
            <a:custGeom>
              <a:avLst/>
              <a:gdLst/>
              <a:ahLst/>
              <a:cxnLst/>
              <a:rect l="l" t="t" r="r" b="b"/>
              <a:pathLst>
                <a:path w="16361" h="9269" extrusionOk="0">
                  <a:moveTo>
                    <a:pt x="2463" y="5047"/>
                  </a:moveTo>
                  <a:cubicBezTo>
                    <a:pt x="2500" y="5047"/>
                    <a:pt x="2535" y="5062"/>
                    <a:pt x="2553" y="5099"/>
                  </a:cubicBezTo>
                  <a:cubicBezTo>
                    <a:pt x="3598" y="6429"/>
                    <a:pt x="4992" y="7284"/>
                    <a:pt x="6607" y="7664"/>
                  </a:cubicBezTo>
                  <a:cubicBezTo>
                    <a:pt x="6913" y="7695"/>
                    <a:pt x="6775" y="8109"/>
                    <a:pt x="6509" y="8109"/>
                  </a:cubicBezTo>
                  <a:cubicBezTo>
                    <a:pt x="6500" y="8109"/>
                    <a:pt x="6490" y="8109"/>
                    <a:pt x="6480" y="8108"/>
                  </a:cubicBezTo>
                  <a:cubicBezTo>
                    <a:pt x="4738" y="7760"/>
                    <a:pt x="3313" y="6683"/>
                    <a:pt x="2363" y="5226"/>
                  </a:cubicBezTo>
                  <a:cubicBezTo>
                    <a:pt x="2274" y="5136"/>
                    <a:pt x="2374" y="5047"/>
                    <a:pt x="2463" y="5047"/>
                  </a:cubicBezTo>
                  <a:close/>
                  <a:moveTo>
                    <a:pt x="16361" y="1"/>
                  </a:moveTo>
                  <a:cubicBezTo>
                    <a:pt x="13144" y="636"/>
                    <a:pt x="9892" y="979"/>
                    <a:pt x="6627" y="979"/>
                  </a:cubicBezTo>
                  <a:cubicBezTo>
                    <a:pt x="4523" y="979"/>
                    <a:pt x="2414" y="837"/>
                    <a:pt x="305" y="539"/>
                  </a:cubicBezTo>
                  <a:lnTo>
                    <a:pt x="305" y="539"/>
                  </a:lnTo>
                  <a:cubicBezTo>
                    <a:pt x="0" y="5254"/>
                    <a:pt x="3262" y="9268"/>
                    <a:pt x="8067" y="9268"/>
                  </a:cubicBezTo>
                  <a:cubicBezTo>
                    <a:pt x="8264" y="9268"/>
                    <a:pt x="8463" y="9262"/>
                    <a:pt x="8665" y="9248"/>
                  </a:cubicBezTo>
                  <a:cubicBezTo>
                    <a:pt x="13384" y="8931"/>
                    <a:pt x="16361" y="5004"/>
                    <a:pt x="16361" y="539"/>
                  </a:cubicBezTo>
                  <a:lnTo>
                    <a:pt x="16361" y="1"/>
                  </a:ln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2" name="Google Shape;1982;p24"/>
            <p:cNvSpPr/>
            <p:nvPr/>
          </p:nvSpPr>
          <p:spPr>
            <a:xfrm>
              <a:off x="4889770" y="3721064"/>
              <a:ext cx="675441" cy="851996"/>
            </a:xfrm>
            <a:custGeom>
              <a:avLst/>
              <a:gdLst/>
              <a:ahLst/>
              <a:cxnLst/>
              <a:rect l="l" t="t" r="r" b="b"/>
              <a:pathLst>
                <a:path w="21504" h="27125" extrusionOk="0">
                  <a:moveTo>
                    <a:pt x="13198" y="1624"/>
                  </a:moveTo>
                  <a:cubicBezTo>
                    <a:pt x="13482" y="1624"/>
                    <a:pt x="13689" y="2040"/>
                    <a:pt x="13364" y="2202"/>
                  </a:cubicBezTo>
                  <a:cubicBezTo>
                    <a:pt x="12268" y="2775"/>
                    <a:pt x="11037" y="3094"/>
                    <a:pt x="9810" y="3094"/>
                  </a:cubicBezTo>
                  <a:cubicBezTo>
                    <a:pt x="8662" y="3094"/>
                    <a:pt x="7518" y="2815"/>
                    <a:pt x="6492" y="2202"/>
                  </a:cubicBezTo>
                  <a:cubicBezTo>
                    <a:pt x="6379" y="2146"/>
                    <a:pt x="6417" y="1939"/>
                    <a:pt x="6561" y="1939"/>
                  </a:cubicBezTo>
                  <a:cubicBezTo>
                    <a:pt x="6579" y="1939"/>
                    <a:pt x="6598" y="1942"/>
                    <a:pt x="6619" y="1949"/>
                  </a:cubicBezTo>
                  <a:cubicBezTo>
                    <a:pt x="7629" y="2291"/>
                    <a:pt x="8646" y="2486"/>
                    <a:pt x="9657" y="2486"/>
                  </a:cubicBezTo>
                  <a:cubicBezTo>
                    <a:pt x="10801" y="2486"/>
                    <a:pt x="11938" y="2236"/>
                    <a:pt x="13048" y="1664"/>
                  </a:cubicBezTo>
                  <a:cubicBezTo>
                    <a:pt x="13099" y="1636"/>
                    <a:pt x="13150" y="1624"/>
                    <a:pt x="13198" y="1624"/>
                  </a:cubicBezTo>
                  <a:close/>
                  <a:moveTo>
                    <a:pt x="9587" y="7006"/>
                  </a:moveTo>
                  <a:cubicBezTo>
                    <a:pt x="9773" y="7006"/>
                    <a:pt x="9960" y="7041"/>
                    <a:pt x="10134" y="7111"/>
                  </a:cubicBezTo>
                  <a:cubicBezTo>
                    <a:pt x="10926" y="7428"/>
                    <a:pt x="11084" y="8314"/>
                    <a:pt x="10641" y="8979"/>
                  </a:cubicBezTo>
                  <a:cubicBezTo>
                    <a:pt x="10371" y="9384"/>
                    <a:pt x="9937" y="9636"/>
                    <a:pt x="9496" y="9636"/>
                  </a:cubicBezTo>
                  <a:cubicBezTo>
                    <a:pt x="9212" y="9636"/>
                    <a:pt x="8925" y="9532"/>
                    <a:pt x="8677" y="9296"/>
                  </a:cubicBezTo>
                  <a:cubicBezTo>
                    <a:pt x="8107" y="8789"/>
                    <a:pt x="8044" y="7903"/>
                    <a:pt x="8551" y="7364"/>
                  </a:cubicBezTo>
                  <a:cubicBezTo>
                    <a:pt x="8568" y="7312"/>
                    <a:pt x="8605" y="7289"/>
                    <a:pt x="8639" y="7289"/>
                  </a:cubicBezTo>
                  <a:cubicBezTo>
                    <a:pt x="8668" y="7289"/>
                    <a:pt x="8695" y="7304"/>
                    <a:pt x="8709" y="7333"/>
                  </a:cubicBezTo>
                  <a:cubicBezTo>
                    <a:pt x="8950" y="7112"/>
                    <a:pt x="9267" y="7006"/>
                    <a:pt x="9587" y="7006"/>
                  </a:cubicBezTo>
                  <a:close/>
                  <a:moveTo>
                    <a:pt x="11664" y="11561"/>
                  </a:moveTo>
                  <a:cubicBezTo>
                    <a:pt x="12610" y="11561"/>
                    <a:pt x="13515" y="12322"/>
                    <a:pt x="13649" y="13286"/>
                  </a:cubicBezTo>
                  <a:cubicBezTo>
                    <a:pt x="13808" y="14363"/>
                    <a:pt x="12953" y="15155"/>
                    <a:pt x="11908" y="15250"/>
                  </a:cubicBezTo>
                  <a:cubicBezTo>
                    <a:pt x="11865" y="15253"/>
                    <a:pt x="11822" y="15254"/>
                    <a:pt x="11780" y="15254"/>
                  </a:cubicBezTo>
                  <a:cubicBezTo>
                    <a:pt x="10811" y="15254"/>
                    <a:pt x="9885" y="14570"/>
                    <a:pt x="9976" y="13508"/>
                  </a:cubicBezTo>
                  <a:cubicBezTo>
                    <a:pt x="10008" y="12875"/>
                    <a:pt x="10419" y="12241"/>
                    <a:pt x="10958" y="11925"/>
                  </a:cubicBezTo>
                  <a:cubicBezTo>
                    <a:pt x="10958" y="11798"/>
                    <a:pt x="10989" y="11671"/>
                    <a:pt x="11148" y="11640"/>
                  </a:cubicBezTo>
                  <a:cubicBezTo>
                    <a:pt x="11318" y="11586"/>
                    <a:pt x="11491" y="11561"/>
                    <a:pt x="11664" y="11561"/>
                  </a:cubicBezTo>
                  <a:close/>
                  <a:moveTo>
                    <a:pt x="18327" y="15279"/>
                  </a:moveTo>
                  <a:cubicBezTo>
                    <a:pt x="18582" y="15279"/>
                    <a:pt x="18746" y="15488"/>
                    <a:pt x="18717" y="15725"/>
                  </a:cubicBezTo>
                  <a:cubicBezTo>
                    <a:pt x="18875" y="15757"/>
                    <a:pt x="19002" y="15883"/>
                    <a:pt x="19002" y="16042"/>
                  </a:cubicBezTo>
                  <a:cubicBezTo>
                    <a:pt x="19508" y="21204"/>
                    <a:pt x="15550" y="25859"/>
                    <a:pt x="10293" y="25954"/>
                  </a:cubicBezTo>
                  <a:cubicBezTo>
                    <a:pt x="10220" y="25956"/>
                    <a:pt x="10149" y="25957"/>
                    <a:pt x="10077" y="25957"/>
                  </a:cubicBezTo>
                  <a:cubicBezTo>
                    <a:pt x="4981" y="25957"/>
                    <a:pt x="839" y="21543"/>
                    <a:pt x="1932" y="16390"/>
                  </a:cubicBezTo>
                  <a:cubicBezTo>
                    <a:pt x="1932" y="16295"/>
                    <a:pt x="1964" y="16263"/>
                    <a:pt x="2059" y="16263"/>
                  </a:cubicBezTo>
                  <a:cubicBezTo>
                    <a:pt x="2090" y="16137"/>
                    <a:pt x="2185" y="16073"/>
                    <a:pt x="2280" y="16073"/>
                  </a:cubicBezTo>
                  <a:cubicBezTo>
                    <a:pt x="4062" y="16231"/>
                    <a:pt x="5837" y="16311"/>
                    <a:pt x="7606" y="16311"/>
                  </a:cubicBezTo>
                  <a:cubicBezTo>
                    <a:pt x="11182" y="16311"/>
                    <a:pt x="14735" y="15981"/>
                    <a:pt x="18273" y="15282"/>
                  </a:cubicBezTo>
                  <a:cubicBezTo>
                    <a:pt x="18291" y="15280"/>
                    <a:pt x="18309" y="15279"/>
                    <a:pt x="18327" y="15279"/>
                  </a:cubicBezTo>
                  <a:close/>
                  <a:moveTo>
                    <a:pt x="12015" y="0"/>
                  </a:moveTo>
                  <a:cubicBezTo>
                    <a:pt x="11407" y="0"/>
                    <a:pt x="10769" y="89"/>
                    <a:pt x="10198" y="112"/>
                  </a:cubicBezTo>
                  <a:cubicBezTo>
                    <a:pt x="10113" y="115"/>
                    <a:pt x="9998" y="116"/>
                    <a:pt x="9857" y="116"/>
                  </a:cubicBezTo>
                  <a:cubicBezTo>
                    <a:pt x="9625" y="116"/>
                    <a:pt x="9324" y="114"/>
                    <a:pt x="8984" y="114"/>
                  </a:cubicBezTo>
                  <a:cubicBezTo>
                    <a:pt x="7433" y="114"/>
                    <a:pt x="5060" y="168"/>
                    <a:pt x="4592" y="777"/>
                  </a:cubicBezTo>
                  <a:lnTo>
                    <a:pt x="4592" y="904"/>
                  </a:lnTo>
                  <a:cubicBezTo>
                    <a:pt x="4117" y="2519"/>
                    <a:pt x="5035" y="3944"/>
                    <a:pt x="6714" y="4039"/>
                  </a:cubicBezTo>
                  <a:cubicBezTo>
                    <a:pt x="6809" y="4071"/>
                    <a:pt x="6841" y="4102"/>
                    <a:pt x="6872" y="4166"/>
                  </a:cubicBezTo>
                  <a:cubicBezTo>
                    <a:pt x="6900" y="4152"/>
                    <a:pt x="6928" y="4146"/>
                    <a:pt x="6954" y="4146"/>
                  </a:cubicBezTo>
                  <a:cubicBezTo>
                    <a:pt x="7048" y="4146"/>
                    <a:pt x="7126" y="4225"/>
                    <a:pt x="7126" y="4324"/>
                  </a:cubicBezTo>
                  <a:cubicBezTo>
                    <a:pt x="7316" y="5939"/>
                    <a:pt x="7347" y="7586"/>
                    <a:pt x="7506" y="9233"/>
                  </a:cubicBezTo>
                  <a:cubicBezTo>
                    <a:pt x="7540" y="9407"/>
                    <a:pt x="7384" y="9504"/>
                    <a:pt x="7231" y="9504"/>
                  </a:cubicBezTo>
                  <a:cubicBezTo>
                    <a:pt x="7105" y="9504"/>
                    <a:pt x="6982" y="9439"/>
                    <a:pt x="6967" y="9296"/>
                  </a:cubicBezTo>
                  <a:lnTo>
                    <a:pt x="6936" y="9296"/>
                  </a:lnTo>
                  <a:cubicBezTo>
                    <a:pt x="6967" y="9359"/>
                    <a:pt x="6936" y="9454"/>
                    <a:pt x="6841" y="9486"/>
                  </a:cubicBezTo>
                  <a:cubicBezTo>
                    <a:pt x="3167" y="11640"/>
                    <a:pt x="0" y="14712"/>
                    <a:pt x="348" y="19367"/>
                  </a:cubicBezTo>
                  <a:cubicBezTo>
                    <a:pt x="760" y="24149"/>
                    <a:pt x="4909" y="26682"/>
                    <a:pt x="9311" y="27062"/>
                  </a:cubicBezTo>
                  <a:cubicBezTo>
                    <a:pt x="9749" y="27103"/>
                    <a:pt x="10188" y="27125"/>
                    <a:pt x="10627" y="27125"/>
                  </a:cubicBezTo>
                  <a:cubicBezTo>
                    <a:pt x="14253" y="27125"/>
                    <a:pt x="17806" y="25685"/>
                    <a:pt x="19445" y="22154"/>
                  </a:cubicBezTo>
                  <a:cubicBezTo>
                    <a:pt x="21503" y="17657"/>
                    <a:pt x="20395" y="10816"/>
                    <a:pt x="14473" y="10151"/>
                  </a:cubicBezTo>
                  <a:cubicBezTo>
                    <a:pt x="14156" y="10120"/>
                    <a:pt x="14093" y="9866"/>
                    <a:pt x="13998" y="9708"/>
                  </a:cubicBezTo>
                  <a:cubicBezTo>
                    <a:pt x="13966" y="9645"/>
                    <a:pt x="13903" y="9581"/>
                    <a:pt x="13903" y="9454"/>
                  </a:cubicBezTo>
                  <a:cubicBezTo>
                    <a:pt x="13808" y="7808"/>
                    <a:pt x="13839" y="6129"/>
                    <a:pt x="13998" y="4514"/>
                  </a:cubicBezTo>
                  <a:cubicBezTo>
                    <a:pt x="14029" y="4419"/>
                    <a:pt x="14101" y="4372"/>
                    <a:pt x="14168" y="4372"/>
                  </a:cubicBezTo>
                  <a:cubicBezTo>
                    <a:pt x="14235" y="4372"/>
                    <a:pt x="14299" y="4419"/>
                    <a:pt x="14315" y="4514"/>
                  </a:cubicBezTo>
                  <a:cubicBezTo>
                    <a:pt x="14378" y="4577"/>
                    <a:pt x="14378" y="4704"/>
                    <a:pt x="14378" y="4799"/>
                  </a:cubicBezTo>
                  <a:lnTo>
                    <a:pt x="14473" y="4799"/>
                  </a:lnTo>
                  <a:cubicBezTo>
                    <a:pt x="14473" y="4704"/>
                    <a:pt x="14536" y="4577"/>
                    <a:pt x="14631" y="4514"/>
                  </a:cubicBezTo>
                  <a:cubicBezTo>
                    <a:pt x="17608" y="2899"/>
                    <a:pt x="15011" y="366"/>
                    <a:pt x="12699" y="49"/>
                  </a:cubicBezTo>
                  <a:cubicBezTo>
                    <a:pt x="12479" y="14"/>
                    <a:pt x="12249" y="0"/>
                    <a:pt x="1201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3" name="Google Shape;1983;p24"/>
            <p:cNvSpPr/>
            <p:nvPr/>
          </p:nvSpPr>
          <p:spPr>
            <a:xfrm>
              <a:off x="4855942" y="3855374"/>
              <a:ext cx="721205" cy="739737"/>
            </a:xfrm>
            <a:custGeom>
              <a:avLst/>
              <a:gdLst/>
              <a:ahLst/>
              <a:cxnLst/>
              <a:rect l="l" t="t" r="r" b="b"/>
              <a:pathLst>
                <a:path w="22961" h="23551" extrusionOk="0">
                  <a:moveTo>
                    <a:pt x="15304" y="1"/>
                  </a:moveTo>
                  <a:cubicBezTo>
                    <a:pt x="15233" y="1"/>
                    <a:pt x="15170" y="48"/>
                    <a:pt x="15170" y="143"/>
                  </a:cubicBezTo>
                  <a:cubicBezTo>
                    <a:pt x="15011" y="1822"/>
                    <a:pt x="14948" y="3468"/>
                    <a:pt x="15043" y="5083"/>
                  </a:cubicBezTo>
                  <a:cubicBezTo>
                    <a:pt x="15043" y="5210"/>
                    <a:pt x="15075" y="5305"/>
                    <a:pt x="15170" y="5337"/>
                  </a:cubicBezTo>
                  <a:cubicBezTo>
                    <a:pt x="15106" y="5527"/>
                    <a:pt x="15233" y="5812"/>
                    <a:pt x="15518" y="5844"/>
                  </a:cubicBezTo>
                  <a:cubicBezTo>
                    <a:pt x="21409" y="6477"/>
                    <a:pt x="22517" y="13349"/>
                    <a:pt x="20459" y="17846"/>
                  </a:cubicBezTo>
                  <a:cubicBezTo>
                    <a:pt x="18870" y="21421"/>
                    <a:pt x="15298" y="22810"/>
                    <a:pt x="11612" y="22810"/>
                  </a:cubicBezTo>
                  <a:cubicBezTo>
                    <a:pt x="11183" y="22810"/>
                    <a:pt x="10753" y="22791"/>
                    <a:pt x="10324" y="22755"/>
                  </a:cubicBezTo>
                  <a:cubicBezTo>
                    <a:pt x="5922" y="22343"/>
                    <a:pt x="1774" y="19778"/>
                    <a:pt x="1394" y="15028"/>
                  </a:cubicBezTo>
                  <a:cubicBezTo>
                    <a:pt x="982" y="10404"/>
                    <a:pt x="4181" y="7300"/>
                    <a:pt x="7886" y="5178"/>
                  </a:cubicBezTo>
                  <a:cubicBezTo>
                    <a:pt x="7949" y="5147"/>
                    <a:pt x="7949" y="5052"/>
                    <a:pt x="7949" y="4988"/>
                  </a:cubicBezTo>
                  <a:cubicBezTo>
                    <a:pt x="7949" y="4890"/>
                    <a:pt x="7872" y="4810"/>
                    <a:pt x="7793" y="4810"/>
                  </a:cubicBezTo>
                  <a:cubicBezTo>
                    <a:pt x="7771" y="4810"/>
                    <a:pt x="7748" y="4816"/>
                    <a:pt x="7728" y="4830"/>
                  </a:cubicBezTo>
                  <a:cubicBezTo>
                    <a:pt x="3167" y="6255"/>
                    <a:pt x="0" y="11069"/>
                    <a:pt x="760" y="15819"/>
                  </a:cubicBezTo>
                  <a:cubicBezTo>
                    <a:pt x="1584" y="20981"/>
                    <a:pt x="6524" y="23420"/>
                    <a:pt x="11306" y="23546"/>
                  </a:cubicBezTo>
                  <a:cubicBezTo>
                    <a:pt x="11421" y="23549"/>
                    <a:pt x="11535" y="23550"/>
                    <a:pt x="11649" y="23550"/>
                  </a:cubicBezTo>
                  <a:cubicBezTo>
                    <a:pt x="16932" y="23550"/>
                    <a:pt x="21051" y="20676"/>
                    <a:pt x="22074" y="15313"/>
                  </a:cubicBezTo>
                  <a:cubicBezTo>
                    <a:pt x="22960" y="10689"/>
                    <a:pt x="20680" y="5685"/>
                    <a:pt x="15645" y="5083"/>
                  </a:cubicBezTo>
                  <a:cubicBezTo>
                    <a:pt x="15708" y="3595"/>
                    <a:pt x="15677" y="2012"/>
                    <a:pt x="15518" y="428"/>
                  </a:cubicBezTo>
                  <a:cubicBezTo>
                    <a:pt x="15487" y="333"/>
                    <a:pt x="15487" y="238"/>
                    <a:pt x="15487" y="143"/>
                  </a:cubicBezTo>
                  <a:cubicBezTo>
                    <a:pt x="15455" y="48"/>
                    <a:pt x="15376" y="1"/>
                    <a:pt x="1530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4" name="Google Shape;1984;p24"/>
            <p:cNvSpPr/>
            <p:nvPr/>
          </p:nvSpPr>
          <p:spPr>
            <a:xfrm>
              <a:off x="4916092" y="4201732"/>
              <a:ext cx="586456" cy="334642"/>
            </a:xfrm>
            <a:custGeom>
              <a:avLst/>
              <a:gdLst/>
              <a:ahLst/>
              <a:cxnLst/>
              <a:rect l="l" t="t" r="r" b="b"/>
              <a:pathLst>
                <a:path w="18671" h="10654" extrusionOk="0">
                  <a:moveTo>
                    <a:pt x="17467" y="739"/>
                  </a:moveTo>
                  <a:lnTo>
                    <a:pt x="17467" y="1277"/>
                  </a:lnTo>
                  <a:cubicBezTo>
                    <a:pt x="17467" y="5742"/>
                    <a:pt x="14490" y="9669"/>
                    <a:pt x="9803" y="9986"/>
                  </a:cubicBezTo>
                  <a:cubicBezTo>
                    <a:pt x="9601" y="10000"/>
                    <a:pt x="9401" y="10007"/>
                    <a:pt x="9204" y="10007"/>
                  </a:cubicBezTo>
                  <a:cubicBezTo>
                    <a:pt x="4424" y="10007"/>
                    <a:pt x="1108" y="6021"/>
                    <a:pt x="1442" y="1277"/>
                  </a:cubicBezTo>
                  <a:lnTo>
                    <a:pt x="1442" y="1277"/>
                  </a:lnTo>
                  <a:cubicBezTo>
                    <a:pt x="3519" y="1560"/>
                    <a:pt x="5600" y="1694"/>
                    <a:pt x="7678" y="1694"/>
                  </a:cubicBezTo>
                  <a:cubicBezTo>
                    <a:pt x="10957" y="1694"/>
                    <a:pt x="14230" y="1359"/>
                    <a:pt x="17467" y="739"/>
                  </a:cubicBezTo>
                  <a:close/>
                  <a:moveTo>
                    <a:pt x="17490" y="0"/>
                  </a:moveTo>
                  <a:cubicBezTo>
                    <a:pt x="17463" y="0"/>
                    <a:pt x="17434" y="4"/>
                    <a:pt x="17403" y="10"/>
                  </a:cubicBezTo>
                  <a:cubicBezTo>
                    <a:pt x="13920" y="736"/>
                    <a:pt x="10450" y="1054"/>
                    <a:pt x="6957" y="1054"/>
                  </a:cubicBezTo>
                  <a:cubicBezTo>
                    <a:pt x="5116" y="1054"/>
                    <a:pt x="3269" y="966"/>
                    <a:pt x="1411" y="802"/>
                  </a:cubicBezTo>
                  <a:cubicBezTo>
                    <a:pt x="1284" y="802"/>
                    <a:pt x="1157" y="897"/>
                    <a:pt x="1157" y="992"/>
                  </a:cubicBezTo>
                  <a:cubicBezTo>
                    <a:pt x="1126" y="992"/>
                    <a:pt x="1062" y="1055"/>
                    <a:pt x="1062" y="1119"/>
                  </a:cubicBezTo>
                  <a:cubicBezTo>
                    <a:pt x="0" y="6240"/>
                    <a:pt x="4143" y="10654"/>
                    <a:pt x="9239" y="10654"/>
                  </a:cubicBezTo>
                  <a:cubicBezTo>
                    <a:pt x="9311" y="10654"/>
                    <a:pt x="9382" y="10653"/>
                    <a:pt x="9455" y="10651"/>
                  </a:cubicBezTo>
                  <a:cubicBezTo>
                    <a:pt x="14712" y="10556"/>
                    <a:pt x="18670" y="5901"/>
                    <a:pt x="18164" y="739"/>
                  </a:cubicBezTo>
                  <a:cubicBezTo>
                    <a:pt x="18132" y="580"/>
                    <a:pt x="18005" y="454"/>
                    <a:pt x="17847" y="454"/>
                  </a:cubicBezTo>
                  <a:cubicBezTo>
                    <a:pt x="17875" y="227"/>
                    <a:pt x="17726" y="0"/>
                    <a:pt x="174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5" name="Google Shape;1985;p24"/>
            <p:cNvSpPr/>
            <p:nvPr/>
          </p:nvSpPr>
          <p:spPr>
            <a:xfrm>
              <a:off x="4995748" y="3698355"/>
              <a:ext cx="448095" cy="319848"/>
            </a:xfrm>
            <a:custGeom>
              <a:avLst/>
              <a:gdLst/>
              <a:ahLst/>
              <a:cxnLst/>
              <a:rect l="l" t="t" r="r" b="b"/>
              <a:pathLst>
                <a:path w="14266" h="10183" extrusionOk="0">
                  <a:moveTo>
                    <a:pt x="8825" y="1"/>
                  </a:moveTo>
                  <a:cubicBezTo>
                    <a:pt x="7190" y="1"/>
                    <a:pt x="5434" y="294"/>
                    <a:pt x="4005" y="423"/>
                  </a:cubicBezTo>
                  <a:cubicBezTo>
                    <a:pt x="3182" y="518"/>
                    <a:pt x="1440" y="360"/>
                    <a:pt x="1060" y="1279"/>
                  </a:cubicBezTo>
                  <a:cubicBezTo>
                    <a:pt x="965" y="1279"/>
                    <a:pt x="901" y="1310"/>
                    <a:pt x="838" y="1374"/>
                  </a:cubicBezTo>
                  <a:cubicBezTo>
                    <a:pt x="0" y="3109"/>
                    <a:pt x="1368" y="5099"/>
                    <a:pt x="3178" y="5099"/>
                  </a:cubicBezTo>
                  <a:cubicBezTo>
                    <a:pt x="3283" y="5099"/>
                    <a:pt x="3390" y="5093"/>
                    <a:pt x="3498" y="5079"/>
                  </a:cubicBezTo>
                  <a:lnTo>
                    <a:pt x="3498" y="5079"/>
                  </a:lnTo>
                  <a:cubicBezTo>
                    <a:pt x="3308" y="6694"/>
                    <a:pt x="3435" y="8404"/>
                    <a:pt x="3657" y="9987"/>
                  </a:cubicBezTo>
                  <a:cubicBezTo>
                    <a:pt x="3684" y="10123"/>
                    <a:pt x="3797" y="10183"/>
                    <a:pt x="3916" y="10183"/>
                  </a:cubicBezTo>
                  <a:cubicBezTo>
                    <a:pt x="4076" y="10183"/>
                    <a:pt x="4245" y="10074"/>
                    <a:pt x="4227" y="9892"/>
                  </a:cubicBezTo>
                  <a:cubicBezTo>
                    <a:pt x="4068" y="8277"/>
                    <a:pt x="4037" y="6599"/>
                    <a:pt x="3815" y="4984"/>
                  </a:cubicBezTo>
                  <a:cubicBezTo>
                    <a:pt x="3815" y="4889"/>
                    <a:pt x="3657" y="4825"/>
                    <a:pt x="3593" y="4825"/>
                  </a:cubicBezTo>
                  <a:cubicBezTo>
                    <a:pt x="3562" y="4762"/>
                    <a:pt x="3498" y="4699"/>
                    <a:pt x="3435" y="4699"/>
                  </a:cubicBezTo>
                  <a:cubicBezTo>
                    <a:pt x="1725" y="4604"/>
                    <a:pt x="870" y="3210"/>
                    <a:pt x="1281" y="1595"/>
                  </a:cubicBezTo>
                  <a:lnTo>
                    <a:pt x="1281" y="1469"/>
                  </a:lnTo>
                  <a:cubicBezTo>
                    <a:pt x="1750" y="860"/>
                    <a:pt x="4123" y="805"/>
                    <a:pt x="5686" y="805"/>
                  </a:cubicBezTo>
                  <a:cubicBezTo>
                    <a:pt x="6029" y="805"/>
                    <a:pt x="6333" y="808"/>
                    <a:pt x="6569" y="808"/>
                  </a:cubicBezTo>
                  <a:cubicBezTo>
                    <a:pt x="6713" y="808"/>
                    <a:pt x="6831" y="807"/>
                    <a:pt x="6919" y="804"/>
                  </a:cubicBezTo>
                  <a:cubicBezTo>
                    <a:pt x="7516" y="780"/>
                    <a:pt x="8168" y="665"/>
                    <a:pt x="8792" y="665"/>
                  </a:cubicBezTo>
                  <a:cubicBezTo>
                    <a:pt x="8995" y="665"/>
                    <a:pt x="9195" y="677"/>
                    <a:pt x="9389" y="708"/>
                  </a:cubicBezTo>
                  <a:cubicBezTo>
                    <a:pt x="11701" y="1025"/>
                    <a:pt x="14266" y="3559"/>
                    <a:pt x="11352" y="5205"/>
                  </a:cubicBezTo>
                  <a:cubicBezTo>
                    <a:pt x="11194" y="5237"/>
                    <a:pt x="11162" y="5332"/>
                    <a:pt x="11194" y="5459"/>
                  </a:cubicBezTo>
                  <a:cubicBezTo>
                    <a:pt x="11218" y="5626"/>
                    <a:pt x="11332" y="5757"/>
                    <a:pt x="11468" y="5757"/>
                  </a:cubicBezTo>
                  <a:cubicBezTo>
                    <a:pt x="11512" y="5757"/>
                    <a:pt x="11559" y="5743"/>
                    <a:pt x="11606" y="5712"/>
                  </a:cubicBezTo>
                  <a:cubicBezTo>
                    <a:pt x="14107" y="4350"/>
                    <a:pt x="13791" y="962"/>
                    <a:pt x="10972" y="233"/>
                  </a:cubicBezTo>
                  <a:cubicBezTo>
                    <a:pt x="10311" y="63"/>
                    <a:pt x="9581" y="1"/>
                    <a:pt x="882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6" name="Google Shape;1986;p24"/>
            <p:cNvSpPr/>
            <p:nvPr/>
          </p:nvSpPr>
          <p:spPr>
            <a:xfrm>
              <a:off x="5192154" y="3523527"/>
              <a:ext cx="133335" cy="127273"/>
            </a:xfrm>
            <a:custGeom>
              <a:avLst/>
              <a:gdLst/>
              <a:ahLst/>
              <a:cxnLst/>
              <a:rect l="l" t="t" r="r" b="b"/>
              <a:pathLst>
                <a:path w="4245" h="4052" extrusionOk="0">
                  <a:moveTo>
                    <a:pt x="2471" y="479"/>
                  </a:moveTo>
                  <a:cubicBezTo>
                    <a:pt x="3991" y="1026"/>
                    <a:pt x="3876" y="3501"/>
                    <a:pt x="2183" y="3501"/>
                  </a:cubicBezTo>
                  <a:cubicBezTo>
                    <a:pt x="2113" y="3501"/>
                    <a:pt x="2040" y="3496"/>
                    <a:pt x="1964" y="3488"/>
                  </a:cubicBezTo>
                  <a:cubicBezTo>
                    <a:pt x="1204" y="3393"/>
                    <a:pt x="571" y="2854"/>
                    <a:pt x="666" y="2063"/>
                  </a:cubicBezTo>
                  <a:cubicBezTo>
                    <a:pt x="729" y="1081"/>
                    <a:pt x="1489" y="701"/>
                    <a:pt x="2312" y="542"/>
                  </a:cubicBezTo>
                  <a:cubicBezTo>
                    <a:pt x="2344" y="542"/>
                    <a:pt x="2407" y="511"/>
                    <a:pt x="2439" y="479"/>
                  </a:cubicBezTo>
                  <a:close/>
                  <a:moveTo>
                    <a:pt x="2019" y="1"/>
                  </a:moveTo>
                  <a:cubicBezTo>
                    <a:pt x="1079" y="1"/>
                    <a:pt x="210" y="1046"/>
                    <a:pt x="96" y="1936"/>
                  </a:cubicBezTo>
                  <a:cubicBezTo>
                    <a:pt x="0" y="3044"/>
                    <a:pt x="824" y="3899"/>
                    <a:pt x="1901" y="4026"/>
                  </a:cubicBezTo>
                  <a:cubicBezTo>
                    <a:pt x="2009" y="4043"/>
                    <a:pt x="2116" y="4051"/>
                    <a:pt x="2223" y="4051"/>
                  </a:cubicBezTo>
                  <a:cubicBezTo>
                    <a:pt x="3115" y="4051"/>
                    <a:pt x="3919" y="3471"/>
                    <a:pt x="4117" y="2538"/>
                  </a:cubicBezTo>
                  <a:cubicBezTo>
                    <a:pt x="4244" y="1461"/>
                    <a:pt x="3642" y="384"/>
                    <a:pt x="2566" y="194"/>
                  </a:cubicBezTo>
                  <a:cubicBezTo>
                    <a:pt x="2566" y="194"/>
                    <a:pt x="2534" y="194"/>
                    <a:pt x="2471" y="162"/>
                  </a:cubicBezTo>
                  <a:cubicBezTo>
                    <a:pt x="2439" y="99"/>
                    <a:pt x="2407" y="36"/>
                    <a:pt x="2312" y="36"/>
                  </a:cubicBezTo>
                  <a:cubicBezTo>
                    <a:pt x="2214" y="12"/>
                    <a:pt x="2116" y="1"/>
                    <a:pt x="201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7" name="Google Shape;1987;p24"/>
            <p:cNvSpPr/>
            <p:nvPr/>
          </p:nvSpPr>
          <p:spPr>
            <a:xfrm>
              <a:off x="5201200" y="4084164"/>
              <a:ext cx="122279" cy="116029"/>
            </a:xfrm>
            <a:custGeom>
              <a:avLst/>
              <a:gdLst/>
              <a:ahLst/>
              <a:cxnLst/>
              <a:rect l="l" t="t" r="r" b="b"/>
              <a:pathLst>
                <a:path w="3893" h="3694" extrusionOk="0">
                  <a:moveTo>
                    <a:pt x="1774" y="568"/>
                  </a:moveTo>
                  <a:cubicBezTo>
                    <a:pt x="2454" y="568"/>
                    <a:pt x="3085" y="1070"/>
                    <a:pt x="3228" y="1726"/>
                  </a:cubicBezTo>
                  <a:cubicBezTo>
                    <a:pt x="3386" y="2518"/>
                    <a:pt x="2626" y="3120"/>
                    <a:pt x="1866" y="3120"/>
                  </a:cubicBezTo>
                  <a:cubicBezTo>
                    <a:pt x="1846" y="3121"/>
                    <a:pt x="1825" y="3121"/>
                    <a:pt x="1805" y="3121"/>
                  </a:cubicBezTo>
                  <a:cubicBezTo>
                    <a:pt x="1101" y="3121"/>
                    <a:pt x="478" y="2592"/>
                    <a:pt x="663" y="1853"/>
                  </a:cubicBezTo>
                  <a:cubicBezTo>
                    <a:pt x="694" y="1251"/>
                    <a:pt x="1074" y="840"/>
                    <a:pt x="1549" y="586"/>
                  </a:cubicBezTo>
                  <a:cubicBezTo>
                    <a:pt x="1624" y="574"/>
                    <a:pt x="1699" y="568"/>
                    <a:pt x="1774" y="568"/>
                  </a:cubicBezTo>
                  <a:close/>
                  <a:moveTo>
                    <a:pt x="1749" y="1"/>
                  </a:moveTo>
                  <a:cubicBezTo>
                    <a:pt x="1576" y="1"/>
                    <a:pt x="1403" y="26"/>
                    <a:pt x="1233" y="80"/>
                  </a:cubicBezTo>
                  <a:cubicBezTo>
                    <a:pt x="1074" y="111"/>
                    <a:pt x="1043" y="238"/>
                    <a:pt x="1043" y="365"/>
                  </a:cubicBezTo>
                  <a:cubicBezTo>
                    <a:pt x="473" y="681"/>
                    <a:pt x="93" y="1315"/>
                    <a:pt x="61" y="1948"/>
                  </a:cubicBezTo>
                  <a:cubicBezTo>
                    <a:pt x="0" y="3010"/>
                    <a:pt x="898" y="3694"/>
                    <a:pt x="1865" y="3694"/>
                  </a:cubicBezTo>
                  <a:cubicBezTo>
                    <a:pt x="1907" y="3694"/>
                    <a:pt x="1950" y="3693"/>
                    <a:pt x="1993" y="3690"/>
                  </a:cubicBezTo>
                  <a:cubicBezTo>
                    <a:pt x="2974" y="3595"/>
                    <a:pt x="3893" y="2803"/>
                    <a:pt x="3734" y="1726"/>
                  </a:cubicBezTo>
                  <a:cubicBezTo>
                    <a:pt x="3600" y="762"/>
                    <a:pt x="2695" y="1"/>
                    <a:pt x="17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8" name="Google Shape;1988;p24"/>
            <p:cNvSpPr/>
            <p:nvPr/>
          </p:nvSpPr>
          <p:spPr>
            <a:xfrm>
              <a:off x="5089004" y="3771729"/>
              <a:ext cx="231429" cy="46518"/>
            </a:xfrm>
            <a:custGeom>
              <a:avLst/>
              <a:gdLst/>
              <a:ahLst/>
              <a:cxnLst/>
              <a:rect l="l" t="t" r="r" b="b"/>
              <a:pathLst>
                <a:path w="7368" h="1481" extrusionOk="0">
                  <a:moveTo>
                    <a:pt x="6880" y="1"/>
                  </a:moveTo>
                  <a:cubicBezTo>
                    <a:pt x="6825" y="1"/>
                    <a:pt x="6765" y="16"/>
                    <a:pt x="6705" y="51"/>
                  </a:cubicBezTo>
                  <a:cubicBezTo>
                    <a:pt x="5605" y="617"/>
                    <a:pt x="4488" y="868"/>
                    <a:pt x="3354" y="868"/>
                  </a:cubicBezTo>
                  <a:cubicBezTo>
                    <a:pt x="2331" y="868"/>
                    <a:pt x="1295" y="665"/>
                    <a:pt x="244" y="304"/>
                  </a:cubicBezTo>
                  <a:cubicBezTo>
                    <a:pt x="235" y="302"/>
                    <a:pt x="226" y="302"/>
                    <a:pt x="217" y="302"/>
                  </a:cubicBezTo>
                  <a:cubicBezTo>
                    <a:pt x="76" y="302"/>
                    <a:pt x="0" y="530"/>
                    <a:pt x="149" y="589"/>
                  </a:cubicBezTo>
                  <a:cubicBezTo>
                    <a:pt x="1175" y="1202"/>
                    <a:pt x="2319" y="1481"/>
                    <a:pt x="3467" y="1481"/>
                  </a:cubicBezTo>
                  <a:cubicBezTo>
                    <a:pt x="4694" y="1481"/>
                    <a:pt x="5925" y="1162"/>
                    <a:pt x="7021" y="589"/>
                  </a:cubicBezTo>
                  <a:cubicBezTo>
                    <a:pt x="7368" y="429"/>
                    <a:pt x="7176" y="1"/>
                    <a:pt x="688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9" name="Google Shape;1989;p24"/>
            <p:cNvSpPr/>
            <p:nvPr/>
          </p:nvSpPr>
          <p:spPr>
            <a:xfrm>
              <a:off x="5193159" y="3358530"/>
              <a:ext cx="74630" cy="70861"/>
            </a:xfrm>
            <a:custGeom>
              <a:avLst/>
              <a:gdLst/>
              <a:ahLst/>
              <a:cxnLst/>
              <a:rect l="l" t="t" r="r" b="b"/>
              <a:pathLst>
                <a:path w="2376" h="2256" extrusionOk="0">
                  <a:moveTo>
                    <a:pt x="1140" y="317"/>
                  </a:moveTo>
                  <a:cubicBezTo>
                    <a:pt x="1520" y="380"/>
                    <a:pt x="1932" y="728"/>
                    <a:pt x="1932" y="1172"/>
                  </a:cubicBezTo>
                  <a:cubicBezTo>
                    <a:pt x="1932" y="1552"/>
                    <a:pt x="1520" y="1805"/>
                    <a:pt x="1172" y="1837"/>
                  </a:cubicBezTo>
                  <a:cubicBezTo>
                    <a:pt x="824" y="1837"/>
                    <a:pt x="507" y="1583"/>
                    <a:pt x="507" y="1203"/>
                  </a:cubicBezTo>
                  <a:cubicBezTo>
                    <a:pt x="507" y="792"/>
                    <a:pt x="729" y="570"/>
                    <a:pt x="1045" y="412"/>
                  </a:cubicBezTo>
                  <a:cubicBezTo>
                    <a:pt x="1109" y="380"/>
                    <a:pt x="1140" y="380"/>
                    <a:pt x="1140" y="317"/>
                  </a:cubicBezTo>
                  <a:close/>
                  <a:moveTo>
                    <a:pt x="919" y="0"/>
                  </a:moveTo>
                  <a:cubicBezTo>
                    <a:pt x="317" y="95"/>
                    <a:pt x="0" y="792"/>
                    <a:pt x="64" y="1330"/>
                  </a:cubicBezTo>
                  <a:cubicBezTo>
                    <a:pt x="151" y="1914"/>
                    <a:pt x="616" y="2256"/>
                    <a:pt x="1159" y="2256"/>
                  </a:cubicBezTo>
                  <a:cubicBezTo>
                    <a:pt x="1205" y="2256"/>
                    <a:pt x="1252" y="2253"/>
                    <a:pt x="1299" y="2249"/>
                  </a:cubicBezTo>
                  <a:cubicBezTo>
                    <a:pt x="1900" y="2154"/>
                    <a:pt x="2375" y="1647"/>
                    <a:pt x="2280" y="1045"/>
                  </a:cubicBezTo>
                  <a:cubicBezTo>
                    <a:pt x="2219" y="525"/>
                    <a:pt x="1685" y="93"/>
                    <a:pt x="1163" y="93"/>
                  </a:cubicBezTo>
                  <a:cubicBezTo>
                    <a:pt x="1145" y="93"/>
                    <a:pt x="1127" y="94"/>
                    <a:pt x="1109" y="95"/>
                  </a:cubicBezTo>
                  <a:cubicBezTo>
                    <a:pt x="1077" y="63"/>
                    <a:pt x="982" y="0"/>
                    <a:pt x="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0" name="Google Shape;1990;p24"/>
            <p:cNvSpPr/>
            <p:nvPr/>
          </p:nvSpPr>
          <p:spPr>
            <a:xfrm>
              <a:off x="5144411" y="3941091"/>
              <a:ext cx="94513" cy="82671"/>
            </a:xfrm>
            <a:custGeom>
              <a:avLst/>
              <a:gdLst/>
              <a:ahLst/>
              <a:cxnLst/>
              <a:rect l="l" t="t" r="r" b="b"/>
              <a:pathLst>
                <a:path w="3009" h="2632" extrusionOk="0">
                  <a:moveTo>
                    <a:pt x="1474" y="463"/>
                  </a:moveTo>
                  <a:cubicBezTo>
                    <a:pt x="1583" y="463"/>
                    <a:pt x="1695" y="481"/>
                    <a:pt x="1806" y="518"/>
                  </a:cubicBezTo>
                  <a:cubicBezTo>
                    <a:pt x="2407" y="676"/>
                    <a:pt x="2502" y="1309"/>
                    <a:pt x="2186" y="1784"/>
                  </a:cubicBezTo>
                  <a:cubicBezTo>
                    <a:pt x="1959" y="2083"/>
                    <a:pt x="1702" y="2205"/>
                    <a:pt x="1457" y="2205"/>
                  </a:cubicBezTo>
                  <a:cubicBezTo>
                    <a:pt x="950" y="2205"/>
                    <a:pt x="497" y="1685"/>
                    <a:pt x="475" y="1151"/>
                  </a:cubicBezTo>
                  <a:cubicBezTo>
                    <a:pt x="539" y="1119"/>
                    <a:pt x="602" y="1119"/>
                    <a:pt x="634" y="1024"/>
                  </a:cubicBezTo>
                  <a:cubicBezTo>
                    <a:pt x="780" y="660"/>
                    <a:pt x="1112" y="463"/>
                    <a:pt x="1474" y="463"/>
                  </a:cubicBezTo>
                  <a:close/>
                  <a:moveTo>
                    <a:pt x="1520" y="1"/>
                  </a:moveTo>
                  <a:cubicBezTo>
                    <a:pt x="1206" y="1"/>
                    <a:pt x="895" y="107"/>
                    <a:pt x="634" y="328"/>
                  </a:cubicBezTo>
                  <a:cubicBezTo>
                    <a:pt x="602" y="328"/>
                    <a:pt x="507" y="328"/>
                    <a:pt x="475" y="359"/>
                  </a:cubicBezTo>
                  <a:cubicBezTo>
                    <a:pt x="0" y="898"/>
                    <a:pt x="95" y="1784"/>
                    <a:pt x="602" y="2291"/>
                  </a:cubicBezTo>
                  <a:cubicBezTo>
                    <a:pt x="850" y="2527"/>
                    <a:pt x="1142" y="2631"/>
                    <a:pt x="1430" y="2631"/>
                  </a:cubicBezTo>
                  <a:cubicBezTo>
                    <a:pt x="1877" y="2631"/>
                    <a:pt x="2315" y="2379"/>
                    <a:pt x="2566" y="1974"/>
                  </a:cubicBezTo>
                  <a:cubicBezTo>
                    <a:pt x="3009" y="1309"/>
                    <a:pt x="2851" y="423"/>
                    <a:pt x="2059" y="106"/>
                  </a:cubicBezTo>
                  <a:cubicBezTo>
                    <a:pt x="1885" y="36"/>
                    <a:pt x="1702" y="1"/>
                    <a:pt x="152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1" name="Google Shape;1991;p24"/>
            <p:cNvSpPr/>
            <p:nvPr/>
          </p:nvSpPr>
          <p:spPr>
            <a:xfrm>
              <a:off x="5023765" y="4381962"/>
              <a:ext cx="143889" cy="96837"/>
            </a:xfrm>
            <a:custGeom>
              <a:avLst/>
              <a:gdLst/>
              <a:ahLst/>
              <a:cxnLst/>
              <a:rect l="l" t="t" r="r" b="b"/>
              <a:pathLst>
                <a:path w="4581" h="3083" extrusionOk="0">
                  <a:moveTo>
                    <a:pt x="129" y="0"/>
                  </a:moveTo>
                  <a:cubicBezTo>
                    <a:pt x="62" y="0"/>
                    <a:pt x="1" y="62"/>
                    <a:pt x="41" y="163"/>
                  </a:cubicBezTo>
                  <a:cubicBezTo>
                    <a:pt x="991" y="1651"/>
                    <a:pt x="2416" y="2760"/>
                    <a:pt x="4158" y="3076"/>
                  </a:cubicBezTo>
                  <a:cubicBezTo>
                    <a:pt x="4177" y="3080"/>
                    <a:pt x="4195" y="3082"/>
                    <a:pt x="4213" y="3082"/>
                  </a:cubicBezTo>
                  <a:cubicBezTo>
                    <a:pt x="4462" y="3082"/>
                    <a:pt x="4580" y="2692"/>
                    <a:pt x="4285" y="2633"/>
                  </a:cubicBezTo>
                  <a:cubicBezTo>
                    <a:pt x="2701" y="2221"/>
                    <a:pt x="1276" y="1398"/>
                    <a:pt x="231" y="68"/>
                  </a:cubicBezTo>
                  <a:cubicBezTo>
                    <a:pt x="208" y="21"/>
                    <a:pt x="168" y="0"/>
                    <a:pt x="12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2" name="Google Shape;1992;p24"/>
            <p:cNvSpPr/>
            <p:nvPr/>
          </p:nvSpPr>
          <p:spPr>
            <a:xfrm>
              <a:off x="5044936" y="3441327"/>
              <a:ext cx="114427" cy="81666"/>
            </a:xfrm>
            <a:custGeom>
              <a:avLst/>
              <a:gdLst/>
              <a:ahLst/>
              <a:cxnLst/>
              <a:rect l="l" t="t" r="r" b="b"/>
              <a:pathLst>
                <a:path w="3643" h="2600" extrusionOk="0">
                  <a:moveTo>
                    <a:pt x="1921" y="419"/>
                  </a:moveTo>
                  <a:cubicBezTo>
                    <a:pt x="2243" y="419"/>
                    <a:pt x="2554" y="503"/>
                    <a:pt x="2787" y="753"/>
                  </a:cubicBezTo>
                  <a:cubicBezTo>
                    <a:pt x="3326" y="1354"/>
                    <a:pt x="2819" y="1988"/>
                    <a:pt x="2186" y="2146"/>
                  </a:cubicBezTo>
                  <a:cubicBezTo>
                    <a:pt x="2041" y="2175"/>
                    <a:pt x="1881" y="2192"/>
                    <a:pt x="1720" y="2192"/>
                  </a:cubicBezTo>
                  <a:cubicBezTo>
                    <a:pt x="1354" y="2192"/>
                    <a:pt x="981" y="2103"/>
                    <a:pt x="761" y="1861"/>
                  </a:cubicBezTo>
                  <a:cubicBezTo>
                    <a:pt x="349" y="1449"/>
                    <a:pt x="444" y="784"/>
                    <a:pt x="919" y="563"/>
                  </a:cubicBezTo>
                  <a:lnTo>
                    <a:pt x="1077" y="563"/>
                  </a:lnTo>
                  <a:cubicBezTo>
                    <a:pt x="1333" y="487"/>
                    <a:pt x="1631" y="419"/>
                    <a:pt x="1921" y="419"/>
                  </a:cubicBezTo>
                  <a:close/>
                  <a:moveTo>
                    <a:pt x="1823" y="1"/>
                  </a:moveTo>
                  <a:cubicBezTo>
                    <a:pt x="1525" y="1"/>
                    <a:pt x="1222" y="57"/>
                    <a:pt x="951" y="151"/>
                  </a:cubicBezTo>
                  <a:cubicBezTo>
                    <a:pt x="824" y="183"/>
                    <a:pt x="792" y="278"/>
                    <a:pt x="792" y="341"/>
                  </a:cubicBezTo>
                  <a:cubicBezTo>
                    <a:pt x="254" y="594"/>
                    <a:pt x="0" y="1291"/>
                    <a:pt x="254" y="1798"/>
                  </a:cubicBezTo>
                  <a:cubicBezTo>
                    <a:pt x="491" y="2368"/>
                    <a:pt x="1103" y="2599"/>
                    <a:pt x="1688" y="2599"/>
                  </a:cubicBezTo>
                  <a:cubicBezTo>
                    <a:pt x="1883" y="2599"/>
                    <a:pt x="2075" y="2574"/>
                    <a:pt x="2249" y="2526"/>
                  </a:cubicBezTo>
                  <a:cubicBezTo>
                    <a:pt x="3009" y="2336"/>
                    <a:pt x="3642" y="1703"/>
                    <a:pt x="3294" y="848"/>
                  </a:cubicBezTo>
                  <a:cubicBezTo>
                    <a:pt x="3018" y="232"/>
                    <a:pt x="2429" y="1"/>
                    <a:pt x="18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993" name="Google Shape;1993;p24"/>
          <p:cNvGrpSpPr/>
          <p:nvPr/>
        </p:nvGrpSpPr>
        <p:grpSpPr>
          <a:xfrm>
            <a:off x="6833510" y="3862369"/>
            <a:ext cx="680435" cy="768885"/>
            <a:chOff x="6496235" y="3701056"/>
            <a:chExt cx="680435" cy="768885"/>
          </a:xfrm>
        </p:grpSpPr>
        <p:sp>
          <p:nvSpPr>
            <p:cNvPr id="1994" name="Google Shape;1994;p24"/>
            <p:cNvSpPr/>
            <p:nvPr/>
          </p:nvSpPr>
          <p:spPr>
            <a:xfrm>
              <a:off x="6848372" y="3829021"/>
              <a:ext cx="30876" cy="28395"/>
            </a:xfrm>
            <a:custGeom>
              <a:avLst/>
              <a:gdLst/>
              <a:ahLst/>
              <a:cxnLst/>
              <a:rect l="l" t="t" r="r" b="b"/>
              <a:pathLst>
                <a:path w="983" h="904" extrusionOk="0">
                  <a:moveTo>
                    <a:pt x="412" y="0"/>
                  </a:moveTo>
                  <a:cubicBezTo>
                    <a:pt x="317" y="32"/>
                    <a:pt x="222" y="127"/>
                    <a:pt x="159" y="254"/>
                  </a:cubicBezTo>
                  <a:cubicBezTo>
                    <a:pt x="0" y="475"/>
                    <a:pt x="95" y="760"/>
                    <a:pt x="381" y="887"/>
                  </a:cubicBezTo>
                  <a:cubicBezTo>
                    <a:pt x="429" y="898"/>
                    <a:pt x="478" y="903"/>
                    <a:pt x="526" y="903"/>
                  </a:cubicBezTo>
                  <a:cubicBezTo>
                    <a:pt x="755" y="903"/>
                    <a:pt x="951" y="780"/>
                    <a:pt x="951" y="570"/>
                  </a:cubicBezTo>
                  <a:cubicBezTo>
                    <a:pt x="982" y="317"/>
                    <a:pt x="824" y="95"/>
                    <a:pt x="571" y="95"/>
                  </a:cubicBezTo>
                  <a:cubicBezTo>
                    <a:pt x="507" y="95"/>
                    <a:pt x="476" y="32"/>
                    <a:pt x="412"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5" name="Google Shape;1995;p24"/>
            <p:cNvSpPr/>
            <p:nvPr/>
          </p:nvSpPr>
          <p:spPr>
            <a:xfrm>
              <a:off x="6929944" y="3901107"/>
              <a:ext cx="62694" cy="50350"/>
            </a:xfrm>
            <a:custGeom>
              <a:avLst/>
              <a:gdLst/>
              <a:ahLst/>
              <a:cxnLst/>
              <a:rect l="l" t="t" r="r" b="b"/>
              <a:pathLst>
                <a:path w="1996" h="1603" extrusionOk="0">
                  <a:moveTo>
                    <a:pt x="729" y="0"/>
                  </a:moveTo>
                  <a:cubicBezTo>
                    <a:pt x="344" y="0"/>
                    <a:pt x="0" y="296"/>
                    <a:pt x="0" y="714"/>
                  </a:cubicBezTo>
                  <a:cubicBezTo>
                    <a:pt x="0" y="1231"/>
                    <a:pt x="556" y="1603"/>
                    <a:pt x="1021" y="1603"/>
                  </a:cubicBezTo>
                  <a:cubicBezTo>
                    <a:pt x="1040" y="1603"/>
                    <a:pt x="1059" y="1602"/>
                    <a:pt x="1077" y="1601"/>
                  </a:cubicBezTo>
                  <a:cubicBezTo>
                    <a:pt x="1520" y="1537"/>
                    <a:pt x="1996" y="1189"/>
                    <a:pt x="1996" y="714"/>
                  </a:cubicBezTo>
                  <a:cubicBezTo>
                    <a:pt x="1996" y="267"/>
                    <a:pt x="1625" y="17"/>
                    <a:pt x="1227" y="17"/>
                  </a:cubicBezTo>
                  <a:cubicBezTo>
                    <a:pt x="1146" y="17"/>
                    <a:pt x="1063" y="27"/>
                    <a:pt x="982" y="49"/>
                  </a:cubicBezTo>
                  <a:cubicBezTo>
                    <a:pt x="964" y="58"/>
                    <a:pt x="945" y="62"/>
                    <a:pt x="929" y="62"/>
                  </a:cubicBezTo>
                  <a:cubicBezTo>
                    <a:pt x="890" y="62"/>
                    <a:pt x="865" y="40"/>
                    <a:pt x="887" y="17"/>
                  </a:cubicBezTo>
                  <a:cubicBezTo>
                    <a:pt x="834" y="6"/>
                    <a:pt x="781" y="0"/>
                    <a:pt x="72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6" name="Google Shape;1996;p24"/>
            <p:cNvSpPr/>
            <p:nvPr/>
          </p:nvSpPr>
          <p:spPr>
            <a:xfrm>
              <a:off x="6854340" y="4015250"/>
              <a:ext cx="49753" cy="40079"/>
            </a:xfrm>
            <a:custGeom>
              <a:avLst/>
              <a:gdLst/>
              <a:ahLst/>
              <a:cxnLst/>
              <a:rect l="l" t="t" r="r" b="b"/>
              <a:pathLst>
                <a:path w="1584" h="1276" extrusionOk="0">
                  <a:moveTo>
                    <a:pt x="858" y="1"/>
                  </a:moveTo>
                  <a:cubicBezTo>
                    <a:pt x="715" y="1"/>
                    <a:pt x="578" y="47"/>
                    <a:pt x="476" y="120"/>
                  </a:cubicBezTo>
                  <a:cubicBezTo>
                    <a:pt x="444" y="131"/>
                    <a:pt x="419" y="134"/>
                    <a:pt x="399" y="134"/>
                  </a:cubicBezTo>
                  <a:cubicBezTo>
                    <a:pt x="359" y="134"/>
                    <a:pt x="338" y="120"/>
                    <a:pt x="317" y="120"/>
                  </a:cubicBezTo>
                  <a:cubicBezTo>
                    <a:pt x="64" y="279"/>
                    <a:pt x="1" y="627"/>
                    <a:pt x="159" y="912"/>
                  </a:cubicBezTo>
                  <a:cubicBezTo>
                    <a:pt x="284" y="1142"/>
                    <a:pt x="548" y="1276"/>
                    <a:pt x="804" y="1276"/>
                  </a:cubicBezTo>
                  <a:cubicBezTo>
                    <a:pt x="936" y="1276"/>
                    <a:pt x="1065" y="1240"/>
                    <a:pt x="1172" y="1165"/>
                  </a:cubicBezTo>
                  <a:cubicBezTo>
                    <a:pt x="1489" y="944"/>
                    <a:pt x="1584" y="469"/>
                    <a:pt x="1331" y="215"/>
                  </a:cubicBezTo>
                  <a:cubicBezTo>
                    <a:pt x="1195" y="62"/>
                    <a:pt x="1022" y="1"/>
                    <a:pt x="858"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7" name="Google Shape;1997;p24"/>
            <p:cNvSpPr/>
            <p:nvPr/>
          </p:nvSpPr>
          <p:spPr>
            <a:xfrm>
              <a:off x="6698170" y="4112527"/>
              <a:ext cx="385997" cy="307630"/>
            </a:xfrm>
            <a:custGeom>
              <a:avLst/>
              <a:gdLst/>
              <a:ahLst/>
              <a:cxnLst/>
              <a:rect l="l" t="t" r="r" b="b"/>
              <a:pathLst>
                <a:path w="12289" h="9794" extrusionOk="0">
                  <a:moveTo>
                    <a:pt x="2962" y="908"/>
                  </a:moveTo>
                  <a:cubicBezTo>
                    <a:pt x="3084" y="908"/>
                    <a:pt x="3118" y="1119"/>
                    <a:pt x="2977" y="1203"/>
                  </a:cubicBezTo>
                  <a:cubicBezTo>
                    <a:pt x="2645" y="1333"/>
                    <a:pt x="2248" y="1397"/>
                    <a:pt x="1842" y="1397"/>
                  </a:cubicBezTo>
                  <a:cubicBezTo>
                    <a:pt x="1553" y="1397"/>
                    <a:pt x="1259" y="1364"/>
                    <a:pt x="982" y="1298"/>
                  </a:cubicBezTo>
                  <a:cubicBezTo>
                    <a:pt x="887" y="1298"/>
                    <a:pt x="919" y="1140"/>
                    <a:pt x="1014" y="1140"/>
                  </a:cubicBezTo>
                  <a:cubicBezTo>
                    <a:pt x="1188" y="1165"/>
                    <a:pt x="1357" y="1177"/>
                    <a:pt x="1524" y="1177"/>
                  </a:cubicBezTo>
                  <a:cubicBezTo>
                    <a:pt x="1996" y="1177"/>
                    <a:pt x="2446" y="1082"/>
                    <a:pt x="2914" y="918"/>
                  </a:cubicBezTo>
                  <a:cubicBezTo>
                    <a:pt x="2931" y="912"/>
                    <a:pt x="2947" y="908"/>
                    <a:pt x="2962" y="908"/>
                  </a:cubicBezTo>
                  <a:close/>
                  <a:moveTo>
                    <a:pt x="2989" y="3253"/>
                  </a:moveTo>
                  <a:cubicBezTo>
                    <a:pt x="3108" y="3253"/>
                    <a:pt x="3120" y="3484"/>
                    <a:pt x="2977" y="3484"/>
                  </a:cubicBezTo>
                  <a:cubicBezTo>
                    <a:pt x="2594" y="3536"/>
                    <a:pt x="2201" y="3559"/>
                    <a:pt x="1814" y="3559"/>
                  </a:cubicBezTo>
                  <a:cubicBezTo>
                    <a:pt x="1498" y="3559"/>
                    <a:pt x="1186" y="3544"/>
                    <a:pt x="887" y="3515"/>
                  </a:cubicBezTo>
                  <a:cubicBezTo>
                    <a:pt x="761" y="3484"/>
                    <a:pt x="824" y="3357"/>
                    <a:pt x="887" y="3357"/>
                  </a:cubicBezTo>
                  <a:cubicBezTo>
                    <a:pt x="1616" y="3357"/>
                    <a:pt x="2281" y="3325"/>
                    <a:pt x="2946" y="3262"/>
                  </a:cubicBezTo>
                  <a:cubicBezTo>
                    <a:pt x="2962" y="3256"/>
                    <a:pt x="2976" y="3253"/>
                    <a:pt x="2989" y="3253"/>
                  </a:cubicBezTo>
                  <a:close/>
                  <a:moveTo>
                    <a:pt x="2774" y="5063"/>
                  </a:moveTo>
                  <a:cubicBezTo>
                    <a:pt x="2832" y="5063"/>
                    <a:pt x="2889" y="5064"/>
                    <a:pt x="2946" y="5067"/>
                  </a:cubicBezTo>
                  <a:cubicBezTo>
                    <a:pt x="3072" y="5067"/>
                    <a:pt x="3104" y="5257"/>
                    <a:pt x="2977" y="5320"/>
                  </a:cubicBezTo>
                  <a:cubicBezTo>
                    <a:pt x="2344" y="5415"/>
                    <a:pt x="1679" y="5415"/>
                    <a:pt x="1046" y="5415"/>
                  </a:cubicBezTo>
                  <a:cubicBezTo>
                    <a:pt x="919" y="5415"/>
                    <a:pt x="919" y="5225"/>
                    <a:pt x="1046" y="5225"/>
                  </a:cubicBezTo>
                  <a:cubicBezTo>
                    <a:pt x="1622" y="5197"/>
                    <a:pt x="2198" y="5063"/>
                    <a:pt x="2774" y="5063"/>
                  </a:cubicBezTo>
                  <a:close/>
                  <a:moveTo>
                    <a:pt x="2914" y="6904"/>
                  </a:moveTo>
                  <a:cubicBezTo>
                    <a:pt x="3072" y="6904"/>
                    <a:pt x="3136" y="7094"/>
                    <a:pt x="2977" y="7126"/>
                  </a:cubicBezTo>
                  <a:cubicBezTo>
                    <a:pt x="2638" y="7193"/>
                    <a:pt x="2289" y="7225"/>
                    <a:pt x="1937" y="7225"/>
                  </a:cubicBezTo>
                  <a:cubicBezTo>
                    <a:pt x="1631" y="7225"/>
                    <a:pt x="1323" y="7201"/>
                    <a:pt x="1014" y="7157"/>
                  </a:cubicBezTo>
                  <a:cubicBezTo>
                    <a:pt x="887" y="7157"/>
                    <a:pt x="887" y="6999"/>
                    <a:pt x="1014" y="6999"/>
                  </a:cubicBezTo>
                  <a:cubicBezTo>
                    <a:pt x="1180" y="7007"/>
                    <a:pt x="1342" y="7011"/>
                    <a:pt x="1502" y="7011"/>
                  </a:cubicBezTo>
                  <a:cubicBezTo>
                    <a:pt x="1982" y="7011"/>
                    <a:pt x="2439" y="6975"/>
                    <a:pt x="2914" y="6904"/>
                  </a:cubicBezTo>
                  <a:close/>
                  <a:moveTo>
                    <a:pt x="2914" y="8392"/>
                  </a:moveTo>
                  <a:cubicBezTo>
                    <a:pt x="3072" y="8392"/>
                    <a:pt x="3136" y="8582"/>
                    <a:pt x="2977" y="8646"/>
                  </a:cubicBezTo>
                  <a:cubicBezTo>
                    <a:pt x="2610" y="8729"/>
                    <a:pt x="2251" y="8769"/>
                    <a:pt x="1887" y="8769"/>
                  </a:cubicBezTo>
                  <a:cubicBezTo>
                    <a:pt x="1561" y="8769"/>
                    <a:pt x="1231" y="8737"/>
                    <a:pt x="887" y="8677"/>
                  </a:cubicBezTo>
                  <a:cubicBezTo>
                    <a:pt x="761" y="8677"/>
                    <a:pt x="761" y="8519"/>
                    <a:pt x="887" y="8519"/>
                  </a:cubicBezTo>
                  <a:cubicBezTo>
                    <a:pt x="1044" y="8526"/>
                    <a:pt x="1201" y="8530"/>
                    <a:pt x="1359" y="8530"/>
                  </a:cubicBezTo>
                  <a:cubicBezTo>
                    <a:pt x="1868" y="8530"/>
                    <a:pt x="2382" y="8489"/>
                    <a:pt x="2914" y="8392"/>
                  </a:cubicBezTo>
                  <a:close/>
                  <a:moveTo>
                    <a:pt x="0" y="0"/>
                  </a:moveTo>
                  <a:cubicBezTo>
                    <a:pt x="127" y="2312"/>
                    <a:pt x="159" y="4592"/>
                    <a:pt x="222" y="6904"/>
                  </a:cubicBezTo>
                  <a:cubicBezTo>
                    <a:pt x="222" y="7379"/>
                    <a:pt x="95" y="8076"/>
                    <a:pt x="254" y="8519"/>
                  </a:cubicBezTo>
                  <a:cubicBezTo>
                    <a:pt x="631" y="9674"/>
                    <a:pt x="1246" y="9794"/>
                    <a:pt x="1991" y="9794"/>
                  </a:cubicBezTo>
                  <a:cubicBezTo>
                    <a:pt x="2185" y="9794"/>
                    <a:pt x="2388" y="9786"/>
                    <a:pt x="2597" y="9786"/>
                  </a:cubicBezTo>
                  <a:cubicBezTo>
                    <a:pt x="3769" y="9786"/>
                    <a:pt x="4909" y="9786"/>
                    <a:pt x="6113" y="9754"/>
                  </a:cubicBezTo>
                  <a:cubicBezTo>
                    <a:pt x="7284" y="9754"/>
                    <a:pt x="8456" y="9691"/>
                    <a:pt x="9628" y="9627"/>
                  </a:cubicBezTo>
                  <a:cubicBezTo>
                    <a:pt x="9755" y="9627"/>
                    <a:pt x="9910" y="9630"/>
                    <a:pt x="10077" y="9630"/>
                  </a:cubicBezTo>
                  <a:cubicBezTo>
                    <a:pt x="10495" y="9630"/>
                    <a:pt x="10990" y="9614"/>
                    <a:pt x="11306" y="9501"/>
                  </a:cubicBezTo>
                  <a:cubicBezTo>
                    <a:pt x="12288" y="9121"/>
                    <a:pt x="12098" y="7917"/>
                    <a:pt x="12098" y="7157"/>
                  </a:cubicBezTo>
                  <a:cubicBezTo>
                    <a:pt x="12066" y="4909"/>
                    <a:pt x="12003" y="2692"/>
                    <a:pt x="11971" y="412"/>
                  </a:cubicBezTo>
                  <a:cubicBezTo>
                    <a:pt x="8013" y="317"/>
                    <a:pt x="4086" y="253"/>
                    <a:pt x="127" y="32"/>
                  </a:cubicBezTo>
                  <a:cubicBezTo>
                    <a:pt x="95" y="32"/>
                    <a:pt x="64" y="32"/>
                    <a:pt x="0"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8" name="Google Shape;1998;p24"/>
            <p:cNvSpPr/>
            <p:nvPr/>
          </p:nvSpPr>
          <p:spPr>
            <a:xfrm>
              <a:off x="6520106" y="3717923"/>
              <a:ext cx="646606" cy="742784"/>
            </a:xfrm>
            <a:custGeom>
              <a:avLst/>
              <a:gdLst/>
              <a:ahLst/>
              <a:cxnLst/>
              <a:rect l="l" t="t" r="r" b="b"/>
              <a:pathLst>
                <a:path w="20586" h="23648" extrusionOk="0">
                  <a:moveTo>
                    <a:pt x="2883" y="1226"/>
                  </a:moveTo>
                  <a:cubicBezTo>
                    <a:pt x="6049" y="1485"/>
                    <a:pt x="9173" y="1668"/>
                    <a:pt x="12310" y="1668"/>
                  </a:cubicBezTo>
                  <a:cubicBezTo>
                    <a:pt x="14538" y="1668"/>
                    <a:pt x="16772" y="1576"/>
                    <a:pt x="19034" y="1352"/>
                  </a:cubicBezTo>
                  <a:cubicBezTo>
                    <a:pt x="19042" y="1351"/>
                    <a:pt x="19050" y="1351"/>
                    <a:pt x="19058" y="1351"/>
                  </a:cubicBezTo>
                  <a:cubicBezTo>
                    <a:pt x="19287" y="1351"/>
                    <a:pt x="19279" y="1797"/>
                    <a:pt x="19034" y="1827"/>
                  </a:cubicBezTo>
                  <a:cubicBezTo>
                    <a:pt x="16579" y="2060"/>
                    <a:pt x="14090" y="2199"/>
                    <a:pt x="11599" y="2199"/>
                  </a:cubicBezTo>
                  <a:cubicBezTo>
                    <a:pt x="8660" y="2199"/>
                    <a:pt x="5716" y="2005"/>
                    <a:pt x="2819" y="1542"/>
                  </a:cubicBezTo>
                  <a:cubicBezTo>
                    <a:pt x="2788" y="1542"/>
                    <a:pt x="2756" y="1511"/>
                    <a:pt x="2756" y="1511"/>
                  </a:cubicBezTo>
                  <a:cubicBezTo>
                    <a:pt x="2661" y="1447"/>
                    <a:pt x="2756" y="1226"/>
                    <a:pt x="2883" y="1226"/>
                  </a:cubicBezTo>
                  <a:close/>
                  <a:moveTo>
                    <a:pt x="7981" y="3048"/>
                  </a:moveTo>
                  <a:cubicBezTo>
                    <a:pt x="8192" y="3048"/>
                    <a:pt x="8404" y="3052"/>
                    <a:pt x="8615" y="3062"/>
                  </a:cubicBezTo>
                  <a:cubicBezTo>
                    <a:pt x="8625" y="3060"/>
                    <a:pt x="8635" y="3059"/>
                    <a:pt x="8644" y="3059"/>
                  </a:cubicBezTo>
                  <a:cubicBezTo>
                    <a:pt x="8772" y="3059"/>
                    <a:pt x="8762" y="3252"/>
                    <a:pt x="8615" y="3252"/>
                  </a:cubicBezTo>
                  <a:lnTo>
                    <a:pt x="6715" y="3252"/>
                  </a:lnTo>
                  <a:cubicBezTo>
                    <a:pt x="6588" y="3252"/>
                    <a:pt x="6588" y="3062"/>
                    <a:pt x="6715" y="3062"/>
                  </a:cubicBezTo>
                  <a:cubicBezTo>
                    <a:pt x="7137" y="3062"/>
                    <a:pt x="7559" y="3048"/>
                    <a:pt x="7981" y="3048"/>
                  </a:cubicBezTo>
                  <a:close/>
                  <a:moveTo>
                    <a:pt x="11038" y="3270"/>
                  </a:moveTo>
                  <a:cubicBezTo>
                    <a:pt x="11163" y="3270"/>
                    <a:pt x="11288" y="3303"/>
                    <a:pt x="11402" y="3379"/>
                  </a:cubicBezTo>
                  <a:cubicBezTo>
                    <a:pt x="11433" y="3411"/>
                    <a:pt x="11433" y="3506"/>
                    <a:pt x="11402" y="3506"/>
                  </a:cubicBezTo>
                  <a:cubicBezTo>
                    <a:pt x="11592" y="3664"/>
                    <a:pt x="11655" y="3886"/>
                    <a:pt x="11655" y="4139"/>
                  </a:cubicBezTo>
                  <a:cubicBezTo>
                    <a:pt x="11629" y="4499"/>
                    <a:pt x="11332" y="4713"/>
                    <a:pt x="11018" y="4713"/>
                  </a:cubicBezTo>
                  <a:cubicBezTo>
                    <a:pt x="10945" y="4713"/>
                    <a:pt x="10871" y="4701"/>
                    <a:pt x="10800" y="4677"/>
                  </a:cubicBezTo>
                  <a:cubicBezTo>
                    <a:pt x="10388" y="4519"/>
                    <a:pt x="10135" y="4076"/>
                    <a:pt x="10325" y="3696"/>
                  </a:cubicBezTo>
                  <a:cubicBezTo>
                    <a:pt x="10458" y="3452"/>
                    <a:pt x="10746" y="3270"/>
                    <a:pt x="11038" y="3270"/>
                  </a:cubicBezTo>
                  <a:close/>
                  <a:moveTo>
                    <a:pt x="8226" y="4715"/>
                  </a:moveTo>
                  <a:cubicBezTo>
                    <a:pt x="8400" y="4715"/>
                    <a:pt x="8573" y="4723"/>
                    <a:pt x="8741" y="4741"/>
                  </a:cubicBezTo>
                  <a:cubicBezTo>
                    <a:pt x="8868" y="4772"/>
                    <a:pt x="8931" y="4994"/>
                    <a:pt x="8773" y="4994"/>
                  </a:cubicBezTo>
                  <a:cubicBezTo>
                    <a:pt x="8405" y="5056"/>
                    <a:pt x="7984" y="5090"/>
                    <a:pt x="7587" y="5090"/>
                  </a:cubicBezTo>
                  <a:cubicBezTo>
                    <a:pt x="7369" y="5090"/>
                    <a:pt x="7159" y="5080"/>
                    <a:pt x="6968" y="5058"/>
                  </a:cubicBezTo>
                  <a:cubicBezTo>
                    <a:pt x="6841" y="5058"/>
                    <a:pt x="6778" y="4899"/>
                    <a:pt x="6905" y="4836"/>
                  </a:cubicBezTo>
                  <a:cubicBezTo>
                    <a:pt x="7315" y="4767"/>
                    <a:pt x="7776" y="4715"/>
                    <a:pt x="8226" y="4715"/>
                  </a:cubicBezTo>
                  <a:close/>
                  <a:moveTo>
                    <a:pt x="14657" y="4676"/>
                  </a:moveTo>
                  <a:cubicBezTo>
                    <a:pt x="15425" y="4676"/>
                    <a:pt x="16090" y="5298"/>
                    <a:pt x="16152" y="6071"/>
                  </a:cubicBezTo>
                  <a:cubicBezTo>
                    <a:pt x="16152" y="6166"/>
                    <a:pt x="16073" y="6213"/>
                    <a:pt x="15994" y="6213"/>
                  </a:cubicBezTo>
                  <a:cubicBezTo>
                    <a:pt x="15914" y="6213"/>
                    <a:pt x="15835" y="6166"/>
                    <a:pt x="15835" y="6071"/>
                  </a:cubicBezTo>
                  <a:cubicBezTo>
                    <a:pt x="15772" y="5438"/>
                    <a:pt x="15234" y="4931"/>
                    <a:pt x="14600" y="4899"/>
                  </a:cubicBezTo>
                  <a:cubicBezTo>
                    <a:pt x="14442" y="4899"/>
                    <a:pt x="14473" y="4677"/>
                    <a:pt x="14600" y="4677"/>
                  </a:cubicBezTo>
                  <a:cubicBezTo>
                    <a:pt x="14619" y="4677"/>
                    <a:pt x="14638" y="4676"/>
                    <a:pt x="14657" y="4676"/>
                  </a:cubicBezTo>
                  <a:close/>
                  <a:moveTo>
                    <a:pt x="8613" y="7018"/>
                  </a:moveTo>
                  <a:cubicBezTo>
                    <a:pt x="8749" y="7018"/>
                    <a:pt x="8794" y="7215"/>
                    <a:pt x="8646" y="7274"/>
                  </a:cubicBezTo>
                  <a:cubicBezTo>
                    <a:pt x="8298" y="7327"/>
                    <a:pt x="7939" y="7350"/>
                    <a:pt x="7582" y="7350"/>
                  </a:cubicBezTo>
                  <a:cubicBezTo>
                    <a:pt x="7290" y="7350"/>
                    <a:pt x="6999" y="7334"/>
                    <a:pt x="6715" y="7306"/>
                  </a:cubicBezTo>
                  <a:cubicBezTo>
                    <a:pt x="6620" y="7306"/>
                    <a:pt x="6620" y="7148"/>
                    <a:pt x="6715" y="7148"/>
                  </a:cubicBezTo>
                  <a:cubicBezTo>
                    <a:pt x="6864" y="7155"/>
                    <a:pt x="7014" y="7159"/>
                    <a:pt x="7163" y="7159"/>
                  </a:cubicBezTo>
                  <a:cubicBezTo>
                    <a:pt x="7645" y="7159"/>
                    <a:pt x="8123" y="7118"/>
                    <a:pt x="8583" y="7021"/>
                  </a:cubicBezTo>
                  <a:cubicBezTo>
                    <a:pt x="8593" y="7019"/>
                    <a:pt x="8604" y="7018"/>
                    <a:pt x="8613" y="7018"/>
                  </a:cubicBezTo>
                  <a:close/>
                  <a:moveTo>
                    <a:pt x="14375" y="5521"/>
                  </a:moveTo>
                  <a:cubicBezTo>
                    <a:pt x="14849" y="5521"/>
                    <a:pt x="15317" y="5970"/>
                    <a:pt x="15392" y="6419"/>
                  </a:cubicBezTo>
                  <a:cubicBezTo>
                    <a:pt x="15487" y="7148"/>
                    <a:pt x="14758" y="7781"/>
                    <a:pt x="14093" y="7781"/>
                  </a:cubicBezTo>
                  <a:cubicBezTo>
                    <a:pt x="13365" y="7781"/>
                    <a:pt x="12573" y="7179"/>
                    <a:pt x="12732" y="6388"/>
                  </a:cubicBezTo>
                  <a:cubicBezTo>
                    <a:pt x="12835" y="5946"/>
                    <a:pt x="13279" y="5569"/>
                    <a:pt x="13715" y="5569"/>
                  </a:cubicBezTo>
                  <a:cubicBezTo>
                    <a:pt x="13811" y="5569"/>
                    <a:pt x="13907" y="5588"/>
                    <a:pt x="13998" y="5628"/>
                  </a:cubicBezTo>
                  <a:cubicBezTo>
                    <a:pt x="14119" y="5554"/>
                    <a:pt x="14247" y="5521"/>
                    <a:pt x="14375" y="5521"/>
                  </a:cubicBezTo>
                  <a:close/>
                  <a:moveTo>
                    <a:pt x="8198" y="9108"/>
                  </a:moveTo>
                  <a:cubicBezTo>
                    <a:pt x="8340" y="9108"/>
                    <a:pt x="8415" y="9335"/>
                    <a:pt x="8266" y="9364"/>
                  </a:cubicBezTo>
                  <a:cubicBezTo>
                    <a:pt x="7921" y="9441"/>
                    <a:pt x="7588" y="9483"/>
                    <a:pt x="7244" y="9483"/>
                  </a:cubicBezTo>
                  <a:cubicBezTo>
                    <a:pt x="7021" y="9483"/>
                    <a:pt x="6794" y="9465"/>
                    <a:pt x="6556" y="9428"/>
                  </a:cubicBezTo>
                  <a:cubicBezTo>
                    <a:pt x="6439" y="9428"/>
                    <a:pt x="6430" y="9266"/>
                    <a:pt x="6529" y="9266"/>
                  </a:cubicBezTo>
                  <a:cubicBezTo>
                    <a:pt x="6537" y="9266"/>
                    <a:pt x="6546" y="9267"/>
                    <a:pt x="6556" y="9269"/>
                  </a:cubicBezTo>
                  <a:cubicBezTo>
                    <a:pt x="6703" y="9286"/>
                    <a:pt x="6849" y="9294"/>
                    <a:pt x="6992" y="9294"/>
                  </a:cubicBezTo>
                  <a:cubicBezTo>
                    <a:pt x="7402" y="9294"/>
                    <a:pt x="7796" y="9229"/>
                    <a:pt x="8171" y="9111"/>
                  </a:cubicBezTo>
                  <a:cubicBezTo>
                    <a:pt x="8181" y="9109"/>
                    <a:pt x="8190" y="9108"/>
                    <a:pt x="8198" y="9108"/>
                  </a:cubicBezTo>
                  <a:close/>
                  <a:moveTo>
                    <a:pt x="11488" y="9095"/>
                  </a:moveTo>
                  <a:cubicBezTo>
                    <a:pt x="11819" y="9095"/>
                    <a:pt x="12143" y="9263"/>
                    <a:pt x="12288" y="9554"/>
                  </a:cubicBezTo>
                  <a:cubicBezTo>
                    <a:pt x="12605" y="10061"/>
                    <a:pt x="12383" y="10790"/>
                    <a:pt x="11813" y="11011"/>
                  </a:cubicBezTo>
                  <a:cubicBezTo>
                    <a:pt x="11677" y="11079"/>
                    <a:pt x="11530" y="11111"/>
                    <a:pt x="11383" y="11111"/>
                  </a:cubicBezTo>
                  <a:cubicBezTo>
                    <a:pt x="10916" y="11111"/>
                    <a:pt x="10453" y="10789"/>
                    <a:pt x="10356" y="10283"/>
                  </a:cubicBezTo>
                  <a:cubicBezTo>
                    <a:pt x="10230" y="9808"/>
                    <a:pt x="10546" y="9333"/>
                    <a:pt x="10990" y="9238"/>
                  </a:cubicBezTo>
                  <a:cubicBezTo>
                    <a:pt x="11142" y="9140"/>
                    <a:pt x="11316" y="9095"/>
                    <a:pt x="11488" y="9095"/>
                  </a:cubicBezTo>
                  <a:close/>
                  <a:moveTo>
                    <a:pt x="8157" y="10997"/>
                  </a:moveTo>
                  <a:cubicBezTo>
                    <a:pt x="8365" y="10997"/>
                    <a:pt x="8572" y="11011"/>
                    <a:pt x="8773" y="11043"/>
                  </a:cubicBezTo>
                  <a:cubicBezTo>
                    <a:pt x="8900" y="11106"/>
                    <a:pt x="8868" y="11265"/>
                    <a:pt x="8741" y="11265"/>
                  </a:cubicBezTo>
                  <a:cubicBezTo>
                    <a:pt x="8140" y="11296"/>
                    <a:pt x="7570" y="11265"/>
                    <a:pt x="7000" y="11328"/>
                  </a:cubicBezTo>
                  <a:cubicBezTo>
                    <a:pt x="6873" y="11328"/>
                    <a:pt x="6841" y="11170"/>
                    <a:pt x="6968" y="11138"/>
                  </a:cubicBezTo>
                  <a:cubicBezTo>
                    <a:pt x="7327" y="11053"/>
                    <a:pt x="7742" y="10997"/>
                    <a:pt x="8157" y="10997"/>
                  </a:cubicBezTo>
                  <a:close/>
                  <a:moveTo>
                    <a:pt x="5859" y="12341"/>
                  </a:moveTo>
                  <a:cubicBezTo>
                    <a:pt x="9881" y="12341"/>
                    <a:pt x="13872" y="12500"/>
                    <a:pt x="17925" y="12595"/>
                  </a:cubicBezTo>
                  <a:cubicBezTo>
                    <a:pt x="18115" y="12595"/>
                    <a:pt x="18147" y="12816"/>
                    <a:pt x="18084" y="12975"/>
                  </a:cubicBezTo>
                  <a:cubicBezTo>
                    <a:pt x="18115" y="14622"/>
                    <a:pt x="18115" y="16237"/>
                    <a:pt x="18147" y="17915"/>
                  </a:cubicBezTo>
                  <a:cubicBezTo>
                    <a:pt x="18147" y="18548"/>
                    <a:pt x="18274" y="19309"/>
                    <a:pt x="18274" y="20005"/>
                  </a:cubicBezTo>
                  <a:cubicBezTo>
                    <a:pt x="18305" y="20512"/>
                    <a:pt x="18274" y="21114"/>
                    <a:pt x="18115" y="21557"/>
                  </a:cubicBezTo>
                  <a:cubicBezTo>
                    <a:pt x="17894" y="22222"/>
                    <a:pt x="17355" y="22380"/>
                    <a:pt x="16690" y="22507"/>
                  </a:cubicBezTo>
                  <a:cubicBezTo>
                    <a:pt x="15202" y="22729"/>
                    <a:pt x="13555" y="22665"/>
                    <a:pt x="12067" y="22697"/>
                  </a:cubicBezTo>
                  <a:cubicBezTo>
                    <a:pt x="10930" y="22719"/>
                    <a:pt x="9765" y="22798"/>
                    <a:pt x="8620" y="22798"/>
                  </a:cubicBezTo>
                  <a:cubicBezTo>
                    <a:pt x="8073" y="22798"/>
                    <a:pt x="7532" y="22780"/>
                    <a:pt x="7000" y="22729"/>
                  </a:cubicBezTo>
                  <a:lnTo>
                    <a:pt x="6873" y="22729"/>
                  </a:lnTo>
                  <a:cubicBezTo>
                    <a:pt x="6240" y="22665"/>
                    <a:pt x="5796" y="22475"/>
                    <a:pt x="5638" y="21779"/>
                  </a:cubicBezTo>
                  <a:cubicBezTo>
                    <a:pt x="5289" y="20480"/>
                    <a:pt x="5543" y="18738"/>
                    <a:pt x="5543" y="17408"/>
                  </a:cubicBezTo>
                  <a:cubicBezTo>
                    <a:pt x="5543" y="15762"/>
                    <a:pt x="5479" y="14178"/>
                    <a:pt x="5543" y="12563"/>
                  </a:cubicBezTo>
                  <a:cubicBezTo>
                    <a:pt x="5543" y="12489"/>
                    <a:pt x="5575" y="12458"/>
                    <a:pt x="5615" y="12458"/>
                  </a:cubicBezTo>
                  <a:cubicBezTo>
                    <a:pt x="5643" y="12458"/>
                    <a:pt x="5675" y="12473"/>
                    <a:pt x="5701" y="12500"/>
                  </a:cubicBezTo>
                  <a:cubicBezTo>
                    <a:pt x="5701" y="12405"/>
                    <a:pt x="5733" y="12341"/>
                    <a:pt x="5859" y="12341"/>
                  </a:cubicBezTo>
                  <a:close/>
                  <a:moveTo>
                    <a:pt x="8271" y="1"/>
                  </a:moveTo>
                  <a:cubicBezTo>
                    <a:pt x="5474" y="1"/>
                    <a:pt x="2706" y="262"/>
                    <a:pt x="1" y="1099"/>
                  </a:cubicBezTo>
                  <a:cubicBezTo>
                    <a:pt x="697" y="1289"/>
                    <a:pt x="1457" y="1542"/>
                    <a:pt x="2123" y="1922"/>
                  </a:cubicBezTo>
                  <a:cubicBezTo>
                    <a:pt x="2788" y="2271"/>
                    <a:pt x="3389" y="2746"/>
                    <a:pt x="3833" y="3411"/>
                  </a:cubicBezTo>
                  <a:cubicBezTo>
                    <a:pt x="4814" y="4963"/>
                    <a:pt x="4593" y="7053"/>
                    <a:pt x="4624" y="8794"/>
                  </a:cubicBezTo>
                  <a:cubicBezTo>
                    <a:pt x="4656" y="11296"/>
                    <a:pt x="4656" y="13798"/>
                    <a:pt x="4688" y="16300"/>
                  </a:cubicBezTo>
                  <a:cubicBezTo>
                    <a:pt x="4688" y="17503"/>
                    <a:pt x="4751" y="18770"/>
                    <a:pt x="4751" y="20005"/>
                  </a:cubicBezTo>
                  <a:cubicBezTo>
                    <a:pt x="4751" y="20639"/>
                    <a:pt x="4624" y="21525"/>
                    <a:pt x="4846" y="22095"/>
                  </a:cubicBezTo>
                  <a:cubicBezTo>
                    <a:pt x="5163" y="22982"/>
                    <a:pt x="6018" y="23172"/>
                    <a:pt x="6810" y="23299"/>
                  </a:cubicBezTo>
                  <a:lnTo>
                    <a:pt x="6873" y="23299"/>
                  </a:lnTo>
                  <a:cubicBezTo>
                    <a:pt x="8303" y="23495"/>
                    <a:pt x="9784" y="23571"/>
                    <a:pt x="11264" y="23571"/>
                  </a:cubicBezTo>
                  <a:cubicBezTo>
                    <a:pt x="12406" y="23571"/>
                    <a:pt x="13547" y="23526"/>
                    <a:pt x="14663" y="23457"/>
                  </a:cubicBezTo>
                  <a:cubicBezTo>
                    <a:pt x="16215" y="23362"/>
                    <a:pt x="18274" y="23647"/>
                    <a:pt x="18749" y="21620"/>
                  </a:cubicBezTo>
                  <a:cubicBezTo>
                    <a:pt x="18875" y="21114"/>
                    <a:pt x="18875" y="20512"/>
                    <a:pt x="18875" y="19910"/>
                  </a:cubicBezTo>
                  <a:cubicBezTo>
                    <a:pt x="18844" y="19245"/>
                    <a:pt x="18780" y="18580"/>
                    <a:pt x="18780" y="17978"/>
                  </a:cubicBezTo>
                  <a:cubicBezTo>
                    <a:pt x="18844" y="12785"/>
                    <a:pt x="18875" y="7654"/>
                    <a:pt x="18907" y="2461"/>
                  </a:cubicBezTo>
                  <a:cubicBezTo>
                    <a:pt x="18907" y="2312"/>
                    <a:pt x="19005" y="2260"/>
                    <a:pt x="19123" y="2260"/>
                  </a:cubicBezTo>
                  <a:cubicBezTo>
                    <a:pt x="19156" y="2260"/>
                    <a:pt x="19190" y="2264"/>
                    <a:pt x="19224" y="2271"/>
                  </a:cubicBezTo>
                  <a:cubicBezTo>
                    <a:pt x="19256" y="2239"/>
                    <a:pt x="19319" y="2239"/>
                    <a:pt x="19351" y="2207"/>
                  </a:cubicBezTo>
                  <a:cubicBezTo>
                    <a:pt x="19572" y="1986"/>
                    <a:pt x="19889" y="1922"/>
                    <a:pt x="20111" y="1669"/>
                  </a:cubicBezTo>
                  <a:cubicBezTo>
                    <a:pt x="20364" y="1352"/>
                    <a:pt x="20459" y="1036"/>
                    <a:pt x="20586" y="687"/>
                  </a:cubicBezTo>
                  <a:cubicBezTo>
                    <a:pt x="16490" y="556"/>
                    <a:pt x="12350" y="1"/>
                    <a:pt x="8271" y="1"/>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9" name="Google Shape;1999;p24"/>
            <p:cNvSpPr/>
            <p:nvPr/>
          </p:nvSpPr>
          <p:spPr>
            <a:xfrm>
              <a:off x="6496235" y="3701056"/>
              <a:ext cx="680435" cy="768885"/>
            </a:xfrm>
            <a:custGeom>
              <a:avLst/>
              <a:gdLst/>
              <a:ahLst/>
              <a:cxnLst/>
              <a:rect l="l" t="t" r="r" b="b"/>
              <a:pathLst>
                <a:path w="21663" h="24479" extrusionOk="0">
                  <a:moveTo>
                    <a:pt x="8957" y="479"/>
                  </a:moveTo>
                  <a:cubicBezTo>
                    <a:pt x="13049" y="479"/>
                    <a:pt x="17189" y="1054"/>
                    <a:pt x="21251" y="1224"/>
                  </a:cubicBezTo>
                  <a:cubicBezTo>
                    <a:pt x="21124" y="1573"/>
                    <a:pt x="21061" y="1889"/>
                    <a:pt x="20776" y="2206"/>
                  </a:cubicBezTo>
                  <a:cubicBezTo>
                    <a:pt x="20554" y="2459"/>
                    <a:pt x="20269" y="2586"/>
                    <a:pt x="20111" y="2681"/>
                  </a:cubicBezTo>
                  <a:cubicBezTo>
                    <a:pt x="20079" y="2713"/>
                    <a:pt x="20016" y="2713"/>
                    <a:pt x="19984" y="2776"/>
                  </a:cubicBezTo>
                  <a:cubicBezTo>
                    <a:pt x="19944" y="2760"/>
                    <a:pt x="19905" y="2752"/>
                    <a:pt x="19868" y="2752"/>
                  </a:cubicBezTo>
                  <a:cubicBezTo>
                    <a:pt x="19756" y="2752"/>
                    <a:pt x="19667" y="2823"/>
                    <a:pt x="19667" y="2966"/>
                  </a:cubicBezTo>
                  <a:cubicBezTo>
                    <a:pt x="19635" y="8160"/>
                    <a:pt x="19604" y="13290"/>
                    <a:pt x="19540" y="18484"/>
                  </a:cubicBezTo>
                  <a:cubicBezTo>
                    <a:pt x="19540" y="19085"/>
                    <a:pt x="19604" y="19751"/>
                    <a:pt x="19635" y="20416"/>
                  </a:cubicBezTo>
                  <a:cubicBezTo>
                    <a:pt x="19635" y="21017"/>
                    <a:pt x="19635" y="21619"/>
                    <a:pt x="19509" y="22126"/>
                  </a:cubicBezTo>
                  <a:cubicBezTo>
                    <a:pt x="19034" y="24152"/>
                    <a:pt x="16975" y="23867"/>
                    <a:pt x="15423" y="23962"/>
                  </a:cubicBezTo>
                  <a:cubicBezTo>
                    <a:pt x="14307" y="24031"/>
                    <a:pt x="13166" y="24076"/>
                    <a:pt x="12024" y="24076"/>
                  </a:cubicBezTo>
                  <a:cubicBezTo>
                    <a:pt x="10544" y="24076"/>
                    <a:pt x="9063" y="24001"/>
                    <a:pt x="7633" y="23804"/>
                  </a:cubicBezTo>
                  <a:lnTo>
                    <a:pt x="7570" y="23804"/>
                  </a:lnTo>
                  <a:cubicBezTo>
                    <a:pt x="6778" y="23677"/>
                    <a:pt x="5923" y="23487"/>
                    <a:pt x="5606" y="22601"/>
                  </a:cubicBezTo>
                  <a:cubicBezTo>
                    <a:pt x="5384" y="21999"/>
                    <a:pt x="5511" y="21144"/>
                    <a:pt x="5511" y="20511"/>
                  </a:cubicBezTo>
                  <a:cubicBezTo>
                    <a:pt x="5511" y="19275"/>
                    <a:pt x="5448" y="18009"/>
                    <a:pt x="5448" y="16774"/>
                  </a:cubicBezTo>
                  <a:cubicBezTo>
                    <a:pt x="5416" y="14303"/>
                    <a:pt x="5416" y="11802"/>
                    <a:pt x="5384" y="9300"/>
                  </a:cubicBezTo>
                  <a:cubicBezTo>
                    <a:pt x="5353" y="7558"/>
                    <a:pt x="5574" y="5468"/>
                    <a:pt x="4593" y="3916"/>
                  </a:cubicBezTo>
                  <a:cubicBezTo>
                    <a:pt x="4149" y="3251"/>
                    <a:pt x="3548" y="2776"/>
                    <a:pt x="2883" y="2428"/>
                  </a:cubicBezTo>
                  <a:cubicBezTo>
                    <a:pt x="2217" y="2048"/>
                    <a:pt x="1457" y="1763"/>
                    <a:pt x="761" y="1573"/>
                  </a:cubicBezTo>
                  <a:cubicBezTo>
                    <a:pt x="3444" y="742"/>
                    <a:pt x="6190" y="479"/>
                    <a:pt x="8957" y="479"/>
                  </a:cubicBezTo>
                  <a:close/>
                  <a:moveTo>
                    <a:pt x="9047" y="1"/>
                  </a:moveTo>
                  <a:cubicBezTo>
                    <a:pt x="6041" y="1"/>
                    <a:pt x="3073" y="292"/>
                    <a:pt x="222" y="1224"/>
                  </a:cubicBezTo>
                  <a:cubicBezTo>
                    <a:pt x="1" y="1288"/>
                    <a:pt x="32" y="1573"/>
                    <a:pt x="191" y="1668"/>
                  </a:cubicBezTo>
                  <a:cubicBezTo>
                    <a:pt x="222" y="1668"/>
                    <a:pt x="222" y="1699"/>
                    <a:pt x="286" y="1699"/>
                  </a:cubicBezTo>
                  <a:cubicBezTo>
                    <a:pt x="2439" y="2491"/>
                    <a:pt x="4466" y="3409"/>
                    <a:pt x="4783" y="5975"/>
                  </a:cubicBezTo>
                  <a:cubicBezTo>
                    <a:pt x="5068" y="8096"/>
                    <a:pt x="4909" y="10345"/>
                    <a:pt x="4909" y="12467"/>
                  </a:cubicBezTo>
                  <a:lnTo>
                    <a:pt x="4941" y="19117"/>
                  </a:lnTo>
                  <a:cubicBezTo>
                    <a:pt x="4941" y="20352"/>
                    <a:pt x="4561" y="22379"/>
                    <a:pt x="5448" y="23392"/>
                  </a:cubicBezTo>
                  <a:cubicBezTo>
                    <a:pt x="6334" y="24374"/>
                    <a:pt x="8045" y="24311"/>
                    <a:pt x="9185" y="24374"/>
                  </a:cubicBezTo>
                  <a:cubicBezTo>
                    <a:pt x="10212" y="24445"/>
                    <a:pt x="11252" y="24478"/>
                    <a:pt x="12296" y="24478"/>
                  </a:cubicBezTo>
                  <a:cubicBezTo>
                    <a:pt x="13570" y="24478"/>
                    <a:pt x="14850" y="24430"/>
                    <a:pt x="16120" y="24342"/>
                  </a:cubicBezTo>
                  <a:cubicBezTo>
                    <a:pt x="17165" y="24279"/>
                    <a:pt x="18749" y="24342"/>
                    <a:pt x="19477" y="23392"/>
                  </a:cubicBezTo>
                  <a:cubicBezTo>
                    <a:pt x="19825" y="22917"/>
                    <a:pt x="19857" y="22284"/>
                    <a:pt x="19857" y="21746"/>
                  </a:cubicBezTo>
                  <a:cubicBezTo>
                    <a:pt x="19921" y="20574"/>
                    <a:pt x="19921" y="19402"/>
                    <a:pt x="19921" y="18262"/>
                  </a:cubicBezTo>
                  <a:cubicBezTo>
                    <a:pt x="19952" y="13163"/>
                    <a:pt x="19984" y="8065"/>
                    <a:pt x="20016" y="2998"/>
                  </a:cubicBezTo>
                  <a:lnTo>
                    <a:pt x="20016" y="2966"/>
                  </a:lnTo>
                  <a:cubicBezTo>
                    <a:pt x="20037" y="2968"/>
                    <a:pt x="20059" y="2969"/>
                    <a:pt x="20081" y="2969"/>
                  </a:cubicBezTo>
                  <a:cubicBezTo>
                    <a:pt x="20438" y="2969"/>
                    <a:pt x="20788" y="2730"/>
                    <a:pt x="20997" y="2491"/>
                  </a:cubicBezTo>
                  <a:cubicBezTo>
                    <a:pt x="21346" y="2174"/>
                    <a:pt x="21662" y="1699"/>
                    <a:pt x="21567" y="1224"/>
                  </a:cubicBezTo>
                  <a:cubicBezTo>
                    <a:pt x="21599" y="1098"/>
                    <a:pt x="21567" y="1003"/>
                    <a:pt x="21409" y="908"/>
                  </a:cubicBezTo>
                  <a:cubicBezTo>
                    <a:pt x="17799" y="464"/>
                    <a:pt x="14093" y="147"/>
                    <a:pt x="10451" y="21"/>
                  </a:cubicBezTo>
                  <a:cubicBezTo>
                    <a:pt x="9983" y="8"/>
                    <a:pt x="9514" y="1"/>
                    <a:pt x="904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0" name="Google Shape;2000;p24"/>
            <p:cNvSpPr/>
            <p:nvPr/>
          </p:nvSpPr>
          <p:spPr>
            <a:xfrm>
              <a:off x="6603657" y="3756401"/>
              <a:ext cx="523259" cy="30593"/>
            </a:xfrm>
            <a:custGeom>
              <a:avLst/>
              <a:gdLst/>
              <a:ahLst/>
              <a:cxnLst/>
              <a:rect l="l" t="t" r="r" b="b"/>
              <a:pathLst>
                <a:path w="16659" h="974" extrusionOk="0">
                  <a:moveTo>
                    <a:pt x="223" y="1"/>
                  </a:moveTo>
                  <a:cubicBezTo>
                    <a:pt x="96" y="1"/>
                    <a:pt x="1" y="222"/>
                    <a:pt x="96" y="286"/>
                  </a:cubicBezTo>
                  <a:cubicBezTo>
                    <a:pt x="96" y="286"/>
                    <a:pt x="128" y="317"/>
                    <a:pt x="159" y="317"/>
                  </a:cubicBezTo>
                  <a:cubicBezTo>
                    <a:pt x="3056" y="780"/>
                    <a:pt x="6000" y="974"/>
                    <a:pt x="8939" y="974"/>
                  </a:cubicBezTo>
                  <a:cubicBezTo>
                    <a:pt x="11430" y="974"/>
                    <a:pt x="13919" y="835"/>
                    <a:pt x="16374" y="602"/>
                  </a:cubicBezTo>
                  <a:cubicBezTo>
                    <a:pt x="16650" y="572"/>
                    <a:pt x="16659" y="126"/>
                    <a:pt x="16400" y="126"/>
                  </a:cubicBezTo>
                  <a:cubicBezTo>
                    <a:pt x="16392" y="126"/>
                    <a:pt x="16383" y="126"/>
                    <a:pt x="16374" y="127"/>
                  </a:cubicBezTo>
                  <a:cubicBezTo>
                    <a:pt x="14125" y="351"/>
                    <a:pt x="11893" y="443"/>
                    <a:pt x="9663" y="443"/>
                  </a:cubicBezTo>
                  <a:cubicBezTo>
                    <a:pt x="6524" y="443"/>
                    <a:pt x="3389" y="260"/>
                    <a:pt x="22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1" name="Google Shape;2001;p24"/>
            <p:cNvSpPr/>
            <p:nvPr/>
          </p:nvSpPr>
          <p:spPr>
            <a:xfrm>
              <a:off x="6686234" y="4106559"/>
              <a:ext cx="408864" cy="329428"/>
            </a:xfrm>
            <a:custGeom>
              <a:avLst/>
              <a:gdLst/>
              <a:ahLst/>
              <a:cxnLst/>
              <a:rect l="l" t="t" r="r" b="b"/>
              <a:pathLst>
                <a:path w="13017" h="10488" extrusionOk="0">
                  <a:moveTo>
                    <a:pt x="412" y="222"/>
                  </a:moveTo>
                  <a:lnTo>
                    <a:pt x="412" y="222"/>
                  </a:lnTo>
                  <a:cubicBezTo>
                    <a:pt x="444" y="222"/>
                    <a:pt x="475" y="285"/>
                    <a:pt x="507" y="285"/>
                  </a:cubicBezTo>
                  <a:cubicBezTo>
                    <a:pt x="4466" y="475"/>
                    <a:pt x="8393" y="538"/>
                    <a:pt x="12351" y="633"/>
                  </a:cubicBezTo>
                  <a:cubicBezTo>
                    <a:pt x="12383" y="2882"/>
                    <a:pt x="12446" y="5099"/>
                    <a:pt x="12478" y="7347"/>
                  </a:cubicBezTo>
                  <a:cubicBezTo>
                    <a:pt x="12478" y="8107"/>
                    <a:pt x="12668" y="9311"/>
                    <a:pt x="11686" y="9691"/>
                  </a:cubicBezTo>
                  <a:cubicBezTo>
                    <a:pt x="11243" y="9849"/>
                    <a:pt x="10451" y="9817"/>
                    <a:pt x="10008" y="9849"/>
                  </a:cubicBezTo>
                  <a:cubicBezTo>
                    <a:pt x="8836" y="9881"/>
                    <a:pt x="7696" y="9912"/>
                    <a:pt x="6493" y="9976"/>
                  </a:cubicBezTo>
                  <a:cubicBezTo>
                    <a:pt x="5321" y="10007"/>
                    <a:pt x="4149" y="10007"/>
                    <a:pt x="2977" y="10007"/>
                  </a:cubicBezTo>
                  <a:cubicBezTo>
                    <a:pt x="2774" y="10007"/>
                    <a:pt x="2575" y="10016"/>
                    <a:pt x="2383" y="10016"/>
                  </a:cubicBezTo>
                  <a:cubicBezTo>
                    <a:pt x="1646" y="10016"/>
                    <a:pt x="1011" y="9896"/>
                    <a:pt x="634" y="8741"/>
                  </a:cubicBezTo>
                  <a:cubicBezTo>
                    <a:pt x="475" y="8266"/>
                    <a:pt x="602" y="7601"/>
                    <a:pt x="602" y="7126"/>
                  </a:cubicBezTo>
                  <a:cubicBezTo>
                    <a:pt x="570" y="4814"/>
                    <a:pt x="507" y="2534"/>
                    <a:pt x="412" y="222"/>
                  </a:cubicBezTo>
                  <a:close/>
                  <a:moveTo>
                    <a:pt x="570" y="0"/>
                  </a:moveTo>
                  <a:cubicBezTo>
                    <a:pt x="444" y="0"/>
                    <a:pt x="412" y="63"/>
                    <a:pt x="412" y="158"/>
                  </a:cubicBezTo>
                  <a:cubicBezTo>
                    <a:pt x="389" y="147"/>
                    <a:pt x="362" y="139"/>
                    <a:pt x="336" y="139"/>
                  </a:cubicBezTo>
                  <a:cubicBezTo>
                    <a:pt x="292" y="139"/>
                    <a:pt x="254" y="161"/>
                    <a:pt x="254" y="222"/>
                  </a:cubicBezTo>
                  <a:cubicBezTo>
                    <a:pt x="190" y="1868"/>
                    <a:pt x="254" y="3452"/>
                    <a:pt x="254" y="5067"/>
                  </a:cubicBezTo>
                  <a:cubicBezTo>
                    <a:pt x="254" y="6397"/>
                    <a:pt x="0" y="8139"/>
                    <a:pt x="349" y="9469"/>
                  </a:cubicBezTo>
                  <a:cubicBezTo>
                    <a:pt x="507" y="10134"/>
                    <a:pt x="951" y="10324"/>
                    <a:pt x="1584" y="10419"/>
                  </a:cubicBezTo>
                  <a:lnTo>
                    <a:pt x="1711" y="10419"/>
                  </a:lnTo>
                  <a:cubicBezTo>
                    <a:pt x="2228" y="10469"/>
                    <a:pt x="2755" y="10487"/>
                    <a:pt x="3286" y="10487"/>
                  </a:cubicBezTo>
                  <a:cubicBezTo>
                    <a:pt x="4445" y="10487"/>
                    <a:pt x="5626" y="10399"/>
                    <a:pt x="6778" y="10356"/>
                  </a:cubicBezTo>
                  <a:cubicBezTo>
                    <a:pt x="7075" y="10349"/>
                    <a:pt x="7379" y="10348"/>
                    <a:pt x="7687" y="10348"/>
                  </a:cubicBezTo>
                  <a:cubicBezTo>
                    <a:pt x="7892" y="10348"/>
                    <a:pt x="8099" y="10349"/>
                    <a:pt x="8307" y="10349"/>
                  </a:cubicBezTo>
                  <a:cubicBezTo>
                    <a:pt x="9346" y="10349"/>
                    <a:pt x="10409" y="10335"/>
                    <a:pt x="11401" y="10166"/>
                  </a:cubicBezTo>
                  <a:cubicBezTo>
                    <a:pt x="12066" y="10039"/>
                    <a:pt x="12573" y="9881"/>
                    <a:pt x="12826" y="9216"/>
                  </a:cubicBezTo>
                  <a:cubicBezTo>
                    <a:pt x="12985" y="8741"/>
                    <a:pt x="13016" y="8202"/>
                    <a:pt x="12985" y="7601"/>
                  </a:cubicBezTo>
                  <a:cubicBezTo>
                    <a:pt x="12953" y="6841"/>
                    <a:pt x="12858" y="6080"/>
                    <a:pt x="12858" y="5574"/>
                  </a:cubicBezTo>
                  <a:cubicBezTo>
                    <a:pt x="12826" y="3927"/>
                    <a:pt x="12826" y="2280"/>
                    <a:pt x="12795" y="633"/>
                  </a:cubicBezTo>
                  <a:cubicBezTo>
                    <a:pt x="12858" y="475"/>
                    <a:pt x="12826" y="285"/>
                    <a:pt x="12636" y="285"/>
                  </a:cubicBezTo>
                  <a:cubicBezTo>
                    <a:pt x="8583" y="158"/>
                    <a:pt x="4592" y="0"/>
                    <a:pt x="57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2" name="Google Shape;2002;p24"/>
            <p:cNvSpPr/>
            <p:nvPr/>
          </p:nvSpPr>
          <p:spPr>
            <a:xfrm>
              <a:off x="6974703" y="3864702"/>
              <a:ext cx="52737" cy="48403"/>
            </a:xfrm>
            <a:custGeom>
              <a:avLst/>
              <a:gdLst/>
              <a:ahLst/>
              <a:cxnLst/>
              <a:rect l="l" t="t" r="r" b="b"/>
              <a:pathLst>
                <a:path w="1679" h="1541" extrusionOk="0">
                  <a:moveTo>
                    <a:pt x="232" y="0"/>
                  </a:moveTo>
                  <a:cubicBezTo>
                    <a:pt x="197" y="0"/>
                    <a:pt x="162" y="2"/>
                    <a:pt x="127" y="4"/>
                  </a:cubicBezTo>
                  <a:cubicBezTo>
                    <a:pt x="0" y="4"/>
                    <a:pt x="0" y="226"/>
                    <a:pt x="127" y="226"/>
                  </a:cubicBezTo>
                  <a:cubicBezTo>
                    <a:pt x="761" y="258"/>
                    <a:pt x="1299" y="765"/>
                    <a:pt x="1362" y="1398"/>
                  </a:cubicBezTo>
                  <a:cubicBezTo>
                    <a:pt x="1362" y="1493"/>
                    <a:pt x="1441" y="1540"/>
                    <a:pt x="1521" y="1540"/>
                  </a:cubicBezTo>
                  <a:cubicBezTo>
                    <a:pt x="1600" y="1540"/>
                    <a:pt x="1679" y="1493"/>
                    <a:pt x="1679" y="1398"/>
                  </a:cubicBezTo>
                  <a:cubicBezTo>
                    <a:pt x="1618" y="641"/>
                    <a:pt x="979" y="0"/>
                    <a:pt x="23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3" name="Google Shape;2003;p24"/>
            <p:cNvSpPr/>
            <p:nvPr/>
          </p:nvSpPr>
          <p:spPr>
            <a:xfrm>
              <a:off x="6915024" y="3891338"/>
              <a:ext cx="91529" cy="71018"/>
            </a:xfrm>
            <a:custGeom>
              <a:avLst/>
              <a:gdLst/>
              <a:ahLst/>
              <a:cxnLst/>
              <a:rect l="l" t="t" r="r" b="b"/>
              <a:pathLst>
                <a:path w="2914" h="2261" extrusionOk="0">
                  <a:moveTo>
                    <a:pt x="1200" y="257"/>
                  </a:moveTo>
                  <a:cubicBezTo>
                    <a:pt x="1233" y="257"/>
                    <a:pt x="1266" y="260"/>
                    <a:pt x="1299" y="265"/>
                  </a:cubicBezTo>
                  <a:cubicBezTo>
                    <a:pt x="1362" y="360"/>
                    <a:pt x="1394" y="360"/>
                    <a:pt x="1457" y="360"/>
                  </a:cubicBezTo>
                  <a:cubicBezTo>
                    <a:pt x="1533" y="338"/>
                    <a:pt x="1612" y="328"/>
                    <a:pt x="1691" y="328"/>
                  </a:cubicBezTo>
                  <a:cubicBezTo>
                    <a:pt x="2078" y="328"/>
                    <a:pt x="2471" y="578"/>
                    <a:pt x="2471" y="1025"/>
                  </a:cubicBezTo>
                  <a:cubicBezTo>
                    <a:pt x="2471" y="1500"/>
                    <a:pt x="1995" y="1848"/>
                    <a:pt x="1520" y="1848"/>
                  </a:cubicBezTo>
                  <a:cubicBezTo>
                    <a:pt x="1486" y="1853"/>
                    <a:pt x="1450" y="1855"/>
                    <a:pt x="1414" y="1855"/>
                  </a:cubicBezTo>
                  <a:cubicBezTo>
                    <a:pt x="961" y="1855"/>
                    <a:pt x="444" y="1492"/>
                    <a:pt x="444" y="993"/>
                  </a:cubicBezTo>
                  <a:cubicBezTo>
                    <a:pt x="444" y="585"/>
                    <a:pt x="819" y="257"/>
                    <a:pt x="1200" y="257"/>
                  </a:cubicBezTo>
                  <a:close/>
                  <a:moveTo>
                    <a:pt x="1802" y="0"/>
                  </a:moveTo>
                  <a:cubicBezTo>
                    <a:pt x="1674" y="0"/>
                    <a:pt x="1546" y="33"/>
                    <a:pt x="1425" y="107"/>
                  </a:cubicBezTo>
                  <a:cubicBezTo>
                    <a:pt x="1334" y="67"/>
                    <a:pt x="1238" y="48"/>
                    <a:pt x="1142" y="48"/>
                  </a:cubicBezTo>
                  <a:cubicBezTo>
                    <a:pt x="706" y="48"/>
                    <a:pt x="262" y="425"/>
                    <a:pt x="159" y="867"/>
                  </a:cubicBezTo>
                  <a:cubicBezTo>
                    <a:pt x="0" y="1658"/>
                    <a:pt x="792" y="2260"/>
                    <a:pt x="1520" y="2260"/>
                  </a:cubicBezTo>
                  <a:cubicBezTo>
                    <a:pt x="2185" y="2260"/>
                    <a:pt x="2914" y="1627"/>
                    <a:pt x="2819" y="898"/>
                  </a:cubicBezTo>
                  <a:cubicBezTo>
                    <a:pt x="2744" y="449"/>
                    <a:pt x="2276" y="0"/>
                    <a:pt x="180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4" name="Google Shape;2004;p24"/>
            <p:cNvSpPr/>
            <p:nvPr/>
          </p:nvSpPr>
          <p:spPr>
            <a:xfrm>
              <a:off x="6841399" y="4003566"/>
              <a:ext cx="74630" cy="63385"/>
            </a:xfrm>
            <a:custGeom>
              <a:avLst/>
              <a:gdLst/>
              <a:ahLst/>
              <a:cxnLst/>
              <a:rect l="l" t="t" r="r" b="b"/>
              <a:pathLst>
                <a:path w="2376" h="2018" extrusionOk="0">
                  <a:moveTo>
                    <a:pt x="1276" y="373"/>
                  </a:moveTo>
                  <a:cubicBezTo>
                    <a:pt x="1450" y="373"/>
                    <a:pt x="1624" y="434"/>
                    <a:pt x="1743" y="587"/>
                  </a:cubicBezTo>
                  <a:cubicBezTo>
                    <a:pt x="1996" y="872"/>
                    <a:pt x="1869" y="1347"/>
                    <a:pt x="1584" y="1537"/>
                  </a:cubicBezTo>
                  <a:cubicBezTo>
                    <a:pt x="1460" y="1616"/>
                    <a:pt x="1320" y="1655"/>
                    <a:pt x="1179" y="1655"/>
                  </a:cubicBezTo>
                  <a:cubicBezTo>
                    <a:pt x="925" y="1655"/>
                    <a:pt x="671" y="1528"/>
                    <a:pt x="508" y="1284"/>
                  </a:cubicBezTo>
                  <a:cubicBezTo>
                    <a:pt x="381" y="1031"/>
                    <a:pt x="444" y="651"/>
                    <a:pt x="698" y="492"/>
                  </a:cubicBezTo>
                  <a:cubicBezTo>
                    <a:pt x="713" y="524"/>
                    <a:pt x="737" y="540"/>
                    <a:pt x="765" y="540"/>
                  </a:cubicBezTo>
                  <a:cubicBezTo>
                    <a:pt x="793" y="540"/>
                    <a:pt x="824" y="524"/>
                    <a:pt x="856" y="492"/>
                  </a:cubicBezTo>
                  <a:cubicBezTo>
                    <a:pt x="973" y="419"/>
                    <a:pt x="1125" y="373"/>
                    <a:pt x="1276" y="373"/>
                  </a:cubicBezTo>
                  <a:close/>
                  <a:moveTo>
                    <a:pt x="1259" y="1"/>
                  </a:moveTo>
                  <a:cubicBezTo>
                    <a:pt x="1087" y="1"/>
                    <a:pt x="913" y="46"/>
                    <a:pt x="761" y="144"/>
                  </a:cubicBezTo>
                  <a:cubicBezTo>
                    <a:pt x="317" y="239"/>
                    <a:pt x="1" y="714"/>
                    <a:pt x="127" y="1189"/>
                  </a:cubicBezTo>
                  <a:cubicBezTo>
                    <a:pt x="224" y="1695"/>
                    <a:pt x="687" y="2017"/>
                    <a:pt x="1154" y="2017"/>
                  </a:cubicBezTo>
                  <a:cubicBezTo>
                    <a:pt x="1301" y="2017"/>
                    <a:pt x="1448" y="1985"/>
                    <a:pt x="1584" y="1917"/>
                  </a:cubicBezTo>
                  <a:cubicBezTo>
                    <a:pt x="2154" y="1696"/>
                    <a:pt x="2376" y="967"/>
                    <a:pt x="2059" y="460"/>
                  </a:cubicBezTo>
                  <a:cubicBezTo>
                    <a:pt x="1914" y="169"/>
                    <a:pt x="1590" y="1"/>
                    <a:pt x="125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5" name="Google Shape;2005;p24"/>
            <p:cNvSpPr/>
            <p:nvPr/>
          </p:nvSpPr>
          <p:spPr>
            <a:xfrm>
              <a:off x="6838415" y="3821042"/>
              <a:ext cx="47775" cy="44916"/>
            </a:xfrm>
            <a:custGeom>
              <a:avLst/>
              <a:gdLst/>
              <a:ahLst/>
              <a:cxnLst/>
              <a:rect l="l" t="t" r="r" b="b"/>
              <a:pathLst>
                <a:path w="1521" h="1430" extrusionOk="0">
                  <a:moveTo>
                    <a:pt x="793" y="223"/>
                  </a:moveTo>
                  <a:cubicBezTo>
                    <a:pt x="793" y="254"/>
                    <a:pt x="824" y="349"/>
                    <a:pt x="888" y="349"/>
                  </a:cubicBezTo>
                  <a:cubicBezTo>
                    <a:pt x="1141" y="381"/>
                    <a:pt x="1268" y="571"/>
                    <a:pt x="1268" y="824"/>
                  </a:cubicBezTo>
                  <a:cubicBezTo>
                    <a:pt x="1268" y="1041"/>
                    <a:pt x="1120" y="1139"/>
                    <a:pt x="955" y="1139"/>
                  </a:cubicBezTo>
                  <a:cubicBezTo>
                    <a:pt x="879" y="1139"/>
                    <a:pt x="799" y="1118"/>
                    <a:pt x="729" y="1078"/>
                  </a:cubicBezTo>
                  <a:cubicBezTo>
                    <a:pt x="508" y="1014"/>
                    <a:pt x="349" y="698"/>
                    <a:pt x="508" y="444"/>
                  </a:cubicBezTo>
                  <a:cubicBezTo>
                    <a:pt x="539" y="349"/>
                    <a:pt x="666" y="254"/>
                    <a:pt x="793" y="223"/>
                  </a:cubicBezTo>
                  <a:close/>
                  <a:moveTo>
                    <a:pt x="908" y="1"/>
                  </a:moveTo>
                  <a:cubicBezTo>
                    <a:pt x="615" y="1"/>
                    <a:pt x="325" y="168"/>
                    <a:pt x="191" y="413"/>
                  </a:cubicBezTo>
                  <a:cubicBezTo>
                    <a:pt x="1" y="824"/>
                    <a:pt x="254" y="1236"/>
                    <a:pt x="666" y="1394"/>
                  </a:cubicBezTo>
                  <a:cubicBezTo>
                    <a:pt x="737" y="1418"/>
                    <a:pt x="811" y="1430"/>
                    <a:pt x="884" y="1430"/>
                  </a:cubicBezTo>
                  <a:cubicBezTo>
                    <a:pt x="1198" y="1430"/>
                    <a:pt x="1495" y="1216"/>
                    <a:pt x="1521" y="856"/>
                  </a:cubicBezTo>
                  <a:cubicBezTo>
                    <a:pt x="1521" y="603"/>
                    <a:pt x="1458" y="381"/>
                    <a:pt x="1268" y="223"/>
                  </a:cubicBezTo>
                  <a:cubicBezTo>
                    <a:pt x="1299" y="191"/>
                    <a:pt x="1331" y="128"/>
                    <a:pt x="1268" y="96"/>
                  </a:cubicBezTo>
                  <a:cubicBezTo>
                    <a:pt x="1155" y="30"/>
                    <a:pt x="1031" y="1"/>
                    <a:pt x="90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6" name="Google Shape;2006;p24"/>
            <p:cNvSpPr/>
            <p:nvPr/>
          </p:nvSpPr>
          <p:spPr>
            <a:xfrm>
              <a:off x="6732972" y="3866995"/>
              <a:ext cx="67689" cy="10836"/>
            </a:xfrm>
            <a:custGeom>
              <a:avLst/>
              <a:gdLst/>
              <a:ahLst/>
              <a:cxnLst/>
              <a:rect l="l" t="t" r="r" b="b"/>
              <a:pathLst>
                <a:path w="2155" h="345" extrusionOk="0">
                  <a:moveTo>
                    <a:pt x="1437" y="0"/>
                  </a:moveTo>
                  <a:cubicBezTo>
                    <a:pt x="997" y="0"/>
                    <a:pt x="531" y="45"/>
                    <a:pt x="128" y="90"/>
                  </a:cubicBezTo>
                  <a:cubicBezTo>
                    <a:pt x="1" y="153"/>
                    <a:pt x="64" y="312"/>
                    <a:pt x="191" y="312"/>
                  </a:cubicBezTo>
                  <a:cubicBezTo>
                    <a:pt x="382" y="334"/>
                    <a:pt x="592" y="344"/>
                    <a:pt x="810" y="344"/>
                  </a:cubicBezTo>
                  <a:cubicBezTo>
                    <a:pt x="1207" y="344"/>
                    <a:pt x="1628" y="310"/>
                    <a:pt x="1996" y="248"/>
                  </a:cubicBezTo>
                  <a:cubicBezTo>
                    <a:pt x="2154" y="248"/>
                    <a:pt x="2091" y="26"/>
                    <a:pt x="1964" y="26"/>
                  </a:cubicBezTo>
                  <a:cubicBezTo>
                    <a:pt x="1797" y="8"/>
                    <a:pt x="1620" y="0"/>
                    <a:pt x="143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7" name="Google Shape;2007;p24"/>
            <p:cNvSpPr/>
            <p:nvPr/>
          </p:nvSpPr>
          <p:spPr>
            <a:xfrm>
              <a:off x="6734982" y="4063339"/>
              <a:ext cx="64673" cy="10397"/>
            </a:xfrm>
            <a:custGeom>
              <a:avLst/>
              <a:gdLst/>
              <a:ahLst/>
              <a:cxnLst/>
              <a:rect l="l" t="t" r="r" b="b"/>
              <a:pathLst>
                <a:path w="2059" h="331" extrusionOk="0">
                  <a:moveTo>
                    <a:pt x="1316" y="0"/>
                  </a:moveTo>
                  <a:cubicBezTo>
                    <a:pt x="901" y="0"/>
                    <a:pt x="486" y="56"/>
                    <a:pt x="127" y="141"/>
                  </a:cubicBezTo>
                  <a:cubicBezTo>
                    <a:pt x="0" y="173"/>
                    <a:pt x="32" y="331"/>
                    <a:pt x="159" y="331"/>
                  </a:cubicBezTo>
                  <a:cubicBezTo>
                    <a:pt x="729" y="268"/>
                    <a:pt x="1299" y="299"/>
                    <a:pt x="1900" y="268"/>
                  </a:cubicBezTo>
                  <a:cubicBezTo>
                    <a:pt x="2027" y="268"/>
                    <a:pt x="2059" y="109"/>
                    <a:pt x="1932" y="46"/>
                  </a:cubicBezTo>
                  <a:cubicBezTo>
                    <a:pt x="1731" y="14"/>
                    <a:pt x="1524" y="0"/>
                    <a:pt x="131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8" name="Google Shape;2008;p24"/>
            <p:cNvSpPr/>
            <p:nvPr/>
          </p:nvSpPr>
          <p:spPr>
            <a:xfrm>
              <a:off x="6727004" y="4140765"/>
              <a:ext cx="68976" cy="17024"/>
            </a:xfrm>
            <a:custGeom>
              <a:avLst/>
              <a:gdLst/>
              <a:ahLst/>
              <a:cxnLst/>
              <a:rect l="l" t="t" r="r" b="b"/>
              <a:pathLst>
                <a:path w="2196" h="542" extrusionOk="0">
                  <a:moveTo>
                    <a:pt x="2056" y="0"/>
                  </a:moveTo>
                  <a:cubicBezTo>
                    <a:pt x="2038" y="0"/>
                    <a:pt x="2018" y="6"/>
                    <a:pt x="1996" y="19"/>
                  </a:cubicBezTo>
                  <a:cubicBezTo>
                    <a:pt x="1442" y="213"/>
                    <a:pt x="936" y="310"/>
                    <a:pt x="373" y="310"/>
                  </a:cubicBezTo>
                  <a:cubicBezTo>
                    <a:pt x="292" y="310"/>
                    <a:pt x="211" y="308"/>
                    <a:pt x="128" y="304"/>
                  </a:cubicBezTo>
                  <a:cubicBezTo>
                    <a:pt x="1" y="304"/>
                    <a:pt x="1" y="399"/>
                    <a:pt x="96" y="463"/>
                  </a:cubicBezTo>
                  <a:cubicBezTo>
                    <a:pt x="312" y="517"/>
                    <a:pt x="536" y="541"/>
                    <a:pt x="762" y="541"/>
                  </a:cubicBezTo>
                  <a:cubicBezTo>
                    <a:pt x="1198" y="541"/>
                    <a:pt x="1642" y="450"/>
                    <a:pt x="2059" y="304"/>
                  </a:cubicBezTo>
                  <a:cubicBezTo>
                    <a:pt x="2196" y="223"/>
                    <a:pt x="2168" y="0"/>
                    <a:pt x="205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9" name="Google Shape;2009;p24"/>
            <p:cNvSpPr/>
            <p:nvPr/>
          </p:nvSpPr>
          <p:spPr>
            <a:xfrm>
              <a:off x="6724020" y="4212976"/>
              <a:ext cx="71646" cy="10962"/>
            </a:xfrm>
            <a:custGeom>
              <a:avLst/>
              <a:gdLst/>
              <a:ahLst/>
              <a:cxnLst/>
              <a:rect l="l" t="t" r="r" b="b"/>
              <a:pathLst>
                <a:path w="2281" h="349" extrusionOk="0">
                  <a:moveTo>
                    <a:pt x="2123" y="1"/>
                  </a:moveTo>
                  <a:cubicBezTo>
                    <a:pt x="1679" y="85"/>
                    <a:pt x="1236" y="113"/>
                    <a:pt x="774" y="113"/>
                  </a:cubicBezTo>
                  <a:cubicBezTo>
                    <a:pt x="543" y="113"/>
                    <a:pt x="307" y="106"/>
                    <a:pt x="64" y="96"/>
                  </a:cubicBezTo>
                  <a:cubicBezTo>
                    <a:pt x="1" y="96"/>
                    <a:pt x="1" y="254"/>
                    <a:pt x="64" y="254"/>
                  </a:cubicBezTo>
                  <a:cubicBezTo>
                    <a:pt x="428" y="317"/>
                    <a:pt x="785" y="349"/>
                    <a:pt x="1133" y="349"/>
                  </a:cubicBezTo>
                  <a:cubicBezTo>
                    <a:pt x="1481" y="349"/>
                    <a:pt x="1822" y="317"/>
                    <a:pt x="2154" y="254"/>
                  </a:cubicBezTo>
                  <a:cubicBezTo>
                    <a:pt x="2281" y="254"/>
                    <a:pt x="2281" y="1"/>
                    <a:pt x="212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0" name="Google Shape;2010;p24"/>
            <p:cNvSpPr/>
            <p:nvPr/>
          </p:nvSpPr>
          <p:spPr>
            <a:xfrm>
              <a:off x="6728009" y="3938327"/>
              <a:ext cx="68348" cy="10491"/>
            </a:xfrm>
            <a:custGeom>
              <a:avLst/>
              <a:gdLst/>
              <a:ahLst/>
              <a:cxnLst/>
              <a:rect l="l" t="t" r="r" b="b"/>
              <a:pathLst>
                <a:path w="2176" h="334" extrusionOk="0">
                  <a:moveTo>
                    <a:pt x="1994" y="1"/>
                  </a:moveTo>
                  <a:cubicBezTo>
                    <a:pt x="1985" y="1"/>
                    <a:pt x="1974" y="2"/>
                    <a:pt x="1964" y="4"/>
                  </a:cubicBezTo>
                  <a:cubicBezTo>
                    <a:pt x="1417" y="59"/>
                    <a:pt x="894" y="137"/>
                    <a:pt x="354" y="137"/>
                  </a:cubicBezTo>
                  <a:cubicBezTo>
                    <a:pt x="268" y="137"/>
                    <a:pt x="182" y="135"/>
                    <a:pt x="96" y="131"/>
                  </a:cubicBezTo>
                  <a:cubicBezTo>
                    <a:pt x="1" y="131"/>
                    <a:pt x="1" y="289"/>
                    <a:pt x="96" y="289"/>
                  </a:cubicBezTo>
                  <a:cubicBezTo>
                    <a:pt x="380" y="317"/>
                    <a:pt x="671" y="333"/>
                    <a:pt x="963" y="333"/>
                  </a:cubicBezTo>
                  <a:cubicBezTo>
                    <a:pt x="1320" y="333"/>
                    <a:pt x="1679" y="310"/>
                    <a:pt x="2027" y="257"/>
                  </a:cubicBezTo>
                  <a:cubicBezTo>
                    <a:pt x="2175" y="198"/>
                    <a:pt x="2130" y="1"/>
                    <a:pt x="199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1" name="Google Shape;2011;p24"/>
            <p:cNvSpPr/>
            <p:nvPr/>
          </p:nvSpPr>
          <p:spPr>
            <a:xfrm>
              <a:off x="6727035" y="4329036"/>
              <a:ext cx="68223" cy="10428"/>
            </a:xfrm>
            <a:custGeom>
              <a:avLst/>
              <a:gdLst/>
              <a:ahLst/>
              <a:cxnLst/>
              <a:rect l="l" t="t" r="r" b="b"/>
              <a:pathLst>
                <a:path w="2172" h="332" extrusionOk="0">
                  <a:moveTo>
                    <a:pt x="2043" y="1"/>
                  </a:moveTo>
                  <a:cubicBezTo>
                    <a:pt x="2028" y="1"/>
                    <a:pt x="2012" y="4"/>
                    <a:pt x="1995" y="11"/>
                  </a:cubicBezTo>
                  <a:cubicBezTo>
                    <a:pt x="1539" y="79"/>
                    <a:pt x="1098" y="131"/>
                    <a:pt x="651" y="131"/>
                  </a:cubicBezTo>
                  <a:cubicBezTo>
                    <a:pt x="478" y="131"/>
                    <a:pt x="303" y="124"/>
                    <a:pt x="127" y="106"/>
                  </a:cubicBezTo>
                  <a:cubicBezTo>
                    <a:pt x="117" y="103"/>
                    <a:pt x="108" y="102"/>
                    <a:pt x="100" y="102"/>
                  </a:cubicBezTo>
                  <a:cubicBezTo>
                    <a:pt x="1" y="102"/>
                    <a:pt x="10" y="264"/>
                    <a:pt x="127" y="264"/>
                  </a:cubicBezTo>
                  <a:cubicBezTo>
                    <a:pt x="420" y="308"/>
                    <a:pt x="721" y="332"/>
                    <a:pt x="1023" y="332"/>
                  </a:cubicBezTo>
                  <a:cubicBezTo>
                    <a:pt x="1370" y="332"/>
                    <a:pt x="1719" y="300"/>
                    <a:pt x="2058" y="233"/>
                  </a:cubicBezTo>
                  <a:cubicBezTo>
                    <a:pt x="2171" y="204"/>
                    <a:pt x="2158" y="1"/>
                    <a:pt x="204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2" name="Google Shape;2012;p24"/>
            <p:cNvSpPr/>
            <p:nvPr/>
          </p:nvSpPr>
          <p:spPr>
            <a:xfrm>
              <a:off x="6724020" y="4377031"/>
              <a:ext cx="71426" cy="11182"/>
            </a:xfrm>
            <a:custGeom>
              <a:avLst/>
              <a:gdLst/>
              <a:ahLst/>
              <a:cxnLst/>
              <a:rect l="l" t="t" r="r" b="b"/>
              <a:pathLst>
                <a:path w="2274" h="356" extrusionOk="0">
                  <a:moveTo>
                    <a:pt x="2118" y="0"/>
                  </a:moveTo>
                  <a:cubicBezTo>
                    <a:pt x="2109" y="0"/>
                    <a:pt x="2100" y="1"/>
                    <a:pt x="2091" y="3"/>
                  </a:cubicBezTo>
                  <a:cubicBezTo>
                    <a:pt x="1583" y="100"/>
                    <a:pt x="1093" y="141"/>
                    <a:pt x="580" y="141"/>
                  </a:cubicBezTo>
                  <a:cubicBezTo>
                    <a:pt x="421" y="141"/>
                    <a:pt x="260" y="137"/>
                    <a:pt x="96" y="130"/>
                  </a:cubicBezTo>
                  <a:cubicBezTo>
                    <a:pt x="1" y="130"/>
                    <a:pt x="1" y="288"/>
                    <a:pt x="96" y="288"/>
                  </a:cubicBezTo>
                  <a:cubicBezTo>
                    <a:pt x="419" y="332"/>
                    <a:pt x="743" y="356"/>
                    <a:pt x="1063" y="356"/>
                  </a:cubicBezTo>
                  <a:cubicBezTo>
                    <a:pt x="1432" y="356"/>
                    <a:pt x="1798" y="324"/>
                    <a:pt x="2154" y="256"/>
                  </a:cubicBezTo>
                  <a:cubicBezTo>
                    <a:pt x="2274" y="227"/>
                    <a:pt x="2253" y="0"/>
                    <a:pt x="211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3" name="Google Shape;2013;p24"/>
            <p:cNvSpPr/>
            <p:nvPr/>
          </p:nvSpPr>
          <p:spPr>
            <a:xfrm>
              <a:off x="6727004" y="4271525"/>
              <a:ext cx="68662" cy="13098"/>
            </a:xfrm>
            <a:custGeom>
              <a:avLst/>
              <a:gdLst/>
              <a:ahLst/>
              <a:cxnLst/>
              <a:rect l="l" t="t" r="r" b="b"/>
              <a:pathLst>
                <a:path w="2186" h="417" extrusionOk="0">
                  <a:moveTo>
                    <a:pt x="1857" y="1"/>
                  </a:moveTo>
                  <a:cubicBezTo>
                    <a:pt x="1276" y="1"/>
                    <a:pt x="676" y="137"/>
                    <a:pt x="128" y="195"/>
                  </a:cubicBezTo>
                  <a:cubicBezTo>
                    <a:pt x="1" y="195"/>
                    <a:pt x="1" y="417"/>
                    <a:pt x="128" y="417"/>
                  </a:cubicBezTo>
                  <a:cubicBezTo>
                    <a:pt x="761" y="353"/>
                    <a:pt x="1426" y="353"/>
                    <a:pt x="2059" y="258"/>
                  </a:cubicBezTo>
                  <a:cubicBezTo>
                    <a:pt x="2186" y="195"/>
                    <a:pt x="2154" y="5"/>
                    <a:pt x="2028" y="5"/>
                  </a:cubicBezTo>
                  <a:cubicBezTo>
                    <a:pt x="1971" y="2"/>
                    <a:pt x="1914" y="1"/>
                    <a:pt x="185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4" name="Google Shape;2014;p24"/>
            <p:cNvSpPr/>
            <p:nvPr/>
          </p:nvSpPr>
          <p:spPr>
            <a:xfrm>
              <a:off x="6727004" y="3813096"/>
              <a:ext cx="68662" cy="7004"/>
            </a:xfrm>
            <a:custGeom>
              <a:avLst/>
              <a:gdLst/>
              <a:ahLst/>
              <a:cxnLst/>
              <a:rect l="l" t="t" r="r" b="b"/>
              <a:pathLst>
                <a:path w="2186" h="223" extrusionOk="0">
                  <a:moveTo>
                    <a:pt x="2028" y="1"/>
                  </a:moveTo>
                  <a:cubicBezTo>
                    <a:pt x="1394" y="1"/>
                    <a:pt x="761" y="1"/>
                    <a:pt x="128" y="32"/>
                  </a:cubicBezTo>
                  <a:cubicBezTo>
                    <a:pt x="1" y="32"/>
                    <a:pt x="1" y="222"/>
                    <a:pt x="128" y="222"/>
                  </a:cubicBezTo>
                  <a:lnTo>
                    <a:pt x="2028" y="222"/>
                  </a:lnTo>
                  <a:cubicBezTo>
                    <a:pt x="2186" y="222"/>
                    <a:pt x="2186" y="1"/>
                    <a:pt x="202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5" name="Google Shape;2015;p24"/>
            <p:cNvSpPr/>
            <p:nvPr/>
          </p:nvSpPr>
          <p:spPr>
            <a:xfrm>
              <a:off x="6722073" y="4004006"/>
              <a:ext cx="62380" cy="11810"/>
            </a:xfrm>
            <a:custGeom>
              <a:avLst/>
              <a:gdLst/>
              <a:ahLst/>
              <a:cxnLst/>
              <a:rect l="l" t="t" r="r" b="b"/>
              <a:pathLst>
                <a:path w="1986" h="376" extrusionOk="0">
                  <a:moveTo>
                    <a:pt x="1768" y="0"/>
                  </a:moveTo>
                  <a:cubicBezTo>
                    <a:pt x="1760" y="0"/>
                    <a:pt x="1751" y="1"/>
                    <a:pt x="1741" y="3"/>
                  </a:cubicBezTo>
                  <a:cubicBezTo>
                    <a:pt x="1366" y="121"/>
                    <a:pt x="972" y="186"/>
                    <a:pt x="562" y="186"/>
                  </a:cubicBezTo>
                  <a:cubicBezTo>
                    <a:pt x="419" y="186"/>
                    <a:pt x="273" y="178"/>
                    <a:pt x="126" y="161"/>
                  </a:cubicBezTo>
                  <a:cubicBezTo>
                    <a:pt x="116" y="159"/>
                    <a:pt x="107" y="158"/>
                    <a:pt x="99" y="158"/>
                  </a:cubicBezTo>
                  <a:cubicBezTo>
                    <a:pt x="0" y="158"/>
                    <a:pt x="9" y="320"/>
                    <a:pt x="126" y="320"/>
                  </a:cubicBezTo>
                  <a:cubicBezTo>
                    <a:pt x="364" y="357"/>
                    <a:pt x="591" y="375"/>
                    <a:pt x="814" y="375"/>
                  </a:cubicBezTo>
                  <a:cubicBezTo>
                    <a:pt x="1158" y="375"/>
                    <a:pt x="1491" y="333"/>
                    <a:pt x="1836" y="256"/>
                  </a:cubicBezTo>
                  <a:cubicBezTo>
                    <a:pt x="1985" y="227"/>
                    <a:pt x="1910" y="0"/>
                    <a:pt x="176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016" name="Google Shape;2016;p24"/>
          <p:cNvGrpSpPr/>
          <p:nvPr/>
        </p:nvGrpSpPr>
        <p:grpSpPr>
          <a:xfrm>
            <a:off x="1210277" y="2290967"/>
            <a:ext cx="531206" cy="692559"/>
            <a:chOff x="1210277" y="2290967"/>
            <a:chExt cx="531206" cy="692559"/>
          </a:xfrm>
        </p:grpSpPr>
        <p:sp>
          <p:nvSpPr>
            <p:cNvPr id="2017" name="Google Shape;2017;p24"/>
            <p:cNvSpPr/>
            <p:nvPr/>
          </p:nvSpPr>
          <p:spPr>
            <a:xfrm>
              <a:off x="1230160" y="2301113"/>
              <a:ext cx="491441" cy="673462"/>
            </a:xfrm>
            <a:custGeom>
              <a:avLst/>
              <a:gdLst/>
              <a:ahLst/>
              <a:cxnLst/>
              <a:rect l="l" t="t" r="r" b="b"/>
              <a:pathLst>
                <a:path w="15646" h="21441" extrusionOk="0">
                  <a:moveTo>
                    <a:pt x="1612" y="1063"/>
                  </a:moveTo>
                  <a:cubicBezTo>
                    <a:pt x="1644" y="1063"/>
                    <a:pt x="1678" y="1077"/>
                    <a:pt x="1711" y="1109"/>
                  </a:cubicBezTo>
                  <a:cubicBezTo>
                    <a:pt x="2629" y="2091"/>
                    <a:pt x="3484" y="3136"/>
                    <a:pt x="4276" y="4245"/>
                  </a:cubicBezTo>
                  <a:cubicBezTo>
                    <a:pt x="4347" y="4292"/>
                    <a:pt x="4277" y="4374"/>
                    <a:pt x="4198" y="4374"/>
                  </a:cubicBezTo>
                  <a:cubicBezTo>
                    <a:pt x="4171" y="4374"/>
                    <a:pt x="4142" y="4364"/>
                    <a:pt x="4118" y="4340"/>
                  </a:cubicBezTo>
                  <a:cubicBezTo>
                    <a:pt x="3199" y="3358"/>
                    <a:pt x="2344" y="2344"/>
                    <a:pt x="1521" y="1299"/>
                  </a:cubicBezTo>
                  <a:cubicBezTo>
                    <a:pt x="1450" y="1181"/>
                    <a:pt x="1520" y="1063"/>
                    <a:pt x="1612" y="1063"/>
                  </a:cubicBezTo>
                  <a:close/>
                  <a:moveTo>
                    <a:pt x="7555" y="2769"/>
                  </a:moveTo>
                  <a:cubicBezTo>
                    <a:pt x="9465" y="2769"/>
                    <a:pt x="12290" y="3124"/>
                    <a:pt x="12827" y="3231"/>
                  </a:cubicBezTo>
                  <a:cubicBezTo>
                    <a:pt x="12953" y="3231"/>
                    <a:pt x="12953" y="3390"/>
                    <a:pt x="12858" y="3453"/>
                  </a:cubicBezTo>
                  <a:cubicBezTo>
                    <a:pt x="12890" y="3453"/>
                    <a:pt x="12890" y="3453"/>
                    <a:pt x="12890" y="3485"/>
                  </a:cubicBezTo>
                  <a:cubicBezTo>
                    <a:pt x="13302" y="6398"/>
                    <a:pt x="13270" y="9407"/>
                    <a:pt x="12985" y="12352"/>
                  </a:cubicBezTo>
                  <a:cubicBezTo>
                    <a:pt x="12985" y="12459"/>
                    <a:pt x="12883" y="12523"/>
                    <a:pt x="12787" y="12523"/>
                  </a:cubicBezTo>
                  <a:cubicBezTo>
                    <a:pt x="12742" y="12523"/>
                    <a:pt x="12699" y="12509"/>
                    <a:pt x="12668" y="12479"/>
                  </a:cubicBezTo>
                  <a:lnTo>
                    <a:pt x="12637" y="12415"/>
                  </a:lnTo>
                  <a:cubicBezTo>
                    <a:pt x="9945" y="9787"/>
                    <a:pt x="7474" y="6525"/>
                    <a:pt x="5543" y="3295"/>
                  </a:cubicBezTo>
                  <a:cubicBezTo>
                    <a:pt x="5443" y="3169"/>
                    <a:pt x="5580" y="3044"/>
                    <a:pt x="5704" y="3044"/>
                  </a:cubicBezTo>
                  <a:cubicBezTo>
                    <a:pt x="5737" y="3044"/>
                    <a:pt x="5770" y="3053"/>
                    <a:pt x="5796" y="3073"/>
                  </a:cubicBezTo>
                  <a:cubicBezTo>
                    <a:pt x="5949" y="2849"/>
                    <a:pt x="6649" y="2769"/>
                    <a:pt x="7555" y="2769"/>
                  </a:cubicBezTo>
                  <a:close/>
                  <a:moveTo>
                    <a:pt x="15645" y="1"/>
                  </a:moveTo>
                  <a:lnTo>
                    <a:pt x="15645" y="1"/>
                  </a:lnTo>
                  <a:cubicBezTo>
                    <a:pt x="10451" y="223"/>
                    <a:pt x="5226" y="159"/>
                    <a:pt x="1" y="191"/>
                  </a:cubicBezTo>
                  <a:cubicBezTo>
                    <a:pt x="2724" y="3548"/>
                    <a:pt x="5163" y="7158"/>
                    <a:pt x="7728" y="10642"/>
                  </a:cubicBezTo>
                  <a:cubicBezTo>
                    <a:pt x="10325" y="14157"/>
                    <a:pt x="13143" y="17609"/>
                    <a:pt x="15550" y="21441"/>
                  </a:cubicBezTo>
                  <a:cubicBezTo>
                    <a:pt x="15550" y="19921"/>
                    <a:pt x="15550" y="18337"/>
                    <a:pt x="15518" y="16786"/>
                  </a:cubicBezTo>
                  <a:lnTo>
                    <a:pt x="15138" y="16786"/>
                  </a:lnTo>
                  <a:cubicBezTo>
                    <a:pt x="15012" y="16786"/>
                    <a:pt x="15012" y="16627"/>
                    <a:pt x="15138" y="16627"/>
                  </a:cubicBezTo>
                  <a:cubicBezTo>
                    <a:pt x="15191" y="16617"/>
                    <a:pt x="15237" y="16613"/>
                    <a:pt x="15279" y="16613"/>
                  </a:cubicBezTo>
                  <a:cubicBezTo>
                    <a:pt x="15364" y="16613"/>
                    <a:pt x="15434" y="16627"/>
                    <a:pt x="15518" y="16627"/>
                  </a:cubicBezTo>
                  <a:lnTo>
                    <a:pt x="15518" y="15360"/>
                  </a:lnTo>
                  <a:lnTo>
                    <a:pt x="15012" y="15360"/>
                  </a:lnTo>
                  <a:cubicBezTo>
                    <a:pt x="14885" y="15360"/>
                    <a:pt x="14885" y="15202"/>
                    <a:pt x="15012" y="15202"/>
                  </a:cubicBezTo>
                  <a:lnTo>
                    <a:pt x="15518" y="15202"/>
                  </a:lnTo>
                  <a:lnTo>
                    <a:pt x="15518" y="13840"/>
                  </a:lnTo>
                  <a:cubicBezTo>
                    <a:pt x="15392" y="13904"/>
                    <a:pt x="15328" y="13904"/>
                    <a:pt x="15202" y="13935"/>
                  </a:cubicBezTo>
                  <a:cubicBezTo>
                    <a:pt x="15170" y="13967"/>
                    <a:pt x="15138" y="13967"/>
                    <a:pt x="15075" y="13967"/>
                  </a:cubicBezTo>
                  <a:cubicBezTo>
                    <a:pt x="15012" y="13967"/>
                    <a:pt x="14980" y="13999"/>
                    <a:pt x="14885" y="13999"/>
                  </a:cubicBezTo>
                  <a:lnTo>
                    <a:pt x="14853" y="13999"/>
                  </a:lnTo>
                  <a:cubicBezTo>
                    <a:pt x="14727" y="13999"/>
                    <a:pt x="14727" y="13840"/>
                    <a:pt x="14822" y="13809"/>
                  </a:cubicBezTo>
                  <a:cubicBezTo>
                    <a:pt x="14917" y="13777"/>
                    <a:pt x="15043" y="13777"/>
                    <a:pt x="15170" y="13745"/>
                  </a:cubicBezTo>
                  <a:cubicBezTo>
                    <a:pt x="15297" y="13745"/>
                    <a:pt x="15392" y="13682"/>
                    <a:pt x="15518" y="13682"/>
                  </a:cubicBezTo>
                  <a:lnTo>
                    <a:pt x="15518" y="12542"/>
                  </a:lnTo>
                  <a:cubicBezTo>
                    <a:pt x="15307" y="12542"/>
                    <a:pt x="15096" y="12556"/>
                    <a:pt x="14885" y="12556"/>
                  </a:cubicBezTo>
                  <a:cubicBezTo>
                    <a:pt x="14779" y="12556"/>
                    <a:pt x="14674" y="12552"/>
                    <a:pt x="14568" y="12542"/>
                  </a:cubicBezTo>
                  <a:cubicBezTo>
                    <a:pt x="14442" y="12510"/>
                    <a:pt x="14442" y="12352"/>
                    <a:pt x="14568" y="12352"/>
                  </a:cubicBezTo>
                  <a:cubicBezTo>
                    <a:pt x="14727" y="12336"/>
                    <a:pt x="14885" y="12328"/>
                    <a:pt x="15043" y="12328"/>
                  </a:cubicBezTo>
                  <a:cubicBezTo>
                    <a:pt x="15202" y="12328"/>
                    <a:pt x="15360" y="12336"/>
                    <a:pt x="15518" y="12352"/>
                  </a:cubicBezTo>
                  <a:lnTo>
                    <a:pt x="15518" y="10990"/>
                  </a:lnTo>
                  <a:lnTo>
                    <a:pt x="14695" y="10990"/>
                  </a:lnTo>
                  <a:cubicBezTo>
                    <a:pt x="14568" y="10990"/>
                    <a:pt x="14568" y="10832"/>
                    <a:pt x="14695" y="10832"/>
                  </a:cubicBezTo>
                  <a:lnTo>
                    <a:pt x="15518" y="10832"/>
                  </a:lnTo>
                  <a:lnTo>
                    <a:pt x="15518" y="9438"/>
                  </a:lnTo>
                  <a:lnTo>
                    <a:pt x="15487" y="9438"/>
                  </a:lnTo>
                  <a:cubicBezTo>
                    <a:pt x="15328" y="9438"/>
                    <a:pt x="15138" y="9438"/>
                    <a:pt x="14980" y="9502"/>
                  </a:cubicBezTo>
                  <a:lnTo>
                    <a:pt x="14505" y="9628"/>
                  </a:lnTo>
                  <a:cubicBezTo>
                    <a:pt x="14378" y="9628"/>
                    <a:pt x="14347" y="9502"/>
                    <a:pt x="14410" y="9438"/>
                  </a:cubicBezTo>
                  <a:cubicBezTo>
                    <a:pt x="14604" y="9341"/>
                    <a:pt x="14846" y="9304"/>
                    <a:pt x="15076" y="9304"/>
                  </a:cubicBezTo>
                  <a:cubicBezTo>
                    <a:pt x="15222" y="9304"/>
                    <a:pt x="15364" y="9319"/>
                    <a:pt x="15487" y="9343"/>
                  </a:cubicBezTo>
                  <a:lnTo>
                    <a:pt x="15518" y="9375"/>
                  </a:lnTo>
                  <a:lnTo>
                    <a:pt x="15518" y="7982"/>
                  </a:lnTo>
                  <a:lnTo>
                    <a:pt x="15075" y="7982"/>
                  </a:lnTo>
                  <a:cubicBezTo>
                    <a:pt x="14980" y="7950"/>
                    <a:pt x="14980" y="7792"/>
                    <a:pt x="15075" y="7792"/>
                  </a:cubicBezTo>
                  <a:lnTo>
                    <a:pt x="15518" y="7792"/>
                  </a:lnTo>
                  <a:lnTo>
                    <a:pt x="15518" y="6430"/>
                  </a:lnTo>
                  <a:lnTo>
                    <a:pt x="15487" y="6430"/>
                  </a:lnTo>
                  <a:cubicBezTo>
                    <a:pt x="15408" y="6414"/>
                    <a:pt x="15328" y="6406"/>
                    <a:pt x="15253" y="6406"/>
                  </a:cubicBezTo>
                  <a:cubicBezTo>
                    <a:pt x="15178" y="6406"/>
                    <a:pt x="15107" y="6414"/>
                    <a:pt x="15043" y="6430"/>
                  </a:cubicBezTo>
                  <a:cubicBezTo>
                    <a:pt x="15075" y="6493"/>
                    <a:pt x="15043" y="6556"/>
                    <a:pt x="14980" y="6556"/>
                  </a:cubicBezTo>
                  <a:lnTo>
                    <a:pt x="14663" y="6525"/>
                  </a:lnTo>
                  <a:cubicBezTo>
                    <a:pt x="14537" y="6493"/>
                    <a:pt x="14505" y="6366"/>
                    <a:pt x="14600" y="6335"/>
                  </a:cubicBezTo>
                  <a:cubicBezTo>
                    <a:pt x="14790" y="6250"/>
                    <a:pt x="14994" y="6222"/>
                    <a:pt x="15194" y="6222"/>
                  </a:cubicBezTo>
                  <a:cubicBezTo>
                    <a:pt x="15293" y="6222"/>
                    <a:pt x="15392" y="6229"/>
                    <a:pt x="15487" y="6240"/>
                  </a:cubicBezTo>
                  <a:lnTo>
                    <a:pt x="15487" y="4878"/>
                  </a:lnTo>
                  <a:lnTo>
                    <a:pt x="15043" y="4878"/>
                  </a:lnTo>
                  <a:cubicBezTo>
                    <a:pt x="15043" y="4941"/>
                    <a:pt x="15043" y="4973"/>
                    <a:pt x="14980" y="4973"/>
                  </a:cubicBezTo>
                  <a:lnTo>
                    <a:pt x="14537" y="4973"/>
                  </a:lnTo>
                  <a:cubicBezTo>
                    <a:pt x="14410" y="4973"/>
                    <a:pt x="14410" y="4815"/>
                    <a:pt x="14473" y="4783"/>
                  </a:cubicBezTo>
                  <a:cubicBezTo>
                    <a:pt x="14682" y="4690"/>
                    <a:pt x="14959" y="4631"/>
                    <a:pt x="15216" y="4631"/>
                  </a:cubicBezTo>
                  <a:cubicBezTo>
                    <a:pt x="15310" y="4631"/>
                    <a:pt x="15402" y="4639"/>
                    <a:pt x="15487" y="4656"/>
                  </a:cubicBezTo>
                  <a:lnTo>
                    <a:pt x="15487" y="3326"/>
                  </a:lnTo>
                  <a:cubicBezTo>
                    <a:pt x="15436" y="3321"/>
                    <a:pt x="15388" y="3318"/>
                    <a:pt x="15341" y="3318"/>
                  </a:cubicBezTo>
                  <a:cubicBezTo>
                    <a:pt x="15121" y="3318"/>
                    <a:pt x="14930" y="3375"/>
                    <a:pt x="14695" y="3453"/>
                  </a:cubicBezTo>
                  <a:cubicBezTo>
                    <a:pt x="14685" y="3455"/>
                    <a:pt x="14676" y="3456"/>
                    <a:pt x="14667" y="3456"/>
                  </a:cubicBezTo>
                  <a:cubicBezTo>
                    <a:pt x="14555" y="3456"/>
                    <a:pt x="14483" y="3290"/>
                    <a:pt x="14600" y="3231"/>
                  </a:cubicBezTo>
                  <a:cubicBezTo>
                    <a:pt x="14818" y="3134"/>
                    <a:pt x="15054" y="3093"/>
                    <a:pt x="15280" y="3093"/>
                  </a:cubicBezTo>
                  <a:cubicBezTo>
                    <a:pt x="15350" y="3093"/>
                    <a:pt x="15419" y="3097"/>
                    <a:pt x="15487" y="3105"/>
                  </a:cubicBezTo>
                  <a:cubicBezTo>
                    <a:pt x="15487" y="2566"/>
                    <a:pt x="15518" y="2059"/>
                    <a:pt x="15518" y="1489"/>
                  </a:cubicBezTo>
                  <a:cubicBezTo>
                    <a:pt x="15468" y="1484"/>
                    <a:pt x="15418" y="1482"/>
                    <a:pt x="15368" y="1482"/>
                  </a:cubicBezTo>
                  <a:cubicBezTo>
                    <a:pt x="15101" y="1482"/>
                    <a:pt x="14835" y="1556"/>
                    <a:pt x="14568" y="1743"/>
                  </a:cubicBezTo>
                  <a:cubicBezTo>
                    <a:pt x="14544" y="1767"/>
                    <a:pt x="14521" y="1778"/>
                    <a:pt x="14500" y="1778"/>
                  </a:cubicBezTo>
                  <a:cubicBezTo>
                    <a:pt x="14412" y="1778"/>
                    <a:pt x="14365" y="1598"/>
                    <a:pt x="14442" y="1521"/>
                  </a:cubicBezTo>
                  <a:cubicBezTo>
                    <a:pt x="14666" y="1364"/>
                    <a:pt x="14954" y="1302"/>
                    <a:pt x="15227" y="1302"/>
                  </a:cubicBezTo>
                  <a:cubicBezTo>
                    <a:pt x="15339" y="1302"/>
                    <a:pt x="15449" y="1313"/>
                    <a:pt x="15550" y="1331"/>
                  </a:cubicBezTo>
                  <a:cubicBezTo>
                    <a:pt x="15550" y="919"/>
                    <a:pt x="15613" y="508"/>
                    <a:pt x="15613" y="64"/>
                  </a:cubicBezTo>
                  <a:cubicBezTo>
                    <a:pt x="15613" y="33"/>
                    <a:pt x="15645" y="33"/>
                    <a:pt x="15645"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8" name="Google Shape;2018;p24"/>
            <p:cNvSpPr/>
            <p:nvPr/>
          </p:nvSpPr>
          <p:spPr>
            <a:xfrm>
              <a:off x="1210277" y="2290967"/>
              <a:ext cx="531206" cy="692559"/>
            </a:xfrm>
            <a:custGeom>
              <a:avLst/>
              <a:gdLst/>
              <a:ahLst/>
              <a:cxnLst/>
              <a:rect l="l" t="t" r="r" b="b"/>
              <a:pathLst>
                <a:path w="16912" h="22049" extrusionOk="0">
                  <a:moveTo>
                    <a:pt x="16380" y="73"/>
                  </a:moveTo>
                  <a:cubicBezTo>
                    <a:pt x="16341" y="81"/>
                    <a:pt x="16341" y="112"/>
                    <a:pt x="16341" y="166"/>
                  </a:cubicBezTo>
                  <a:cubicBezTo>
                    <a:pt x="16341" y="577"/>
                    <a:pt x="16310" y="989"/>
                    <a:pt x="16310" y="1432"/>
                  </a:cubicBezTo>
                  <a:cubicBezTo>
                    <a:pt x="16173" y="1401"/>
                    <a:pt x="16039" y="1383"/>
                    <a:pt x="15910" y="1383"/>
                  </a:cubicBezTo>
                  <a:cubicBezTo>
                    <a:pt x="15652" y="1383"/>
                    <a:pt x="15412" y="1454"/>
                    <a:pt x="15201" y="1622"/>
                  </a:cubicBezTo>
                  <a:cubicBezTo>
                    <a:pt x="15097" y="1675"/>
                    <a:pt x="15165" y="1836"/>
                    <a:pt x="15264" y="1836"/>
                  </a:cubicBezTo>
                  <a:cubicBezTo>
                    <a:pt x="15284" y="1836"/>
                    <a:pt x="15306" y="1829"/>
                    <a:pt x="15328" y="1812"/>
                  </a:cubicBezTo>
                  <a:cubicBezTo>
                    <a:pt x="15529" y="1662"/>
                    <a:pt x="15769" y="1571"/>
                    <a:pt x="16048" y="1571"/>
                  </a:cubicBezTo>
                  <a:cubicBezTo>
                    <a:pt x="16122" y="1571"/>
                    <a:pt x="16199" y="1578"/>
                    <a:pt x="16278" y="1591"/>
                  </a:cubicBezTo>
                  <a:cubicBezTo>
                    <a:pt x="16278" y="2129"/>
                    <a:pt x="16215" y="2636"/>
                    <a:pt x="16215" y="3206"/>
                  </a:cubicBezTo>
                  <a:cubicBezTo>
                    <a:pt x="16155" y="3198"/>
                    <a:pt x="16092" y="3194"/>
                    <a:pt x="16026" y="3194"/>
                  </a:cubicBezTo>
                  <a:cubicBezTo>
                    <a:pt x="15814" y="3194"/>
                    <a:pt x="15577" y="3236"/>
                    <a:pt x="15360" y="3333"/>
                  </a:cubicBezTo>
                  <a:cubicBezTo>
                    <a:pt x="15243" y="3362"/>
                    <a:pt x="15315" y="3526"/>
                    <a:pt x="15401" y="3526"/>
                  </a:cubicBezTo>
                  <a:cubicBezTo>
                    <a:pt x="15409" y="3526"/>
                    <a:pt x="15416" y="3525"/>
                    <a:pt x="15423" y="3523"/>
                  </a:cubicBezTo>
                  <a:cubicBezTo>
                    <a:pt x="15708" y="3428"/>
                    <a:pt x="15961" y="3396"/>
                    <a:pt x="16215" y="3396"/>
                  </a:cubicBezTo>
                  <a:lnTo>
                    <a:pt x="16215" y="4758"/>
                  </a:lnTo>
                  <a:cubicBezTo>
                    <a:pt x="16122" y="4730"/>
                    <a:pt x="16024" y="4718"/>
                    <a:pt x="15924" y="4718"/>
                  </a:cubicBezTo>
                  <a:cubicBezTo>
                    <a:pt x="15684" y="4718"/>
                    <a:pt x="15435" y="4785"/>
                    <a:pt x="15233" y="4853"/>
                  </a:cubicBezTo>
                  <a:cubicBezTo>
                    <a:pt x="15170" y="4916"/>
                    <a:pt x="15170" y="5074"/>
                    <a:pt x="15265" y="5074"/>
                  </a:cubicBezTo>
                  <a:lnTo>
                    <a:pt x="15708" y="5074"/>
                  </a:lnTo>
                  <a:cubicBezTo>
                    <a:pt x="15803" y="5074"/>
                    <a:pt x="15803" y="4979"/>
                    <a:pt x="15803" y="4948"/>
                  </a:cubicBezTo>
                  <a:lnTo>
                    <a:pt x="16246" y="4948"/>
                  </a:lnTo>
                  <a:lnTo>
                    <a:pt x="16246" y="6341"/>
                  </a:lnTo>
                  <a:cubicBezTo>
                    <a:pt x="16128" y="6315"/>
                    <a:pt x="16005" y="6299"/>
                    <a:pt x="15880" y="6299"/>
                  </a:cubicBezTo>
                  <a:cubicBezTo>
                    <a:pt x="15705" y="6299"/>
                    <a:pt x="15527" y="6330"/>
                    <a:pt x="15360" y="6404"/>
                  </a:cubicBezTo>
                  <a:cubicBezTo>
                    <a:pt x="15296" y="6436"/>
                    <a:pt x="15296" y="6594"/>
                    <a:pt x="15391" y="6594"/>
                  </a:cubicBezTo>
                  <a:lnTo>
                    <a:pt x="15708" y="6658"/>
                  </a:lnTo>
                  <a:cubicBezTo>
                    <a:pt x="15803" y="6658"/>
                    <a:pt x="15803" y="6563"/>
                    <a:pt x="15803" y="6531"/>
                  </a:cubicBezTo>
                  <a:lnTo>
                    <a:pt x="16278" y="6531"/>
                  </a:lnTo>
                  <a:lnTo>
                    <a:pt x="16278" y="7861"/>
                  </a:lnTo>
                  <a:lnTo>
                    <a:pt x="15835" y="7861"/>
                  </a:lnTo>
                  <a:cubicBezTo>
                    <a:pt x="15708" y="7925"/>
                    <a:pt x="15708" y="8083"/>
                    <a:pt x="15835" y="8083"/>
                  </a:cubicBezTo>
                  <a:lnTo>
                    <a:pt x="16278" y="8083"/>
                  </a:lnTo>
                  <a:lnTo>
                    <a:pt x="16278" y="9445"/>
                  </a:lnTo>
                  <a:cubicBezTo>
                    <a:pt x="16278" y="9413"/>
                    <a:pt x="16278" y="9413"/>
                    <a:pt x="16246" y="9413"/>
                  </a:cubicBezTo>
                  <a:cubicBezTo>
                    <a:pt x="16129" y="9403"/>
                    <a:pt x="16012" y="9396"/>
                    <a:pt x="15896" y="9396"/>
                  </a:cubicBezTo>
                  <a:cubicBezTo>
                    <a:pt x="15638" y="9396"/>
                    <a:pt x="15389" y="9430"/>
                    <a:pt x="15170" y="9540"/>
                  </a:cubicBezTo>
                  <a:cubicBezTo>
                    <a:pt x="15075" y="9571"/>
                    <a:pt x="15170" y="9698"/>
                    <a:pt x="15233" y="9698"/>
                  </a:cubicBezTo>
                  <a:lnTo>
                    <a:pt x="15708" y="9571"/>
                  </a:lnTo>
                  <a:cubicBezTo>
                    <a:pt x="15866" y="9540"/>
                    <a:pt x="16088" y="9540"/>
                    <a:pt x="16246" y="9540"/>
                  </a:cubicBezTo>
                  <a:lnTo>
                    <a:pt x="16278" y="9540"/>
                  </a:lnTo>
                  <a:lnTo>
                    <a:pt x="16278" y="10933"/>
                  </a:lnTo>
                  <a:lnTo>
                    <a:pt x="15455" y="10933"/>
                  </a:lnTo>
                  <a:cubicBezTo>
                    <a:pt x="15328" y="10933"/>
                    <a:pt x="15328" y="11091"/>
                    <a:pt x="15455" y="11091"/>
                  </a:cubicBezTo>
                  <a:lnTo>
                    <a:pt x="16278" y="11091"/>
                  </a:lnTo>
                  <a:lnTo>
                    <a:pt x="16278" y="12422"/>
                  </a:lnTo>
                  <a:cubicBezTo>
                    <a:pt x="16067" y="12422"/>
                    <a:pt x="15856" y="12407"/>
                    <a:pt x="15645" y="12407"/>
                  </a:cubicBezTo>
                  <a:cubicBezTo>
                    <a:pt x="15539" y="12407"/>
                    <a:pt x="15434" y="12411"/>
                    <a:pt x="15328" y="12422"/>
                  </a:cubicBezTo>
                  <a:cubicBezTo>
                    <a:pt x="15201" y="12453"/>
                    <a:pt x="15201" y="12612"/>
                    <a:pt x="15328" y="12612"/>
                  </a:cubicBezTo>
                  <a:cubicBezTo>
                    <a:pt x="15471" y="12643"/>
                    <a:pt x="15629" y="12659"/>
                    <a:pt x="15791" y="12659"/>
                  </a:cubicBezTo>
                  <a:cubicBezTo>
                    <a:pt x="15954" y="12659"/>
                    <a:pt x="16120" y="12643"/>
                    <a:pt x="16278" y="12612"/>
                  </a:cubicBezTo>
                  <a:lnTo>
                    <a:pt x="16278" y="13783"/>
                  </a:lnTo>
                  <a:cubicBezTo>
                    <a:pt x="16151" y="13783"/>
                    <a:pt x="16025" y="13815"/>
                    <a:pt x="15930" y="13815"/>
                  </a:cubicBezTo>
                  <a:cubicBezTo>
                    <a:pt x="15803" y="13847"/>
                    <a:pt x="15676" y="13847"/>
                    <a:pt x="15550" y="13878"/>
                  </a:cubicBezTo>
                  <a:cubicBezTo>
                    <a:pt x="15486" y="13942"/>
                    <a:pt x="15486" y="14100"/>
                    <a:pt x="15613" y="14100"/>
                  </a:cubicBezTo>
                  <a:lnTo>
                    <a:pt x="15645" y="14100"/>
                  </a:lnTo>
                  <a:cubicBezTo>
                    <a:pt x="15708" y="14100"/>
                    <a:pt x="15771" y="14037"/>
                    <a:pt x="15835" y="14037"/>
                  </a:cubicBezTo>
                  <a:cubicBezTo>
                    <a:pt x="15866" y="14005"/>
                    <a:pt x="15930" y="14005"/>
                    <a:pt x="15961" y="14005"/>
                  </a:cubicBezTo>
                  <a:cubicBezTo>
                    <a:pt x="16088" y="13973"/>
                    <a:pt x="16151" y="13973"/>
                    <a:pt x="16278" y="13942"/>
                  </a:cubicBezTo>
                  <a:lnTo>
                    <a:pt x="16278" y="15272"/>
                  </a:lnTo>
                  <a:lnTo>
                    <a:pt x="15771" y="15272"/>
                  </a:lnTo>
                  <a:cubicBezTo>
                    <a:pt x="15645" y="15272"/>
                    <a:pt x="15645" y="15430"/>
                    <a:pt x="15771" y="15430"/>
                  </a:cubicBezTo>
                  <a:lnTo>
                    <a:pt x="16278" y="15430"/>
                  </a:lnTo>
                  <a:lnTo>
                    <a:pt x="16278" y="16697"/>
                  </a:lnTo>
                  <a:lnTo>
                    <a:pt x="15866" y="16697"/>
                  </a:lnTo>
                  <a:cubicBezTo>
                    <a:pt x="15771" y="16697"/>
                    <a:pt x="15771" y="16855"/>
                    <a:pt x="15866" y="16855"/>
                  </a:cubicBezTo>
                  <a:cubicBezTo>
                    <a:pt x="15919" y="16866"/>
                    <a:pt x="15968" y="16869"/>
                    <a:pt x="16015" y="16869"/>
                  </a:cubicBezTo>
                  <a:cubicBezTo>
                    <a:pt x="16109" y="16869"/>
                    <a:pt x="16194" y="16855"/>
                    <a:pt x="16278" y="16855"/>
                  </a:cubicBezTo>
                  <a:cubicBezTo>
                    <a:pt x="16278" y="18407"/>
                    <a:pt x="16310" y="19990"/>
                    <a:pt x="16310" y="21542"/>
                  </a:cubicBezTo>
                  <a:cubicBezTo>
                    <a:pt x="13776" y="17932"/>
                    <a:pt x="10958" y="14480"/>
                    <a:pt x="8361" y="10965"/>
                  </a:cubicBezTo>
                  <a:cubicBezTo>
                    <a:pt x="5796" y="7513"/>
                    <a:pt x="3325" y="3871"/>
                    <a:pt x="634" y="514"/>
                  </a:cubicBezTo>
                  <a:cubicBezTo>
                    <a:pt x="5851" y="482"/>
                    <a:pt x="11068" y="545"/>
                    <a:pt x="16380" y="73"/>
                  </a:cubicBezTo>
                  <a:close/>
                  <a:moveTo>
                    <a:pt x="12871" y="0"/>
                  </a:moveTo>
                  <a:cubicBezTo>
                    <a:pt x="8665" y="0"/>
                    <a:pt x="4459" y="141"/>
                    <a:pt x="254" y="166"/>
                  </a:cubicBezTo>
                  <a:cubicBezTo>
                    <a:pt x="0" y="166"/>
                    <a:pt x="0" y="482"/>
                    <a:pt x="190" y="514"/>
                  </a:cubicBezTo>
                  <a:cubicBezTo>
                    <a:pt x="190" y="514"/>
                    <a:pt x="190" y="546"/>
                    <a:pt x="285" y="577"/>
                  </a:cubicBezTo>
                  <a:cubicBezTo>
                    <a:pt x="2692" y="4409"/>
                    <a:pt x="5637" y="7988"/>
                    <a:pt x="8361" y="11598"/>
                  </a:cubicBezTo>
                  <a:cubicBezTo>
                    <a:pt x="11021" y="15082"/>
                    <a:pt x="13555" y="18692"/>
                    <a:pt x="16405" y="22017"/>
                  </a:cubicBezTo>
                  <a:cubicBezTo>
                    <a:pt x="16436" y="22049"/>
                    <a:pt x="16468" y="22049"/>
                    <a:pt x="16500" y="22049"/>
                  </a:cubicBezTo>
                  <a:cubicBezTo>
                    <a:pt x="16626" y="22049"/>
                    <a:pt x="16753" y="22017"/>
                    <a:pt x="16753" y="21859"/>
                  </a:cubicBezTo>
                  <a:cubicBezTo>
                    <a:pt x="16658" y="14733"/>
                    <a:pt x="16911" y="7513"/>
                    <a:pt x="16563" y="387"/>
                  </a:cubicBezTo>
                  <a:cubicBezTo>
                    <a:pt x="16563" y="324"/>
                    <a:pt x="16500" y="261"/>
                    <a:pt x="16468" y="261"/>
                  </a:cubicBezTo>
                  <a:cubicBezTo>
                    <a:pt x="16563" y="229"/>
                    <a:pt x="16563" y="39"/>
                    <a:pt x="16405" y="39"/>
                  </a:cubicBezTo>
                  <a:cubicBezTo>
                    <a:pt x="15227" y="11"/>
                    <a:pt x="14049" y="0"/>
                    <a:pt x="12871"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9" name="Google Shape;2019;p24"/>
            <p:cNvSpPr/>
            <p:nvPr/>
          </p:nvSpPr>
          <p:spPr>
            <a:xfrm>
              <a:off x="1274856" y="2334627"/>
              <a:ext cx="92848" cy="103873"/>
            </a:xfrm>
            <a:custGeom>
              <a:avLst/>
              <a:gdLst/>
              <a:ahLst/>
              <a:cxnLst/>
              <a:rect l="l" t="t" r="r" b="b"/>
              <a:pathLst>
                <a:path w="2956" h="3307" extrusionOk="0">
                  <a:moveTo>
                    <a:pt x="194" y="1"/>
                  </a:moveTo>
                  <a:cubicBezTo>
                    <a:pt x="90" y="1"/>
                    <a:pt x="0" y="135"/>
                    <a:pt x="98" y="232"/>
                  </a:cubicBezTo>
                  <a:cubicBezTo>
                    <a:pt x="953" y="1277"/>
                    <a:pt x="1840" y="2291"/>
                    <a:pt x="2726" y="3273"/>
                  </a:cubicBezTo>
                  <a:cubicBezTo>
                    <a:pt x="2751" y="3297"/>
                    <a:pt x="2779" y="3307"/>
                    <a:pt x="2807" y="3307"/>
                  </a:cubicBezTo>
                  <a:cubicBezTo>
                    <a:pt x="2886" y="3307"/>
                    <a:pt x="2955" y="3225"/>
                    <a:pt x="2885" y="3178"/>
                  </a:cubicBezTo>
                  <a:cubicBezTo>
                    <a:pt x="2061" y="2069"/>
                    <a:pt x="1174" y="1024"/>
                    <a:pt x="288" y="42"/>
                  </a:cubicBezTo>
                  <a:cubicBezTo>
                    <a:pt x="258" y="13"/>
                    <a:pt x="225" y="1"/>
                    <a:pt x="19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0" name="Google Shape;2020;p24"/>
            <p:cNvSpPr/>
            <p:nvPr/>
          </p:nvSpPr>
          <p:spPr>
            <a:xfrm>
              <a:off x="1400088" y="2387553"/>
              <a:ext cx="246883" cy="304865"/>
            </a:xfrm>
            <a:custGeom>
              <a:avLst/>
              <a:gdLst/>
              <a:ahLst/>
              <a:cxnLst/>
              <a:rect l="l" t="t" r="r" b="b"/>
              <a:pathLst>
                <a:path w="7860" h="9706" extrusionOk="0">
                  <a:moveTo>
                    <a:pt x="1138" y="415"/>
                  </a:moveTo>
                  <a:cubicBezTo>
                    <a:pt x="2514" y="415"/>
                    <a:pt x="6323" y="612"/>
                    <a:pt x="7258" y="638"/>
                  </a:cubicBezTo>
                  <a:cubicBezTo>
                    <a:pt x="7227" y="638"/>
                    <a:pt x="7227" y="701"/>
                    <a:pt x="7227" y="733"/>
                  </a:cubicBezTo>
                  <a:cubicBezTo>
                    <a:pt x="7322" y="3646"/>
                    <a:pt x="7417" y="6496"/>
                    <a:pt x="7227" y="9442"/>
                  </a:cubicBezTo>
                  <a:cubicBezTo>
                    <a:pt x="4978" y="6496"/>
                    <a:pt x="2730" y="3583"/>
                    <a:pt x="576" y="606"/>
                  </a:cubicBezTo>
                  <a:cubicBezTo>
                    <a:pt x="608" y="574"/>
                    <a:pt x="639" y="543"/>
                    <a:pt x="639" y="448"/>
                  </a:cubicBezTo>
                  <a:cubicBezTo>
                    <a:pt x="651" y="425"/>
                    <a:pt x="836" y="415"/>
                    <a:pt x="1138" y="415"/>
                  </a:cubicBezTo>
                  <a:close/>
                  <a:moveTo>
                    <a:pt x="2158" y="1"/>
                  </a:moveTo>
                  <a:cubicBezTo>
                    <a:pt x="1228" y="1"/>
                    <a:pt x="498" y="83"/>
                    <a:pt x="323" y="321"/>
                  </a:cubicBezTo>
                  <a:cubicBezTo>
                    <a:pt x="303" y="301"/>
                    <a:pt x="276" y="292"/>
                    <a:pt x="247" y="292"/>
                  </a:cubicBezTo>
                  <a:cubicBezTo>
                    <a:pt x="138" y="292"/>
                    <a:pt x="1" y="417"/>
                    <a:pt x="101" y="543"/>
                  </a:cubicBezTo>
                  <a:cubicBezTo>
                    <a:pt x="2033" y="3773"/>
                    <a:pt x="4535" y="7035"/>
                    <a:pt x="7195" y="9600"/>
                  </a:cubicBezTo>
                  <a:cubicBezTo>
                    <a:pt x="7195" y="9632"/>
                    <a:pt x="7227" y="9632"/>
                    <a:pt x="7227" y="9632"/>
                  </a:cubicBezTo>
                  <a:cubicBezTo>
                    <a:pt x="7251" y="9680"/>
                    <a:pt x="7304" y="9706"/>
                    <a:pt x="7359" y="9706"/>
                  </a:cubicBezTo>
                  <a:cubicBezTo>
                    <a:pt x="7447" y="9706"/>
                    <a:pt x="7543" y="9641"/>
                    <a:pt x="7543" y="9505"/>
                  </a:cubicBezTo>
                  <a:cubicBezTo>
                    <a:pt x="7828" y="6591"/>
                    <a:pt x="7860" y="3583"/>
                    <a:pt x="7448" y="638"/>
                  </a:cubicBezTo>
                  <a:lnTo>
                    <a:pt x="7417" y="606"/>
                  </a:lnTo>
                  <a:cubicBezTo>
                    <a:pt x="7480" y="574"/>
                    <a:pt x="7480" y="416"/>
                    <a:pt x="7385" y="416"/>
                  </a:cubicBezTo>
                  <a:cubicBezTo>
                    <a:pt x="6852" y="352"/>
                    <a:pt x="4077" y="1"/>
                    <a:pt x="215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021" name="Google Shape;2021;p24"/>
          <p:cNvGrpSpPr/>
          <p:nvPr/>
        </p:nvGrpSpPr>
        <p:grpSpPr>
          <a:xfrm>
            <a:off x="546638" y="3438745"/>
            <a:ext cx="1301128" cy="1234162"/>
            <a:chOff x="733788" y="3316095"/>
            <a:chExt cx="1301128" cy="1234162"/>
          </a:xfrm>
        </p:grpSpPr>
        <p:sp>
          <p:nvSpPr>
            <p:cNvPr id="2022" name="Google Shape;2022;p24"/>
            <p:cNvSpPr/>
            <p:nvPr/>
          </p:nvSpPr>
          <p:spPr>
            <a:xfrm>
              <a:off x="856161" y="3702690"/>
              <a:ext cx="616735" cy="241731"/>
            </a:xfrm>
            <a:custGeom>
              <a:avLst/>
              <a:gdLst/>
              <a:ahLst/>
              <a:cxnLst/>
              <a:rect l="l" t="t" r="r" b="b"/>
              <a:pathLst>
                <a:path w="19635" h="7696" extrusionOk="0">
                  <a:moveTo>
                    <a:pt x="285" y="0"/>
                  </a:moveTo>
                  <a:cubicBezTo>
                    <a:pt x="127" y="95"/>
                    <a:pt x="0" y="254"/>
                    <a:pt x="0" y="444"/>
                  </a:cubicBezTo>
                  <a:cubicBezTo>
                    <a:pt x="6334" y="3484"/>
                    <a:pt x="12858" y="5796"/>
                    <a:pt x="19603" y="7696"/>
                  </a:cubicBezTo>
                  <a:lnTo>
                    <a:pt x="19603" y="6778"/>
                  </a:lnTo>
                  <a:cubicBezTo>
                    <a:pt x="19603" y="6746"/>
                    <a:pt x="19603" y="6714"/>
                    <a:pt x="19635" y="6714"/>
                  </a:cubicBezTo>
                  <a:cubicBezTo>
                    <a:pt x="12858" y="5986"/>
                    <a:pt x="6366" y="2756"/>
                    <a:pt x="285"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3" name="Google Shape;2023;p24"/>
            <p:cNvSpPr/>
            <p:nvPr/>
          </p:nvSpPr>
          <p:spPr>
            <a:xfrm>
              <a:off x="1566372" y="3828015"/>
              <a:ext cx="397933" cy="414832"/>
            </a:xfrm>
            <a:custGeom>
              <a:avLst/>
              <a:gdLst/>
              <a:ahLst/>
              <a:cxnLst/>
              <a:rect l="l" t="t" r="r" b="b"/>
              <a:pathLst>
                <a:path w="12669" h="13207" extrusionOk="0">
                  <a:moveTo>
                    <a:pt x="11813" y="1"/>
                  </a:moveTo>
                  <a:cubicBezTo>
                    <a:pt x="9280" y="1774"/>
                    <a:pt x="6651" y="3358"/>
                    <a:pt x="4023" y="5004"/>
                  </a:cubicBezTo>
                  <a:cubicBezTo>
                    <a:pt x="2693" y="6651"/>
                    <a:pt x="1331" y="8298"/>
                    <a:pt x="1" y="9976"/>
                  </a:cubicBezTo>
                  <a:lnTo>
                    <a:pt x="32" y="10008"/>
                  </a:lnTo>
                  <a:cubicBezTo>
                    <a:pt x="55" y="9986"/>
                    <a:pt x="109" y="9963"/>
                    <a:pt x="150" y="9963"/>
                  </a:cubicBezTo>
                  <a:cubicBezTo>
                    <a:pt x="167" y="9963"/>
                    <a:pt x="181" y="9967"/>
                    <a:pt x="191" y="9976"/>
                  </a:cubicBezTo>
                  <a:cubicBezTo>
                    <a:pt x="1489" y="10578"/>
                    <a:pt x="2629" y="11782"/>
                    <a:pt x="3009" y="13207"/>
                  </a:cubicBezTo>
                  <a:cubicBezTo>
                    <a:pt x="6208" y="9375"/>
                    <a:pt x="9375" y="5511"/>
                    <a:pt x="12447" y="1553"/>
                  </a:cubicBezTo>
                  <a:cubicBezTo>
                    <a:pt x="12447" y="1489"/>
                    <a:pt x="12510" y="1489"/>
                    <a:pt x="12510" y="1489"/>
                  </a:cubicBezTo>
                  <a:cubicBezTo>
                    <a:pt x="12668" y="856"/>
                    <a:pt x="12383" y="317"/>
                    <a:pt x="11813"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4" name="Google Shape;2024;p24"/>
            <p:cNvSpPr/>
            <p:nvPr/>
          </p:nvSpPr>
          <p:spPr>
            <a:xfrm>
              <a:off x="1549474" y="4141362"/>
              <a:ext cx="107454" cy="136319"/>
            </a:xfrm>
            <a:custGeom>
              <a:avLst/>
              <a:gdLst/>
              <a:ahLst/>
              <a:cxnLst/>
              <a:rect l="l" t="t" r="r" b="b"/>
              <a:pathLst>
                <a:path w="3421" h="4340" extrusionOk="0">
                  <a:moveTo>
                    <a:pt x="539" y="0"/>
                  </a:moveTo>
                  <a:cubicBezTo>
                    <a:pt x="380" y="190"/>
                    <a:pt x="159" y="444"/>
                    <a:pt x="0" y="634"/>
                  </a:cubicBezTo>
                  <a:cubicBezTo>
                    <a:pt x="32" y="618"/>
                    <a:pt x="56" y="610"/>
                    <a:pt x="80" y="610"/>
                  </a:cubicBezTo>
                  <a:cubicBezTo>
                    <a:pt x="103" y="610"/>
                    <a:pt x="127" y="618"/>
                    <a:pt x="159" y="634"/>
                  </a:cubicBezTo>
                  <a:cubicBezTo>
                    <a:pt x="1520" y="1331"/>
                    <a:pt x="2534" y="2819"/>
                    <a:pt x="2661" y="4339"/>
                  </a:cubicBezTo>
                  <a:cubicBezTo>
                    <a:pt x="2914" y="4022"/>
                    <a:pt x="3167" y="3706"/>
                    <a:pt x="3421" y="3452"/>
                  </a:cubicBezTo>
                  <a:cubicBezTo>
                    <a:pt x="2819" y="2059"/>
                    <a:pt x="1996" y="982"/>
                    <a:pt x="602" y="285"/>
                  </a:cubicBezTo>
                  <a:cubicBezTo>
                    <a:pt x="475" y="222"/>
                    <a:pt x="507" y="127"/>
                    <a:pt x="570" y="64"/>
                  </a:cubicBezTo>
                  <a:lnTo>
                    <a:pt x="539" y="0"/>
                  </a:ln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5" name="Google Shape;2025;p24"/>
            <p:cNvSpPr/>
            <p:nvPr/>
          </p:nvSpPr>
          <p:spPr>
            <a:xfrm>
              <a:off x="1448993" y="4163254"/>
              <a:ext cx="180074" cy="245720"/>
            </a:xfrm>
            <a:custGeom>
              <a:avLst/>
              <a:gdLst/>
              <a:ahLst/>
              <a:cxnLst/>
              <a:rect l="l" t="t" r="r" b="b"/>
              <a:pathLst>
                <a:path w="5733" h="7823" extrusionOk="0">
                  <a:moveTo>
                    <a:pt x="3168" y="0"/>
                  </a:moveTo>
                  <a:lnTo>
                    <a:pt x="3168" y="0"/>
                  </a:lnTo>
                  <a:cubicBezTo>
                    <a:pt x="2091" y="1330"/>
                    <a:pt x="1046" y="2629"/>
                    <a:pt x="1" y="3927"/>
                  </a:cubicBezTo>
                  <a:lnTo>
                    <a:pt x="96" y="3927"/>
                  </a:lnTo>
                  <a:cubicBezTo>
                    <a:pt x="1394" y="4814"/>
                    <a:pt x="2218" y="6239"/>
                    <a:pt x="2376" y="7822"/>
                  </a:cubicBezTo>
                  <a:cubicBezTo>
                    <a:pt x="3484" y="6461"/>
                    <a:pt x="4624" y="5131"/>
                    <a:pt x="5733" y="3769"/>
                  </a:cubicBezTo>
                  <a:cubicBezTo>
                    <a:pt x="5353" y="2217"/>
                    <a:pt x="4561" y="1077"/>
                    <a:pt x="3199" y="158"/>
                  </a:cubicBezTo>
                  <a:cubicBezTo>
                    <a:pt x="3136" y="127"/>
                    <a:pt x="3136" y="63"/>
                    <a:pt x="3168"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6" name="Google Shape;2026;p24"/>
            <p:cNvSpPr/>
            <p:nvPr/>
          </p:nvSpPr>
          <p:spPr>
            <a:xfrm>
              <a:off x="1429111" y="4291564"/>
              <a:ext cx="90555" cy="147250"/>
            </a:xfrm>
            <a:custGeom>
              <a:avLst/>
              <a:gdLst/>
              <a:ahLst/>
              <a:cxnLst/>
              <a:rect l="l" t="t" r="r" b="b"/>
              <a:pathLst>
                <a:path w="2883" h="4688" extrusionOk="0">
                  <a:moveTo>
                    <a:pt x="507" y="0"/>
                  </a:moveTo>
                  <a:cubicBezTo>
                    <a:pt x="349" y="254"/>
                    <a:pt x="159" y="444"/>
                    <a:pt x="0" y="665"/>
                  </a:cubicBezTo>
                  <a:cubicBezTo>
                    <a:pt x="1362" y="1552"/>
                    <a:pt x="2217" y="3104"/>
                    <a:pt x="2249" y="4687"/>
                  </a:cubicBezTo>
                  <a:cubicBezTo>
                    <a:pt x="2471" y="4434"/>
                    <a:pt x="2661" y="4149"/>
                    <a:pt x="2882" y="3927"/>
                  </a:cubicBezTo>
                  <a:cubicBezTo>
                    <a:pt x="2661" y="2344"/>
                    <a:pt x="1869" y="1077"/>
                    <a:pt x="602" y="95"/>
                  </a:cubicBezTo>
                  <a:cubicBezTo>
                    <a:pt x="507" y="32"/>
                    <a:pt x="507" y="0"/>
                    <a:pt x="507"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7" name="Google Shape;2027;p24"/>
            <p:cNvSpPr/>
            <p:nvPr/>
          </p:nvSpPr>
          <p:spPr>
            <a:xfrm>
              <a:off x="1384351" y="4318420"/>
              <a:ext cx="109432" cy="219870"/>
            </a:xfrm>
            <a:custGeom>
              <a:avLst/>
              <a:gdLst/>
              <a:ahLst/>
              <a:cxnLst/>
              <a:rect l="l" t="t" r="r" b="b"/>
              <a:pathLst>
                <a:path w="3484" h="7000" extrusionOk="0">
                  <a:moveTo>
                    <a:pt x="1235" y="0"/>
                  </a:moveTo>
                  <a:cubicBezTo>
                    <a:pt x="919" y="444"/>
                    <a:pt x="507" y="919"/>
                    <a:pt x="159" y="1457"/>
                  </a:cubicBezTo>
                  <a:cubicBezTo>
                    <a:pt x="159" y="1521"/>
                    <a:pt x="64" y="1552"/>
                    <a:pt x="0" y="1552"/>
                  </a:cubicBezTo>
                  <a:cubicBezTo>
                    <a:pt x="982" y="3041"/>
                    <a:pt x="1900" y="5289"/>
                    <a:pt x="1045" y="6999"/>
                  </a:cubicBezTo>
                  <a:cubicBezTo>
                    <a:pt x="1869" y="5986"/>
                    <a:pt x="2661" y="5004"/>
                    <a:pt x="3484" y="4022"/>
                  </a:cubicBezTo>
                  <a:cubicBezTo>
                    <a:pt x="3262" y="2344"/>
                    <a:pt x="2534" y="1046"/>
                    <a:pt x="1235"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8" name="Google Shape;2028;p24"/>
            <p:cNvSpPr/>
            <p:nvPr/>
          </p:nvSpPr>
          <p:spPr>
            <a:xfrm>
              <a:off x="741766" y="4205030"/>
              <a:ext cx="695323" cy="339228"/>
            </a:xfrm>
            <a:custGeom>
              <a:avLst/>
              <a:gdLst/>
              <a:ahLst/>
              <a:cxnLst/>
              <a:rect l="l" t="t" r="r" b="b"/>
              <a:pathLst>
                <a:path w="22137" h="10800" extrusionOk="0">
                  <a:moveTo>
                    <a:pt x="127" y="0"/>
                  </a:moveTo>
                  <a:cubicBezTo>
                    <a:pt x="32" y="190"/>
                    <a:pt x="0" y="475"/>
                    <a:pt x="63" y="665"/>
                  </a:cubicBezTo>
                  <a:lnTo>
                    <a:pt x="63" y="792"/>
                  </a:lnTo>
                  <a:lnTo>
                    <a:pt x="127" y="792"/>
                  </a:lnTo>
                  <a:cubicBezTo>
                    <a:pt x="6239" y="2565"/>
                    <a:pt x="12478" y="3991"/>
                    <a:pt x="18590" y="5701"/>
                  </a:cubicBezTo>
                  <a:cubicBezTo>
                    <a:pt x="18590" y="5701"/>
                    <a:pt x="18590" y="5637"/>
                    <a:pt x="18653" y="5637"/>
                  </a:cubicBezTo>
                  <a:cubicBezTo>
                    <a:pt x="18685" y="5621"/>
                    <a:pt x="18709" y="5614"/>
                    <a:pt x="18736" y="5614"/>
                  </a:cubicBezTo>
                  <a:cubicBezTo>
                    <a:pt x="18764" y="5614"/>
                    <a:pt x="18796" y="5621"/>
                    <a:pt x="18843" y="5637"/>
                  </a:cubicBezTo>
                  <a:lnTo>
                    <a:pt x="19002" y="5637"/>
                  </a:lnTo>
                  <a:cubicBezTo>
                    <a:pt x="19033" y="5637"/>
                    <a:pt x="19065" y="5701"/>
                    <a:pt x="19033" y="5732"/>
                  </a:cubicBezTo>
                  <a:cubicBezTo>
                    <a:pt x="19192" y="5764"/>
                    <a:pt x="19350" y="5764"/>
                    <a:pt x="19508" y="5796"/>
                  </a:cubicBezTo>
                  <a:cubicBezTo>
                    <a:pt x="19508" y="5716"/>
                    <a:pt x="19583" y="5649"/>
                    <a:pt x="19662" y="5649"/>
                  </a:cubicBezTo>
                  <a:cubicBezTo>
                    <a:pt x="19709" y="5649"/>
                    <a:pt x="19758" y="5673"/>
                    <a:pt x="19793" y="5732"/>
                  </a:cubicBezTo>
                  <a:cubicBezTo>
                    <a:pt x="20490" y="6904"/>
                    <a:pt x="20490" y="8488"/>
                    <a:pt x="19857" y="9723"/>
                  </a:cubicBezTo>
                  <a:cubicBezTo>
                    <a:pt x="19845" y="9758"/>
                    <a:pt x="19816" y="9771"/>
                    <a:pt x="19784" y="9771"/>
                  </a:cubicBezTo>
                  <a:cubicBezTo>
                    <a:pt x="19730" y="9771"/>
                    <a:pt x="19667" y="9731"/>
                    <a:pt x="19667" y="9691"/>
                  </a:cubicBezTo>
                  <a:cubicBezTo>
                    <a:pt x="19635" y="9723"/>
                    <a:pt x="19603" y="9723"/>
                    <a:pt x="19540" y="9723"/>
                  </a:cubicBezTo>
                  <a:cubicBezTo>
                    <a:pt x="13111" y="8076"/>
                    <a:pt x="6651" y="6334"/>
                    <a:pt x="158" y="4814"/>
                  </a:cubicBezTo>
                  <a:lnTo>
                    <a:pt x="158" y="4846"/>
                  </a:lnTo>
                  <a:lnTo>
                    <a:pt x="285" y="5226"/>
                  </a:lnTo>
                  <a:cubicBezTo>
                    <a:pt x="3705" y="6176"/>
                    <a:pt x="7126" y="7189"/>
                    <a:pt x="10514" y="8107"/>
                  </a:cubicBezTo>
                  <a:cubicBezTo>
                    <a:pt x="13966" y="9026"/>
                    <a:pt x="17450" y="9754"/>
                    <a:pt x="20870" y="10768"/>
                  </a:cubicBezTo>
                  <a:cubicBezTo>
                    <a:pt x="20902" y="10768"/>
                    <a:pt x="20902" y="10799"/>
                    <a:pt x="20933" y="10799"/>
                  </a:cubicBezTo>
                  <a:lnTo>
                    <a:pt x="20933" y="10768"/>
                  </a:lnTo>
                  <a:cubicBezTo>
                    <a:pt x="22137" y="8773"/>
                    <a:pt x="20648" y="7126"/>
                    <a:pt x="20237" y="5162"/>
                  </a:cubicBezTo>
                  <a:cubicBezTo>
                    <a:pt x="16816" y="4592"/>
                    <a:pt x="13428" y="3801"/>
                    <a:pt x="10103" y="2914"/>
                  </a:cubicBezTo>
                  <a:cubicBezTo>
                    <a:pt x="6809" y="1995"/>
                    <a:pt x="3357" y="1172"/>
                    <a:pt x="127"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9" name="Google Shape;2029;p24"/>
            <p:cNvSpPr/>
            <p:nvPr/>
          </p:nvSpPr>
          <p:spPr>
            <a:xfrm>
              <a:off x="743745" y="3997127"/>
              <a:ext cx="925119" cy="358137"/>
            </a:xfrm>
            <a:custGeom>
              <a:avLst/>
              <a:gdLst/>
              <a:ahLst/>
              <a:cxnLst/>
              <a:rect l="l" t="t" r="r" b="b"/>
              <a:pathLst>
                <a:path w="29453" h="11402" extrusionOk="0">
                  <a:moveTo>
                    <a:pt x="21269" y="7964"/>
                  </a:moveTo>
                  <a:cubicBezTo>
                    <a:pt x="21334" y="7964"/>
                    <a:pt x="21371" y="8056"/>
                    <a:pt x="21345" y="8108"/>
                  </a:cubicBezTo>
                  <a:cubicBezTo>
                    <a:pt x="20902" y="8709"/>
                    <a:pt x="20395" y="9343"/>
                    <a:pt x="19857" y="9849"/>
                  </a:cubicBezTo>
                  <a:cubicBezTo>
                    <a:pt x="19828" y="9861"/>
                    <a:pt x="19799" y="9866"/>
                    <a:pt x="19771" y="9866"/>
                  </a:cubicBezTo>
                  <a:cubicBezTo>
                    <a:pt x="19649" y="9866"/>
                    <a:pt x="19558" y="9763"/>
                    <a:pt x="19635" y="9659"/>
                  </a:cubicBezTo>
                  <a:cubicBezTo>
                    <a:pt x="20174" y="9089"/>
                    <a:pt x="20712" y="8551"/>
                    <a:pt x="21219" y="7981"/>
                  </a:cubicBezTo>
                  <a:cubicBezTo>
                    <a:pt x="21237" y="7969"/>
                    <a:pt x="21254" y="7964"/>
                    <a:pt x="21269" y="7964"/>
                  </a:cubicBezTo>
                  <a:close/>
                  <a:moveTo>
                    <a:pt x="29453" y="0"/>
                  </a:moveTo>
                  <a:lnTo>
                    <a:pt x="29453" y="0"/>
                  </a:lnTo>
                  <a:cubicBezTo>
                    <a:pt x="29421" y="32"/>
                    <a:pt x="29389" y="32"/>
                    <a:pt x="29358" y="64"/>
                  </a:cubicBezTo>
                  <a:cubicBezTo>
                    <a:pt x="25652" y="2407"/>
                    <a:pt x="21915" y="4656"/>
                    <a:pt x="18147" y="6873"/>
                  </a:cubicBezTo>
                  <a:cubicBezTo>
                    <a:pt x="18110" y="6900"/>
                    <a:pt x="18073" y="6912"/>
                    <a:pt x="18038" y="6912"/>
                  </a:cubicBezTo>
                  <a:cubicBezTo>
                    <a:pt x="17954" y="6912"/>
                    <a:pt x="17884" y="6845"/>
                    <a:pt x="17862" y="6778"/>
                  </a:cubicBezTo>
                  <a:cubicBezTo>
                    <a:pt x="17590" y="6934"/>
                    <a:pt x="17304" y="6995"/>
                    <a:pt x="17012" y="6995"/>
                  </a:cubicBezTo>
                  <a:cubicBezTo>
                    <a:pt x="16418" y="6995"/>
                    <a:pt x="15796" y="6747"/>
                    <a:pt x="15202" y="6556"/>
                  </a:cubicBezTo>
                  <a:cubicBezTo>
                    <a:pt x="13681" y="6081"/>
                    <a:pt x="12098" y="5511"/>
                    <a:pt x="10578" y="4877"/>
                  </a:cubicBezTo>
                  <a:cubicBezTo>
                    <a:pt x="8393" y="3959"/>
                    <a:pt x="6334" y="2977"/>
                    <a:pt x="4244" y="1932"/>
                  </a:cubicBezTo>
                  <a:cubicBezTo>
                    <a:pt x="2851" y="3357"/>
                    <a:pt x="1394" y="4719"/>
                    <a:pt x="0" y="6144"/>
                  </a:cubicBezTo>
                  <a:cubicBezTo>
                    <a:pt x="3421" y="6999"/>
                    <a:pt x="6746" y="8139"/>
                    <a:pt x="10135" y="9026"/>
                  </a:cubicBezTo>
                  <a:cubicBezTo>
                    <a:pt x="13460" y="9881"/>
                    <a:pt x="16848" y="10610"/>
                    <a:pt x="20174" y="11401"/>
                  </a:cubicBezTo>
                  <a:cubicBezTo>
                    <a:pt x="23119" y="7474"/>
                    <a:pt x="26127" y="3547"/>
                    <a:pt x="29453"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0" name="Google Shape;2030;p24"/>
            <p:cNvSpPr/>
            <p:nvPr/>
          </p:nvSpPr>
          <p:spPr>
            <a:xfrm>
              <a:off x="733788" y="3316095"/>
              <a:ext cx="1301128" cy="1234162"/>
            </a:xfrm>
            <a:custGeom>
              <a:avLst/>
              <a:gdLst/>
              <a:ahLst/>
              <a:cxnLst/>
              <a:rect l="l" t="t" r="r" b="b"/>
              <a:pathLst>
                <a:path w="41424" h="39292" extrusionOk="0">
                  <a:moveTo>
                    <a:pt x="37117" y="7463"/>
                  </a:moveTo>
                  <a:lnTo>
                    <a:pt x="37117" y="7463"/>
                  </a:lnTo>
                  <a:cubicBezTo>
                    <a:pt x="37339" y="7495"/>
                    <a:pt x="37624" y="7526"/>
                    <a:pt x="37845" y="7621"/>
                  </a:cubicBezTo>
                  <a:cubicBezTo>
                    <a:pt x="38225" y="7685"/>
                    <a:pt x="38542" y="7906"/>
                    <a:pt x="38890" y="7938"/>
                  </a:cubicBezTo>
                  <a:lnTo>
                    <a:pt x="38890" y="7970"/>
                  </a:lnTo>
                  <a:lnTo>
                    <a:pt x="38890" y="8001"/>
                  </a:lnTo>
                  <a:cubicBezTo>
                    <a:pt x="38384" y="8382"/>
                    <a:pt x="37909" y="8730"/>
                    <a:pt x="37434" y="9142"/>
                  </a:cubicBezTo>
                  <a:cubicBezTo>
                    <a:pt x="37434" y="8572"/>
                    <a:pt x="37307" y="8065"/>
                    <a:pt x="37149" y="7590"/>
                  </a:cubicBezTo>
                  <a:cubicBezTo>
                    <a:pt x="37149" y="7526"/>
                    <a:pt x="37117" y="7495"/>
                    <a:pt x="37117" y="7463"/>
                  </a:cubicBezTo>
                  <a:close/>
                  <a:moveTo>
                    <a:pt x="18622" y="433"/>
                  </a:moveTo>
                  <a:cubicBezTo>
                    <a:pt x="22422" y="1636"/>
                    <a:pt x="26318" y="2523"/>
                    <a:pt x="30086" y="3948"/>
                  </a:cubicBezTo>
                  <a:cubicBezTo>
                    <a:pt x="31733" y="4550"/>
                    <a:pt x="33823" y="5056"/>
                    <a:pt x="35280" y="6133"/>
                  </a:cubicBezTo>
                  <a:cubicBezTo>
                    <a:pt x="31321" y="8096"/>
                    <a:pt x="27489" y="10503"/>
                    <a:pt x="23848" y="13037"/>
                  </a:cubicBezTo>
                  <a:cubicBezTo>
                    <a:pt x="17704" y="11580"/>
                    <a:pt x="11845" y="8920"/>
                    <a:pt x="5986" y="6766"/>
                  </a:cubicBezTo>
                  <a:cubicBezTo>
                    <a:pt x="7823" y="5975"/>
                    <a:pt x="9565" y="4930"/>
                    <a:pt x="11338" y="4075"/>
                  </a:cubicBezTo>
                  <a:cubicBezTo>
                    <a:pt x="13745" y="2871"/>
                    <a:pt x="16184" y="1636"/>
                    <a:pt x="18622" y="433"/>
                  </a:cubicBezTo>
                  <a:close/>
                  <a:moveTo>
                    <a:pt x="5543" y="6893"/>
                  </a:moveTo>
                  <a:cubicBezTo>
                    <a:pt x="5606" y="6956"/>
                    <a:pt x="5606" y="6988"/>
                    <a:pt x="5638" y="6988"/>
                  </a:cubicBezTo>
                  <a:cubicBezTo>
                    <a:pt x="8646" y="8128"/>
                    <a:pt x="11687" y="9237"/>
                    <a:pt x="14727" y="10377"/>
                  </a:cubicBezTo>
                  <a:cubicBezTo>
                    <a:pt x="17672" y="11453"/>
                    <a:pt x="20649" y="12752"/>
                    <a:pt x="23753" y="13227"/>
                  </a:cubicBezTo>
                  <a:lnTo>
                    <a:pt x="23816" y="13227"/>
                  </a:lnTo>
                  <a:cubicBezTo>
                    <a:pt x="23839" y="13273"/>
                    <a:pt x="23862" y="13303"/>
                    <a:pt x="23910" y="13303"/>
                  </a:cubicBezTo>
                  <a:cubicBezTo>
                    <a:pt x="23928" y="13303"/>
                    <a:pt x="23949" y="13299"/>
                    <a:pt x="23974" y="13290"/>
                  </a:cubicBezTo>
                  <a:lnTo>
                    <a:pt x="23974" y="13290"/>
                  </a:lnTo>
                  <a:cubicBezTo>
                    <a:pt x="23911" y="13512"/>
                    <a:pt x="23911" y="13765"/>
                    <a:pt x="23879" y="13987"/>
                  </a:cubicBezTo>
                  <a:cubicBezTo>
                    <a:pt x="23879" y="14050"/>
                    <a:pt x="23848" y="14050"/>
                    <a:pt x="23848" y="14050"/>
                  </a:cubicBezTo>
                  <a:cubicBezTo>
                    <a:pt x="23816" y="14082"/>
                    <a:pt x="23753" y="14082"/>
                    <a:pt x="23753" y="14114"/>
                  </a:cubicBezTo>
                  <a:cubicBezTo>
                    <a:pt x="20839" y="12847"/>
                    <a:pt x="17735" y="11833"/>
                    <a:pt x="14695" y="10757"/>
                  </a:cubicBezTo>
                  <a:cubicBezTo>
                    <a:pt x="11370" y="9585"/>
                    <a:pt x="8076" y="8255"/>
                    <a:pt x="4719" y="7210"/>
                  </a:cubicBezTo>
                  <a:cubicBezTo>
                    <a:pt x="5004" y="7146"/>
                    <a:pt x="5289" y="7020"/>
                    <a:pt x="5543" y="6893"/>
                  </a:cubicBezTo>
                  <a:close/>
                  <a:moveTo>
                    <a:pt x="39017" y="8160"/>
                  </a:moveTo>
                  <a:cubicBezTo>
                    <a:pt x="40379" y="10060"/>
                    <a:pt x="40917" y="12023"/>
                    <a:pt x="40442" y="14335"/>
                  </a:cubicBezTo>
                  <a:lnTo>
                    <a:pt x="40442" y="14430"/>
                  </a:lnTo>
                  <a:cubicBezTo>
                    <a:pt x="39809" y="14779"/>
                    <a:pt x="39175" y="15127"/>
                    <a:pt x="38574" y="15539"/>
                  </a:cubicBezTo>
                  <a:cubicBezTo>
                    <a:pt x="39334" y="13544"/>
                    <a:pt x="39714" y="10630"/>
                    <a:pt x="37497" y="9395"/>
                  </a:cubicBezTo>
                  <a:cubicBezTo>
                    <a:pt x="38004" y="9015"/>
                    <a:pt x="38542" y="8603"/>
                    <a:pt x="39017" y="8160"/>
                  </a:cubicBezTo>
                  <a:close/>
                  <a:moveTo>
                    <a:pt x="37402" y="9712"/>
                  </a:moveTo>
                  <a:cubicBezTo>
                    <a:pt x="39492" y="11042"/>
                    <a:pt x="38859" y="13512"/>
                    <a:pt x="38447" y="15539"/>
                  </a:cubicBezTo>
                  <a:cubicBezTo>
                    <a:pt x="38447" y="15570"/>
                    <a:pt x="38447" y="15634"/>
                    <a:pt x="38479" y="15634"/>
                  </a:cubicBezTo>
                  <a:cubicBezTo>
                    <a:pt x="38289" y="15729"/>
                    <a:pt x="38130" y="15855"/>
                    <a:pt x="37940" y="15982"/>
                  </a:cubicBezTo>
                  <a:cubicBezTo>
                    <a:pt x="38542" y="14399"/>
                    <a:pt x="38289" y="12530"/>
                    <a:pt x="37244" y="11137"/>
                  </a:cubicBezTo>
                  <a:cubicBezTo>
                    <a:pt x="37212" y="11137"/>
                    <a:pt x="37180" y="11105"/>
                    <a:pt x="37149" y="11105"/>
                  </a:cubicBezTo>
                  <a:cubicBezTo>
                    <a:pt x="37307" y="10662"/>
                    <a:pt x="37370" y="10187"/>
                    <a:pt x="37402" y="9712"/>
                  </a:cubicBezTo>
                  <a:close/>
                  <a:moveTo>
                    <a:pt x="35470" y="7431"/>
                  </a:moveTo>
                  <a:cubicBezTo>
                    <a:pt x="35565" y="7970"/>
                    <a:pt x="35628" y="8508"/>
                    <a:pt x="35660" y="9015"/>
                  </a:cubicBezTo>
                  <a:cubicBezTo>
                    <a:pt x="35755" y="9933"/>
                    <a:pt x="35755" y="10820"/>
                    <a:pt x="35755" y="11770"/>
                  </a:cubicBezTo>
                  <a:cubicBezTo>
                    <a:pt x="35755" y="11833"/>
                    <a:pt x="35787" y="11865"/>
                    <a:pt x="35818" y="11897"/>
                  </a:cubicBezTo>
                  <a:cubicBezTo>
                    <a:pt x="31923" y="14145"/>
                    <a:pt x="28123" y="16584"/>
                    <a:pt x="24228" y="18801"/>
                  </a:cubicBezTo>
                  <a:cubicBezTo>
                    <a:pt x="24354" y="18262"/>
                    <a:pt x="24449" y="17756"/>
                    <a:pt x="24481" y="17249"/>
                  </a:cubicBezTo>
                  <a:lnTo>
                    <a:pt x="24544" y="17249"/>
                  </a:lnTo>
                  <a:cubicBezTo>
                    <a:pt x="24544" y="17249"/>
                    <a:pt x="24608" y="17217"/>
                    <a:pt x="24544" y="17217"/>
                  </a:cubicBezTo>
                  <a:cubicBezTo>
                    <a:pt x="24513" y="17154"/>
                    <a:pt x="24513" y="17154"/>
                    <a:pt x="24481" y="17154"/>
                  </a:cubicBezTo>
                  <a:cubicBezTo>
                    <a:pt x="24513" y="16742"/>
                    <a:pt x="24513" y="16330"/>
                    <a:pt x="24481" y="15887"/>
                  </a:cubicBezTo>
                  <a:cubicBezTo>
                    <a:pt x="24449" y="15412"/>
                    <a:pt x="24386" y="14937"/>
                    <a:pt x="24323" y="14462"/>
                  </a:cubicBezTo>
                  <a:cubicBezTo>
                    <a:pt x="24323" y="14385"/>
                    <a:pt x="24288" y="14343"/>
                    <a:pt x="24253" y="14343"/>
                  </a:cubicBezTo>
                  <a:cubicBezTo>
                    <a:pt x="24231" y="14343"/>
                    <a:pt x="24208" y="14361"/>
                    <a:pt x="24196" y="14399"/>
                  </a:cubicBezTo>
                  <a:lnTo>
                    <a:pt x="24196" y="14367"/>
                  </a:lnTo>
                  <a:cubicBezTo>
                    <a:pt x="24671" y="14114"/>
                    <a:pt x="25178" y="13892"/>
                    <a:pt x="25684" y="13607"/>
                  </a:cubicBezTo>
                  <a:cubicBezTo>
                    <a:pt x="29105" y="11865"/>
                    <a:pt x="32493" y="9775"/>
                    <a:pt x="35470" y="7431"/>
                  </a:cubicBezTo>
                  <a:close/>
                  <a:moveTo>
                    <a:pt x="4814" y="7716"/>
                  </a:moveTo>
                  <a:cubicBezTo>
                    <a:pt x="7886" y="8920"/>
                    <a:pt x="11085" y="9965"/>
                    <a:pt x="14220" y="11073"/>
                  </a:cubicBezTo>
                  <a:cubicBezTo>
                    <a:pt x="17419" y="12213"/>
                    <a:pt x="20649" y="13480"/>
                    <a:pt x="23911" y="14399"/>
                  </a:cubicBezTo>
                  <a:cubicBezTo>
                    <a:pt x="23879" y="14430"/>
                    <a:pt x="23879" y="14494"/>
                    <a:pt x="23879" y="14557"/>
                  </a:cubicBezTo>
                  <a:cubicBezTo>
                    <a:pt x="24006" y="15380"/>
                    <a:pt x="24038" y="16204"/>
                    <a:pt x="24006" y="17059"/>
                  </a:cubicBezTo>
                  <a:cubicBezTo>
                    <a:pt x="19477" y="15665"/>
                    <a:pt x="15012" y="14304"/>
                    <a:pt x="10673" y="12372"/>
                  </a:cubicBezTo>
                  <a:cubicBezTo>
                    <a:pt x="10665" y="12369"/>
                    <a:pt x="10656" y="12368"/>
                    <a:pt x="10647" y="12368"/>
                  </a:cubicBezTo>
                  <a:cubicBezTo>
                    <a:pt x="10557" y="12368"/>
                    <a:pt x="10463" y="12501"/>
                    <a:pt x="10578" y="12530"/>
                  </a:cubicBezTo>
                  <a:cubicBezTo>
                    <a:pt x="13555" y="13829"/>
                    <a:pt x="16595" y="15064"/>
                    <a:pt x="19731" y="16014"/>
                  </a:cubicBezTo>
                  <a:cubicBezTo>
                    <a:pt x="21156" y="16457"/>
                    <a:pt x="22581" y="16805"/>
                    <a:pt x="24038" y="17122"/>
                  </a:cubicBezTo>
                  <a:cubicBezTo>
                    <a:pt x="24038" y="17692"/>
                    <a:pt x="23974" y="18262"/>
                    <a:pt x="23879" y="18832"/>
                  </a:cubicBezTo>
                  <a:cubicBezTo>
                    <a:pt x="23879" y="18769"/>
                    <a:pt x="23848" y="18769"/>
                    <a:pt x="23848" y="18769"/>
                  </a:cubicBezTo>
                  <a:cubicBezTo>
                    <a:pt x="20522" y="18072"/>
                    <a:pt x="17324" y="17280"/>
                    <a:pt x="14093" y="16077"/>
                  </a:cubicBezTo>
                  <a:cubicBezTo>
                    <a:pt x="11465" y="15095"/>
                    <a:pt x="8836" y="13955"/>
                    <a:pt x="6271" y="12752"/>
                  </a:cubicBezTo>
                  <a:cubicBezTo>
                    <a:pt x="5669" y="12498"/>
                    <a:pt x="5131" y="12245"/>
                    <a:pt x="4498" y="11928"/>
                  </a:cubicBezTo>
                  <a:cubicBezTo>
                    <a:pt x="5448" y="10757"/>
                    <a:pt x="5479" y="9047"/>
                    <a:pt x="4814" y="7716"/>
                  </a:cubicBezTo>
                  <a:close/>
                  <a:moveTo>
                    <a:pt x="37054" y="11422"/>
                  </a:moveTo>
                  <a:cubicBezTo>
                    <a:pt x="37972" y="12878"/>
                    <a:pt x="38225" y="14462"/>
                    <a:pt x="37687" y="16140"/>
                  </a:cubicBezTo>
                  <a:cubicBezTo>
                    <a:pt x="36483" y="16900"/>
                    <a:pt x="35280" y="17724"/>
                    <a:pt x="34045" y="18516"/>
                  </a:cubicBezTo>
                  <a:lnTo>
                    <a:pt x="33348" y="18991"/>
                  </a:lnTo>
                  <a:cubicBezTo>
                    <a:pt x="33570" y="17724"/>
                    <a:pt x="33190" y="16457"/>
                    <a:pt x="32272" y="15507"/>
                  </a:cubicBezTo>
                  <a:cubicBezTo>
                    <a:pt x="32588" y="15254"/>
                    <a:pt x="32905" y="15064"/>
                    <a:pt x="33190" y="14905"/>
                  </a:cubicBezTo>
                  <a:cubicBezTo>
                    <a:pt x="33728" y="16014"/>
                    <a:pt x="33982" y="17090"/>
                    <a:pt x="33823" y="18357"/>
                  </a:cubicBezTo>
                  <a:cubicBezTo>
                    <a:pt x="33823" y="18402"/>
                    <a:pt x="33855" y="18447"/>
                    <a:pt x="33896" y="18447"/>
                  </a:cubicBezTo>
                  <a:cubicBezTo>
                    <a:pt x="33913" y="18447"/>
                    <a:pt x="33931" y="18439"/>
                    <a:pt x="33950" y="18421"/>
                  </a:cubicBezTo>
                  <a:cubicBezTo>
                    <a:pt x="33982" y="18421"/>
                    <a:pt x="33982" y="18421"/>
                    <a:pt x="33982" y="18389"/>
                  </a:cubicBezTo>
                  <a:cubicBezTo>
                    <a:pt x="34330" y="17154"/>
                    <a:pt x="34172" y="15792"/>
                    <a:pt x="33412" y="14747"/>
                  </a:cubicBezTo>
                  <a:cubicBezTo>
                    <a:pt x="34362" y="14114"/>
                    <a:pt x="35375" y="13480"/>
                    <a:pt x="36325" y="12847"/>
                  </a:cubicBezTo>
                  <a:cubicBezTo>
                    <a:pt x="36388" y="12847"/>
                    <a:pt x="36483" y="12847"/>
                    <a:pt x="36515" y="12783"/>
                  </a:cubicBezTo>
                  <a:cubicBezTo>
                    <a:pt x="36705" y="12372"/>
                    <a:pt x="36895" y="11897"/>
                    <a:pt x="37054" y="11422"/>
                  </a:cubicBezTo>
                  <a:close/>
                  <a:moveTo>
                    <a:pt x="35438" y="6196"/>
                  </a:moveTo>
                  <a:cubicBezTo>
                    <a:pt x="35628" y="6355"/>
                    <a:pt x="35850" y="6545"/>
                    <a:pt x="36008" y="6703"/>
                  </a:cubicBezTo>
                  <a:cubicBezTo>
                    <a:pt x="37624" y="8318"/>
                    <a:pt x="36864" y="10693"/>
                    <a:pt x="36198" y="12593"/>
                  </a:cubicBezTo>
                  <a:lnTo>
                    <a:pt x="36198" y="12657"/>
                  </a:lnTo>
                  <a:cubicBezTo>
                    <a:pt x="33950" y="13924"/>
                    <a:pt x="31733" y="15317"/>
                    <a:pt x="29516" y="16647"/>
                  </a:cubicBezTo>
                  <a:cubicBezTo>
                    <a:pt x="28471" y="17280"/>
                    <a:pt x="27489" y="17882"/>
                    <a:pt x="26444" y="18484"/>
                  </a:cubicBezTo>
                  <a:cubicBezTo>
                    <a:pt x="25969" y="18737"/>
                    <a:pt x="25494" y="18991"/>
                    <a:pt x="25019" y="19276"/>
                  </a:cubicBezTo>
                  <a:cubicBezTo>
                    <a:pt x="24614" y="19488"/>
                    <a:pt x="24291" y="19759"/>
                    <a:pt x="24079" y="19759"/>
                  </a:cubicBezTo>
                  <a:cubicBezTo>
                    <a:pt x="23943" y="19759"/>
                    <a:pt x="23853" y="19648"/>
                    <a:pt x="23816" y="19339"/>
                  </a:cubicBezTo>
                  <a:lnTo>
                    <a:pt x="23816" y="19339"/>
                  </a:lnTo>
                  <a:cubicBezTo>
                    <a:pt x="23832" y="19355"/>
                    <a:pt x="23855" y="19363"/>
                    <a:pt x="23887" y="19363"/>
                  </a:cubicBezTo>
                  <a:cubicBezTo>
                    <a:pt x="23919" y="19363"/>
                    <a:pt x="23958" y="19355"/>
                    <a:pt x="24006" y="19339"/>
                  </a:cubicBezTo>
                  <a:cubicBezTo>
                    <a:pt x="27996" y="17059"/>
                    <a:pt x="32050" y="14715"/>
                    <a:pt x="35882" y="12150"/>
                  </a:cubicBezTo>
                  <a:cubicBezTo>
                    <a:pt x="35945" y="12055"/>
                    <a:pt x="35913" y="11992"/>
                    <a:pt x="35882" y="11928"/>
                  </a:cubicBezTo>
                  <a:cubicBezTo>
                    <a:pt x="35913" y="11897"/>
                    <a:pt x="35945" y="11865"/>
                    <a:pt x="35945" y="11833"/>
                  </a:cubicBezTo>
                  <a:cubicBezTo>
                    <a:pt x="36167" y="10282"/>
                    <a:pt x="36040" y="8698"/>
                    <a:pt x="35723" y="7146"/>
                  </a:cubicBezTo>
                  <a:cubicBezTo>
                    <a:pt x="35723" y="7042"/>
                    <a:pt x="35647" y="6995"/>
                    <a:pt x="35567" y="6995"/>
                  </a:cubicBezTo>
                  <a:cubicBezTo>
                    <a:pt x="35502" y="6995"/>
                    <a:pt x="35435" y="7026"/>
                    <a:pt x="35407" y="7083"/>
                  </a:cubicBezTo>
                  <a:lnTo>
                    <a:pt x="35375" y="7083"/>
                  </a:lnTo>
                  <a:cubicBezTo>
                    <a:pt x="31606" y="9395"/>
                    <a:pt x="27870" y="11643"/>
                    <a:pt x="24069" y="13892"/>
                  </a:cubicBezTo>
                  <a:cubicBezTo>
                    <a:pt x="24164" y="13670"/>
                    <a:pt x="24196" y="13449"/>
                    <a:pt x="24228" y="13227"/>
                  </a:cubicBezTo>
                  <a:cubicBezTo>
                    <a:pt x="24291" y="13195"/>
                    <a:pt x="24228" y="13164"/>
                    <a:pt x="24228" y="13132"/>
                  </a:cubicBezTo>
                  <a:cubicBezTo>
                    <a:pt x="27933" y="10693"/>
                    <a:pt x="31670" y="8445"/>
                    <a:pt x="35438" y="6196"/>
                  </a:cubicBezTo>
                  <a:close/>
                  <a:moveTo>
                    <a:pt x="4213" y="12308"/>
                  </a:moveTo>
                  <a:cubicBezTo>
                    <a:pt x="10293" y="15095"/>
                    <a:pt x="16785" y="18294"/>
                    <a:pt x="23531" y="19022"/>
                  </a:cubicBezTo>
                  <a:cubicBezTo>
                    <a:pt x="23499" y="19022"/>
                    <a:pt x="23499" y="19054"/>
                    <a:pt x="23499" y="19086"/>
                  </a:cubicBezTo>
                  <a:lnTo>
                    <a:pt x="23499" y="20004"/>
                  </a:lnTo>
                  <a:cubicBezTo>
                    <a:pt x="16754" y="18072"/>
                    <a:pt x="10230" y="15792"/>
                    <a:pt x="3928" y="12752"/>
                  </a:cubicBezTo>
                  <a:cubicBezTo>
                    <a:pt x="3928" y="12562"/>
                    <a:pt x="4054" y="12403"/>
                    <a:pt x="4213" y="12308"/>
                  </a:cubicBezTo>
                  <a:close/>
                  <a:moveTo>
                    <a:pt x="4434" y="13449"/>
                  </a:moveTo>
                  <a:cubicBezTo>
                    <a:pt x="9660" y="16014"/>
                    <a:pt x="15202" y="18167"/>
                    <a:pt x="20839" y="19624"/>
                  </a:cubicBezTo>
                  <a:cubicBezTo>
                    <a:pt x="19952" y="20067"/>
                    <a:pt x="19129" y="20542"/>
                    <a:pt x="18274" y="21017"/>
                  </a:cubicBezTo>
                  <a:cubicBezTo>
                    <a:pt x="18210" y="21049"/>
                    <a:pt x="18179" y="21081"/>
                    <a:pt x="18179" y="21112"/>
                  </a:cubicBezTo>
                  <a:cubicBezTo>
                    <a:pt x="13048" y="18516"/>
                    <a:pt x="7380" y="16679"/>
                    <a:pt x="1838" y="15032"/>
                  </a:cubicBezTo>
                  <a:cubicBezTo>
                    <a:pt x="2756" y="14557"/>
                    <a:pt x="3611" y="13987"/>
                    <a:pt x="4434" y="13449"/>
                  </a:cubicBezTo>
                  <a:close/>
                  <a:moveTo>
                    <a:pt x="32081" y="15570"/>
                  </a:moveTo>
                  <a:cubicBezTo>
                    <a:pt x="32081" y="15602"/>
                    <a:pt x="32081" y="15602"/>
                    <a:pt x="32113" y="15665"/>
                  </a:cubicBezTo>
                  <a:cubicBezTo>
                    <a:pt x="32937" y="16520"/>
                    <a:pt x="33317" y="17660"/>
                    <a:pt x="33158" y="18896"/>
                  </a:cubicBezTo>
                  <a:cubicBezTo>
                    <a:pt x="33158" y="18991"/>
                    <a:pt x="33190" y="19022"/>
                    <a:pt x="33222" y="19022"/>
                  </a:cubicBezTo>
                  <a:cubicBezTo>
                    <a:pt x="31986" y="19846"/>
                    <a:pt x="30783" y="20637"/>
                    <a:pt x="29516" y="21429"/>
                  </a:cubicBezTo>
                  <a:cubicBezTo>
                    <a:pt x="25906" y="23709"/>
                    <a:pt x="22296" y="25926"/>
                    <a:pt x="18622" y="28016"/>
                  </a:cubicBezTo>
                  <a:cubicBezTo>
                    <a:pt x="19857" y="25958"/>
                    <a:pt x="19857" y="23266"/>
                    <a:pt x="18559" y="21207"/>
                  </a:cubicBezTo>
                  <a:cubicBezTo>
                    <a:pt x="19477" y="20701"/>
                    <a:pt x="20364" y="20162"/>
                    <a:pt x="21219" y="19656"/>
                  </a:cubicBezTo>
                  <a:cubicBezTo>
                    <a:pt x="22011" y="19846"/>
                    <a:pt x="22771" y="20067"/>
                    <a:pt x="23531" y="20226"/>
                  </a:cubicBezTo>
                  <a:cubicBezTo>
                    <a:pt x="23554" y="20294"/>
                    <a:pt x="23626" y="20346"/>
                    <a:pt x="23712" y="20346"/>
                  </a:cubicBezTo>
                  <a:cubicBezTo>
                    <a:pt x="23745" y="20346"/>
                    <a:pt x="23780" y="20338"/>
                    <a:pt x="23816" y="20321"/>
                  </a:cubicBezTo>
                  <a:cubicBezTo>
                    <a:pt x="26603" y="18864"/>
                    <a:pt x="29390" y="17280"/>
                    <a:pt x="32081" y="15570"/>
                  </a:cubicBezTo>
                  <a:close/>
                  <a:moveTo>
                    <a:pt x="1711" y="15380"/>
                  </a:moveTo>
                  <a:lnTo>
                    <a:pt x="1711" y="15380"/>
                  </a:lnTo>
                  <a:cubicBezTo>
                    <a:pt x="1711" y="15380"/>
                    <a:pt x="1743" y="15412"/>
                    <a:pt x="1806" y="15412"/>
                  </a:cubicBezTo>
                  <a:cubicBezTo>
                    <a:pt x="7411" y="17154"/>
                    <a:pt x="12763" y="19371"/>
                    <a:pt x="18274" y="21366"/>
                  </a:cubicBezTo>
                  <a:lnTo>
                    <a:pt x="18274" y="21397"/>
                  </a:lnTo>
                  <a:cubicBezTo>
                    <a:pt x="19382" y="23709"/>
                    <a:pt x="19382" y="25958"/>
                    <a:pt x="18210" y="28238"/>
                  </a:cubicBezTo>
                  <a:lnTo>
                    <a:pt x="18210" y="28365"/>
                  </a:lnTo>
                  <a:cubicBezTo>
                    <a:pt x="17984" y="28430"/>
                    <a:pt x="17745" y="28459"/>
                    <a:pt x="17497" y="28459"/>
                  </a:cubicBezTo>
                  <a:cubicBezTo>
                    <a:pt x="16188" y="28459"/>
                    <a:pt x="14647" y="27656"/>
                    <a:pt x="13555" y="27256"/>
                  </a:cubicBezTo>
                  <a:cubicBezTo>
                    <a:pt x="12193" y="26749"/>
                    <a:pt x="10863" y="26179"/>
                    <a:pt x="9565" y="25609"/>
                  </a:cubicBezTo>
                  <a:cubicBezTo>
                    <a:pt x="7063" y="24501"/>
                    <a:pt x="4593" y="23234"/>
                    <a:pt x="2154" y="21999"/>
                  </a:cubicBezTo>
                  <a:cubicBezTo>
                    <a:pt x="2107" y="21983"/>
                    <a:pt x="2067" y="21975"/>
                    <a:pt x="2035" y="21975"/>
                  </a:cubicBezTo>
                  <a:cubicBezTo>
                    <a:pt x="2004" y="21975"/>
                    <a:pt x="1980" y="21983"/>
                    <a:pt x="1964" y="21999"/>
                  </a:cubicBezTo>
                  <a:lnTo>
                    <a:pt x="1996" y="21967"/>
                  </a:lnTo>
                  <a:cubicBezTo>
                    <a:pt x="2123" y="21746"/>
                    <a:pt x="2154" y="21492"/>
                    <a:pt x="2154" y="21239"/>
                  </a:cubicBezTo>
                  <a:cubicBezTo>
                    <a:pt x="6936" y="23963"/>
                    <a:pt x="12320" y="26306"/>
                    <a:pt x="17577" y="27890"/>
                  </a:cubicBezTo>
                  <a:cubicBezTo>
                    <a:pt x="17586" y="27899"/>
                    <a:pt x="17598" y="27903"/>
                    <a:pt x="17611" y="27903"/>
                  </a:cubicBezTo>
                  <a:cubicBezTo>
                    <a:pt x="17643" y="27903"/>
                    <a:pt x="17681" y="27880"/>
                    <a:pt x="17704" y="27858"/>
                  </a:cubicBezTo>
                  <a:cubicBezTo>
                    <a:pt x="17735" y="27858"/>
                    <a:pt x="17830" y="27858"/>
                    <a:pt x="17862" y="27763"/>
                  </a:cubicBezTo>
                  <a:cubicBezTo>
                    <a:pt x="18749" y="26084"/>
                    <a:pt x="18907" y="23963"/>
                    <a:pt x="17957" y="22221"/>
                  </a:cubicBezTo>
                  <a:cubicBezTo>
                    <a:pt x="18020" y="22189"/>
                    <a:pt x="18020" y="22126"/>
                    <a:pt x="17957" y="22062"/>
                  </a:cubicBezTo>
                  <a:cubicBezTo>
                    <a:pt x="12795" y="19466"/>
                    <a:pt x="7348" y="17534"/>
                    <a:pt x="1806" y="16014"/>
                  </a:cubicBezTo>
                  <a:cubicBezTo>
                    <a:pt x="1806" y="15982"/>
                    <a:pt x="1806" y="15982"/>
                    <a:pt x="1838" y="15982"/>
                  </a:cubicBezTo>
                  <a:cubicBezTo>
                    <a:pt x="1743" y="15792"/>
                    <a:pt x="1711" y="15570"/>
                    <a:pt x="1711" y="15380"/>
                  </a:cubicBezTo>
                  <a:close/>
                  <a:moveTo>
                    <a:pt x="38289" y="16330"/>
                  </a:moveTo>
                  <a:cubicBezTo>
                    <a:pt x="38859" y="16647"/>
                    <a:pt x="39112" y="17185"/>
                    <a:pt x="38954" y="17819"/>
                  </a:cubicBezTo>
                  <a:cubicBezTo>
                    <a:pt x="38954" y="17819"/>
                    <a:pt x="38922" y="17819"/>
                    <a:pt x="38922" y="17882"/>
                  </a:cubicBezTo>
                  <a:cubicBezTo>
                    <a:pt x="35818" y="21841"/>
                    <a:pt x="32652" y="25704"/>
                    <a:pt x="29453" y="29536"/>
                  </a:cubicBezTo>
                  <a:cubicBezTo>
                    <a:pt x="29105" y="28143"/>
                    <a:pt x="27965" y="26908"/>
                    <a:pt x="26634" y="26306"/>
                  </a:cubicBezTo>
                  <a:cubicBezTo>
                    <a:pt x="26625" y="26297"/>
                    <a:pt x="26613" y="26293"/>
                    <a:pt x="26599" y="26293"/>
                  </a:cubicBezTo>
                  <a:cubicBezTo>
                    <a:pt x="26566" y="26293"/>
                    <a:pt x="26521" y="26315"/>
                    <a:pt x="26476" y="26338"/>
                  </a:cubicBezTo>
                  <a:cubicBezTo>
                    <a:pt x="26444" y="26401"/>
                    <a:pt x="26413" y="26496"/>
                    <a:pt x="26539" y="26559"/>
                  </a:cubicBezTo>
                  <a:cubicBezTo>
                    <a:pt x="27901" y="27256"/>
                    <a:pt x="28756" y="28333"/>
                    <a:pt x="29358" y="29726"/>
                  </a:cubicBezTo>
                  <a:cubicBezTo>
                    <a:pt x="29105" y="29980"/>
                    <a:pt x="28820" y="30296"/>
                    <a:pt x="28598" y="30613"/>
                  </a:cubicBezTo>
                  <a:cubicBezTo>
                    <a:pt x="28471" y="29093"/>
                    <a:pt x="27458" y="27605"/>
                    <a:pt x="26096" y="26908"/>
                  </a:cubicBezTo>
                  <a:cubicBezTo>
                    <a:pt x="26088" y="26899"/>
                    <a:pt x="26079" y="26895"/>
                    <a:pt x="26069" y="26895"/>
                  </a:cubicBezTo>
                  <a:cubicBezTo>
                    <a:pt x="26043" y="26895"/>
                    <a:pt x="26007" y="26925"/>
                    <a:pt x="25938" y="26971"/>
                  </a:cubicBezTo>
                  <a:cubicBezTo>
                    <a:pt x="26096" y="26781"/>
                    <a:pt x="26286" y="26528"/>
                    <a:pt x="26444" y="26338"/>
                  </a:cubicBezTo>
                  <a:lnTo>
                    <a:pt x="30498" y="21366"/>
                  </a:lnTo>
                  <a:cubicBezTo>
                    <a:pt x="33095" y="19687"/>
                    <a:pt x="35755" y="18104"/>
                    <a:pt x="38289" y="16330"/>
                  </a:cubicBezTo>
                  <a:close/>
                  <a:moveTo>
                    <a:pt x="29833" y="21746"/>
                  </a:moveTo>
                  <a:lnTo>
                    <a:pt x="29833" y="21746"/>
                  </a:lnTo>
                  <a:cubicBezTo>
                    <a:pt x="26444" y="25356"/>
                    <a:pt x="23436" y="29283"/>
                    <a:pt x="20522" y="33147"/>
                  </a:cubicBezTo>
                  <a:cubicBezTo>
                    <a:pt x="17165" y="32355"/>
                    <a:pt x="13840" y="31658"/>
                    <a:pt x="10515" y="30771"/>
                  </a:cubicBezTo>
                  <a:cubicBezTo>
                    <a:pt x="7095" y="29885"/>
                    <a:pt x="3769" y="28713"/>
                    <a:pt x="412" y="27953"/>
                  </a:cubicBezTo>
                  <a:cubicBezTo>
                    <a:pt x="1743" y="26464"/>
                    <a:pt x="3231" y="25103"/>
                    <a:pt x="4593" y="23678"/>
                  </a:cubicBezTo>
                  <a:cubicBezTo>
                    <a:pt x="6683" y="24723"/>
                    <a:pt x="8805" y="25704"/>
                    <a:pt x="10927" y="26623"/>
                  </a:cubicBezTo>
                  <a:cubicBezTo>
                    <a:pt x="12447" y="27256"/>
                    <a:pt x="13998" y="27858"/>
                    <a:pt x="15582" y="28333"/>
                  </a:cubicBezTo>
                  <a:cubicBezTo>
                    <a:pt x="16152" y="28502"/>
                    <a:pt x="16764" y="28741"/>
                    <a:pt x="17353" y="28741"/>
                  </a:cubicBezTo>
                  <a:cubicBezTo>
                    <a:pt x="17647" y="28741"/>
                    <a:pt x="17936" y="28681"/>
                    <a:pt x="18210" y="28523"/>
                  </a:cubicBezTo>
                  <a:cubicBezTo>
                    <a:pt x="18210" y="28616"/>
                    <a:pt x="18278" y="28674"/>
                    <a:pt x="18377" y="28674"/>
                  </a:cubicBezTo>
                  <a:cubicBezTo>
                    <a:pt x="18413" y="28674"/>
                    <a:pt x="18453" y="28667"/>
                    <a:pt x="18495" y="28650"/>
                  </a:cubicBezTo>
                  <a:cubicBezTo>
                    <a:pt x="22264" y="26433"/>
                    <a:pt x="25969" y="24153"/>
                    <a:pt x="29706" y="21841"/>
                  </a:cubicBezTo>
                  <a:cubicBezTo>
                    <a:pt x="29738" y="21809"/>
                    <a:pt x="29770" y="21809"/>
                    <a:pt x="29833" y="21746"/>
                  </a:cubicBezTo>
                  <a:close/>
                  <a:moveTo>
                    <a:pt x="25938" y="26971"/>
                  </a:moveTo>
                  <a:cubicBezTo>
                    <a:pt x="25906" y="27034"/>
                    <a:pt x="25906" y="27098"/>
                    <a:pt x="25969" y="27129"/>
                  </a:cubicBezTo>
                  <a:cubicBezTo>
                    <a:pt x="27331" y="28048"/>
                    <a:pt x="28123" y="29188"/>
                    <a:pt x="28503" y="30740"/>
                  </a:cubicBezTo>
                  <a:cubicBezTo>
                    <a:pt x="27394" y="32102"/>
                    <a:pt x="26254" y="33432"/>
                    <a:pt x="25146" y="34793"/>
                  </a:cubicBezTo>
                  <a:cubicBezTo>
                    <a:pt x="24988" y="33242"/>
                    <a:pt x="24164" y="31816"/>
                    <a:pt x="22866" y="30930"/>
                  </a:cubicBezTo>
                  <a:lnTo>
                    <a:pt x="22771" y="30930"/>
                  </a:lnTo>
                  <a:cubicBezTo>
                    <a:pt x="23816" y="29600"/>
                    <a:pt x="24861" y="28301"/>
                    <a:pt x="25938" y="26971"/>
                  </a:cubicBezTo>
                  <a:close/>
                  <a:moveTo>
                    <a:pt x="22644" y="31056"/>
                  </a:moveTo>
                  <a:cubicBezTo>
                    <a:pt x="22644" y="31088"/>
                    <a:pt x="22644" y="31088"/>
                    <a:pt x="22707" y="31151"/>
                  </a:cubicBezTo>
                  <a:cubicBezTo>
                    <a:pt x="23974" y="32133"/>
                    <a:pt x="24766" y="33400"/>
                    <a:pt x="24988" y="34983"/>
                  </a:cubicBezTo>
                  <a:cubicBezTo>
                    <a:pt x="24766" y="35205"/>
                    <a:pt x="24544" y="35490"/>
                    <a:pt x="24354" y="35743"/>
                  </a:cubicBezTo>
                  <a:cubicBezTo>
                    <a:pt x="24323" y="34160"/>
                    <a:pt x="23436" y="32577"/>
                    <a:pt x="22137" y="31721"/>
                  </a:cubicBezTo>
                  <a:cubicBezTo>
                    <a:pt x="22296" y="31500"/>
                    <a:pt x="22486" y="31310"/>
                    <a:pt x="22644" y="31056"/>
                  </a:cubicBezTo>
                  <a:close/>
                  <a:moveTo>
                    <a:pt x="1838" y="29821"/>
                  </a:moveTo>
                  <a:lnTo>
                    <a:pt x="1838" y="29821"/>
                  </a:lnTo>
                  <a:cubicBezTo>
                    <a:pt x="7696" y="31531"/>
                    <a:pt x="13618" y="33273"/>
                    <a:pt x="19636" y="34350"/>
                  </a:cubicBezTo>
                  <a:cubicBezTo>
                    <a:pt x="19731" y="34350"/>
                    <a:pt x="19762" y="34223"/>
                    <a:pt x="19699" y="34192"/>
                  </a:cubicBezTo>
                  <a:lnTo>
                    <a:pt x="19794" y="34192"/>
                  </a:lnTo>
                  <a:cubicBezTo>
                    <a:pt x="20364" y="35458"/>
                    <a:pt x="20427" y="36598"/>
                    <a:pt x="19952" y="37865"/>
                  </a:cubicBezTo>
                  <a:cubicBezTo>
                    <a:pt x="19952" y="37834"/>
                    <a:pt x="19921" y="37802"/>
                    <a:pt x="19889" y="37802"/>
                  </a:cubicBezTo>
                  <a:cubicBezTo>
                    <a:pt x="13555" y="35807"/>
                    <a:pt x="7095" y="34192"/>
                    <a:pt x="634" y="32767"/>
                  </a:cubicBezTo>
                  <a:cubicBezTo>
                    <a:pt x="1679" y="32323"/>
                    <a:pt x="2376" y="30898"/>
                    <a:pt x="1838" y="29821"/>
                  </a:cubicBezTo>
                  <a:close/>
                  <a:moveTo>
                    <a:pt x="21979" y="31911"/>
                  </a:moveTo>
                  <a:cubicBezTo>
                    <a:pt x="23277" y="32957"/>
                    <a:pt x="24006" y="34255"/>
                    <a:pt x="24228" y="35933"/>
                  </a:cubicBezTo>
                  <a:cubicBezTo>
                    <a:pt x="23404" y="36915"/>
                    <a:pt x="22612" y="37897"/>
                    <a:pt x="21789" y="38910"/>
                  </a:cubicBezTo>
                  <a:cubicBezTo>
                    <a:pt x="22612" y="37200"/>
                    <a:pt x="21694" y="34952"/>
                    <a:pt x="20712" y="33463"/>
                  </a:cubicBezTo>
                  <a:cubicBezTo>
                    <a:pt x="20807" y="33463"/>
                    <a:pt x="20871" y="33432"/>
                    <a:pt x="20871" y="33368"/>
                  </a:cubicBezTo>
                  <a:cubicBezTo>
                    <a:pt x="21219" y="32862"/>
                    <a:pt x="21631" y="32387"/>
                    <a:pt x="21979" y="31911"/>
                  </a:cubicBezTo>
                  <a:close/>
                  <a:moveTo>
                    <a:pt x="381" y="28238"/>
                  </a:moveTo>
                  <a:cubicBezTo>
                    <a:pt x="3611" y="29473"/>
                    <a:pt x="7063" y="30296"/>
                    <a:pt x="10388" y="31183"/>
                  </a:cubicBezTo>
                  <a:cubicBezTo>
                    <a:pt x="13713" y="32038"/>
                    <a:pt x="17102" y="32830"/>
                    <a:pt x="20522" y="33432"/>
                  </a:cubicBezTo>
                  <a:cubicBezTo>
                    <a:pt x="20966" y="35363"/>
                    <a:pt x="22422" y="37042"/>
                    <a:pt x="21219" y="39005"/>
                  </a:cubicBezTo>
                  <a:lnTo>
                    <a:pt x="21219" y="39069"/>
                  </a:lnTo>
                  <a:cubicBezTo>
                    <a:pt x="21187" y="39069"/>
                    <a:pt x="21187" y="39005"/>
                    <a:pt x="21156" y="39005"/>
                  </a:cubicBezTo>
                  <a:cubicBezTo>
                    <a:pt x="17735" y="38024"/>
                    <a:pt x="14252" y="37264"/>
                    <a:pt x="10832" y="36377"/>
                  </a:cubicBezTo>
                  <a:cubicBezTo>
                    <a:pt x="7411" y="35458"/>
                    <a:pt x="4023" y="34413"/>
                    <a:pt x="571" y="33463"/>
                  </a:cubicBezTo>
                  <a:lnTo>
                    <a:pt x="444" y="33115"/>
                  </a:lnTo>
                  <a:lnTo>
                    <a:pt x="444" y="33083"/>
                  </a:lnTo>
                  <a:cubicBezTo>
                    <a:pt x="6936" y="34572"/>
                    <a:pt x="13397" y="36313"/>
                    <a:pt x="19857" y="37992"/>
                  </a:cubicBezTo>
                  <a:cubicBezTo>
                    <a:pt x="19889" y="37992"/>
                    <a:pt x="19921" y="37992"/>
                    <a:pt x="19952" y="37929"/>
                  </a:cubicBezTo>
                  <a:cubicBezTo>
                    <a:pt x="19952" y="37990"/>
                    <a:pt x="20018" y="38025"/>
                    <a:pt x="20082" y="38025"/>
                  </a:cubicBezTo>
                  <a:cubicBezTo>
                    <a:pt x="20117" y="38025"/>
                    <a:pt x="20151" y="38014"/>
                    <a:pt x="20174" y="37992"/>
                  </a:cubicBezTo>
                  <a:cubicBezTo>
                    <a:pt x="20807" y="36757"/>
                    <a:pt x="20807" y="35173"/>
                    <a:pt x="20079" y="33970"/>
                  </a:cubicBezTo>
                  <a:cubicBezTo>
                    <a:pt x="20058" y="33917"/>
                    <a:pt x="20019" y="33896"/>
                    <a:pt x="19977" y="33896"/>
                  </a:cubicBezTo>
                  <a:cubicBezTo>
                    <a:pt x="19892" y="33896"/>
                    <a:pt x="19794" y="33981"/>
                    <a:pt x="19794" y="34065"/>
                  </a:cubicBezTo>
                  <a:cubicBezTo>
                    <a:pt x="19636" y="34033"/>
                    <a:pt x="19477" y="34033"/>
                    <a:pt x="19319" y="33970"/>
                  </a:cubicBezTo>
                  <a:cubicBezTo>
                    <a:pt x="19382" y="33938"/>
                    <a:pt x="19319" y="33907"/>
                    <a:pt x="19287" y="33907"/>
                  </a:cubicBezTo>
                  <a:lnTo>
                    <a:pt x="19129" y="33907"/>
                  </a:lnTo>
                  <a:cubicBezTo>
                    <a:pt x="19097" y="33891"/>
                    <a:pt x="19066" y="33883"/>
                    <a:pt x="19034" y="33883"/>
                  </a:cubicBezTo>
                  <a:cubicBezTo>
                    <a:pt x="19002" y="33883"/>
                    <a:pt x="18971" y="33891"/>
                    <a:pt x="18939" y="33907"/>
                  </a:cubicBezTo>
                  <a:cubicBezTo>
                    <a:pt x="18907" y="33907"/>
                    <a:pt x="18907" y="33938"/>
                    <a:pt x="18907" y="33938"/>
                  </a:cubicBezTo>
                  <a:cubicBezTo>
                    <a:pt x="12732" y="32260"/>
                    <a:pt x="6493" y="30866"/>
                    <a:pt x="381" y="29030"/>
                  </a:cubicBezTo>
                  <a:cubicBezTo>
                    <a:pt x="381" y="29030"/>
                    <a:pt x="381" y="28998"/>
                    <a:pt x="317" y="28935"/>
                  </a:cubicBezTo>
                  <a:cubicBezTo>
                    <a:pt x="254" y="28713"/>
                    <a:pt x="286" y="28460"/>
                    <a:pt x="381" y="28238"/>
                  </a:cubicBezTo>
                  <a:close/>
                  <a:moveTo>
                    <a:pt x="18472" y="1"/>
                  </a:moveTo>
                  <a:cubicBezTo>
                    <a:pt x="18438" y="1"/>
                    <a:pt x="18404" y="7"/>
                    <a:pt x="18369" y="21"/>
                  </a:cubicBezTo>
                  <a:cubicBezTo>
                    <a:pt x="16025" y="1161"/>
                    <a:pt x="13650" y="2364"/>
                    <a:pt x="11338" y="3536"/>
                  </a:cubicBezTo>
                  <a:cubicBezTo>
                    <a:pt x="9058" y="4740"/>
                    <a:pt x="6588" y="5721"/>
                    <a:pt x="4434" y="7146"/>
                  </a:cubicBezTo>
                  <a:cubicBezTo>
                    <a:pt x="4413" y="7138"/>
                    <a:pt x="4391" y="7134"/>
                    <a:pt x="4369" y="7134"/>
                  </a:cubicBezTo>
                  <a:cubicBezTo>
                    <a:pt x="4230" y="7134"/>
                    <a:pt x="4103" y="7295"/>
                    <a:pt x="4213" y="7431"/>
                  </a:cubicBezTo>
                  <a:cubicBezTo>
                    <a:pt x="5194" y="8857"/>
                    <a:pt x="5068" y="10472"/>
                    <a:pt x="4244" y="11897"/>
                  </a:cubicBezTo>
                  <a:cubicBezTo>
                    <a:pt x="4086" y="11897"/>
                    <a:pt x="3959" y="12087"/>
                    <a:pt x="4054" y="12213"/>
                  </a:cubicBezTo>
                  <a:cubicBezTo>
                    <a:pt x="3801" y="12340"/>
                    <a:pt x="3674" y="12562"/>
                    <a:pt x="3643" y="12815"/>
                  </a:cubicBezTo>
                  <a:cubicBezTo>
                    <a:pt x="3579" y="12878"/>
                    <a:pt x="3579" y="13037"/>
                    <a:pt x="3674" y="13100"/>
                  </a:cubicBezTo>
                  <a:cubicBezTo>
                    <a:pt x="3896" y="13164"/>
                    <a:pt x="4054" y="13259"/>
                    <a:pt x="4213" y="13322"/>
                  </a:cubicBezTo>
                  <a:cubicBezTo>
                    <a:pt x="3326" y="13797"/>
                    <a:pt x="2471" y="14272"/>
                    <a:pt x="1616" y="14842"/>
                  </a:cubicBezTo>
                  <a:cubicBezTo>
                    <a:pt x="1553" y="14905"/>
                    <a:pt x="1521" y="14937"/>
                    <a:pt x="1553" y="15032"/>
                  </a:cubicBezTo>
                  <a:cubicBezTo>
                    <a:pt x="1458" y="15064"/>
                    <a:pt x="1426" y="15064"/>
                    <a:pt x="1426" y="15159"/>
                  </a:cubicBezTo>
                  <a:cubicBezTo>
                    <a:pt x="1363" y="15507"/>
                    <a:pt x="1426" y="15824"/>
                    <a:pt x="1584" y="16109"/>
                  </a:cubicBezTo>
                  <a:cubicBezTo>
                    <a:pt x="1458" y="16172"/>
                    <a:pt x="1458" y="16362"/>
                    <a:pt x="1616" y="16425"/>
                  </a:cubicBezTo>
                  <a:cubicBezTo>
                    <a:pt x="1901" y="16489"/>
                    <a:pt x="2186" y="16584"/>
                    <a:pt x="2408" y="16647"/>
                  </a:cubicBezTo>
                  <a:cubicBezTo>
                    <a:pt x="7696" y="18167"/>
                    <a:pt x="12700" y="20099"/>
                    <a:pt x="17735" y="22284"/>
                  </a:cubicBezTo>
                  <a:cubicBezTo>
                    <a:pt x="18369" y="24121"/>
                    <a:pt x="18464" y="25926"/>
                    <a:pt x="17577" y="27700"/>
                  </a:cubicBezTo>
                  <a:lnTo>
                    <a:pt x="17577" y="27731"/>
                  </a:lnTo>
                  <a:cubicBezTo>
                    <a:pt x="14885" y="26654"/>
                    <a:pt x="12162" y="25641"/>
                    <a:pt x="9501" y="24501"/>
                  </a:cubicBezTo>
                  <a:cubicBezTo>
                    <a:pt x="7095" y="23424"/>
                    <a:pt x="4751" y="22221"/>
                    <a:pt x="2376" y="21081"/>
                  </a:cubicBezTo>
                  <a:cubicBezTo>
                    <a:pt x="3294" y="19846"/>
                    <a:pt x="3326" y="18104"/>
                    <a:pt x="2503" y="16837"/>
                  </a:cubicBezTo>
                  <a:cubicBezTo>
                    <a:pt x="2471" y="16805"/>
                    <a:pt x="2439" y="16774"/>
                    <a:pt x="2376" y="16774"/>
                  </a:cubicBezTo>
                  <a:cubicBezTo>
                    <a:pt x="2362" y="16771"/>
                    <a:pt x="2348" y="16770"/>
                    <a:pt x="2335" y="16770"/>
                  </a:cubicBezTo>
                  <a:cubicBezTo>
                    <a:pt x="2192" y="16770"/>
                    <a:pt x="2067" y="16914"/>
                    <a:pt x="2154" y="17059"/>
                  </a:cubicBezTo>
                  <a:cubicBezTo>
                    <a:pt x="2851" y="18326"/>
                    <a:pt x="2819" y="19687"/>
                    <a:pt x="2154" y="20954"/>
                  </a:cubicBezTo>
                  <a:cubicBezTo>
                    <a:pt x="2091" y="20954"/>
                    <a:pt x="2091" y="20922"/>
                    <a:pt x="2059" y="20922"/>
                  </a:cubicBezTo>
                  <a:cubicBezTo>
                    <a:pt x="2038" y="20914"/>
                    <a:pt x="2016" y="20910"/>
                    <a:pt x="1995" y="20910"/>
                  </a:cubicBezTo>
                  <a:cubicBezTo>
                    <a:pt x="1863" y="20910"/>
                    <a:pt x="1760" y="21066"/>
                    <a:pt x="1869" y="21176"/>
                  </a:cubicBezTo>
                  <a:cubicBezTo>
                    <a:pt x="1869" y="21429"/>
                    <a:pt x="1838" y="21682"/>
                    <a:pt x="1711" y="21904"/>
                  </a:cubicBezTo>
                  <a:cubicBezTo>
                    <a:pt x="1687" y="22000"/>
                    <a:pt x="1772" y="22096"/>
                    <a:pt x="1842" y="22096"/>
                  </a:cubicBezTo>
                  <a:cubicBezTo>
                    <a:pt x="1850" y="22096"/>
                    <a:pt x="1859" y="22094"/>
                    <a:pt x="1866" y="22091"/>
                  </a:cubicBezTo>
                  <a:lnTo>
                    <a:pt x="1866" y="22091"/>
                  </a:lnTo>
                  <a:cubicBezTo>
                    <a:pt x="1775" y="22177"/>
                    <a:pt x="1787" y="22262"/>
                    <a:pt x="1901" y="22347"/>
                  </a:cubicBezTo>
                  <a:cubicBezTo>
                    <a:pt x="2661" y="22728"/>
                    <a:pt x="3421" y="23108"/>
                    <a:pt x="4149" y="23488"/>
                  </a:cubicBezTo>
                  <a:cubicBezTo>
                    <a:pt x="2661" y="24691"/>
                    <a:pt x="1267" y="26211"/>
                    <a:pt x="96" y="27731"/>
                  </a:cubicBezTo>
                  <a:cubicBezTo>
                    <a:pt x="1" y="27858"/>
                    <a:pt x="96" y="27953"/>
                    <a:pt x="159" y="28016"/>
                  </a:cubicBezTo>
                  <a:cubicBezTo>
                    <a:pt x="127" y="28080"/>
                    <a:pt x="127" y="28175"/>
                    <a:pt x="222" y="28238"/>
                  </a:cubicBezTo>
                  <a:cubicBezTo>
                    <a:pt x="96" y="28523"/>
                    <a:pt x="64" y="28745"/>
                    <a:pt x="64" y="29030"/>
                  </a:cubicBezTo>
                  <a:cubicBezTo>
                    <a:pt x="64" y="29125"/>
                    <a:pt x="127" y="29156"/>
                    <a:pt x="222" y="29156"/>
                  </a:cubicBezTo>
                  <a:cubicBezTo>
                    <a:pt x="127" y="29251"/>
                    <a:pt x="159" y="29346"/>
                    <a:pt x="286" y="29410"/>
                  </a:cubicBezTo>
                  <a:cubicBezTo>
                    <a:pt x="697" y="29473"/>
                    <a:pt x="1046" y="29600"/>
                    <a:pt x="1426" y="29726"/>
                  </a:cubicBezTo>
                  <a:lnTo>
                    <a:pt x="1426" y="29758"/>
                  </a:lnTo>
                  <a:cubicBezTo>
                    <a:pt x="1869" y="30898"/>
                    <a:pt x="1584" y="32165"/>
                    <a:pt x="381" y="32640"/>
                  </a:cubicBezTo>
                  <a:cubicBezTo>
                    <a:pt x="317" y="32640"/>
                    <a:pt x="286" y="32672"/>
                    <a:pt x="286" y="32735"/>
                  </a:cubicBezTo>
                  <a:cubicBezTo>
                    <a:pt x="249" y="32707"/>
                    <a:pt x="214" y="32696"/>
                    <a:pt x="183" y="32696"/>
                  </a:cubicBezTo>
                  <a:cubicBezTo>
                    <a:pt x="109" y="32696"/>
                    <a:pt x="55" y="32763"/>
                    <a:pt x="32" y="32830"/>
                  </a:cubicBezTo>
                  <a:cubicBezTo>
                    <a:pt x="32" y="32957"/>
                    <a:pt x="159" y="33083"/>
                    <a:pt x="191" y="33210"/>
                  </a:cubicBezTo>
                  <a:cubicBezTo>
                    <a:pt x="254" y="33273"/>
                    <a:pt x="317" y="33400"/>
                    <a:pt x="349" y="33463"/>
                  </a:cubicBezTo>
                  <a:cubicBezTo>
                    <a:pt x="286" y="33558"/>
                    <a:pt x="286" y="33748"/>
                    <a:pt x="444" y="33780"/>
                  </a:cubicBezTo>
                  <a:cubicBezTo>
                    <a:pt x="3833" y="34888"/>
                    <a:pt x="7285" y="35807"/>
                    <a:pt x="10737" y="36725"/>
                  </a:cubicBezTo>
                  <a:cubicBezTo>
                    <a:pt x="14188" y="37644"/>
                    <a:pt x="17672" y="38594"/>
                    <a:pt x="21156" y="39164"/>
                  </a:cubicBezTo>
                  <a:cubicBezTo>
                    <a:pt x="21219" y="39164"/>
                    <a:pt x="21219" y="39164"/>
                    <a:pt x="21251" y="39132"/>
                  </a:cubicBezTo>
                  <a:cubicBezTo>
                    <a:pt x="21290" y="39210"/>
                    <a:pt x="21365" y="39264"/>
                    <a:pt x="21440" y="39264"/>
                  </a:cubicBezTo>
                  <a:cubicBezTo>
                    <a:pt x="21486" y="39264"/>
                    <a:pt x="21531" y="39244"/>
                    <a:pt x="21567" y="39195"/>
                  </a:cubicBezTo>
                  <a:cubicBezTo>
                    <a:pt x="21608" y="39257"/>
                    <a:pt x="21649" y="39292"/>
                    <a:pt x="21699" y="39292"/>
                  </a:cubicBezTo>
                  <a:cubicBezTo>
                    <a:pt x="21726" y="39292"/>
                    <a:pt x="21755" y="39281"/>
                    <a:pt x="21789" y="39259"/>
                  </a:cubicBezTo>
                  <a:cubicBezTo>
                    <a:pt x="28123" y="32703"/>
                    <a:pt x="33887" y="25388"/>
                    <a:pt x="39365" y="18104"/>
                  </a:cubicBezTo>
                  <a:cubicBezTo>
                    <a:pt x="39429" y="17977"/>
                    <a:pt x="39365" y="17882"/>
                    <a:pt x="39270" y="17787"/>
                  </a:cubicBezTo>
                  <a:cubicBezTo>
                    <a:pt x="39524" y="17154"/>
                    <a:pt x="39239" y="16362"/>
                    <a:pt x="38637" y="16045"/>
                  </a:cubicBezTo>
                  <a:cubicBezTo>
                    <a:pt x="39302" y="15539"/>
                    <a:pt x="39999" y="15064"/>
                    <a:pt x="40664" y="14557"/>
                  </a:cubicBezTo>
                  <a:cubicBezTo>
                    <a:pt x="40695" y="14494"/>
                    <a:pt x="40727" y="14462"/>
                    <a:pt x="40727" y="14430"/>
                  </a:cubicBezTo>
                  <a:cubicBezTo>
                    <a:pt x="41424" y="12182"/>
                    <a:pt x="40790" y="9490"/>
                    <a:pt x="38985" y="7843"/>
                  </a:cubicBezTo>
                  <a:lnTo>
                    <a:pt x="38890" y="7843"/>
                  </a:lnTo>
                  <a:cubicBezTo>
                    <a:pt x="38352" y="7431"/>
                    <a:pt x="37529" y="7273"/>
                    <a:pt x="36864" y="7178"/>
                  </a:cubicBezTo>
                  <a:cubicBezTo>
                    <a:pt x="36103" y="5880"/>
                    <a:pt x="34647" y="5278"/>
                    <a:pt x="33285" y="4740"/>
                  </a:cubicBezTo>
                  <a:cubicBezTo>
                    <a:pt x="28693" y="2808"/>
                    <a:pt x="23689" y="876"/>
                    <a:pt x="18717" y="179"/>
                  </a:cubicBezTo>
                  <a:cubicBezTo>
                    <a:pt x="18692" y="80"/>
                    <a:pt x="18590" y="1"/>
                    <a:pt x="1847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1" name="Google Shape;2031;p24"/>
            <p:cNvSpPr/>
            <p:nvPr/>
          </p:nvSpPr>
          <p:spPr>
            <a:xfrm>
              <a:off x="786525" y="3798176"/>
              <a:ext cx="555078" cy="411817"/>
            </a:xfrm>
            <a:custGeom>
              <a:avLst/>
              <a:gdLst/>
              <a:ahLst/>
              <a:cxnLst/>
              <a:rect l="l" t="t" r="r" b="b"/>
              <a:pathLst>
                <a:path w="17672" h="13111" extrusionOk="0">
                  <a:moveTo>
                    <a:pt x="0" y="1"/>
                  </a:moveTo>
                  <a:lnTo>
                    <a:pt x="0" y="1"/>
                  </a:lnTo>
                  <a:cubicBezTo>
                    <a:pt x="0" y="191"/>
                    <a:pt x="32" y="381"/>
                    <a:pt x="95" y="571"/>
                  </a:cubicBezTo>
                  <a:lnTo>
                    <a:pt x="95" y="666"/>
                  </a:lnTo>
                  <a:cubicBezTo>
                    <a:pt x="5637" y="2154"/>
                    <a:pt x="11116" y="4118"/>
                    <a:pt x="16246" y="6714"/>
                  </a:cubicBezTo>
                  <a:cubicBezTo>
                    <a:pt x="16341" y="6778"/>
                    <a:pt x="16341" y="6841"/>
                    <a:pt x="16246" y="6873"/>
                  </a:cubicBezTo>
                  <a:cubicBezTo>
                    <a:pt x="17196" y="8615"/>
                    <a:pt x="17038" y="10705"/>
                    <a:pt x="16183" y="12415"/>
                  </a:cubicBezTo>
                  <a:cubicBezTo>
                    <a:pt x="16151" y="12510"/>
                    <a:pt x="16056" y="12510"/>
                    <a:pt x="16025" y="12510"/>
                  </a:cubicBezTo>
                  <a:cubicBezTo>
                    <a:pt x="16002" y="12532"/>
                    <a:pt x="15964" y="12555"/>
                    <a:pt x="15932" y="12555"/>
                  </a:cubicBezTo>
                  <a:cubicBezTo>
                    <a:pt x="15919" y="12555"/>
                    <a:pt x="15907" y="12551"/>
                    <a:pt x="15898" y="12542"/>
                  </a:cubicBezTo>
                  <a:cubicBezTo>
                    <a:pt x="10641" y="10958"/>
                    <a:pt x="5257" y="8615"/>
                    <a:pt x="475" y="5891"/>
                  </a:cubicBezTo>
                  <a:cubicBezTo>
                    <a:pt x="475" y="6113"/>
                    <a:pt x="412" y="6398"/>
                    <a:pt x="317" y="6588"/>
                  </a:cubicBezTo>
                  <a:lnTo>
                    <a:pt x="254" y="6651"/>
                  </a:lnTo>
                  <a:cubicBezTo>
                    <a:pt x="285" y="6619"/>
                    <a:pt x="317" y="6604"/>
                    <a:pt x="353" y="6604"/>
                  </a:cubicBezTo>
                  <a:cubicBezTo>
                    <a:pt x="388" y="6604"/>
                    <a:pt x="428" y="6619"/>
                    <a:pt x="475" y="6651"/>
                  </a:cubicBezTo>
                  <a:cubicBezTo>
                    <a:pt x="2914" y="7886"/>
                    <a:pt x="5384" y="9153"/>
                    <a:pt x="7886" y="10261"/>
                  </a:cubicBezTo>
                  <a:cubicBezTo>
                    <a:pt x="9184" y="10831"/>
                    <a:pt x="10514" y="11401"/>
                    <a:pt x="11876" y="11908"/>
                  </a:cubicBezTo>
                  <a:cubicBezTo>
                    <a:pt x="12968" y="12308"/>
                    <a:pt x="14509" y="13111"/>
                    <a:pt x="15818" y="13111"/>
                  </a:cubicBezTo>
                  <a:cubicBezTo>
                    <a:pt x="16066" y="13111"/>
                    <a:pt x="16305" y="13082"/>
                    <a:pt x="16531" y="13017"/>
                  </a:cubicBezTo>
                  <a:lnTo>
                    <a:pt x="16531" y="12890"/>
                  </a:lnTo>
                  <a:cubicBezTo>
                    <a:pt x="17672" y="10610"/>
                    <a:pt x="17672" y="8361"/>
                    <a:pt x="16595" y="6049"/>
                  </a:cubicBezTo>
                  <a:lnTo>
                    <a:pt x="16595" y="6018"/>
                  </a:lnTo>
                  <a:cubicBezTo>
                    <a:pt x="11084" y="4023"/>
                    <a:pt x="5732" y="1806"/>
                    <a:pt x="95" y="64"/>
                  </a:cubicBezTo>
                  <a:cubicBezTo>
                    <a:pt x="32" y="32"/>
                    <a:pt x="0" y="32"/>
                    <a:pt x="0"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2" name="Google Shape;2032;p24"/>
            <p:cNvSpPr/>
            <p:nvPr/>
          </p:nvSpPr>
          <p:spPr>
            <a:xfrm>
              <a:off x="753702" y="4252773"/>
              <a:ext cx="620724" cy="252693"/>
            </a:xfrm>
            <a:custGeom>
              <a:avLst/>
              <a:gdLst/>
              <a:ahLst/>
              <a:cxnLst/>
              <a:rect l="l" t="t" r="r" b="b"/>
              <a:pathLst>
                <a:path w="19762" h="8045" extrusionOk="0">
                  <a:moveTo>
                    <a:pt x="3108" y="1074"/>
                  </a:moveTo>
                  <a:cubicBezTo>
                    <a:pt x="3116" y="1074"/>
                    <a:pt x="3126" y="1075"/>
                    <a:pt x="3135" y="1077"/>
                  </a:cubicBezTo>
                  <a:cubicBezTo>
                    <a:pt x="4180" y="1330"/>
                    <a:pt x="5194" y="1584"/>
                    <a:pt x="6239" y="1900"/>
                  </a:cubicBezTo>
                  <a:cubicBezTo>
                    <a:pt x="6271" y="1964"/>
                    <a:pt x="6271" y="2027"/>
                    <a:pt x="6176" y="2027"/>
                  </a:cubicBezTo>
                  <a:cubicBezTo>
                    <a:pt x="5162" y="1837"/>
                    <a:pt x="4117" y="1552"/>
                    <a:pt x="3104" y="1235"/>
                  </a:cubicBezTo>
                  <a:cubicBezTo>
                    <a:pt x="2987" y="1235"/>
                    <a:pt x="3005" y="1074"/>
                    <a:pt x="3108" y="1074"/>
                  </a:cubicBezTo>
                  <a:close/>
                  <a:moveTo>
                    <a:pt x="2821" y="1707"/>
                  </a:moveTo>
                  <a:cubicBezTo>
                    <a:pt x="2830" y="1707"/>
                    <a:pt x="2840" y="1708"/>
                    <a:pt x="2850" y="1710"/>
                  </a:cubicBezTo>
                  <a:cubicBezTo>
                    <a:pt x="7379" y="2946"/>
                    <a:pt x="11939" y="3959"/>
                    <a:pt x="16436" y="5131"/>
                  </a:cubicBezTo>
                  <a:cubicBezTo>
                    <a:pt x="16468" y="5162"/>
                    <a:pt x="16468" y="5226"/>
                    <a:pt x="16405" y="5226"/>
                  </a:cubicBezTo>
                  <a:cubicBezTo>
                    <a:pt x="11813" y="4339"/>
                    <a:pt x="7284" y="3167"/>
                    <a:pt x="2787" y="1964"/>
                  </a:cubicBezTo>
                  <a:cubicBezTo>
                    <a:pt x="2669" y="1905"/>
                    <a:pt x="2688" y="1707"/>
                    <a:pt x="2821" y="1707"/>
                  </a:cubicBezTo>
                  <a:close/>
                  <a:moveTo>
                    <a:pt x="2259" y="2586"/>
                  </a:moveTo>
                  <a:cubicBezTo>
                    <a:pt x="2275" y="2586"/>
                    <a:pt x="2293" y="2589"/>
                    <a:pt x="2312" y="2597"/>
                  </a:cubicBezTo>
                  <a:cubicBezTo>
                    <a:pt x="6461" y="3801"/>
                    <a:pt x="10609" y="4909"/>
                    <a:pt x="14821" y="6081"/>
                  </a:cubicBezTo>
                  <a:cubicBezTo>
                    <a:pt x="14853" y="6081"/>
                    <a:pt x="14853" y="6144"/>
                    <a:pt x="14790" y="6144"/>
                  </a:cubicBezTo>
                  <a:cubicBezTo>
                    <a:pt x="10546" y="5194"/>
                    <a:pt x="6397" y="4022"/>
                    <a:pt x="2280" y="2819"/>
                  </a:cubicBezTo>
                  <a:cubicBezTo>
                    <a:pt x="2141" y="2763"/>
                    <a:pt x="2149" y="2586"/>
                    <a:pt x="2259" y="2586"/>
                  </a:cubicBezTo>
                  <a:close/>
                  <a:moveTo>
                    <a:pt x="1204" y="0"/>
                  </a:moveTo>
                  <a:cubicBezTo>
                    <a:pt x="1742" y="1077"/>
                    <a:pt x="1077" y="2502"/>
                    <a:pt x="0" y="2946"/>
                  </a:cubicBezTo>
                  <a:cubicBezTo>
                    <a:pt x="6461" y="4371"/>
                    <a:pt x="12921" y="5986"/>
                    <a:pt x="19255" y="7981"/>
                  </a:cubicBezTo>
                  <a:cubicBezTo>
                    <a:pt x="19287" y="7981"/>
                    <a:pt x="19318" y="8013"/>
                    <a:pt x="19318" y="8044"/>
                  </a:cubicBezTo>
                  <a:cubicBezTo>
                    <a:pt x="19762" y="6746"/>
                    <a:pt x="19698" y="5606"/>
                    <a:pt x="19160" y="4371"/>
                  </a:cubicBezTo>
                  <a:lnTo>
                    <a:pt x="19065" y="4371"/>
                  </a:lnTo>
                  <a:cubicBezTo>
                    <a:pt x="19128" y="4402"/>
                    <a:pt x="19097" y="4529"/>
                    <a:pt x="19002" y="4529"/>
                  </a:cubicBezTo>
                  <a:cubicBezTo>
                    <a:pt x="13079" y="3009"/>
                    <a:pt x="7062" y="1710"/>
                    <a:pt x="1204" y="0"/>
                  </a:cubicBezTo>
                  <a:close/>
                </a:path>
              </a:pathLst>
            </a:custGeom>
            <a:solidFill>
              <a:schemeClr val="l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3" name="Google Shape;2033;p24"/>
            <p:cNvSpPr/>
            <p:nvPr/>
          </p:nvSpPr>
          <p:spPr>
            <a:xfrm>
              <a:off x="808386" y="3837972"/>
              <a:ext cx="505355" cy="347175"/>
            </a:xfrm>
            <a:custGeom>
              <a:avLst/>
              <a:gdLst/>
              <a:ahLst/>
              <a:cxnLst/>
              <a:rect l="l" t="t" r="r" b="b"/>
              <a:pathLst>
                <a:path w="16089" h="11053" extrusionOk="0">
                  <a:moveTo>
                    <a:pt x="2134" y="1731"/>
                  </a:moveTo>
                  <a:cubicBezTo>
                    <a:pt x="2149" y="1731"/>
                    <a:pt x="2167" y="1734"/>
                    <a:pt x="2186" y="1742"/>
                  </a:cubicBezTo>
                  <a:cubicBezTo>
                    <a:pt x="6018" y="3231"/>
                    <a:pt x="9882" y="4656"/>
                    <a:pt x="13682" y="6239"/>
                  </a:cubicBezTo>
                  <a:cubicBezTo>
                    <a:pt x="13709" y="6294"/>
                    <a:pt x="13713" y="6372"/>
                    <a:pt x="13652" y="6372"/>
                  </a:cubicBezTo>
                  <a:cubicBezTo>
                    <a:pt x="13643" y="6372"/>
                    <a:pt x="13632" y="6370"/>
                    <a:pt x="13619" y="6366"/>
                  </a:cubicBezTo>
                  <a:cubicBezTo>
                    <a:pt x="9755" y="4972"/>
                    <a:pt x="5923" y="3484"/>
                    <a:pt x="2123" y="1964"/>
                  </a:cubicBezTo>
                  <a:cubicBezTo>
                    <a:pt x="2012" y="1908"/>
                    <a:pt x="2022" y="1731"/>
                    <a:pt x="2134" y="1731"/>
                  </a:cubicBezTo>
                  <a:close/>
                  <a:moveTo>
                    <a:pt x="1509" y="2649"/>
                  </a:moveTo>
                  <a:cubicBezTo>
                    <a:pt x="1522" y="2649"/>
                    <a:pt x="1537" y="2653"/>
                    <a:pt x="1553" y="2661"/>
                  </a:cubicBezTo>
                  <a:cubicBezTo>
                    <a:pt x="5670" y="4307"/>
                    <a:pt x="9882" y="5828"/>
                    <a:pt x="14094" y="7189"/>
                  </a:cubicBezTo>
                  <a:cubicBezTo>
                    <a:pt x="14157" y="7253"/>
                    <a:pt x="14157" y="7316"/>
                    <a:pt x="14062" y="7316"/>
                  </a:cubicBezTo>
                  <a:cubicBezTo>
                    <a:pt x="9818" y="6018"/>
                    <a:pt x="5638" y="4561"/>
                    <a:pt x="1521" y="2851"/>
                  </a:cubicBezTo>
                  <a:cubicBezTo>
                    <a:pt x="1382" y="2823"/>
                    <a:pt x="1414" y="2649"/>
                    <a:pt x="1509" y="2649"/>
                  </a:cubicBezTo>
                  <a:close/>
                  <a:moveTo>
                    <a:pt x="758" y="3758"/>
                  </a:moveTo>
                  <a:cubicBezTo>
                    <a:pt x="769" y="3758"/>
                    <a:pt x="781" y="3761"/>
                    <a:pt x="793" y="3769"/>
                  </a:cubicBezTo>
                  <a:cubicBezTo>
                    <a:pt x="4435" y="5194"/>
                    <a:pt x="8077" y="6556"/>
                    <a:pt x="11687" y="8076"/>
                  </a:cubicBezTo>
                  <a:cubicBezTo>
                    <a:pt x="11718" y="8076"/>
                    <a:pt x="11718" y="8108"/>
                    <a:pt x="11687" y="8108"/>
                  </a:cubicBezTo>
                  <a:cubicBezTo>
                    <a:pt x="8013" y="6809"/>
                    <a:pt x="4403" y="5384"/>
                    <a:pt x="761" y="3959"/>
                  </a:cubicBezTo>
                  <a:cubicBezTo>
                    <a:pt x="622" y="3931"/>
                    <a:pt x="678" y="3758"/>
                    <a:pt x="758" y="3758"/>
                  </a:cubicBezTo>
                  <a:close/>
                  <a:moveTo>
                    <a:pt x="64" y="0"/>
                  </a:moveTo>
                  <a:lnTo>
                    <a:pt x="1" y="64"/>
                  </a:lnTo>
                  <a:cubicBezTo>
                    <a:pt x="64" y="64"/>
                    <a:pt x="96" y="95"/>
                    <a:pt x="128" y="159"/>
                  </a:cubicBezTo>
                  <a:cubicBezTo>
                    <a:pt x="919" y="1426"/>
                    <a:pt x="919" y="3167"/>
                    <a:pt x="1" y="4402"/>
                  </a:cubicBezTo>
                  <a:cubicBezTo>
                    <a:pt x="2376" y="5542"/>
                    <a:pt x="4720" y="6714"/>
                    <a:pt x="7126" y="7791"/>
                  </a:cubicBezTo>
                  <a:cubicBezTo>
                    <a:pt x="9787" y="8994"/>
                    <a:pt x="12510" y="9976"/>
                    <a:pt x="15202" y="11053"/>
                  </a:cubicBezTo>
                  <a:lnTo>
                    <a:pt x="15202" y="10990"/>
                  </a:lnTo>
                  <a:cubicBezTo>
                    <a:pt x="16089" y="9216"/>
                    <a:pt x="15994" y="7411"/>
                    <a:pt x="15360" y="5574"/>
                  </a:cubicBezTo>
                  <a:cubicBezTo>
                    <a:pt x="10357" y="3389"/>
                    <a:pt x="5290" y="1457"/>
                    <a:pt x="64" y="0"/>
                  </a:cubicBezTo>
                  <a:close/>
                </a:path>
              </a:pathLst>
            </a:custGeom>
            <a:solidFill>
              <a:schemeClr val="l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4" name="Google Shape;2034;p24"/>
            <p:cNvSpPr/>
            <p:nvPr/>
          </p:nvSpPr>
          <p:spPr>
            <a:xfrm>
              <a:off x="818720" y="4332240"/>
              <a:ext cx="401514" cy="113547"/>
            </a:xfrm>
            <a:custGeom>
              <a:avLst/>
              <a:gdLst/>
              <a:ahLst/>
              <a:cxnLst/>
              <a:rect l="l" t="t" r="r" b="b"/>
              <a:pathLst>
                <a:path w="12783" h="3615" extrusionOk="0">
                  <a:moveTo>
                    <a:pt x="176" y="0"/>
                  </a:moveTo>
                  <a:cubicBezTo>
                    <a:pt x="44" y="0"/>
                    <a:pt x="1" y="169"/>
                    <a:pt x="147" y="257"/>
                  </a:cubicBezTo>
                  <a:cubicBezTo>
                    <a:pt x="4327" y="1492"/>
                    <a:pt x="8476" y="2664"/>
                    <a:pt x="12720" y="3614"/>
                  </a:cubicBezTo>
                  <a:cubicBezTo>
                    <a:pt x="12783" y="3614"/>
                    <a:pt x="12783" y="3551"/>
                    <a:pt x="12751" y="3551"/>
                  </a:cubicBezTo>
                  <a:cubicBezTo>
                    <a:pt x="8539" y="2379"/>
                    <a:pt x="4359" y="1271"/>
                    <a:pt x="210" y="4"/>
                  </a:cubicBezTo>
                  <a:cubicBezTo>
                    <a:pt x="198" y="1"/>
                    <a:pt x="187" y="0"/>
                    <a:pt x="17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5" name="Google Shape;2035;p24"/>
            <p:cNvSpPr/>
            <p:nvPr/>
          </p:nvSpPr>
          <p:spPr>
            <a:xfrm>
              <a:off x="827923" y="3955980"/>
              <a:ext cx="350536" cy="136665"/>
            </a:xfrm>
            <a:custGeom>
              <a:avLst/>
              <a:gdLst/>
              <a:ahLst/>
              <a:cxnLst/>
              <a:rect l="l" t="t" r="r" b="b"/>
              <a:pathLst>
                <a:path w="11160" h="4351" extrusionOk="0">
                  <a:moveTo>
                    <a:pt x="136" y="1"/>
                  </a:moveTo>
                  <a:cubicBezTo>
                    <a:pt x="56" y="1"/>
                    <a:pt x="0" y="174"/>
                    <a:pt x="139" y="202"/>
                  </a:cubicBezTo>
                  <a:cubicBezTo>
                    <a:pt x="3781" y="1627"/>
                    <a:pt x="7423" y="3052"/>
                    <a:pt x="11096" y="4351"/>
                  </a:cubicBezTo>
                  <a:cubicBezTo>
                    <a:pt x="11160" y="4351"/>
                    <a:pt x="11160" y="4319"/>
                    <a:pt x="11096" y="4319"/>
                  </a:cubicBezTo>
                  <a:cubicBezTo>
                    <a:pt x="7455" y="2799"/>
                    <a:pt x="3813" y="1437"/>
                    <a:pt x="171" y="12"/>
                  </a:cubicBezTo>
                  <a:cubicBezTo>
                    <a:pt x="159" y="4"/>
                    <a:pt x="147" y="1"/>
                    <a:pt x="13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6" name="Google Shape;2036;p24"/>
            <p:cNvSpPr/>
            <p:nvPr/>
          </p:nvSpPr>
          <p:spPr>
            <a:xfrm>
              <a:off x="837503" y="4306390"/>
              <a:ext cx="433458" cy="110532"/>
            </a:xfrm>
            <a:custGeom>
              <a:avLst/>
              <a:gdLst/>
              <a:ahLst/>
              <a:cxnLst/>
              <a:rect l="l" t="t" r="r" b="b"/>
              <a:pathLst>
                <a:path w="13800" h="3519" extrusionOk="0">
                  <a:moveTo>
                    <a:pt x="153" y="0"/>
                  </a:moveTo>
                  <a:cubicBezTo>
                    <a:pt x="20" y="0"/>
                    <a:pt x="1" y="198"/>
                    <a:pt x="119" y="257"/>
                  </a:cubicBezTo>
                  <a:cubicBezTo>
                    <a:pt x="4616" y="1429"/>
                    <a:pt x="9145" y="2632"/>
                    <a:pt x="13737" y="3519"/>
                  </a:cubicBezTo>
                  <a:cubicBezTo>
                    <a:pt x="13800" y="3519"/>
                    <a:pt x="13800" y="3455"/>
                    <a:pt x="13768" y="3424"/>
                  </a:cubicBezTo>
                  <a:cubicBezTo>
                    <a:pt x="9208" y="2252"/>
                    <a:pt x="4711" y="1239"/>
                    <a:pt x="182" y="3"/>
                  </a:cubicBezTo>
                  <a:cubicBezTo>
                    <a:pt x="172" y="1"/>
                    <a:pt x="162" y="0"/>
                    <a:pt x="153"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7" name="Google Shape;2037;p24"/>
            <p:cNvSpPr/>
            <p:nvPr/>
          </p:nvSpPr>
          <p:spPr>
            <a:xfrm>
              <a:off x="847492" y="4287481"/>
              <a:ext cx="103182" cy="28991"/>
            </a:xfrm>
            <a:custGeom>
              <a:avLst/>
              <a:gdLst/>
              <a:ahLst/>
              <a:cxnLst/>
              <a:rect l="l" t="t" r="r" b="b"/>
              <a:pathLst>
                <a:path w="3285" h="923" extrusionOk="0">
                  <a:moveTo>
                    <a:pt x="122" y="0"/>
                  </a:moveTo>
                  <a:cubicBezTo>
                    <a:pt x="19" y="0"/>
                    <a:pt x="1" y="162"/>
                    <a:pt x="118" y="162"/>
                  </a:cubicBezTo>
                  <a:cubicBezTo>
                    <a:pt x="1131" y="447"/>
                    <a:pt x="2176" y="732"/>
                    <a:pt x="3190" y="922"/>
                  </a:cubicBezTo>
                  <a:cubicBezTo>
                    <a:pt x="3285" y="922"/>
                    <a:pt x="3285" y="859"/>
                    <a:pt x="3253" y="795"/>
                  </a:cubicBezTo>
                  <a:cubicBezTo>
                    <a:pt x="2208" y="542"/>
                    <a:pt x="1194" y="225"/>
                    <a:pt x="149" y="4"/>
                  </a:cubicBezTo>
                  <a:cubicBezTo>
                    <a:pt x="140" y="1"/>
                    <a:pt x="130" y="0"/>
                    <a:pt x="12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8" name="Google Shape;2038;p24"/>
            <p:cNvSpPr/>
            <p:nvPr/>
          </p:nvSpPr>
          <p:spPr>
            <a:xfrm>
              <a:off x="851795" y="3922151"/>
              <a:ext cx="402268" cy="145617"/>
            </a:xfrm>
            <a:custGeom>
              <a:avLst/>
              <a:gdLst/>
              <a:ahLst/>
              <a:cxnLst/>
              <a:rect l="l" t="t" r="r" b="b"/>
              <a:pathLst>
                <a:path w="12807" h="4636" extrusionOk="0">
                  <a:moveTo>
                    <a:pt x="127" y="1"/>
                  </a:moveTo>
                  <a:cubicBezTo>
                    <a:pt x="32" y="1"/>
                    <a:pt x="0" y="175"/>
                    <a:pt x="139" y="202"/>
                  </a:cubicBezTo>
                  <a:cubicBezTo>
                    <a:pt x="4256" y="1817"/>
                    <a:pt x="8436" y="3338"/>
                    <a:pt x="12712" y="4636"/>
                  </a:cubicBezTo>
                  <a:cubicBezTo>
                    <a:pt x="12807" y="4636"/>
                    <a:pt x="12807" y="4541"/>
                    <a:pt x="12775" y="4509"/>
                  </a:cubicBezTo>
                  <a:cubicBezTo>
                    <a:pt x="8500" y="3148"/>
                    <a:pt x="4288" y="1659"/>
                    <a:pt x="171" y="12"/>
                  </a:cubicBezTo>
                  <a:cubicBezTo>
                    <a:pt x="155" y="4"/>
                    <a:pt x="140" y="1"/>
                    <a:pt x="12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9" name="Google Shape;2039;p24"/>
            <p:cNvSpPr/>
            <p:nvPr/>
          </p:nvSpPr>
          <p:spPr>
            <a:xfrm>
              <a:off x="792493" y="3737492"/>
              <a:ext cx="595848" cy="240758"/>
            </a:xfrm>
            <a:custGeom>
              <a:avLst/>
              <a:gdLst/>
              <a:ahLst/>
              <a:cxnLst/>
              <a:rect l="l" t="t" r="r" b="b"/>
              <a:pathLst>
                <a:path w="18970" h="7665" extrusionOk="0">
                  <a:moveTo>
                    <a:pt x="2941" y="1083"/>
                  </a:moveTo>
                  <a:cubicBezTo>
                    <a:pt x="2962" y="1083"/>
                    <a:pt x="2985" y="1091"/>
                    <a:pt x="3009" y="1109"/>
                  </a:cubicBezTo>
                  <a:cubicBezTo>
                    <a:pt x="3420" y="1331"/>
                    <a:pt x="3769" y="1616"/>
                    <a:pt x="4149" y="1901"/>
                  </a:cubicBezTo>
                  <a:cubicBezTo>
                    <a:pt x="4255" y="1954"/>
                    <a:pt x="4183" y="2074"/>
                    <a:pt x="4120" y="2074"/>
                  </a:cubicBezTo>
                  <a:cubicBezTo>
                    <a:pt x="4108" y="2074"/>
                    <a:pt x="4096" y="2070"/>
                    <a:pt x="4086" y="2059"/>
                  </a:cubicBezTo>
                  <a:cubicBezTo>
                    <a:pt x="3674" y="1806"/>
                    <a:pt x="3262" y="1584"/>
                    <a:pt x="2882" y="1299"/>
                  </a:cubicBezTo>
                  <a:cubicBezTo>
                    <a:pt x="2805" y="1222"/>
                    <a:pt x="2853" y="1083"/>
                    <a:pt x="2941" y="1083"/>
                  </a:cubicBezTo>
                  <a:close/>
                  <a:moveTo>
                    <a:pt x="2629" y="1"/>
                  </a:moveTo>
                  <a:cubicBezTo>
                    <a:pt x="1774" y="539"/>
                    <a:pt x="919" y="1109"/>
                    <a:pt x="0" y="1584"/>
                  </a:cubicBezTo>
                  <a:cubicBezTo>
                    <a:pt x="5511" y="3231"/>
                    <a:pt x="11179" y="5100"/>
                    <a:pt x="16310" y="7665"/>
                  </a:cubicBezTo>
                  <a:cubicBezTo>
                    <a:pt x="16310" y="7633"/>
                    <a:pt x="16341" y="7601"/>
                    <a:pt x="16405" y="7538"/>
                  </a:cubicBezTo>
                  <a:cubicBezTo>
                    <a:pt x="17228" y="7063"/>
                    <a:pt x="18083" y="6588"/>
                    <a:pt x="18970" y="6176"/>
                  </a:cubicBezTo>
                  <a:cubicBezTo>
                    <a:pt x="13333" y="4688"/>
                    <a:pt x="7854" y="2566"/>
                    <a:pt x="2629"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0" name="Google Shape;2040;p24"/>
            <p:cNvSpPr/>
            <p:nvPr/>
          </p:nvSpPr>
          <p:spPr>
            <a:xfrm>
              <a:off x="870295" y="3893568"/>
              <a:ext cx="367811" cy="144580"/>
            </a:xfrm>
            <a:custGeom>
              <a:avLst/>
              <a:gdLst/>
              <a:ahLst/>
              <a:cxnLst/>
              <a:rect l="l" t="t" r="r" b="b"/>
              <a:pathLst>
                <a:path w="11710" h="4603" extrusionOk="0">
                  <a:moveTo>
                    <a:pt x="150" y="0"/>
                  </a:moveTo>
                  <a:cubicBezTo>
                    <a:pt x="21" y="0"/>
                    <a:pt x="1" y="169"/>
                    <a:pt x="88" y="257"/>
                  </a:cubicBezTo>
                  <a:cubicBezTo>
                    <a:pt x="3952" y="1714"/>
                    <a:pt x="7721" y="3266"/>
                    <a:pt x="11616" y="4596"/>
                  </a:cubicBezTo>
                  <a:cubicBezTo>
                    <a:pt x="11629" y="4600"/>
                    <a:pt x="11640" y="4602"/>
                    <a:pt x="11650" y="4602"/>
                  </a:cubicBezTo>
                  <a:cubicBezTo>
                    <a:pt x="11710" y="4602"/>
                    <a:pt x="11702" y="4524"/>
                    <a:pt x="11648" y="4469"/>
                  </a:cubicBezTo>
                  <a:cubicBezTo>
                    <a:pt x="7911" y="2886"/>
                    <a:pt x="4015" y="1461"/>
                    <a:pt x="183" y="4"/>
                  </a:cubicBezTo>
                  <a:cubicBezTo>
                    <a:pt x="171" y="1"/>
                    <a:pt x="160" y="0"/>
                    <a:pt x="15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1" name="Google Shape;2041;p24"/>
            <p:cNvSpPr/>
            <p:nvPr/>
          </p:nvSpPr>
          <p:spPr>
            <a:xfrm>
              <a:off x="880598" y="3771509"/>
              <a:ext cx="45576" cy="31159"/>
            </a:xfrm>
            <a:custGeom>
              <a:avLst/>
              <a:gdLst/>
              <a:ahLst/>
              <a:cxnLst/>
              <a:rect l="l" t="t" r="r" b="b"/>
              <a:pathLst>
                <a:path w="1451" h="992" extrusionOk="0">
                  <a:moveTo>
                    <a:pt x="136" y="0"/>
                  </a:moveTo>
                  <a:cubicBezTo>
                    <a:pt x="48" y="0"/>
                    <a:pt x="0" y="139"/>
                    <a:pt x="77" y="216"/>
                  </a:cubicBezTo>
                  <a:cubicBezTo>
                    <a:pt x="489" y="438"/>
                    <a:pt x="869" y="691"/>
                    <a:pt x="1281" y="976"/>
                  </a:cubicBezTo>
                  <a:cubicBezTo>
                    <a:pt x="1291" y="987"/>
                    <a:pt x="1303" y="991"/>
                    <a:pt x="1315" y="991"/>
                  </a:cubicBezTo>
                  <a:cubicBezTo>
                    <a:pt x="1378" y="991"/>
                    <a:pt x="1450" y="871"/>
                    <a:pt x="1344" y="818"/>
                  </a:cubicBezTo>
                  <a:cubicBezTo>
                    <a:pt x="964" y="565"/>
                    <a:pt x="615" y="280"/>
                    <a:pt x="204" y="26"/>
                  </a:cubicBezTo>
                  <a:cubicBezTo>
                    <a:pt x="180" y="8"/>
                    <a:pt x="157" y="0"/>
                    <a:pt x="13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2" name="Google Shape;2042;p24"/>
            <p:cNvSpPr/>
            <p:nvPr/>
          </p:nvSpPr>
          <p:spPr>
            <a:xfrm>
              <a:off x="882011" y="3533578"/>
              <a:ext cx="604831" cy="225838"/>
            </a:xfrm>
            <a:custGeom>
              <a:avLst/>
              <a:gdLst/>
              <a:ahLst/>
              <a:cxnLst/>
              <a:rect l="l" t="t" r="r" b="b"/>
              <a:pathLst>
                <a:path w="19256" h="7190" extrusionOk="0">
                  <a:moveTo>
                    <a:pt x="824" y="1"/>
                  </a:moveTo>
                  <a:cubicBezTo>
                    <a:pt x="570" y="96"/>
                    <a:pt x="285" y="222"/>
                    <a:pt x="0" y="317"/>
                  </a:cubicBezTo>
                  <a:cubicBezTo>
                    <a:pt x="3357" y="1331"/>
                    <a:pt x="6651" y="2629"/>
                    <a:pt x="9976" y="3833"/>
                  </a:cubicBezTo>
                  <a:cubicBezTo>
                    <a:pt x="13016" y="4909"/>
                    <a:pt x="16120" y="5923"/>
                    <a:pt x="19034" y="7190"/>
                  </a:cubicBezTo>
                  <a:cubicBezTo>
                    <a:pt x="19034" y="7158"/>
                    <a:pt x="19097" y="7158"/>
                    <a:pt x="19129" y="7126"/>
                  </a:cubicBezTo>
                  <a:cubicBezTo>
                    <a:pt x="19129" y="7126"/>
                    <a:pt x="19160" y="7126"/>
                    <a:pt x="19160" y="7063"/>
                  </a:cubicBezTo>
                  <a:cubicBezTo>
                    <a:pt x="19192" y="6841"/>
                    <a:pt x="19192" y="6588"/>
                    <a:pt x="19255" y="6366"/>
                  </a:cubicBezTo>
                  <a:lnTo>
                    <a:pt x="19255" y="6366"/>
                  </a:lnTo>
                  <a:cubicBezTo>
                    <a:pt x="19230" y="6375"/>
                    <a:pt x="19209" y="6379"/>
                    <a:pt x="19191" y="6379"/>
                  </a:cubicBezTo>
                  <a:cubicBezTo>
                    <a:pt x="19143" y="6379"/>
                    <a:pt x="19120" y="6349"/>
                    <a:pt x="19097" y="6303"/>
                  </a:cubicBezTo>
                  <a:lnTo>
                    <a:pt x="19034" y="6303"/>
                  </a:lnTo>
                  <a:cubicBezTo>
                    <a:pt x="15930" y="5828"/>
                    <a:pt x="12953" y="4529"/>
                    <a:pt x="10008" y="3453"/>
                  </a:cubicBezTo>
                  <a:cubicBezTo>
                    <a:pt x="6968" y="2313"/>
                    <a:pt x="3927" y="1204"/>
                    <a:pt x="919" y="64"/>
                  </a:cubicBezTo>
                  <a:lnTo>
                    <a:pt x="824" y="1"/>
                  </a:ln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3" name="Google Shape;2043;p24"/>
            <p:cNvSpPr/>
            <p:nvPr/>
          </p:nvSpPr>
          <p:spPr>
            <a:xfrm>
              <a:off x="926142" y="3619987"/>
              <a:ext cx="428401" cy="163301"/>
            </a:xfrm>
            <a:custGeom>
              <a:avLst/>
              <a:gdLst/>
              <a:ahLst/>
              <a:cxnLst/>
              <a:rect l="l" t="t" r="r" b="b"/>
              <a:pathLst>
                <a:path w="13639" h="5199" extrusionOk="0">
                  <a:moveTo>
                    <a:pt x="115" y="1"/>
                  </a:moveTo>
                  <a:cubicBezTo>
                    <a:pt x="16" y="1"/>
                    <a:pt x="0" y="134"/>
                    <a:pt x="116" y="163"/>
                  </a:cubicBezTo>
                  <a:cubicBezTo>
                    <a:pt x="4581" y="1873"/>
                    <a:pt x="9046" y="3584"/>
                    <a:pt x="13575" y="5199"/>
                  </a:cubicBezTo>
                  <a:cubicBezTo>
                    <a:pt x="13607" y="5199"/>
                    <a:pt x="13638" y="5135"/>
                    <a:pt x="13607" y="5104"/>
                  </a:cubicBezTo>
                  <a:cubicBezTo>
                    <a:pt x="9078" y="3362"/>
                    <a:pt x="4613" y="1683"/>
                    <a:pt x="147" y="5"/>
                  </a:cubicBezTo>
                  <a:cubicBezTo>
                    <a:pt x="136" y="2"/>
                    <a:pt x="125" y="1"/>
                    <a:pt x="115"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4" name="Google Shape;2044;p24"/>
            <p:cNvSpPr/>
            <p:nvPr/>
          </p:nvSpPr>
          <p:spPr>
            <a:xfrm>
              <a:off x="877049" y="3558455"/>
              <a:ext cx="614757" cy="348180"/>
            </a:xfrm>
            <a:custGeom>
              <a:avLst/>
              <a:gdLst/>
              <a:ahLst/>
              <a:cxnLst/>
              <a:rect l="l" t="t" r="r" b="b"/>
              <a:pathLst>
                <a:path w="19572" h="11085" extrusionOk="0">
                  <a:moveTo>
                    <a:pt x="1846" y="3153"/>
                  </a:moveTo>
                  <a:cubicBezTo>
                    <a:pt x="1862" y="3153"/>
                    <a:pt x="1880" y="3157"/>
                    <a:pt x="1900" y="3167"/>
                  </a:cubicBezTo>
                  <a:cubicBezTo>
                    <a:pt x="2692" y="3421"/>
                    <a:pt x="3452" y="3674"/>
                    <a:pt x="4244" y="3991"/>
                  </a:cubicBezTo>
                  <a:cubicBezTo>
                    <a:pt x="4268" y="4015"/>
                    <a:pt x="4274" y="4075"/>
                    <a:pt x="4247" y="4075"/>
                  </a:cubicBezTo>
                  <a:cubicBezTo>
                    <a:pt x="4239" y="4075"/>
                    <a:pt x="4227" y="4069"/>
                    <a:pt x="4212" y="4054"/>
                  </a:cubicBezTo>
                  <a:cubicBezTo>
                    <a:pt x="3420" y="3832"/>
                    <a:pt x="2629" y="3579"/>
                    <a:pt x="1837" y="3326"/>
                  </a:cubicBezTo>
                  <a:cubicBezTo>
                    <a:pt x="1757" y="3273"/>
                    <a:pt x="1767" y="3153"/>
                    <a:pt x="1846" y="3153"/>
                  </a:cubicBezTo>
                  <a:close/>
                  <a:moveTo>
                    <a:pt x="1686" y="1960"/>
                  </a:moveTo>
                  <a:cubicBezTo>
                    <a:pt x="1694" y="1960"/>
                    <a:pt x="1702" y="1961"/>
                    <a:pt x="1710" y="1964"/>
                  </a:cubicBezTo>
                  <a:cubicBezTo>
                    <a:pt x="6176" y="3674"/>
                    <a:pt x="10704" y="5321"/>
                    <a:pt x="15170" y="7126"/>
                  </a:cubicBezTo>
                  <a:cubicBezTo>
                    <a:pt x="15201" y="7126"/>
                    <a:pt x="15201" y="7189"/>
                    <a:pt x="15138" y="7189"/>
                  </a:cubicBezTo>
                  <a:cubicBezTo>
                    <a:pt x="10609" y="5479"/>
                    <a:pt x="6144" y="3801"/>
                    <a:pt x="1679" y="2122"/>
                  </a:cubicBezTo>
                  <a:cubicBezTo>
                    <a:pt x="1592" y="2093"/>
                    <a:pt x="1611" y="1960"/>
                    <a:pt x="1686" y="1960"/>
                  </a:cubicBezTo>
                  <a:close/>
                  <a:moveTo>
                    <a:pt x="2001" y="4335"/>
                  </a:moveTo>
                  <a:cubicBezTo>
                    <a:pt x="2010" y="4335"/>
                    <a:pt x="2018" y="4336"/>
                    <a:pt x="2027" y="4339"/>
                  </a:cubicBezTo>
                  <a:cubicBezTo>
                    <a:pt x="6271" y="6239"/>
                    <a:pt x="10578" y="7696"/>
                    <a:pt x="14980" y="8994"/>
                  </a:cubicBezTo>
                  <a:cubicBezTo>
                    <a:pt x="15233" y="9089"/>
                    <a:pt x="15550" y="9153"/>
                    <a:pt x="15835" y="9279"/>
                  </a:cubicBezTo>
                  <a:cubicBezTo>
                    <a:pt x="15862" y="9279"/>
                    <a:pt x="15866" y="9349"/>
                    <a:pt x="15846" y="9349"/>
                  </a:cubicBezTo>
                  <a:cubicBezTo>
                    <a:pt x="15843" y="9349"/>
                    <a:pt x="15839" y="9347"/>
                    <a:pt x="15835" y="9343"/>
                  </a:cubicBezTo>
                  <a:cubicBezTo>
                    <a:pt x="11053" y="8203"/>
                    <a:pt x="6429" y="6524"/>
                    <a:pt x="1932" y="4497"/>
                  </a:cubicBezTo>
                  <a:cubicBezTo>
                    <a:pt x="1845" y="4469"/>
                    <a:pt x="1916" y="4335"/>
                    <a:pt x="2001" y="4335"/>
                  </a:cubicBezTo>
                  <a:close/>
                  <a:moveTo>
                    <a:pt x="317" y="0"/>
                  </a:moveTo>
                  <a:lnTo>
                    <a:pt x="317" y="0"/>
                  </a:lnTo>
                  <a:cubicBezTo>
                    <a:pt x="982" y="1331"/>
                    <a:pt x="950" y="3041"/>
                    <a:pt x="0" y="4212"/>
                  </a:cubicBezTo>
                  <a:cubicBezTo>
                    <a:pt x="602" y="4497"/>
                    <a:pt x="1140" y="4751"/>
                    <a:pt x="1742" y="5004"/>
                  </a:cubicBezTo>
                  <a:cubicBezTo>
                    <a:pt x="4307" y="6208"/>
                    <a:pt x="6936" y="7348"/>
                    <a:pt x="9596" y="8329"/>
                  </a:cubicBezTo>
                  <a:cubicBezTo>
                    <a:pt x="12794" y="9533"/>
                    <a:pt x="15993" y="10325"/>
                    <a:pt x="19318" y="11021"/>
                  </a:cubicBezTo>
                  <a:cubicBezTo>
                    <a:pt x="19318" y="11021"/>
                    <a:pt x="19350" y="11021"/>
                    <a:pt x="19350" y="11085"/>
                  </a:cubicBezTo>
                  <a:cubicBezTo>
                    <a:pt x="19445" y="10515"/>
                    <a:pt x="19508" y="9913"/>
                    <a:pt x="19508" y="9374"/>
                  </a:cubicBezTo>
                  <a:cubicBezTo>
                    <a:pt x="18051" y="9058"/>
                    <a:pt x="16626" y="8709"/>
                    <a:pt x="15201" y="8266"/>
                  </a:cubicBezTo>
                  <a:cubicBezTo>
                    <a:pt x="12066" y="7316"/>
                    <a:pt x="9026" y="6081"/>
                    <a:pt x="6049" y="4782"/>
                  </a:cubicBezTo>
                  <a:cubicBezTo>
                    <a:pt x="5991" y="4782"/>
                    <a:pt x="6038" y="4652"/>
                    <a:pt x="6143" y="4652"/>
                  </a:cubicBezTo>
                  <a:cubicBezTo>
                    <a:pt x="6153" y="4652"/>
                    <a:pt x="6164" y="4653"/>
                    <a:pt x="6176" y="4656"/>
                  </a:cubicBezTo>
                  <a:cubicBezTo>
                    <a:pt x="10546" y="6588"/>
                    <a:pt x="15011" y="7949"/>
                    <a:pt x="19508" y="9343"/>
                  </a:cubicBezTo>
                  <a:cubicBezTo>
                    <a:pt x="19572" y="8488"/>
                    <a:pt x="19508" y="7664"/>
                    <a:pt x="19413" y="6841"/>
                  </a:cubicBezTo>
                  <a:cubicBezTo>
                    <a:pt x="19413" y="6778"/>
                    <a:pt x="19413" y="6714"/>
                    <a:pt x="19445" y="6683"/>
                  </a:cubicBezTo>
                  <a:cubicBezTo>
                    <a:pt x="16151" y="5764"/>
                    <a:pt x="12953" y="4497"/>
                    <a:pt x="9754" y="3357"/>
                  </a:cubicBezTo>
                  <a:cubicBezTo>
                    <a:pt x="6619" y="2249"/>
                    <a:pt x="3420" y="1204"/>
                    <a:pt x="317" y="0"/>
                  </a:cubicBezTo>
                  <a:close/>
                </a:path>
              </a:pathLst>
            </a:custGeom>
            <a:solidFill>
              <a:schemeClr val="l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5" name="Google Shape;2045;p24"/>
            <p:cNvSpPr/>
            <p:nvPr/>
          </p:nvSpPr>
          <p:spPr>
            <a:xfrm>
              <a:off x="932393" y="3657459"/>
              <a:ext cx="79970" cy="28363"/>
            </a:xfrm>
            <a:custGeom>
              <a:avLst/>
              <a:gdLst/>
              <a:ahLst/>
              <a:cxnLst/>
              <a:rect l="l" t="t" r="r" b="b"/>
              <a:pathLst>
                <a:path w="2546" h="903" extrusionOk="0">
                  <a:moveTo>
                    <a:pt x="85" y="1"/>
                  </a:moveTo>
                  <a:cubicBezTo>
                    <a:pt x="5" y="1"/>
                    <a:pt x="0" y="121"/>
                    <a:pt x="107" y="174"/>
                  </a:cubicBezTo>
                  <a:cubicBezTo>
                    <a:pt x="898" y="427"/>
                    <a:pt x="1690" y="680"/>
                    <a:pt x="2482" y="902"/>
                  </a:cubicBezTo>
                  <a:cubicBezTo>
                    <a:pt x="2513" y="902"/>
                    <a:pt x="2545" y="839"/>
                    <a:pt x="2513" y="839"/>
                  </a:cubicBezTo>
                  <a:cubicBezTo>
                    <a:pt x="1690" y="522"/>
                    <a:pt x="898" y="237"/>
                    <a:pt x="138" y="15"/>
                  </a:cubicBezTo>
                  <a:cubicBezTo>
                    <a:pt x="118" y="5"/>
                    <a:pt x="100" y="1"/>
                    <a:pt x="85"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6" name="Google Shape;2046;p24"/>
            <p:cNvSpPr/>
            <p:nvPr/>
          </p:nvSpPr>
          <p:spPr>
            <a:xfrm>
              <a:off x="936005" y="3694586"/>
              <a:ext cx="441405" cy="157333"/>
            </a:xfrm>
            <a:custGeom>
              <a:avLst/>
              <a:gdLst/>
              <a:ahLst/>
              <a:cxnLst/>
              <a:rect l="l" t="t" r="r" b="b"/>
              <a:pathLst>
                <a:path w="14053" h="5009" extrusionOk="0">
                  <a:moveTo>
                    <a:pt x="149" y="1"/>
                  </a:moveTo>
                  <a:cubicBezTo>
                    <a:pt x="45" y="1"/>
                    <a:pt x="0" y="135"/>
                    <a:pt x="87" y="163"/>
                  </a:cubicBezTo>
                  <a:cubicBezTo>
                    <a:pt x="4584" y="2190"/>
                    <a:pt x="9207" y="3869"/>
                    <a:pt x="13989" y="5009"/>
                  </a:cubicBezTo>
                  <a:cubicBezTo>
                    <a:pt x="14053" y="5009"/>
                    <a:pt x="14053" y="4945"/>
                    <a:pt x="13989" y="4945"/>
                  </a:cubicBezTo>
                  <a:cubicBezTo>
                    <a:pt x="13704" y="4882"/>
                    <a:pt x="13419" y="4787"/>
                    <a:pt x="13134" y="4660"/>
                  </a:cubicBezTo>
                  <a:cubicBezTo>
                    <a:pt x="8701" y="3362"/>
                    <a:pt x="4394" y="1905"/>
                    <a:pt x="182" y="5"/>
                  </a:cubicBezTo>
                  <a:cubicBezTo>
                    <a:pt x="170" y="2"/>
                    <a:pt x="159" y="1"/>
                    <a:pt x="14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7" name="Google Shape;2047;p24"/>
            <p:cNvSpPr/>
            <p:nvPr/>
          </p:nvSpPr>
          <p:spPr>
            <a:xfrm>
              <a:off x="921808" y="3329664"/>
              <a:ext cx="920156" cy="395923"/>
            </a:xfrm>
            <a:custGeom>
              <a:avLst/>
              <a:gdLst/>
              <a:ahLst/>
              <a:cxnLst/>
              <a:rect l="l" t="t" r="r" b="b"/>
              <a:pathLst>
                <a:path w="29295" h="12605" extrusionOk="0">
                  <a:moveTo>
                    <a:pt x="22395" y="7975"/>
                  </a:moveTo>
                  <a:cubicBezTo>
                    <a:pt x="22469" y="7975"/>
                    <a:pt x="22508" y="8053"/>
                    <a:pt x="22454" y="8108"/>
                  </a:cubicBezTo>
                  <a:cubicBezTo>
                    <a:pt x="21979" y="8361"/>
                    <a:pt x="21535" y="8741"/>
                    <a:pt x="21123" y="9121"/>
                  </a:cubicBezTo>
                  <a:cubicBezTo>
                    <a:pt x="21107" y="9154"/>
                    <a:pt x="21082" y="9168"/>
                    <a:pt x="21056" y="9168"/>
                  </a:cubicBezTo>
                  <a:cubicBezTo>
                    <a:pt x="20983" y="9168"/>
                    <a:pt x="20903" y="9057"/>
                    <a:pt x="20997" y="8963"/>
                  </a:cubicBezTo>
                  <a:cubicBezTo>
                    <a:pt x="21377" y="8583"/>
                    <a:pt x="21852" y="8266"/>
                    <a:pt x="22359" y="7981"/>
                  </a:cubicBezTo>
                  <a:cubicBezTo>
                    <a:pt x="22372" y="7977"/>
                    <a:pt x="22384" y="7975"/>
                    <a:pt x="22395" y="7975"/>
                  </a:cubicBezTo>
                  <a:close/>
                  <a:moveTo>
                    <a:pt x="23499" y="8235"/>
                  </a:moveTo>
                  <a:cubicBezTo>
                    <a:pt x="23625" y="8235"/>
                    <a:pt x="23689" y="8330"/>
                    <a:pt x="23594" y="8361"/>
                  </a:cubicBezTo>
                  <a:cubicBezTo>
                    <a:pt x="22960" y="8710"/>
                    <a:pt x="22327" y="9058"/>
                    <a:pt x="21693" y="9438"/>
                  </a:cubicBezTo>
                  <a:cubicBezTo>
                    <a:pt x="21669" y="9456"/>
                    <a:pt x="21646" y="9464"/>
                    <a:pt x="21625" y="9464"/>
                  </a:cubicBezTo>
                  <a:cubicBezTo>
                    <a:pt x="21537" y="9464"/>
                    <a:pt x="21490" y="9325"/>
                    <a:pt x="21567" y="9248"/>
                  </a:cubicBezTo>
                  <a:cubicBezTo>
                    <a:pt x="22169" y="8805"/>
                    <a:pt x="22834" y="8488"/>
                    <a:pt x="23499" y="8235"/>
                  </a:cubicBezTo>
                  <a:close/>
                  <a:moveTo>
                    <a:pt x="12636" y="1"/>
                  </a:moveTo>
                  <a:cubicBezTo>
                    <a:pt x="10166" y="1204"/>
                    <a:pt x="7759" y="2407"/>
                    <a:pt x="5352" y="3611"/>
                  </a:cubicBezTo>
                  <a:cubicBezTo>
                    <a:pt x="3610" y="4498"/>
                    <a:pt x="1837" y="5543"/>
                    <a:pt x="0" y="6334"/>
                  </a:cubicBezTo>
                  <a:cubicBezTo>
                    <a:pt x="5891" y="8488"/>
                    <a:pt x="11749" y="11148"/>
                    <a:pt x="17893" y="12605"/>
                  </a:cubicBezTo>
                  <a:cubicBezTo>
                    <a:pt x="21503" y="10071"/>
                    <a:pt x="25335" y="7696"/>
                    <a:pt x="29294" y="5669"/>
                  </a:cubicBezTo>
                  <a:cubicBezTo>
                    <a:pt x="27806" y="4656"/>
                    <a:pt x="25747" y="4086"/>
                    <a:pt x="24100" y="3516"/>
                  </a:cubicBezTo>
                  <a:cubicBezTo>
                    <a:pt x="20363" y="2091"/>
                    <a:pt x="16468" y="1204"/>
                    <a:pt x="12636"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8" name="Google Shape;2048;p24"/>
            <p:cNvSpPr/>
            <p:nvPr/>
          </p:nvSpPr>
          <p:spPr>
            <a:xfrm>
              <a:off x="1317699" y="3806154"/>
              <a:ext cx="462575" cy="390929"/>
            </a:xfrm>
            <a:custGeom>
              <a:avLst/>
              <a:gdLst/>
              <a:ahLst/>
              <a:cxnLst/>
              <a:rect l="l" t="t" r="r" b="b"/>
              <a:pathLst>
                <a:path w="14727" h="12446" extrusionOk="0">
                  <a:moveTo>
                    <a:pt x="13491" y="0"/>
                  </a:moveTo>
                  <a:cubicBezTo>
                    <a:pt x="10800" y="1710"/>
                    <a:pt x="8013" y="3294"/>
                    <a:pt x="5226" y="4750"/>
                  </a:cubicBezTo>
                  <a:cubicBezTo>
                    <a:pt x="5190" y="4768"/>
                    <a:pt x="5155" y="4776"/>
                    <a:pt x="5122" y="4776"/>
                  </a:cubicBezTo>
                  <a:cubicBezTo>
                    <a:pt x="5036" y="4776"/>
                    <a:pt x="4964" y="4724"/>
                    <a:pt x="4941" y="4655"/>
                  </a:cubicBezTo>
                  <a:cubicBezTo>
                    <a:pt x="4181" y="4497"/>
                    <a:pt x="3421" y="4275"/>
                    <a:pt x="2629" y="4085"/>
                  </a:cubicBezTo>
                  <a:cubicBezTo>
                    <a:pt x="1774" y="4624"/>
                    <a:pt x="887" y="5130"/>
                    <a:pt x="0" y="5637"/>
                  </a:cubicBezTo>
                  <a:cubicBezTo>
                    <a:pt x="1267" y="7696"/>
                    <a:pt x="1267" y="10387"/>
                    <a:pt x="32" y="12446"/>
                  </a:cubicBezTo>
                  <a:cubicBezTo>
                    <a:pt x="3674" y="10324"/>
                    <a:pt x="7316" y="8139"/>
                    <a:pt x="10926" y="5859"/>
                  </a:cubicBezTo>
                  <a:cubicBezTo>
                    <a:pt x="12193" y="5067"/>
                    <a:pt x="13396" y="4275"/>
                    <a:pt x="14632" y="3452"/>
                  </a:cubicBezTo>
                  <a:cubicBezTo>
                    <a:pt x="14600" y="3452"/>
                    <a:pt x="14568" y="3420"/>
                    <a:pt x="14568" y="3325"/>
                  </a:cubicBezTo>
                  <a:cubicBezTo>
                    <a:pt x="14727" y="2122"/>
                    <a:pt x="14347" y="950"/>
                    <a:pt x="13523" y="95"/>
                  </a:cubicBezTo>
                  <a:cubicBezTo>
                    <a:pt x="13491" y="63"/>
                    <a:pt x="13491" y="63"/>
                    <a:pt x="13491"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9" name="Google Shape;2049;p24"/>
            <p:cNvSpPr/>
            <p:nvPr/>
          </p:nvSpPr>
          <p:spPr>
            <a:xfrm>
              <a:off x="1359318" y="4247245"/>
              <a:ext cx="57512" cy="60182"/>
            </a:xfrm>
            <a:custGeom>
              <a:avLst/>
              <a:gdLst/>
              <a:ahLst/>
              <a:cxnLst/>
              <a:rect l="l" t="t" r="r" b="b"/>
              <a:pathLst>
                <a:path w="1831" h="1916" extrusionOk="0">
                  <a:moveTo>
                    <a:pt x="1722" y="1"/>
                  </a:moveTo>
                  <a:cubicBezTo>
                    <a:pt x="1709" y="1"/>
                    <a:pt x="1696" y="6"/>
                    <a:pt x="1684" y="18"/>
                  </a:cubicBezTo>
                  <a:cubicBezTo>
                    <a:pt x="1146" y="588"/>
                    <a:pt x="576" y="1126"/>
                    <a:pt x="101" y="1696"/>
                  </a:cubicBezTo>
                  <a:cubicBezTo>
                    <a:pt x="1" y="1796"/>
                    <a:pt x="78" y="1915"/>
                    <a:pt x="192" y="1915"/>
                  </a:cubicBezTo>
                  <a:cubicBezTo>
                    <a:pt x="223" y="1915"/>
                    <a:pt x="257" y="1907"/>
                    <a:pt x="291" y="1886"/>
                  </a:cubicBezTo>
                  <a:cubicBezTo>
                    <a:pt x="829" y="1380"/>
                    <a:pt x="1304" y="746"/>
                    <a:pt x="1779" y="145"/>
                  </a:cubicBezTo>
                  <a:cubicBezTo>
                    <a:pt x="1830" y="93"/>
                    <a:pt x="1778" y="1"/>
                    <a:pt x="172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0" name="Google Shape;2050;p24"/>
            <p:cNvSpPr/>
            <p:nvPr/>
          </p:nvSpPr>
          <p:spPr>
            <a:xfrm>
              <a:off x="1482822" y="3511717"/>
              <a:ext cx="431730" cy="424977"/>
            </a:xfrm>
            <a:custGeom>
              <a:avLst/>
              <a:gdLst/>
              <a:ahLst/>
              <a:cxnLst/>
              <a:rect l="l" t="t" r="r" b="b"/>
              <a:pathLst>
                <a:path w="13745" h="13530" extrusionOk="0">
                  <a:moveTo>
                    <a:pt x="11560" y="0"/>
                  </a:moveTo>
                  <a:cubicBezTo>
                    <a:pt x="7791" y="2249"/>
                    <a:pt x="4023" y="4529"/>
                    <a:pt x="349" y="6936"/>
                  </a:cubicBezTo>
                  <a:cubicBezTo>
                    <a:pt x="349" y="6967"/>
                    <a:pt x="381" y="6999"/>
                    <a:pt x="349" y="7062"/>
                  </a:cubicBezTo>
                  <a:cubicBezTo>
                    <a:pt x="317" y="7252"/>
                    <a:pt x="286" y="7506"/>
                    <a:pt x="191" y="7696"/>
                  </a:cubicBezTo>
                  <a:cubicBezTo>
                    <a:pt x="3991" y="5479"/>
                    <a:pt x="7728" y="3230"/>
                    <a:pt x="11465" y="887"/>
                  </a:cubicBezTo>
                  <a:lnTo>
                    <a:pt x="11528" y="887"/>
                  </a:lnTo>
                  <a:cubicBezTo>
                    <a:pt x="11557" y="830"/>
                    <a:pt x="11623" y="798"/>
                    <a:pt x="11688" y="798"/>
                  </a:cubicBezTo>
                  <a:cubicBezTo>
                    <a:pt x="11768" y="798"/>
                    <a:pt x="11845" y="845"/>
                    <a:pt x="11845" y="950"/>
                  </a:cubicBezTo>
                  <a:cubicBezTo>
                    <a:pt x="12161" y="2502"/>
                    <a:pt x="12256" y="4085"/>
                    <a:pt x="12066" y="5637"/>
                  </a:cubicBezTo>
                  <a:cubicBezTo>
                    <a:pt x="12066" y="5669"/>
                    <a:pt x="12035" y="5700"/>
                    <a:pt x="12003" y="5764"/>
                  </a:cubicBezTo>
                  <a:cubicBezTo>
                    <a:pt x="12035" y="5795"/>
                    <a:pt x="12066" y="5859"/>
                    <a:pt x="12003" y="5954"/>
                  </a:cubicBezTo>
                  <a:cubicBezTo>
                    <a:pt x="8266" y="8392"/>
                    <a:pt x="4181" y="10704"/>
                    <a:pt x="191" y="13048"/>
                  </a:cubicBezTo>
                  <a:cubicBezTo>
                    <a:pt x="143" y="13063"/>
                    <a:pt x="103" y="13071"/>
                    <a:pt x="72" y="13071"/>
                  </a:cubicBezTo>
                  <a:cubicBezTo>
                    <a:pt x="40" y="13071"/>
                    <a:pt x="16" y="13063"/>
                    <a:pt x="1" y="13048"/>
                  </a:cubicBezTo>
                  <a:lnTo>
                    <a:pt x="1" y="13048"/>
                  </a:lnTo>
                  <a:cubicBezTo>
                    <a:pt x="14" y="13404"/>
                    <a:pt x="104" y="13529"/>
                    <a:pt x="250" y="13529"/>
                  </a:cubicBezTo>
                  <a:cubicBezTo>
                    <a:pt x="455" y="13529"/>
                    <a:pt x="771" y="13283"/>
                    <a:pt x="1141" y="13079"/>
                  </a:cubicBezTo>
                  <a:cubicBezTo>
                    <a:pt x="1616" y="12794"/>
                    <a:pt x="2091" y="12573"/>
                    <a:pt x="2566" y="12288"/>
                  </a:cubicBezTo>
                  <a:cubicBezTo>
                    <a:pt x="3611" y="11686"/>
                    <a:pt x="4593" y="11084"/>
                    <a:pt x="5606" y="10451"/>
                  </a:cubicBezTo>
                  <a:cubicBezTo>
                    <a:pt x="7823" y="9121"/>
                    <a:pt x="10040" y="7727"/>
                    <a:pt x="12320" y="6460"/>
                  </a:cubicBezTo>
                  <a:lnTo>
                    <a:pt x="12320" y="6429"/>
                  </a:lnTo>
                  <a:cubicBezTo>
                    <a:pt x="12985" y="4529"/>
                    <a:pt x="13745" y="2154"/>
                    <a:pt x="12098" y="538"/>
                  </a:cubicBezTo>
                  <a:cubicBezTo>
                    <a:pt x="11940" y="380"/>
                    <a:pt x="11750" y="158"/>
                    <a:pt x="11560"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1" name="Google Shape;2051;p24"/>
            <p:cNvSpPr/>
            <p:nvPr/>
          </p:nvSpPr>
          <p:spPr>
            <a:xfrm>
              <a:off x="1521613" y="3657271"/>
              <a:ext cx="299212" cy="159845"/>
            </a:xfrm>
            <a:custGeom>
              <a:avLst/>
              <a:gdLst/>
              <a:ahLst/>
              <a:cxnLst/>
              <a:rect l="l" t="t" r="r" b="b"/>
              <a:pathLst>
                <a:path w="9526" h="5089" extrusionOk="0">
                  <a:moveTo>
                    <a:pt x="9464" y="0"/>
                  </a:moveTo>
                  <a:cubicBezTo>
                    <a:pt x="9448" y="0"/>
                    <a:pt x="9429" y="6"/>
                    <a:pt x="9406" y="21"/>
                  </a:cubicBezTo>
                  <a:cubicBezTo>
                    <a:pt x="7063" y="1668"/>
                    <a:pt x="4308" y="2808"/>
                    <a:pt x="1679" y="4138"/>
                  </a:cubicBezTo>
                  <a:cubicBezTo>
                    <a:pt x="1141" y="4360"/>
                    <a:pt x="571" y="4645"/>
                    <a:pt x="32" y="4962"/>
                  </a:cubicBezTo>
                  <a:cubicBezTo>
                    <a:pt x="1" y="4962"/>
                    <a:pt x="1" y="4993"/>
                    <a:pt x="1" y="4993"/>
                  </a:cubicBezTo>
                  <a:cubicBezTo>
                    <a:pt x="1" y="5025"/>
                    <a:pt x="32" y="5088"/>
                    <a:pt x="96" y="5088"/>
                  </a:cubicBezTo>
                  <a:cubicBezTo>
                    <a:pt x="1837" y="4233"/>
                    <a:pt x="3548" y="3347"/>
                    <a:pt x="5289" y="2460"/>
                  </a:cubicBezTo>
                  <a:cubicBezTo>
                    <a:pt x="6714" y="1763"/>
                    <a:pt x="8235" y="1066"/>
                    <a:pt x="9501" y="85"/>
                  </a:cubicBezTo>
                  <a:cubicBezTo>
                    <a:pt x="9525" y="61"/>
                    <a:pt x="9513" y="0"/>
                    <a:pt x="946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2" name="Google Shape;2052;p24"/>
            <p:cNvSpPr/>
            <p:nvPr/>
          </p:nvSpPr>
          <p:spPr>
            <a:xfrm>
              <a:off x="1531759" y="3675646"/>
              <a:ext cx="315011" cy="172567"/>
            </a:xfrm>
            <a:custGeom>
              <a:avLst/>
              <a:gdLst/>
              <a:ahLst/>
              <a:cxnLst/>
              <a:rect l="l" t="t" r="r" b="b"/>
              <a:pathLst>
                <a:path w="10029" h="5494" extrusionOk="0">
                  <a:moveTo>
                    <a:pt x="9983" y="0"/>
                  </a:moveTo>
                  <a:cubicBezTo>
                    <a:pt x="9979" y="0"/>
                    <a:pt x="9975" y="2"/>
                    <a:pt x="9970" y="6"/>
                  </a:cubicBezTo>
                  <a:cubicBezTo>
                    <a:pt x="6708" y="1970"/>
                    <a:pt x="3415" y="3775"/>
                    <a:pt x="26" y="5453"/>
                  </a:cubicBezTo>
                  <a:cubicBezTo>
                    <a:pt x="1" y="5453"/>
                    <a:pt x="16" y="5494"/>
                    <a:pt x="39" y="5494"/>
                  </a:cubicBezTo>
                  <a:cubicBezTo>
                    <a:pt x="45" y="5494"/>
                    <a:pt x="51" y="5491"/>
                    <a:pt x="58" y="5485"/>
                  </a:cubicBezTo>
                  <a:cubicBezTo>
                    <a:pt x="3510" y="3933"/>
                    <a:pt x="6835" y="2160"/>
                    <a:pt x="10002" y="101"/>
                  </a:cubicBezTo>
                  <a:cubicBezTo>
                    <a:pt x="10029" y="74"/>
                    <a:pt x="10009" y="0"/>
                    <a:pt x="9983"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3" name="Google Shape;2053;p24"/>
            <p:cNvSpPr/>
            <p:nvPr/>
          </p:nvSpPr>
          <p:spPr>
            <a:xfrm>
              <a:off x="1493753" y="3546519"/>
              <a:ext cx="367089" cy="360116"/>
            </a:xfrm>
            <a:custGeom>
              <a:avLst/>
              <a:gdLst/>
              <a:ahLst/>
              <a:cxnLst/>
              <a:rect l="l" t="t" r="r" b="b"/>
              <a:pathLst>
                <a:path w="11687" h="11465" extrusionOk="0">
                  <a:moveTo>
                    <a:pt x="11275" y="1584"/>
                  </a:moveTo>
                  <a:cubicBezTo>
                    <a:pt x="11338" y="1584"/>
                    <a:pt x="11338" y="1584"/>
                    <a:pt x="11338" y="1647"/>
                  </a:cubicBezTo>
                  <a:cubicBezTo>
                    <a:pt x="11370" y="1647"/>
                    <a:pt x="11370" y="1679"/>
                    <a:pt x="11338" y="1679"/>
                  </a:cubicBezTo>
                  <a:cubicBezTo>
                    <a:pt x="8362" y="3516"/>
                    <a:pt x="5353" y="5352"/>
                    <a:pt x="2344" y="7126"/>
                  </a:cubicBezTo>
                  <a:cubicBezTo>
                    <a:pt x="2327" y="7138"/>
                    <a:pt x="2310" y="7143"/>
                    <a:pt x="2295" y="7143"/>
                  </a:cubicBezTo>
                  <a:cubicBezTo>
                    <a:pt x="2230" y="7143"/>
                    <a:pt x="2198" y="7045"/>
                    <a:pt x="2249" y="6968"/>
                  </a:cubicBezTo>
                  <a:cubicBezTo>
                    <a:pt x="2693" y="6714"/>
                    <a:pt x="3073" y="6461"/>
                    <a:pt x="3516" y="6176"/>
                  </a:cubicBezTo>
                  <a:cubicBezTo>
                    <a:pt x="6081" y="4592"/>
                    <a:pt x="8678" y="3104"/>
                    <a:pt x="11275" y="1584"/>
                  </a:cubicBezTo>
                  <a:close/>
                  <a:moveTo>
                    <a:pt x="10310" y="3509"/>
                  </a:moveTo>
                  <a:cubicBezTo>
                    <a:pt x="10349" y="3509"/>
                    <a:pt x="10416" y="3583"/>
                    <a:pt x="10388" y="3611"/>
                  </a:cubicBezTo>
                  <a:cubicBezTo>
                    <a:pt x="9122" y="4592"/>
                    <a:pt x="7601" y="5226"/>
                    <a:pt x="6176" y="5986"/>
                  </a:cubicBezTo>
                  <a:cubicBezTo>
                    <a:pt x="4466" y="6841"/>
                    <a:pt x="2724" y="7759"/>
                    <a:pt x="983" y="8583"/>
                  </a:cubicBezTo>
                  <a:cubicBezTo>
                    <a:pt x="975" y="8598"/>
                    <a:pt x="966" y="8604"/>
                    <a:pt x="956" y="8604"/>
                  </a:cubicBezTo>
                  <a:cubicBezTo>
                    <a:pt x="924" y="8604"/>
                    <a:pt x="888" y="8543"/>
                    <a:pt x="888" y="8519"/>
                  </a:cubicBezTo>
                  <a:cubicBezTo>
                    <a:pt x="888" y="8488"/>
                    <a:pt x="888" y="8488"/>
                    <a:pt x="919" y="8488"/>
                  </a:cubicBezTo>
                  <a:cubicBezTo>
                    <a:pt x="1458" y="8203"/>
                    <a:pt x="2028" y="7886"/>
                    <a:pt x="2566" y="7633"/>
                  </a:cubicBezTo>
                  <a:cubicBezTo>
                    <a:pt x="5195" y="6366"/>
                    <a:pt x="7950" y="5226"/>
                    <a:pt x="10293" y="3516"/>
                  </a:cubicBezTo>
                  <a:cubicBezTo>
                    <a:pt x="10298" y="3511"/>
                    <a:pt x="10303" y="3509"/>
                    <a:pt x="10310" y="3509"/>
                  </a:cubicBezTo>
                  <a:close/>
                  <a:moveTo>
                    <a:pt x="11193" y="4111"/>
                  </a:moveTo>
                  <a:cubicBezTo>
                    <a:pt x="11219" y="4111"/>
                    <a:pt x="11239" y="4185"/>
                    <a:pt x="11212" y="4212"/>
                  </a:cubicBezTo>
                  <a:cubicBezTo>
                    <a:pt x="8045" y="6239"/>
                    <a:pt x="4720" y="8044"/>
                    <a:pt x="1268" y="9596"/>
                  </a:cubicBezTo>
                  <a:cubicBezTo>
                    <a:pt x="1236" y="9596"/>
                    <a:pt x="1204" y="9564"/>
                    <a:pt x="1236" y="9564"/>
                  </a:cubicBezTo>
                  <a:cubicBezTo>
                    <a:pt x="4625" y="7886"/>
                    <a:pt x="7918" y="6113"/>
                    <a:pt x="11180" y="4117"/>
                  </a:cubicBezTo>
                  <a:cubicBezTo>
                    <a:pt x="11185" y="4113"/>
                    <a:pt x="11189" y="4111"/>
                    <a:pt x="11193" y="4111"/>
                  </a:cubicBezTo>
                  <a:close/>
                  <a:moveTo>
                    <a:pt x="11275" y="0"/>
                  </a:moveTo>
                  <a:cubicBezTo>
                    <a:pt x="8330" y="2344"/>
                    <a:pt x="4910" y="4434"/>
                    <a:pt x="1489" y="6176"/>
                  </a:cubicBezTo>
                  <a:cubicBezTo>
                    <a:pt x="983" y="6461"/>
                    <a:pt x="476" y="6714"/>
                    <a:pt x="1" y="6936"/>
                  </a:cubicBezTo>
                  <a:lnTo>
                    <a:pt x="1" y="6968"/>
                  </a:lnTo>
                  <a:cubicBezTo>
                    <a:pt x="96" y="6968"/>
                    <a:pt x="159" y="7031"/>
                    <a:pt x="159" y="7126"/>
                  </a:cubicBezTo>
                  <a:cubicBezTo>
                    <a:pt x="254" y="7601"/>
                    <a:pt x="286" y="8076"/>
                    <a:pt x="318" y="8551"/>
                  </a:cubicBezTo>
                  <a:cubicBezTo>
                    <a:pt x="349" y="8994"/>
                    <a:pt x="349" y="9406"/>
                    <a:pt x="318" y="9818"/>
                  </a:cubicBezTo>
                  <a:cubicBezTo>
                    <a:pt x="349" y="9818"/>
                    <a:pt x="349" y="9818"/>
                    <a:pt x="413" y="9881"/>
                  </a:cubicBezTo>
                  <a:cubicBezTo>
                    <a:pt x="444" y="9881"/>
                    <a:pt x="413" y="9913"/>
                    <a:pt x="413" y="9913"/>
                  </a:cubicBezTo>
                  <a:lnTo>
                    <a:pt x="318" y="9913"/>
                  </a:lnTo>
                  <a:cubicBezTo>
                    <a:pt x="286" y="10420"/>
                    <a:pt x="191" y="10926"/>
                    <a:pt x="64" y="11465"/>
                  </a:cubicBezTo>
                  <a:cubicBezTo>
                    <a:pt x="3960" y="9248"/>
                    <a:pt x="7760" y="6809"/>
                    <a:pt x="11687" y="4561"/>
                  </a:cubicBezTo>
                  <a:cubicBezTo>
                    <a:pt x="11592" y="4497"/>
                    <a:pt x="11560" y="4434"/>
                    <a:pt x="11560" y="4371"/>
                  </a:cubicBezTo>
                  <a:cubicBezTo>
                    <a:pt x="11560" y="3421"/>
                    <a:pt x="11560" y="2502"/>
                    <a:pt x="11497" y="1584"/>
                  </a:cubicBezTo>
                  <a:cubicBezTo>
                    <a:pt x="11433" y="1077"/>
                    <a:pt x="11370" y="570"/>
                    <a:pt x="11275" y="0"/>
                  </a:cubicBezTo>
                  <a:close/>
                </a:path>
              </a:pathLst>
            </a:custGeom>
            <a:solidFill>
              <a:schemeClr val="l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4" name="Google Shape;2054;p24"/>
            <p:cNvSpPr/>
            <p:nvPr/>
          </p:nvSpPr>
          <p:spPr>
            <a:xfrm>
              <a:off x="1560907" y="3596241"/>
              <a:ext cx="289003" cy="174577"/>
            </a:xfrm>
            <a:custGeom>
              <a:avLst/>
              <a:gdLst/>
              <a:ahLst/>
              <a:cxnLst/>
              <a:rect l="l" t="t" r="r" b="b"/>
              <a:pathLst>
                <a:path w="9201" h="5558" extrusionOk="0">
                  <a:moveTo>
                    <a:pt x="9105" y="1"/>
                  </a:moveTo>
                  <a:cubicBezTo>
                    <a:pt x="6509" y="1521"/>
                    <a:pt x="3912" y="3041"/>
                    <a:pt x="1346" y="4593"/>
                  </a:cubicBezTo>
                  <a:cubicBezTo>
                    <a:pt x="966" y="4878"/>
                    <a:pt x="523" y="5131"/>
                    <a:pt x="80" y="5385"/>
                  </a:cubicBezTo>
                  <a:cubicBezTo>
                    <a:pt x="0" y="5438"/>
                    <a:pt x="54" y="5558"/>
                    <a:pt x="130" y="5558"/>
                  </a:cubicBezTo>
                  <a:cubicBezTo>
                    <a:pt x="144" y="5558"/>
                    <a:pt x="159" y="5553"/>
                    <a:pt x="175" y="5543"/>
                  </a:cubicBezTo>
                  <a:cubicBezTo>
                    <a:pt x="3183" y="3769"/>
                    <a:pt x="6192" y="1933"/>
                    <a:pt x="9137" y="96"/>
                  </a:cubicBezTo>
                  <a:cubicBezTo>
                    <a:pt x="9200" y="96"/>
                    <a:pt x="9200" y="33"/>
                    <a:pt x="9137" y="33"/>
                  </a:cubicBezTo>
                  <a:cubicBezTo>
                    <a:pt x="9137" y="1"/>
                    <a:pt x="9105" y="1"/>
                    <a:pt x="9105"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5" name="Google Shape;2055;p24"/>
            <p:cNvSpPr/>
            <p:nvPr/>
          </p:nvSpPr>
          <p:spPr>
            <a:xfrm>
              <a:off x="1578340" y="3580128"/>
              <a:ext cx="50476" cy="37504"/>
            </a:xfrm>
            <a:custGeom>
              <a:avLst/>
              <a:gdLst/>
              <a:ahLst/>
              <a:cxnLst/>
              <a:rect l="l" t="t" r="r" b="b"/>
              <a:pathLst>
                <a:path w="1607" h="1194" extrusionOk="0">
                  <a:moveTo>
                    <a:pt x="1493" y="1"/>
                  </a:moveTo>
                  <a:cubicBezTo>
                    <a:pt x="1482" y="1"/>
                    <a:pt x="1470" y="3"/>
                    <a:pt x="1457" y="7"/>
                  </a:cubicBezTo>
                  <a:cubicBezTo>
                    <a:pt x="950" y="292"/>
                    <a:pt x="475" y="609"/>
                    <a:pt x="95" y="989"/>
                  </a:cubicBezTo>
                  <a:cubicBezTo>
                    <a:pt x="1" y="1083"/>
                    <a:pt x="81" y="1194"/>
                    <a:pt x="167" y="1194"/>
                  </a:cubicBezTo>
                  <a:cubicBezTo>
                    <a:pt x="197" y="1194"/>
                    <a:pt x="228" y="1180"/>
                    <a:pt x="253" y="1147"/>
                  </a:cubicBezTo>
                  <a:cubicBezTo>
                    <a:pt x="601" y="767"/>
                    <a:pt x="1045" y="387"/>
                    <a:pt x="1552" y="134"/>
                  </a:cubicBezTo>
                  <a:cubicBezTo>
                    <a:pt x="1606" y="79"/>
                    <a:pt x="1567" y="1"/>
                    <a:pt x="149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6" name="Google Shape;2056;p24"/>
            <p:cNvSpPr/>
            <p:nvPr/>
          </p:nvSpPr>
          <p:spPr>
            <a:xfrm>
              <a:off x="1597751" y="3589299"/>
              <a:ext cx="69133" cy="39200"/>
            </a:xfrm>
            <a:custGeom>
              <a:avLst/>
              <a:gdLst/>
              <a:ahLst/>
              <a:cxnLst/>
              <a:rect l="l" t="t" r="r" b="b"/>
              <a:pathLst>
                <a:path w="2201" h="1248" extrusionOk="0">
                  <a:moveTo>
                    <a:pt x="2042" y="0"/>
                  </a:moveTo>
                  <a:cubicBezTo>
                    <a:pt x="1377" y="222"/>
                    <a:pt x="680" y="602"/>
                    <a:pt x="110" y="1014"/>
                  </a:cubicBezTo>
                  <a:cubicBezTo>
                    <a:pt x="1" y="1095"/>
                    <a:pt x="80" y="1248"/>
                    <a:pt x="165" y="1248"/>
                  </a:cubicBezTo>
                  <a:cubicBezTo>
                    <a:pt x="178" y="1248"/>
                    <a:pt x="192" y="1244"/>
                    <a:pt x="205" y="1235"/>
                  </a:cubicBezTo>
                  <a:cubicBezTo>
                    <a:pt x="807" y="792"/>
                    <a:pt x="1440" y="444"/>
                    <a:pt x="2105" y="159"/>
                  </a:cubicBezTo>
                  <a:cubicBezTo>
                    <a:pt x="2200" y="95"/>
                    <a:pt x="2137" y="0"/>
                    <a:pt x="204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7" name="Google Shape;2057;p24"/>
            <p:cNvSpPr/>
            <p:nvPr/>
          </p:nvSpPr>
          <p:spPr>
            <a:xfrm>
              <a:off x="1747420" y="3783256"/>
              <a:ext cx="55721" cy="128341"/>
            </a:xfrm>
            <a:custGeom>
              <a:avLst/>
              <a:gdLst/>
              <a:ahLst/>
              <a:cxnLst/>
              <a:rect l="l" t="t" r="r" b="b"/>
              <a:pathLst>
                <a:path w="1774" h="4086" extrusionOk="0">
                  <a:moveTo>
                    <a:pt x="951" y="1"/>
                  </a:moveTo>
                  <a:lnTo>
                    <a:pt x="1" y="602"/>
                  </a:lnTo>
                  <a:cubicBezTo>
                    <a:pt x="919" y="1521"/>
                    <a:pt x="1299" y="2819"/>
                    <a:pt x="1077" y="4086"/>
                  </a:cubicBezTo>
                  <a:lnTo>
                    <a:pt x="1774" y="3611"/>
                  </a:lnTo>
                  <a:lnTo>
                    <a:pt x="1711" y="3516"/>
                  </a:lnTo>
                  <a:cubicBezTo>
                    <a:pt x="1702" y="3524"/>
                    <a:pt x="1689" y="3528"/>
                    <a:pt x="1675" y="3528"/>
                  </a:cubicBezTo>
                  <a:cubicBezTo>
                    <a:pt x="1635" y="3528"/>
                    <a:pt x="1584" y="3499"/>
                    <a:pt x="1584" y="3453"/>
                  </a:cubicBezTo>
                  <a:cubicBezTo>
                    <a:pt x="1774" y="2186"/>
                    <a:pt x="1521" y="1109"/>
                    <a:pt x="95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8" name="Google Shape;2058;p24"/>
            <p:cNvSpPr/>
            <p:nvPr/>
          </p:nvSpPr>
          <p:spPr>
            <a:xfrm>
              <a:off x="1783227" y="3673855"/>
              <a:ext cx="151239" cy="222823"/>
            </a:xfrm>
            <a:custGeom>
              <a:avLst/>
              <a:gdLst/>
              <a:ahLst/>
              <a:cxnLst/>
              <a:rect l="l" t="t" r="r" b="b"/>
              <a:pathLst>
                <a:path w="4815" h="7094" extrusionOk="0">
                  <a:moveTo>
                    <a:pt x="3643" y="0"/>
                  </a:moveTo>
                  <a:cubicBezTo>
                    <a:pt x="3484" y="475"/>
                    <a:pt x="3294" y="950"/>
                    <a:pt x="3104" y="1330"/>
                  </a:cubicBezTo>
                  <a:cubicBezTo>
                    <a:pt x="3072" y="1425"/>
                    <a:pt x="2977" y="1425"/>
                    <a:pt x="2914" y="1425"/>
                  </a:cubicBezTo>
                  <a:cubicBezTo>
                    <a:pt x="1964" y="2059"/>
                    <a:pt x="951" y="2692"/>
                    <a:pt x="1" y="3325"/>
                  </a:cubicBezTo>
                  <a:cubicBezTo>
                    <a:pt x="761" y="4339"/>
                    <a:pt x="919" y="5732"/>
                    <a:pt x="571" y="6967"/>
                  </a:cubicBezTo>
                  <a:cubicBezTo>
                    <a:pt x="602" y="6999"/>
                    <a:pt x="602" y="6999"/>
                    <a:pt x="571" y="6999"/>
                  </a:cubicBezTo>
                  <a:lnTo>
                    <a:pt x="634" y="7094"/>
                  </a:lnTo>
                  <a:cubicBezTo>
                    <a:pt x="1869" y="6302"/>
                    <a:pt x="3072" y="5447"/>
                    <a:pt x="4276" y="4719"/>
                  </a:cubicBezTo>
                  <a:cubicBezTo>
                    <a:pt x="4814" y="3040"/>
                    <a:pt x="4561" y="1457"/>
                    <a:pt x="3643"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9" name="Google Shape;2059;p24"/>
            <p:cNvSpPr/>
            <p:nvPr/>
          </p:nvSpPr>
          <p:spPr>
            <a:xfrm>
              <a:off x="1897622" y="3550508"/>
              <a:ext cx="57732" cy="52737"/>
            </a:xfrm>
            <a:custGeom>
              <a:avLst/>
              <a:gdLst/>
              <a:ahLst/>
              <a:cxnLst/>
              <a:rect l="l" t="t" r="r" b="b"/>
              <a:pathLst>
                <a:path w="1838" h="1679" extrusionOk="0">
                  <a:moveTo>
                    <a:pt x="1" y="0"/>
                  </a:moveTo>
                  <a:cubicBezTo>
                    <a:pt x="1" y="32"/>
                    <a:pt x="64" y="95"/>
                    <a:pt x="64" y="127"/>
                  </a:cubicBezTo>
                  <a:cubicBezTo>
                    <a:pt x="254" y="602"/>
                    <a:pt x="381" y="1140"/>
                    <a:pt x="381" y="1679"/>
                  </a:cubicBezTo>
                  <a:cubicBezTo>
                    <a:pt x="856" y="1267"/>
                    <a:pt x="1331" y="919"/>
                    <a:pt x="1837" y="538"/>
                  </a:cubicBezTo>
                  <a:lnTo>
                    <a:pt x="1837" y="507"/>
                  </a:lnTo>
                  <a:lnTo>
                    <a:pt x="1837" y="475"/>
                  </a:lnTo>
                  <a:cubicBezTo>
                    <a:pt x="1489" y="443"/>
                    <a:pt x="1172" y="222"/>
                    <a:pt x="792" y="158"/>
                  </a:cubicBezTo>
                  <a:cubicBezTo>
                    <a:pt x="539" y="127"/>
                    <a:pt x="254" y="32"/>
                    <a:pt x="1"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0" name="Google Shape;2060;p24"/>
            <p:cNvSpPr/>
            <p:nvPr/>
          </p:nvSpPr>
          <p:spPr>
            <a:xfrm>
              <a:off x="1900606" y="3620113"/>
              <a:ext cx="73656" cy="197004"/>
            </a:xfrm>
            <a:custGeom>
              <a:avLst/>
              <a:gdLst/>
              <a:ahLst/>
              <a:cxnLst/>
              <a:rect l="l" t="t" r="r" b="b"/>
              <a:pathLst>
                <a:path w="2345" h="6272" extrusionOk="0">
                  <a:moveTo>
                    <a:pt x="254" y="1"/>
                  </a:moveTo>
                  <a:cubicBezTo>
                    <a:pt x="222" y="508"/>
                    <a:pt x="127" y="983"/>
                    <a:pt x="1" y="1426"/>
                  </a:cubicBezTo>
                  <a:cubicBezTo>
                    <a:pt x="32" y="1426"/>
                    <a:pt x="64" y="1458"/>
                    <a:pt x="127" y="1458"/>
                  </a:cubicBezTo>
                  <a:cubicBezTo>
                    <a:pt x="1141" y="2851"/>
                    <a:pt x="1394" y="4688"/>
                    <a:pt x="792" y="6271"/>
                  </a:cubicBezTo>
                  <a:cubicBezTo>
                    <a:pt x="982" y="6145"/>
                    <a:pt x="1141" y="6018"/>
                    <a:pt x="1331" y="5891"/>
                  </a:cubicBezTo>
                  <a:cubicBezTo>
                    <a:pt x="1299" y="5891"/>
                    <a:pt x="1299" y="5860"/>
                    <a:pt x="1299" y="5828"/>
                  </a:cubicBezTo>
                  <a:cubicBezTo>
                    <a:pt x="1711" y="3801"/>
                    <a:pt x="2344" y="1299"/>
                    <a:pt x="254"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1" name="Google Shape;2061;p24"/>
            <p:cNvSpPr/>
            <p:nvPr/>
          </p:nvSpPr>
          <p:spPr>
            <a:xfrm>
              <a:off x="1911537" y="3573375"/>
              <a:ext cx="107485" cy="230801"/>
            </a:xfrm>
            <a:custGeom>
              <a:avLst/>
              <a:gdLst/>
              <a:ahLst/>
              <a:cxnLst/>
              <a:rect l="l" t="t" r="r" b="b"/>
              <a:pathLst>
                <a:path w="3422" h="7348" extrusionOk="0">
                  <a:moveTo>
                    <a:pt x="1521" y="1"/>
                  </a:moveTo>
                  <a:cubicBezTo>
                    <a:pt x="1046" y="412"/>
                    <a:pt x="508" y="824"/>
                    <a:pt x="1" y="1204"/>
                  </a:cubicBezTo>
                  <a:cubicBezTo>
                    <a:pt x="2218" y="2407"/>
                    <a:pt x="1774" y="5321"/>
                    <a:pt x="1078" y="7348"/>
                  </a:cubicBezTo>
                  <a:cubicBezTo>
                    <a:pt x="1679" y="6968"/>
                    <a:pt x="2313" y="6588"/>
                    <a:pt x="2946" y="6239"/>
                  </a:cubicBezTo>
                  <a:lnTo>
                    <a:pt x="2946" y="6176"/>
                  </a:lnTo>
                  <a:cubicBezTo>
                    <a:pt x="3421" y="3832"/>
                    <a:pt x="2883" y="1901"/>
                    <a:pt x="1521"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062" name="Google Shape;2062;p24"/>
          <p:cNvGrpSpPr/>
          <p:nvPr/>
        </p:nvGrpSpPr>
        <p:grpSpPr>
          <a:xfrm>
            <a:off x="680076" y="2480838"/>
            <a:ext cx="572982" cy="835506"/>
            <a:chOff x="680076" y="2295113"/>
            <a:chExt cx="572982" cy="835506"/>
          </a:xfrm>
        </p:grpSpPr>
        <p:sp>
          <p:nvSpPr>
            <p:cNvPr id="2063" name="Google Shape;2063;p24"/>
            <p:cNvSpPr/>
            <p:nvPr/>
          </p:nvSpPr>
          <p:spPr>
            <a:xfrm>
              <a:off x="1007337" y="2842244"/>
              <a:ext cx="149920" cy="129849"/>
            </a:xfrm>
            <a:custGeom>
              <a:avLst/>
              <a:gdLst/>
              <a:ahLst/>
              <a:cxnLst/>
              <a:rect l="l" t="t" r="r" b="b"/>
              <a:pathLst>
                <a:path w="4773" h="4134" extrusionOk="0">
                  <a:moveTo>
                    <a:pt x="96" y="1"/>
                  </a:moveTo>
                  <a:lnTo>
                    <a:pt x="1" y="33"/>
                  </a:lnTo>
                  <a:cubicBezTo>
                    <a:pt x="286" y="698"/>
                    <a:pt x="571" y="1363"/>
                    <a:pt x="919" y="1996"/>
                  </a:cubicBezTo>
                  <a:cubicBezTo>
                    <a:pt x="1267" y="2629"/>
                    <a:pt x="1743" y="3706"/>
                    <a:pt x="2471" y="3991"/>
                  </a:cubicBezTo>
                  <a:cubicBezTo>
                    <a:pt x="2708" y="4089"/>
                    <a:pt x="2929" y="4133"/>
                    <a:pt x="3133" y="4133"/>
                  </a:cubicBezTo>
                  <a:cubicBezTo>
                    <a:pt x="4182" y="4133"/>
                    <a:pt x="4772" y="2962"/>
                    <a:pt x="4719" y="1901"/>
                  </a:cubicBezTo>
                  <a:cubicBezTo>
                    <a:pt x="4688" y="1268"/>
                    <a:pt x="4403" y="666"/>
                    <a:pt x="4276" y="64"/>
                  </a:cubicBezTo>
                  <a:cubicBezTo>
                    <a:pt x="2946" y="128"/>
                    <a:pt x="1584" y="128"/>
                    <a:pt x="286" y="128"/>
                  </a:cubicBezTo>
                  <a:cubicBezTo>
                    <a:pt x="268" y="132"/>
                    <a:pt x="253" y="134"/>
                    <a:pt x="239" y="134"/>
                  </a:cubicBezTo>
                  <a:cubicBezTo>
                    <a:pt x="150" y="134"/>
                    <a:pt x="123" y="56"/>
                    <a:pt x="96"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4" name="Google Shape;2064;p24"/>
            <p:cNvSpPr/>
            <p:nvPr/>
          </p:nvSpPr>
          <p:spPr>
            <a:xfrm>
              <a:off x="681082" y="2295113"/>
              <a:ext cx="571976" cy="835506"/>
            </a:xfrm>
            <a:custGeom>
              <a:avLst/>
              <a:gdLst/>
              <a:ahLst/>
              <a:cxnLst/>
              <a:rect l="l" t="t" r="r" b="b"/>
              <a:pathLst>
                <a:path w="18210" h="26600" extrusionOk="0">
                  <a:moveTo>
                    <a:pt x="4390" y="565"/>
                  </a:moveTo>
                  <a:cubicBezTo>
                    <a:pt x="6532" y="565"/>
                    <a:pt x="7777" y="3074"/>
                    <a:pt x="8709" y="4911"/>
                  </a:cubicBezTo>
                  <a:cubicBezTo>
                    <a:pt x="8741" y="4974"/>
                    <a:pt x="8773" y="4974"/>
                    <a:pt x="8868" y="4974"/>
                  </a:cubicBezTo>
                  <a:cubicBezTo>
                    <a:pt x="7126" y="5734"/>
                    <a:pt x="5384" y="6589"/>
                    <a:pt x="3642" y="7444"/>
                  </a:cubicBezTo>
                  <a:lnTo>
                    <a:pt x="3642" y="7381"/>
                  </a:lnTo>
                  <a:cubicBezTo>
                    <a:pt x="2407" y="5607"/>
                    <a:pt x="0" y="2155"/>
                    <a:pt x="3072" y="857"/>
                  </a:cubicBezTo>
                  <a:cubicBezTo>
                    <a:pt x="3546" y="655"/>
                    <a:pt x="3985" y="565"/>
                    <a:pt x="4390" y="565"/>
                  </a:cubicBezTo>
                  <a:close/>
                  <a:moveTo>
                    <a:pt x="11084" y="4277"/>
                  </a:moveTo>
                  <a:cubicBezTo>
                    <a:pt x="11179" y="4372"/>
                    <a:pt x="11338" y="4499"/>
                    <a:pt x="11433" y="4657"/>
                  </a:cubicBezTo>
                  <a:cubicBezTo>
                    <a:pt x="11559" y="4847"/>
                    <a:pt x="11623" y="5069"/>
                    <a:pt x="11654" y="5259"/>
                  </a:cubicBezTo>
                  <a:cubicBezTo>
                    <a:pt x="11654" y="5322"/>
                    <a:pt x="11718" y="5386"/>
                    <a:pt x="11749" y="5386"/>
                  </a:cubicBezTo>
                  <a:lnTo>
                    <a:pt x="11718" y="5386"/>
                  </a:lnTo>
                  <a:cubicBezTo>
                    <a:pt x="8551" y="6367"/>
                    <a:pt x="5416" y="8299"/>
                    <a:pt x="2470" y="9883"/>
                  </a:cubicBezTo>
                  <a:cubicBezTo>
                    <a:pt x="2470" y="9883"/>
                    <a:pt x="2456" y="9897"/>
                    <a:pt x="2428" y="9897"/>
                  </a:cubicBezTo>
                  <a:cubicBezTo>
                    <a:pt x="2414" y="9897"/>
                    <a:pt x="2397" y="9893"/>
                    <a:pt x="2375" y="9883"/>
                  </a:cubicBezTo>
                  <a:cubicBezTo>
                    <a:pt x="2059" y="9629"/>
                    <a:pt x="1869" y="9218"/>
                    <a:pt x="1964" y="8743"/>
                  </a:cubicBezTo>
                  <a:cubicBezTo>
                    <a:pt x="1995" y="8743"/>
                    <a:pt x="2027" y="8679"/>
                    <a:pt x="2090" y="8679"/>
                  </a:cubicBezTo>
                  <a:cubicBezTo>
                    <a:pt x="5099" y="7254"/>
                    <a:pt x="8171" y="5892"/>
                    <a:pt x="11084" y="4277"/>
                  </a:cubicBezTo>
                  <a:close/>
                  <a:moveTo>
                    <a:pt x="10229" y="6557"/>
                  </a:moveTo>
                  <a:lnTo>
                    <a:pt x="10229" y="6589"/>
                  </a:lnTo>
                  <a:cubicBezTo>
                    <a:pt x="11401" y="8964"/>
                    <a:pt x="12668" y="11308"/>
                    <a:pt x="13808" y="13715"/>
                  </a:cubicBezTo>
                  <a:cubicBezTo>
                    <a:pt x="14948" y="16153"/>
                    <a:pt x="17323" y="19637"/>
                    <a:pt x="16025" y="22329"/>
                  </a:cubicBezTo>
                  <a:lnTo>
                    <a:pt x="16025" y="22392"/>
                  </a:lnTo>
                  <a:lnTo>
                    <a:pt x="15993" y="22392"/>
                  </a:lnTo>
                  <a:cubicBezTo>
                    <a:pt x="15975" y="22383"/>
                    <a:pt x="15959" y="22379"/>
                    <a:pt x="15946" y="22379"/>
                  </a:cubicBezTo>
                  <a:cubicBezTo>
                    <a:pt x="15914" y="22379"/>
                    <a:pt x="15898" y="22401"/>
                    <a:pt x="15898" y="22424"/>
                  </a:cubicBezTo>
                  <a:cubicBezTo>
                    <a:pt x="16056" y="22994"/>
                    <a:pt x="16500" y="23469"/>
                    <a:pt x="16848" y="23944"/>
                  </a:cubicBezTo>
                  <a:cubicBezTo>
                    <a:pt x="17197" y="24450"/>
                    <a:pt x="17798" y="25020"/>
                    <a:pt x="17165" y="25527"/>
                  </a:cubicBezTo>
                  <a:cubicBezTo>
                    <a:pt x="17007" y="25654"/>
                    <a:pt x="16722" y="25749"/>
                    <a:pt x="16532" y="25812"/>
                  </a:cubicBezTo>
                  <a:cubicBezTo>
                    <a:pt x="16402" y="25904"/>
                    <a:pt x="16252" y="25954"/>
                    <a:pt x="16092" y="25954"/>
                  </a:cubicBezTo>
                  <a:cubicBezTo>
                    <a:pt x="15978" y="25954"/>
                    <a:pt x="15859" y="25928"/>
                    <a:pt x="15740" y="25875"/>
                  </a:cubicBezTo>
                  <a:cubicBezTo>
                    <a:pt x="15676" y="25749"/>
                    <a:pt x="15613" y="25590"/>
                    <a:pt x="15550" y="25495"/>
                  </a:cubicBezTo>
                  <a:lnTo>
                    <a:pt x="14726" y="23690"/>
                  </a:lnTo>
                  <a:cubicBezTo>
                    <a:pt x="14679" y="23607"/>
                    <a:pt x="14609" y="23573"/>
                    <a:pt x="14538" y="23573"/>
                  </a:cubicBezTo>
                  <a:cubicBezTo>
                    <a:pt x="14421" y="23573"/>
                    <a:pt x="14303" y="23667"/>
                    <a:pt x="14283" y="23785"/>
                  </a:cubicBezTo>
                  <a:cubicBezTo>
                    <a:pt x="11116" y="23690"/>
                    <a:pt x="9501" y="19637"/>
                    <a:pt x="8234" y="17262"/>
                  </a:cubicBezTo>
                  <a:cubicBezTo>
                    <a:pt x="6841" y="14760"/>
                    <a:pt x="5542" y="12226"/>
                    <a:pt x="4181" y="9724"/>
                  </a:cubicBezTo>
                  <a:cubicBezTo>
                    <a:pt x="4181" y="9693"/>
                    <a:pt x="4149" y="9661"/>
                    <a:pt x="4149" y="9661"/>
                  </a:cubicBezTo>
                  <a:cubicBezTo>
                    <a:pt x="6176" y="8616"/>
                    <a:pt x="8266" y="7666"/>
                    <a:pt x="10229" y="6557"/>
                  </a:cubicBezTo>
                  <a:close/>
                  <a:moveTo>
                    <a:pt x="4371" y="1"/>
                  </a:moveTo>
                  <a:cubicBezTo>
                    <a:pt x="3895" y="1"/>
                    <a:pt x="3388" y="109"/>
                    <a:pt x="2850" y="350"/>
                  </a:cubicBezTo>
                  <a:cubicBezTo>
                    <a:pt x="1584" y="952"/>
                    <a:pt x="792" y="1649"/>
                    <a:pt x="982" y="3106"/>
                  </a:cubicBezTo>
                  <a:cubicBezTo>
                    <a:pt x="1172" y="4816"/>
                    <a:pt x="2217" y="6272"/>
                    <a:pt x="3167" y="7698"/>
                  </a:cubicBezTo>
                  <a:cubicBezTo>
                    <a:pt x="2724" y="7888"/>
                    <a:pt x="2312" y="8141"/>
                    <a:pt x="1869" y="8331"/>
                  </a:cubicBezTo>
                  <a:cubicBezTo>
                    <a:pt x="1774" y="8363"/>
                    <a:pt x="1774" y="8489"/>
                    <a:pt x="1774" y="8584"/>
                  </a:cubicBezTo>
                  <a:cubicBezTo>
                    <a:pt x="1742" y="8584"/>
                    <a:pt x="1679" y="8616"/>
                    <a:pt x="1679" y="8648"/>
                  </a:cubicBezTo>
                  <a:cubicBezTo>
                    <a:pt x="1425" y="9313"/>
                    <a:pt x="1837" y="10199"/>
                    <a:pt x="2565" y="10389"/>
                  </a:cubicBezTo>
                  <a:lnTo>
                    <a:pt x="2597" y="10389"/>
                  </a:lnTo>
                  <a:cubicBezTo>
                    <a:pt x="2629" y="10421"/>
                    <a:pt x="2724" y="10421"/>
                    <a:pt x="2787" y="10421"/>
                  </a:cubicBezTo>
                  <a:cubicBezTo>
                    <a:pt x="2882" y="10421"/>
                    <a:pt x="2914" y="10389"/>
                    <a:pt x="2914" y="10326"/>
                  </a:cubicBezTo>
                  <a:cubicBezTo>
                    <a:pt x="3199" y="10199"/>
                    <a:pt x="3421" y="10041"/>
                    <a:pt x="3706" y="9914"/>
                  </a:cubicBezTo>
                  <a:cubicBezTo>
                    <a:pt x="3706" y="9946"/>
                    <a:pt x="3706" y="10009"/>
                    <a:pt x="3737" y="10041"/>
                  </a:cubicBezTo>
                  <a:cubicBezTo>
                    <a:pt x="5447" y="13366"/>
                    <a:pt x="7221" y="16691"/>
                    <a:pt x="9089" y="19890"/>
                  </a:cubicBezTo>
                  <a:cubicBezTo>
                    <a:pt x="10134" y="21727"/>
                    <a:pt x="11623" y="24102"/>
                    <a:pt x="13935" y="24102"/>
                  </a:cubicBezTo>
                  <a:cubicBezTo>
                    <a:pt x="14093" y="24102"/>
                    <a:pt x="14188" y="24039"/>
                    <a:pt x="14346" y="24039"/>
                  </a:cubicBezTo>
                  <a:cubicBezTo>
                    <a:pt x="14631" y="24609"/>
                    <a:pt x="14885" y="25210"/>
                    <a:pt x="15138" y="25749"/>
                  </a:cubicBezTo>
                  <a:cubicBezTo>
                    <a:pt x="15265" y="26002"/>
                    <a:pt x="15391" y="26382"/>
                    <a:pt x="15676" y="26541"/>
                  </a:cubicBezTo>
                  <a:cubicBezTo>
                    <a:pt x="15758" y="26581"/>
                    <a:pt x="15853" y="26599"/>
                    <a:pt x="15956" y="26599"/>
                  </a:cubicBezTo>
                  <a:cubicBezTo>
                    <a:pt x="16494" y="26599"/>
                    <a:pt x="17263" y="26115"/>
                    <a:pt x="17608" y="25875"/>
                  </a:cubicBezTo>
                  <a:cubicBezTo>
                    <a:pt x="18083" y="25527"/>
                    <a:pt x="18210" y="25115"/>
                    <a:pt x="17925" y="24609"/>
                  </a:cubicBezTo>
                  <a:cubicBezTo>
                    <a:pt x="17672" y="24165"/>
                    <a:pt x="17292" y="23817"/>
                    <a:pt x="17007" y="23469"/>
                  </a:cubicBezTo>
                  <a:cubicBezTo>
                    <a:pt x="16785" y="23184"/>
                    <a:pt x="16532" y="22867"/>
                    <a:pt x="16247" y="22645"/>
                  </a:cubicBezTo>
                  <a:cubicBezTo>
                    <a:pt x="16278" y="22645"/>
                    <a:pt x="16342" y="22582"/>
                    <a:pt x="16373" y="22550"/>
                  </a:cubicBezTo>
                  <a:cubicBezTo>
                    <a:pt x="17672" y="20492"/>
                    <a:pt x="16373" y="18117"/>
                    <a:pt x="15486" y="16153"/>
                  </a:cubicBezTo>
                  <a:cubicBezTo>
                    <a:pt x="14030" y="12860"/>
                    <a:pt x="12478" y="9534"/>
                    <a:pt x="10578" y="6431"/>
                  </a:cubicBezTo>
                  <a:lnTo>
                    <a:pt x="10546" y="6399"/>
                  </a:lnTo>
                  <a:cubicBezTo>
                    <a:pt x="10989" y="6177"/>
                    <a:pt x="11433" y="5892"/>
                    <a:pt x="11813" y="5607"/>
                  </a:cubicBezTo>
                  <a:cubicBezTo>
                    <a:pt x="11908" y="5576"/>
                    <a:pt x="11908" y="5449"/>
                    <a:pt x="11813" y="5417"/>
                  </a:cubicBezTo>
                  <a:cubicBezTo>
                    <a:pt x="11940" y="5417"/>
                    <a:pt x="12035" y="5386"/>
                    <a:pt x="12035" y="5259"/>
                  </a:cubicBezTo>
                  <a:cubicBezTo>
                    <a:pt x="12035" y="4816"/>
                    <a:pt x="11781" y="4214"/>
                    <a:pt x="11338" y="4024"/>
                  </a:cubicBezTo>
                  <a:cubicBezTo>
                    <a:pt x="11338" y="4002"/>
                    <a:pt x="11306" y="3979"/>
                    <a:pt x="11276" y="3979"/>
                  </a:cubicBezTo>
                  <a:cubicBezTo>
                    <a:pt x="11264" y="3979"/>
                    <a:pt x="11252" y="3983"/>
                    <a:pt x="11243" y="3992"/>
                  </a:cubicBezTo>
                  <a:cubicBezTo>
                    <a:pt x="11179" y="3992"/>
                    <a:pt x="11148" y="3992"/>
                    <a:pt x="11116" y="4024"/>
                  </a:cubicBezTo>
                  <a:cubicBezTo>
                    <a:pt x="10388" y="4309"/>
                    <a:pt x="9691" y="4594"/>
                    <a:pt x="9026" y="4911"/>
                  </a:cubicBezTo>
                  <a:cubicBezTo>
                    <a:pt x="9058" y="4816"/>
                    <a:pt x="9089" y="4784"/>
                    <a:pt x="9058" y="4689"/>
                  </a:cubicBezTo>
                  <a:cubicBezTo>
                    <a:pt x="8295" y="2585"/>
                    <a:pt x="6702" y="1"/>
                    <a:pt x="4371"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5" name="Google Shape;2065;p24"/>
            <p:cNvSpPr/>
            <p:nvPr/>
          </p:nvSpPr>
          <p:spPr>
            <a:xfrm>
              <a:off x="742739" y="2429454"/>
              <a:ext cx="307410" cy="177090"/>
            </a:xfrm>
            <a:custGeom>
              <a:avLst/>
              <a:gdLst/>
              <a:ahLst/>
              <a:cxnLst/>
              <a:rect l="l" t="t" r="r" b="b"/>
              <a:pathLst>
                <a:path w="9787" h="5638" extrusionOk="0">
                  <a:moveTo>
                    <a:pt x="9121" y="0"/>
                  </a:moveTo>
                  <a:cubicBezTo>
                    <a:pt x="6208" y="1615"/>
                    <a:pt x="3136" y="2977"/>
                    <a:pt x="127" y="4402"/>
                  </a:cubicBezTo>
                  <a:cubicBezTo>
                    <a:pt x="159" y="4497"/>
                    <a:pt x="127" y="4497"/>
                    <a:pt x="96" y="4497"/>
                  </a:cubicBezTo>
                  <a:cubicBezTo>
                    <a:pt x="1" y="4972"/>
                    <a:pt x="159" y="5416"/>
                    <a:pt x="476" y="5637"/>
                  </a:cubicBezTo>
                  <a:lnTo>
                    <a:pt x="507" y="5606"/>
                  </a:lnTo>
                  <a:cubicBezTo>
                    <a:pt x="3453" y="4022"/>
                    <a:pt x="6588" y="2090"/>
                    <a:pt x="9755" y="1109"/>
                  </a:cubicBezTo>
                  <a:lnTo>
                    <a:pt x="9786" y="1109"/>
                  </a:lnTo>
                  <a:cubicBezTo>
                    <a:pt x="9755" y="1109"/>
                    <a:pt x="9691" y="1045"/>
                    <a:pt x="9691" y="982"/>
                  </a:cubicBezTo>
                  <a:cubicBezTo>
                    <a:pt x="9660" y="792"/>
                    <a:pt x="9596" y="570"/>
                    <a:pt x="9470" y="380"/>
                  </a:cubicBezTo>
                  <a:cubicBezTo>
                    <a:pt x="9375" y="222"/>
                    <a:pt x="9216" y="95"/>
                    <a:pt x="9121"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6" name="Google Shape;2066;p24"/>
            <p:cNvSpPr/>
            <p:nvPr/>
          </p:nvSpPr>
          <p:spPr>
            <a:xfrm>
              <a:off x="744624" y="2328816"/>
              <a:ext cx="70767" cy="39074"/>
            </a:xfrm>
            <a:custGeom>
              <a:avLst/>
              <a:gdLst/>
              <a:ahLst/>
              <a:cxnLst/>
              <a:rect l="l" t="t" r="r" b="b"/>
              <a:pathLst>
                <a:path w="2253" h="1244" extrusionOk="0">
                  <a:moveTo>
                    <a:pt x="1695" y="0"/>
                  </a:moveTo>
                  <a:cubicBezTo>
                    <a:pt x="1014" y="0"/>
                    <a:pt x="351" y="426"/>
                    <a:pt x="67" y="1019"/>
                  </a:cubicBezTo>
                  <a:cubicBezTo>
                    <a:pt x="0" y="1131"/>
                    <a:pt x="107" y="1243"/>
                    <a:pt x="220" y="1243"/>
                  </a:cubicBezTo>
                  <a:cubicBezTo>
                    <a:pt x="267" y="1243"/>
                    <a:pt x="315" y="1224"/>
                    <a:pt x="352" y="1177"/>
                  </a:cubicBezTo>
                  <a:cubicBezTo>
                    <a:pt x="685" y="543"/>
                    <a:pt x="1277" y="225"/>
                    <a:pt x="2019" y="225"/>
                  </a:cubicBezTo>
                  <a:cubicBezTo>
                    <a:pt x="2054" y="225"/>
                    <a:pt x="2090" y="226"/>
                    <a:pt x="2126" y="227"/>
                  </a:cubicBezTo>
                  <a:cubicBezTo>
                    <a:pt x="2189" y="227"/>
                    <a:pt x="2253" y="101"/>
                    <a:pt x="2158" y="69"/>
                  </a:cubicBezTo>
                  <a:cubicBezTo>
                    <a:pt x="2005" y="22"/>
                    <a:pt x="1850" y="0"/>
                    <a:pt x="1695"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7" name="Google Shape;2067;p24"/>
            <p:cNvSpPr/>
            <p:nvPr/>
          </p:nvSpPr>
          <p:spPr>
            <a:xfrm>
              <a:off x="747734" y="2354478"/>
              <a:ext cx="55093" cy="73531"/>
            </a:xfrm>
            <a:custGeom>
              <a:avLst/>
              <a:gdLst/>
              <a:ahLst/>
              <a:cxnLst/>
              <a:rect l="l" t="t" r="r" b="b"/>
              <a:pathLst>
                <a:path w="1754" h="2341" extrusionOk="0">
                  <a:moveTo>
                    <a:pt x="1628" y="1"/>
                  </a:moveTo>
                  <a:cubicBezTo>
                    <a:pt x="1614" y="1"/>
                    <a:pt x="1599" y="4"/>
                    <a:pt x="1584" y="12"/>
                  </a:cubicBezTo>
                  <a:cubicBezTo>
                    <a:pt x="760" y="329"/>
                    <a:pt x="0" y="1311"/>
                    <a:pt x="285" y="2229"/>
                  </a:cubicBezTo>
                  <a:cubicBezTo>
                    <a:pt x="300" y="2301"/>
                    <a:pt x="374" y="2341"/>
                    <a:pt x="447" y="2341"/>
                  </a:cubicBezTo>
                  <a:cubicBezTo>
                    <a:pt x="534" y="2341"/>
                    <a:pt x="619" y="2286"/>
                    <a:pt x="602" y="2166"/>
                  </a:cubicBezTo>
                  <a:cubicBezTo>
                    <a:pt x="570" y="1754"/>
                    <a:pt x="570" y="1374"/>
                    <a:pt x="760" y="994"/>
                  </a:cubicBezTo>
                  <a:cubicBezTo>
                    <a:pt x="950" y="645"/>
                    <a:pt x="1235" y="329"/>
                    <a:pt x="1615" y="170"/>
                  </a:cubicBezTo>
                  <a:cubicBezTo>
                    <a:pt x="1754" y="170"/>
                    <a:pt x="1723" y="1"/>
                    <a:pt x="162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8" name="Google Shape;2068;p24"/>
            <p:cNvSpPr/>
            <p:nvPr/>
          </p:nvSpPr>
          <p:spPr>
            <a:xfrm>
              <a:off x="680076" y="2312200"/>
              <a:ext cx="279549" cy="214750"/>
            </a:xfrm>
            <a:custGeom>
              <a:avLst/>
              <a:gdLst/>
              <a:ahLst/>
              <a:cxnLst/>
              <a:rect l="l" t="t" r="r" b="b"/>
              <a:pathLst>
                <a:path w="8900" h="6837" extrusionOk="0">
                  <a:moveTo>
                    <a:pt x="3765" y="1291"/>
                  </a:moveTo>
                  <a:cubicBezTo>
                    <a:pt x="3873" y="1291"/>
                    <a:pt x="3920" y="1458"/>
                    <a:pt x="3833" y="1516"/>
                  </a:cubicBezTo>
                  <a:cubicBezTo>
                    <a:pt x="3421" y="1675"/>
                    <a:pt x="3136" y="1991"/>
                    <a:pt x="2946" y="2340"/>
                  </a:cubicBezTo>
                  <a:cubicBezTo>
                    <a:pt x="2756" y="2720"/>
                    <a:pt x="2756" y="3100"/>
                    <a:pt x="2787" y="3512"/>
                  </a:cubicBezTo>
                  <a:cubicBezTo>
                    <a:pt x="2787" y="3626"/>
                    <a:pt x="2711" y="3690"/>
                    <a:pt x="2629" y="3690"/>
                  </a:cubicBezTo>
                  <a:cubicBezTo>
                    <a:pt x="2552" y="3690"/>
                    <a:pt x="2470" y="3634"/>
                    <a:pt x="2439" y="3512"/>
                  </a:cubicBezTo>
                  <a:cubicBezTo>
                    <a:pt x="2154" y="2625"/>
                    <a:pt x="2914" y="1611"/>
                    <a:pt x="3738" y="1295"/>
                  </a:cubicBezTo>
                  <a:cubicBezTo>
                    <a:pt x="3747" y="1292"/>
                    <a:pt x="3756" y="1291"/>
                    <a:pt x="3765" y="1291"/>
                  </a:cubicBezTo>
                  <a:close/>
                  <a:moveTo>
                    <a:pt x="4419" y="0"/>
                  </a:moveTo>
                  <a:cubicBezTo>
                    <a:pt x="4015" y="0"/>
                    <a:pt x="3578" y="87"/>
                    <a:pt x="3104" y="281"/>
                  </a:cubicBezTo>
                  <a:cubicBezTo>
                    <a:pt x="1" y="1580"/>
                    <a:pt x="2439" y="5000"/>
                    <a:pt x="3643" y="6805"/>
                  </a:cubicBezTo>
                  <a:lnTo>
                    <a:pt x="3643" y="6837"/>
                  </a:lnTo>
                  <a:cubicBezTo>
                    <a:pt x="5416" y="6013"/>
                    <a:pt x="7094" y="5190"/>
                    <a:pt x="8900" y="4398"/>
                  </a:cubicBezTo>
                  <a:cubicBezTo>
                    <a:pt x="8836" y="4398"/>
                    <a:pt x="8773" y="4398"/>
                    <a:pt x="8741" y="4303"/>
                  </a:cubicBezTo>
                  <a:cubicBezTo>
                    <a:pt x="7807" y="2489"/>
                    <a:pt x="6581" y="0"/>
                    <a:pt x="4419"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9" name="Google Shape;2069;p24"/>
            <p:cNvSpPr/>
            <p:nvPr/>
          </p:nvSpPr>
          <p:spPr>
            <a:xfrm>
              <a:off x="808386" y="2502074"/>
              <a:ext cx="431762" cy="609260"/>
            </a:xfrm>
            <a:custGeom>
              <a:avLst/>
              <a:gdLst/>
              <a:ahLst/>
              <a:cxnLst/>
              <a:rect l="l" t="t" r="r" b="b"/>
              <a:pathLst>
                <a:path w="13746" h="19397" extrusionOk="0">
                  <a:moveTo>
                    <a:pt x="3342" y="6324"/>
                  </a:moveTo>
                  <a:cubicBezTo>
                    <a:pt x="3379" y="6324"/>
                    <a:pt x="3418" y="6345"/>
                    <a:pt x="3453" y="6397"/>
                  </a:cubicBezTo>
                  <a:cubicBezTo>
                    <a:pt x="3960" y="7062"/>
                    <a:pt x="4371" y="7854"/>
                    <a:pt x="4815" y="8551"/>
                  </a:cubicBezTo>
                  <a:cubicBezTo>
                    <a:pt x="4859" y="8640"/>
                    <a:pt x="4793" y="8730"/>
                    <a:pt x="4728" y="8730"/>
                  </a:cubicBezTo>
                  <a:cubicBezTo>
                    <a:pt x="4702" y="8730"/>
                    <a:pt x="4675" y="8714"/>
                    <a:pt x="4656" y="8677"/>
                  </a:cubicBezTo>
                  <a:cubicBezTo>
                    <a:pt x="4181" y="8012"/>
                    <a:pt x="3611" y="7284"/>
                    <a:pt x="3231" y="6587"/>
                  </a:cubicBezTo>
                  <a:cubicBezTo>
                    <a:pt x="3162" y="6472"/>
                    <a:pt x="3243" y="6324"/>
                    <a:pt x="3342" y="6324"/>
                  </a:cubicBezTo>
                  <a:close/>
                  <a:moveTo>
                    <a:pt x="6024" y="10462"/>
                  </a:moveTo>
                  <a:cubicBezTo>
                    <a:pt x="6119" y="10462"/>
                    <a:pt x="6221" y="10508"/>
                    <a:pt x="6271" y="10609"/>
                  </a:cubicBezTo>
                  <a:cubicBezTo>
                    <a:pt x="6303" y="10704"/>
                    <a:pt x="6303" y="10768"/>
                    <a:pt x="6335" y="10831"/>
                  </a:cubicBezTo>
                  <a:lnTo>
                    <a:pt x="6430" y="10768"/>
                  </a:lnTo>
                  <a:cubicBezTo>
                    <a:pt x="6398" y="10673"/>
                    <a:pt x="6461" y="10514"/>
                    <a:pt x="6620" y="10514"/>
                  </a:cubicBezTo>
                  <a:cubicBezTo>
                    <a:pt x="7918" y="10514"/>
                    <a:pt x="9280" y="10514"/>
                    <a:pt x="10578" y="10578"/>
                  </a:cubicBezTo>
                  <a:lnTo>
                    <a:pt x="10610" y="10578"/>
                  </a:lnTo>
                  <a:cubicBezTo>
                    <a:pt x="10673" y="10578"/>
                    <a:pt x="10673" y="10609"/>
                    <a:pt x="10673" y="10609"/>
                  </a:cubicBezTo>
                  <a:cubicBezTo>
                    <a:pt x="10768" y="10673"/>
                    <a:pt x="10768" y="10704"/>
                    <a:pt x="10768" y="10768"/>
                  </a:cubicBezTo>
                  <a:cubicBezTo>
                    <a:pt x="11718" y="12161"/>
                    <a:pt x="11813" y="14979"/>
                    <a:pt x="9755" y="15360"/>
                  </a:cubicBezTo>
                  <a:cubicBezTo>
                    <a:pt x="9629" y="15385"/>
                    <a:pt x="9506" y="15398"/>
                    <a:pt x="9386" y="15398"/>
                  </a:cubicBezTo>
                  <a:cubicBezTo>
                    <a:pt x="7456" y="15398"/>
                    <a:pt x="6305" y="12197"/>
                    <a:pt x="5828" y="10736"/>
                  </a:cubicBezTo>
                  <a:cubicBezTo>
                    <a:pt x="5752" y="10565"/>
                    <a:pt x="5881" y="10462"/>
                    <a:pt x="6024" y="10462"/>
                  </a:cubicBezTo>
                  <a:close/>
                  <a:moveTo>
                    <a:pt x="6145" y="0"/>
                  </a:moveTo>
                  <a:cubicBezTo>
                    <a:pt x="4181" y="1109"/>
                    <a:pt x="2028" y="2059"/>
                    <a:pt x="1" y="3104"/>
                  </a:cubicBezTo>
                  <a:cubicBezTo>
                    <a:pt x="1" y="3135"/>
                    <a:pt x="64" y="3135"/>
                    <a:pt x="64" y="3167"/>
                  </a:cubicBezTo>
                  <a:cubicBezTo>
                    <a:pt x="1458" y="5669"/>
                    <a:pt x="2788" y="8202"/>
                    <a:pt x="4118" y="10704"/>
                  </a:cubicBezTo>
                  <a:cubicBezTo>
                    <a:pt x="5385" y="13079"/>
                    <a:pt x="7000" y="17133"/>
                    <a:pt x="10167" y="17228"/>
                  </a:cubicBezTo>
                  <a:cubicBezTo>
                    <a:pt x="10206" y="17109"/>
                    <a:pt x="10320" y="17016"/>
                    <a:pt x="10430" y="17016"/>
                  </a:cubicBezTo>
                  <a:cubicBezTo>
                    <a:pt x="10497" y="17016"/>
                    <a:pt x="10562" y="17050"/>
                    <a:pt x="10610" y="17133"/>
                  </a:cubicBezTo>
                  <a:lnTo>
                    <a:pt x="11433" y="18938"/>
                  </a:lnTo>
                  <a:cubicBezTo>
                    <a:pt x="11528" y="19033"/>
                    <a:pt x="11560" y="19191"/>
                    <a:pt x="11655" y="19318"/>
                  </a:cubicBezTo>
                  <a:cubicBezTo>
                    <a:pt x="11774" y="19371"/>
                    <a:pt x="11888" y="19396"/>
                    <a:pt x="11998" y="19396"/>
                  </a:cubicBezTo>
                  <a:cubicBezTo>
                    <a:pt x="12152" y="19396"/>
                    <a:pt x="12299" y="19347"/>
                    <a:pt x="12447" y="19255"/>
                  </a:cubicBezTo>
                  <a:cubicBezTo>
                    <a:pt x="12637" y="19191"/>
                    <a:pt x="12922" y="19096"/>
                    <a:pt x="13080" y="18970"/>
                  </a:cubicBezTo>
                  <a:cubicBezTo>
                    <a:pt x="13745" y="18400"/>
                    <a:pt x="13112" y="17893"/>
                    <a:pt x="12764" y="17386"/>
                  </a:cubicBezTo>
                  <a:cubicBezTo>
                    <a:pt x="12415" y="16911"/>
                    <a:pt x="12003" y="16436"/>
                    <a:pt x="11813" y="15866"/>
                  </a:cubicBezTo>
                  <a:cubicBezTo>
                    <a:pt x="11813" y="15844"/>
                    <a:pt x="11829" y="15821"/>
                    <a:pt x="11850" y="15821"/>
                  </a:cubicBezTo>
                  <a:cubicBezTo>
                    <a:pt x="11858" y="15821"/>
                    <a:pt x="11868" y="15825"/>
                    <a:pt x="11877" y="15835"/>
                  </a:cubicBezTo>
                  <a:lnTo>
                    <a:pt x="11940" y="15835"/>
                  </a:lnTo>
                  <a:lnTo>
                    <a:pt x="11940" y="15771"/>
                  </a:lnTo>
                  <a:cubicBezTo>
                    <a:pt x="13239" y="13048"/>
                    <a:pt x="10863" y="9596"/>
                    <a:pt x="9723" y="7189"/>
                  </a:cubicBezTo>
                  <a:cubicBezTo>
                    <a:pt x="8552" y="4814"/>
                    <a:pt x="7285" y="2470"/>
                    <a:pt x="6145" y="63"/>
                  </a:cubicBezTo>
                  <a:lnTo>
                    <a:pt x="6145" y="0"/>
                  </a:ln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0" name="Google Shape;2070;p24"/>
            <p:cNvSpPr/>
            <p:nvPr/>
          </p:nvSpPr>
          <p:spPr>
            <a:xfrm>
              <a:off x="908678" y="2702124"/>
              <a:ext cx="52329" cy="75196"/>
            </a:xfrm>
            <a:custGeom>
              <a:avLst/>
              <a:gdLst/>
              <a:ahLst/>
              <a:cxnLst/>
              <a:rect l="l" t="t" r="r" b="b"/>
              <a:pathLst>
                <a:path w="1666" h="2394" extrusionOk="0">
                  <a:moveTo>
                    <a:pt x="197" y="0"/>
                  </a:moveTo>
                  <a:cubicBezTo>
                    <a:pt x="101" y="0"/>
                    <a:pt x="0" y="134"/>
                    <a:pt x="70" y="250"/>
                  </a:cubicBezTo>
                  <a:cubicBezTo>
                    <a:pt x="418" y="978"/>
                    <a:pt x="1020" y="1675"/>
                    <a:pt x="1463" y="2340"/>
                  </a:cubicBezTo>
                  <a:cubicBezTo>
                    <a:pt x="1482" y="2378"/>
                    <a:pt x="1510" y="2393"/>
                    <a:pt x="1538" y="2393"/>
                  </a:cubicBezTo>
                  <a:cubicBezTo>
                    <a:pt x="1602" y="2393"/>
                    <a:pt x="1666" y="2311"/>
                    <a:pt x="1622" y="2245"/>
                  </a:cubicBezTo>
                  <a:cubicBezTo>
                    <a:pt x="1210" y="1485"/>
                    <a:pt x="830" y="693"/>
                    <a:pt x="292" y="60"/>
                  </a:cubicBezTo>
                  <a:cubicBezTo>
                    <a:pt x="266" y="18"/>
                    <a:pt x="232" y="0"/>
                    <a:pt x="19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1" name="Google Shape;2071;p24"/>
            <p:cNvSpPr/>
            <p:nvPr/>
          </p:nvSpPr>
          <p:spPr>
            <a:xfrm>
              <a:off x="989025" y="2833229"/>
              <a:ext cx="190439" cy="154192"/>
            </a:xfrm>
            <a:custGeom>
              <a:avLst/>
              <a:gdLst/>
              <a:ahLst/>
              <a:cxnLst/>
              <a:rect l="l" t="t" r="r" b="b"/>
              <a:pathLst>
                <a:path w="6063" h="4909" extrusionOk="0">
                  <a:moveTo>
                    <a:pt x="277" y="1"/>
                  </a:moveTo>
                  <a:cubicBezTo>
                    <a:pt x="133" y="1"/>
                    <a:pt x="0" y="115"/>
                    <a:pt x="77" y="288"/>
                  </a:cubicBezTo>
                  <a:cubicBezTo>
                    <a:pt x="618" y="1671"/>
                    <a:pt x="1787" y="4908"/>
                    <a:pt x="3692" y="4908"/>
                  </a:cubicBezTo>
                  <a:cubicBezTo>
                    <a:pt x="3794" y="4908"/>
                    <a:pt x="3898" y="4899"/>
                    <a:pt x="4004" y="4880"/>
                  </a:cubicBezTo>
                  <a:cubicBezTo>
                    <a:pt x="6062" y="4468"/>
                    <a:pt x="5967" y="1650"/>
                    <a:pt x="5017" y="288"/>
                  </a:cubicBezTo>
                  <a:cubicBezTo>
                    <a:pt x="5017" y="193"/>
                    <a:pt x="5017" y="161"/>
                    <a:pt x="4922" y="130"/>
                  </a:cubicBezTo>
                  <a:cubicBezTo>
                    <a:pt x="4922" y="130"/>
                    <a:pt x="4922" y="66"/>
                    <a:pt x="4859" y="66"/>
                  </a:cubicBezTo>
                  <a:lnTo>
                    <a:pt x="4827" y="66"/>
                  </a:lnTo>
                  <a:cubicBezTo>
                    <a:pt x="3529" y="3"/>
                    <a:pt x="2167" y="3"/>
                    <a:pt x="869" y="3"/>
                  </a:cubicBezTo>
                  <a:cubicBezTo>
                    <a:pt x="710" y="3"/>
                    <a:pt x="647" y="161"/>
                    <a:pt x="679" y="288"/>
                  </a:cubicBezTo>
                  <a:cubicBezTo>
                    <a:pt x="710" y="351"/>
                    <a:pt x="742" y="383"/>
                    <a:pt x="869" y="383"/>
                  </a:cubicBezTo>
                  <a:cubicBezTo>
                    <a:pt x="2231" y="383"/>
                    <a:pt x="3561" y="383"/>
                    <a:pt x="4859" y="320"/>
                  </a:cubicBezTo>
                  <a:cubicBezTo>
                    <a:pt x="4986" y="953"/>
                    <a:pt x="5271" y="1491"/>
                    <a:pt x="5302" y="2125"/>
                  </a:cubicBezTo>
                  <a:cubicBezTo>
                    <a:pt x="5382" y="3184"/>
                    <a:pt x="4775" y="4397"/>
                    <a:pt x="3723" y="4397"/>
                  </a:cubicBezTo>
                  <a:cubicBezTo>
                    <a:pt x="3517" y="4397"/>
                    <a:pt x="3293" y="4350"/>
                    <a:pt x="3054" y="4246"/>
                  </a:cubicBezTo>
                  <a:cubicBezTo>
                    <a:pt x="2326" y="3961"/>
                    <a:pt x="1850" y="2885"/>
                    <a:pt x="1502" y="2251"/>
                  </a:cubicBezTo>
                  <a:cubicBezTo>
                    <a:pt x="1154" y="1618"/>
                    <a:pt x="837" y="953"/>
                    <a:pt x="584" y="288"/>
                  </a:cubicBezTo>
                  <a:cubicBezTo>
                    <a:pt x="552" y="288"/>
                    <a:pt x="552" y="193"/>
                    <a:pt x="520" y="161"/>
                  </a:cubicBezTo>
                  <a:cubicBezTo>
                    <a:pt x="470" y="49"/>
                    <a:pt x="371" y="1"/>
                    <a:pt x="27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072" name="Google Shape;2072;p24"/>
          <p:cNvGrpSpPr/>
          <p:nvPr/>
        </p:nvGrpSpPr>
        <p:grpSpPr>
          <a:xfrm rot="-953088">
            <a:off x="7912249" y="2180216"/>
            <a:ext cx="733130" cy="716672"/>
            <a:chOff x="7743620" y="2330669"/>
            <a:chExt cx="733141" cy="716682"/>
          </a:xfrm>
        </p:grpSpPr>
        <p:sp>
          <p:nvSpPr>
            <p:cNvPr id="2073" name="Google Shape;2073;p24"/>
            <p:cNvSpPr/>
            <p:nvPr/>
          </p:nvSpPr>
          <p:spPr>
            <a:xfrm>
              <a:off x="8122613" y="2636351"/>
              <a:ext cx="193014" cy="245720"/>
            </a:xfrm>
            <a:custGeom>
              <a:avLst/>
              <a:gdLst/>
              <a:ahLst/>
              <a:cxnLst/>
              <a:rect l="l" t="t" r="r" b="b"/>
              <a:pathLst>
                <a:path w="6145" h="7823" extrusionOk="0">
                  <a:moveTo>
                    <a:pt x="4656" y="0"/>
                  </a:moveTo>
                  <a:cubicBezTo>
                    <a:pt x="3167" y="2439"/>
                    <a:pt x="1584" y="4814"/>
                    <a:pt x="32" y="7189"/>
                  </a:cubicBezTo>
                  <a:lnTo>
                    <a:pt x="1" y="7221"/>
                  </a:lnTo>
                  <a:cubicBezTo>
                    <a:pt x="444" y="7348"/>
                    <a:pt x="792" y="7538"/>
                    <a:pt x="1141" y="7823"/>
                  </a:cubicBezTo>
                  <a:lnTo>
                    <a:pt x="1426" y="7823"/>
                  </a:lnTo>
                  <a:cubicBezTo>
                    <a:pt x="1457" y="7759"/>
                    <a:pt x="1457" y="7728"/>
                    <a:pt x="1457" y="7728"/>
                  </a:cubicBezTo>
                  <a:cubicBezTo>
                    <a:pt x="3072" y="5447"/>
                    <a:pt x="4624" y="3104"/>
                    <a:pt x="6144" y="697"/>
                  </a:cubicBezTo>
                  <a:cubicBezTo>
                    <a:pt x="5574" y="570"/>
                    <a:pt x="5099" y="317"/>
                    <a:pt x="4656"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4" name="Google Shape;2074;p24"/>
            <p:cNvSpPr/>
            <p:nvPr/>
          </p:nvSpPr>
          <p:spPr>
            <a:xfrm>
              <a:off x="7937608" y="2437401"/>
              <a:ext cx="295442" cy="83582"/>
            </a:xfrm>
            <a:custGeom>
              <a:avLst/>
              <a:gdLst/>
              <a:ahLst/>
              <a:cxnLst/>
              <a:rect l="l" t="t" r="r" b="b"/>
              <a:pathLst>
                <a:path w="9406" h="2661" extrusionOk="0">
                  <a:moveTo>
                    <a:pt x="665" y="1"/>
                  </a:moveTo>
                  <a:cubicBezTo>
                    <a:pt x="634" y="222"/>
                    <a:pt x="539" y="381"/>
                    <a:pt x="412" y="539"/>
                  </a:cubicBezTo>
                  <a:cubicBezTo>
                    <a:pt x="412" y="539"/>
                    <a:pt x="475" y="602"/>
                    <a:pt x="412" y="729"/>
                  </a:cubicBezTo>
                  <a:cubicBezTo>
                    <a:pt x="317" y="1046"/>
                    <a:pt x="158" y="1331"/>
                    <a:pt x="0" y="1584"/>
                  </a:cubicBezTo>
                  <a:cubicBezTo>
                    <a:pt x="2945" y="1679"/>
                    <a:pt x="5922" y="2027"/>
                    <a:pt x="8804" y="2661"/>
                  </a:cubicBezTo>
                  <a:lnTo>
                    <a:pt x="8867" y="2661"/>
                  </a:lnTo>
                  <a:cubicBezTo>
                    <a:pt x="8899" y="2059"/>
                    <a:pt x="9057" y="1426"/>
                    <a:pt x="9406" y="887"/>
                  </a:cubicBezTo>
                  <a:lnTo>
                    <a:pt x="9406" y="887"/>
                  </a:lnTo>
                  <a:cubicBezTo>
                    <a:pt x="9142" y="1067"/>
                    <a:pt x="8804" y="1130"/>
                    <a:pt x="8438" y="1130"/>
                  </a:cubicBezTo>
                  <a:cubicBezTo>
                    <a:pt x="7706" y="1130"/>
                    <a:pt x="6862" y="877"/>
                    <a:pt x="6271" y="792"/>
                  </a:cubicBezTo>
                  <a:cubicBezTo>
                    <a:pt x="4434" y="571"/>
                    <a:pt x="2534" y="317"/>
                    <a:pt x="665"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5" name="Google Shape;2075;p24"/>
            <p:cNvSpPr/>
            <p:nvPr/>
          </p:nvSpPr>
          <p:spPr>
            <a:xfrm>
              <a:off x="8000271" y="2868220"/>
              <a:ext cx="187047" cy="169551"/>
            </a:xfrm>
            <a:custGeom>
              <a:avLst/>
              <a:gdLst/>
              <a:ahLst/>
              <a:cxnLst/>
              <a:rect l="l" t="t" r="r" b="b"/>
              <a:pathLst>
                <a:path w="5955" h="5398" extrusionOk="0">
                  <a:moveTo>
                    <a:pt x="4084" y="3161"/>
                  </a:moveTo>
                  <a:cubicBezTo>
                    <a:pt x="4123" y="3161"/>
                    <a:pt x="4156" y="3188"/>
                    <a:pt x="4117" y="3227"/>
                  </a:cubicBezTo>
                  <a:cubicBezTo>
                    <a:pt x="4022" y="3766"/>
                    <a:pt x="3642" y="4114"/>
                    <a:pt x="3136" y="4336"/>
                  </a:cubicBezTo>
                  <a:cubicBezTo>
                    <a:pt x="3124" y="4348"/>
                    <a:pt x="3111" y="4353"/>
                    <a:pt x="3098" y="4353"/>
                  </a:cubicBezTo>
                  <a:cubicBezTo>
                    <a:pt x="3041" y="4353"/>
                    <a:pt x="2983" y="4255"/>
                    <a:pt x="3009" y="4178"/>
                  </a:cubicBezTo>
                  <a:lnTo>
                    <a:pt x="3262" y="3703"/>
                  </a:lnTo>
                  <a:cubicBezTo>
                    <a:pt x="3283" y="3671"/>
                    <a:pt x="3322" y="3657"/>
                    <a:pt x="3361" y="3657"/>
                  </a:cubicBezTo>
                  <a:cubicBezTo>
                    <a:pt x="3438" y="3657"/>
                    <a:pt x="3516" y="3713"/>
                    <a:pt x="3452" y="3798"/>
                  </a:cubicBezTo>
                  <a:cubicBezTo>
                    <a:pt x="3452" y="3861"/>
                    <a:pt x="3421" y="3924"/>
                    <a:pt x="3389" y="3988"/>
                  </a:cubicBezTo>
                  <a:cubicBezTo>
                    <a:pt x="3642" y="3798"/>
                    <a:pt x="3896" y="3544"/>
                    <a:pt x="4022" y="3196"/>
                  </a:cubicBezTo>
                  <a:cubicBezTo>
                    <a:pt x="4034" y="3172"/>
                    <a:pt x="4060" y="3161"/>
                    <a:pt x="4084" y="3161"/>
                  </a:cubicBezTo>
                  <a:close/>
                  <a:moveTo>
                    <a:pt x="3059" y="0"/>
                  </a:moveTo>
                  <a:cubicBezTo>
                    <a:pt x="2570" y="0"/>
                    <a:pt x="2087" y="122"/>
                    <a:pt x="1647" y="377"/>
                  </a:cubicBezTo>
                  <a:cubicBezTo>
                    <a:pt x="285" y="1232"/>
                    <a:pt x="0" y="3069"/>
                    <a:pt x="919" y="4336"/>
                  </a:cubicBezTo>
                  <a:cubicBezTo>
                    <a:pt x="1416" y="5054"/>
                    <a:pt x="2244" y="5397"/>
                    <a:pt x="3075" y="5397"/>
                  </a:cubicBezTo>
                  <a:cubicBezTo>
                    <a:pt x="3674" y="5397"/>
                    <a:pt x="4273" y="5219"/>
                    <a:pt x="4751" y="4874"/>
                  </a:cubicBezTo>
                  <a:cubicBezTo>
                    <a:pt x="5384" y="4431"/>
                    <a:pt x="5796" y="3671"/>
                    <a:pt x="5922" y="2911"/>
                  </a:cubicBezTo>
                  <a:cubicBezTo>
                    <a:pt x="5954" y="2499"/>
                    <a:pt x="5922" y="979"/>
                    <a:pt x="5289" y="789"/>
                  </a:cubicBezTo>
                  <a:cubicBezTo>
                    <a:pt x="5289" y="811"/>
                    <a:pt x="5242" y="834"/>
                    <a:pt x="5202" y="834"/>
                  </a:cubicBezTo>
                  <a:cubicBezTo>
                    <a:pt x="5186" y="834"/>
                    <a:pt x="5172" y="830"/>
                    <a:pt x="5162" y="821"/>
                  </a:cubicBezTo>
                  <a:cubicBezTo>
                    <a:pt x="5131" y="821"/>
                    <a:pt x="5131" y="789"/>
                    <a:pt x="5067" y="789"/>
                  </a:cubicBezTo>
                  <a:lnTo>
                    <a:pt x="4972" y="789"/>
                  </a:lnTo>
                  <a:cubicBezTo>
                    <a:pt x="4963" y="791"/>
                    <a:pt x="4953" y="792"/>
                    <a:pt x="4944" y="792"/>
                  </a:cubicBezTo>
                  <a:cubicBezTo>
                    <a:pt x="4828" y="792"/>
                    <a:pt x="4726" y="623"/>
                    <a:pt x="4814" y="536"/>
                  </a:cubicBezTo>
                  <a:cubicBezTo>
                    <a:pt x="4272" y="186"/>
                    <a:pt x="3662" y="0"/>
                    <a:pt x="305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6" name="Google Shape;2076;p24"/>
            <p:cNvSpPr/>
            <p:nvPr/>
          </p:nvSpPr>
          <p:spPr>
            <a:xfrm>
              <a:off x="7761524" y="2345652"/>
              <a:ext cx="205955" cy="168044"/>
            </a:xfrm>
            <a:custGeom>
              <a:avLst/>
              <a:gdLst/>
              <a:ahLst/>
              <a:cxnLst/>
              <a:rect l="l" t="t" r="r" b="b"/>
              <a:pathLst>
                <a:path w="6557" h="5350" extrusionOk="0">
                  <a:moveTo>
                    <a:pt x="4562" y="2778"/>
                  </a:moveTo>
                  <a:cubicBezTo>
                    <a:pt x="4606" y="2778"/>
                    <a:pt x="4656" y="2819"/>
                    <a:pt x="4656" y="2890"/>
                  </a:cubicBezTo>
                  <a:cubicBezTo>
                    <a:pt x="4498" y="3523"/>
                    <a:pt x="4213" y="4125"/>
                    <a:pt x="3801" y="4600"/>
                  </a:cubicBezTo>
                  <a:cubicBezTo>
                    <a:pt x="3777" y="4632"/>
                    <a:pt x="3742" y="4646"/>
                    <a:pt x="3707" y="4646"/>
                  </a:cubicBezTo>
                  <a:cubicBezTo>
                    <a:pt x="3602" y="4646"/>
                    <a:pt x="3485" y="4528"/>
                    <a:pt x="3579" y="4410"/>
                  </a:cubicBezTo>
                  <a:cubicBezTo>
                    <a:pt x="4023" y="3935"/>
                    <a:pt x="4276" y="3460"/>
                    <a:pt x="4498" y="2858"/>
                  </a:cubicBezTo>
                  <a:cubicBezTo>
                    <a:pt x="4498" y="2803"/>
                    <a:pt x="4528" y="2778"/>
                    <a:pt x="4562" y="2778"/>
                  </a:cubicBezTo>
                  <a:close/>
                  <a:moveTo>
                    <a:pt x="3018" y="1"/>
                  </a:moveTo>
                  <a:cubicBezTo>
                    <a:pt x="1947" y="1"/>
                    <a:pt x="999" y="648"/>
                    <a:pt x="571" y="1655"/>
                  </a:cubicBezTo>
                  <a:cubicBezTo>
                    <a:pt x="1" y="3017"/>
                    <a:pt x="761" y="4600"/>
                    <a:pt x="2059" y="5138"/>
                  </a:cubicBezTo>
                  <a:cubicBezTo>
                    <a:pt x="2394" y="5283"/>
                    <a:pt x="2731" y="5349"/>
                    <a:pt x="3059" y="5349"/>
                  </a:cubicBezTo>
                  <a:cubicBezTo>
                    <a:pt x="4094" y="5349"/>
                    <a:pt x="5038" y="4691"/>
                    <a:pt x="5543" y="3777"/>
                  </a:cubicBezTo>
                  <a:cubicBezTo>
                    <a:pt x="5479" y="3777"/>
                    <a:pt x="5448" y="3682"/>
                    <a:pt x="5479" y="3618"/>
                  </a:cubicBezTo>
                  <a:cubicBezTo>
                    <a:pt x="6556" y="2257"/>
                    <a:pt x="5163" y="546"/>
                    <a:pt x="3864" y="135"/>
                  </a:cubicBezTo>
                  <a:cubicBezTo>
                    <a:pt x="3579" y="44"/>
                    <a:pt x="3295" y="1"/>
                    <a:pt x="3018"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7" name="Google Shape;2077;p24"/>
            <p:cNvSpPr/>
            <p:nvPr/>
          </p:nvSpPr>
          <p:spPr>
            <a:xfrm>
              <a:off x="8208174" y="2420816"/>
              <a:ext cx="254672" cy="227628"/>
            </a:xfrm>
            <a:custGeom>
              <a:avLst/>
              <a:gdLst/>
              <a:ahLst/>
              <a:cxnLst/>
              <a:rect l="l" t="t" r="r" b="b"/>
              <a:pathLst>
                <a:path w="8108" h="7247" extrusionOk="0">
                  <a:moveTo>
                    <a:pt x="2107" y="1692"/>
                  </a:moveTo>
                  <a:cubicBezTo>
                    <a:pt x="2153" y="1692"/>
                    <a:pt x="2207" y="1751"/>
                    <a:pt x="2185" y="1795"/>
                  </a:cubicBezTo>
                  <a:cubicBezTo>
                    <a:pt x="2059" y="2049"/>
                    <a:pt x="1995" y="2365"/>
                    <a:pt x="1995" y="2650"/>
                  </a:cubicBezTo>
                  <a:cubicBezTo>
                    <a:pt x="1995" y="2904"/>
                    <a:pt x="2090" y="3189"/>
                    <a:pt x="2154" y="3474"/>
                  </a:cubicBezTo>
                  <a:cubicBezTo>
                    <a:pt x="2176" y="3563"/>
                    <a:pt x="2089" y="3667"/>
                    <a:pt x="2003" y="3667"/>
                  </a:cubicBezTo>
                  <a:cubicBezTo>
                    <a:pt x="1966" y="3667"/>
                    <a:pt x="1929" y="3648"/>
                    <a:pt x="1900" y="3601"/>
                  </a:cubicBezTo>
                  <a:cubicBezTo>
                    <a:pt x="1584" y="3030"/>
                    <a:pt x="1742" y="2239"/>
                    <a:pt x="2059" y="1732"/>
                  </a:cubicBezTo>
                  <a:cubicBezTo>
                    <a:pt x="2068" y="1703"/>
                    <a:pt x="2087" y="1692"/>
                    <a:pt x="2107" y="1692"/>
                  </a:cubicBezTo>
                  <a:close/>
                  <a:moveTo>
                    <a:pt x="4275" y="0"/>
                  </a:moveTo>
                  <a:cubicBezTo>
                    <a:pt x="3366" y="0"/>
                    <a:pt x="2438" y="314"/>
                    <a:pt x="1679" y="845"/>
                  </a:cubicBezTo>
                  <a:lnTo>
                    <a:pt x="1615" y="909"/>
                  </a:lnTo>
                  <a:cubicBezTo>
                    <a:pt x="0" y="2809"/>
                    <a:pt x="570" y="5121"/>
                    <a:pt x="2027" y="6387"/>
                  </a:cubicBezTo>
                  <a:cubicBezTo>
                    <a:pt x="2036" y="6383"/>
                    <a:pt x="2045" y="6381"/>
                    <a:pt x="2056" y="6381"/>
                  </a:cubicBezTo>
                  <a:cubicBezTo>
                    <a:pt x="2122" y="6381"/>
                    <a:pt x="2213" y="6459"/>
                    <a:pt x="2185" y="6514"/>
                  </a:cubicBezTo>
                  <a:cubicBezTo>
                    <a:pt x="2767" y="6970"/>
                    <a:pt x="3481" y="7246"/>
                    <a:pt x="4243" y="7246"/>
                  </a:cubicBezTo>
                  <a:cubicBezTo>
                    <a:pt x="5016" y="7246"/>
                    <a:pt x="5838" y="6962"/>
                    <a:pt x="6619" y="6292"/>
                  </a:cubicBezTo>
                  <a:cubicBezTo>
                    <a:pt x="8076" y="5026"/>
                    <a:pt x="8107" y="2714"/>
                    <a:pt x="6936" y="1225"/>
                  </a:cubicBezTo>
                  <a:cubicBezTo>
                    <a:pt x="6227" y="369"/>
                    <a:pt x="5262" y="0"/>
                    <a:pt x="4275"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8" name="Google Shape;2078;p24"/>
            <p:cNvSpPr/>
            <p:nvPr/>
          </p:nvSpPr>
          <p:spPr>
            <a:xfrm>
              <a:off x="7743620" y="2330669"/>
              <a:ext cx="733141" cy="716682"/>
            </a:xfrm>
            <a:custGeom>
              <a:avLst/>
              <a:gdLst/>
              <a:ahLst/>
              <a:cxnLst/>
              <a:rect l="l" t="t" r="r" b="b"/>
              <a:pathLst>
                <a:path w="23341" h="22817" extrusionOk="0">
                  <a:moveTo>
                    <a:pt x="3558" y="510"/>
                  </a:moveTo>
                  <a:cubicBezTo>
                    <a:pt x="3827" y="510"/>
                    <a:pt x="4100" y="553"/>
                    <a:pt x="4371" y="643"/>
                  </a:cubicBezTo>
                  <a:cubicBezTo>
                    <a:pt x="5701" y="1087"/>
                    <a:pt x="7063" y="2765"/>
                    <a:pt x="6018" y="4127"/>
                  </a:cubicBezTo>
                  <a:cubicBezTo>
                    <a:pt x="5954" y="4159"/>
                    <a:pt x="6018" y="4285"/>
                    <a:pt x="6081" y="4285"/>
                  </a:cubicBezTo>
                  <a:cubicBezTo>
                    <a:pt x="5592" y="5239"/>
                    <a:pt x="4613" y="5890"/>
                    <a:pt x="3550" y="5890"/>
                  </a:cubicBezTo>
                  <a:cubicBezTo>
                    <a:pt x="3237" y="5890"/>
                    <a:pt x="2915" y="5833"/>
                    <a:pt x="2598" y="5710"/>
                  </a:cubicBezTo>
                  <a:cubicBezTo>
                    <a:pt x="1267" y="5109"/>
                    <a:pt x="539" y="3557"/>
                    <a:pt x="1109" y="2227"/>
                  </a:cubicBezTo>
                  <a:cubicBezTo>
                    <a:pt x="1538" y="1168"/>
                    <a:pt x="2509" y="510"/>
                    <a:pt x="3558" y="510"/>
                  </a:cubicBezTo>
                  <a:close/>
                  <a:moveTo>
                    <a:pt x="6778" y="3399"/>
                  </a:moveTo>
                  <a:cubicBezTo>
                    <a:pt x="8646" y="3715"/>
                    <a:pt x="10546" y="3969"/>
                    <a:pt x="12415" y="4190"/>
                  </a:cubicBezTo>
                  <a:cubicBezTo>
                    <a:pt x="13006" y="4275"/>
                    <a:pt x="13851" y="4528"/>
                    <a:pt x="14583" y="4528"/>
                  </a:cubicBezTo>
                  <a:cubicBezTo>
                    <a:pt x="14948" y="4528"/>
                    <a:pt x="15286" y="4465"/>
                    <a:pt x="15550" y="4285"/>
                  </a:cubicBezTo>
                  <a:lnTo>
                    <a:pt x="15550" y="4285"/>
                  </a:lnTo>
                  <a:cubicBezTo>
                    <a:pt x="15170" y="4887"/>
                    <a:pt x="15043" y="5457"/>
                    <a:pt x="14948" y="6059"/>
                  </a:cubicBezTo>
                  <a:cubicBezTo>
                    <a:pt x="12067" y="5394"/>
                    <a:pt x="9090" y="5077"/>
                    <a:pt x="6208" y="4982"/>
                  </a:cubicBezTo>
                  <a:cubicBezTo>
                    <a:pt x="6366" y="4729"/>
                    <a:pt x="6524" y="4444"/>
                    <a:pt x="6651" y="4127"/>
                  </a:cubicBezTo>
                  <a:cubicBezTo>
                    <a:pt x="6683" y="4032"/>
                    <a:pt x="6651" y="3969"/>
                    <a:pt x="6556" y="3937"/>
                  </a:cubicBezTo>
                  <a:cubicBezTo>
                    <a:pt x="6683" y="3779"/>
                    <a:pt x="6746" y="3620"/>
                    <a:pt x="6778" y="3399"/>
                  </a:cubicBezTo>
                  <a:close/>
                  <a:moveTo>
                    <a:pt x="19028" y="2870"/>
                  </a:moveTo>
                  <a:cubicBezTo>
                    <a:pt x="20027" y="2870"/>
                    <a:pt x="21002" y="3239"/>
                    <a:pt x="21694" y="4095"/>
                  </a:cubicBezTo>
                  <a:cubicBezTo>
                    <a:pt x="22897" y="5584"/>
                    <a:pt x="22834" y="7896"/>
                    <a:pt x="21377" y="9162"/>
                  </a:cubicBezTo>
                  <a:cubicBezTo>
                    <a:pt x="20590" y="9821"/>
                    <a:pt x="19763" y="10105"/>
                    <a:pt x="18985" y="10105"/>
                  </a:cubicBezTo>
                  <a:cubicBezTo>
                    <a:pt x="18229" y="10105"/>
                    <a:pt x="17521" y="9837"/>
                    <a:pt x="16944" y="9384"/>
                  </a:cubicBezTo>
                  <a:cubicBezTo>
                    <a:pt x="16944" y="9306"/>
                    <a:pt x="16879" y="9249"/>
                    <a:pt x="16821" y="9249"/>
                  </a:cubicBezTo>
                  <a:cubicBezTo>
                    <a:pt x="16809" y="9249"/>
                    <a:pt x="16796" y="9252"/>
                    <a:pt x="16785" y="9257"/>
                  </a:cubicBezTo>
                  <a:cubicBezTo>
                    <a:pt x="15297" y="8054"/>
                    <a:pt x="14758" y="5679"/>
                    <a:pt x="16374" y="3747"/>
                  </a:cubicBezTo>
                  <a:cubicBezTo>
                    <a:pt x="16405" y="3747"/>
                    <a:pt x="16405" y="3715"/>
                    <a:pt x="16405" y="3715"/>
                  </a:cubicBezTo>
                  <a:cubicBezTo>
                    <a:pt x="17165" y="3184"/>
                    <a:pt x="18107" y="2870"/>
                    <a:pt x="19028" y="2870"/>
                  </a:cubicBezTo>
                  <a:close/>
                  <a:moveTo>
                    <a:pt x="16722" y="9732"/>
                  </a:moveTo>
                  <a:cubicBezTo>
                    <a:pt x="17165" y="10049"/>
                    <a:pt x="17672" y="10302"/>
                    <a:pt x="18210" y="10429"/>
                  </a:cubicBezTo>
                  <a:cubicBezTo>
                    <a:pt x="16690" y="12804"/>
                    <a:pt x="15138" y="15179"/>
                    <a:pt x="13523" y="17460"/>
                  </a:cubicBezTo>
                  <a:cubicBezTo>
                    <a:pt x="13492" y="17491"/>
                    <a:pt x="13492" y="17491"/>
                    <a:pt x="13492" y="17555"/>
                  </a:cubicBezTo>
                  <a:cubicBezTo>
                    <a:pt x="13444" y="17523"/>
                    <a:pt x="13405" y="17507"/>
                    <a:pt x="13361" y="17507"/>
                  </a:cubicBezTo>
                  <a:cubicBezTo>
                    <a:pt x="13318" y="17507"/>
                    <a:pt x="13270" y="17523"/>
                    <a:pt x="13207" y="17555"/>
                  </a:cubicBezTo>
                  <a:cubicBezTo>
                    <a:pt x="12858" y="17270"/>
                    <a:pt x="12447" y="17080"/>
                    <a:pt x="12035" y="16985"/>
                  </a:cubicBezTo>
                  <a:lnTo>
                    <a:pt x="12067" y="16953"/>
                  </a:lnTo>
                  <a:cubicBezTo>
                    <a:pt x="13650" y="14578"/>
                    <a:pt x="15265" y="12203"/>
                    <a:pt x="16722" y="9732"/>
                  </a:cubicBezTo>
                  <a:close/>
                  <a:moveTo>
                    <a:pt x="11190" y="17114"/>
                  </a:moveTo>
                  <a:cubicBezTo>
                    <a:pt x="11795" y="17114"/>
                    <a:pt x="12397" y="17300"/>
                    <a:pt x="12922" y="17650"/>
                  </a:cubicBezTo>
                  <a:cubicBezTo>
                    <a:pt x="12864" y="17765"/>
                    <a:pt x="12911" y="17907"/>
                    <a:pt x="13040" y="17907"/>
                  </a:cubicBezTo>
                  <a:cubicBezTo>
                    <a:pt x="13053" y="17907"/>
                    <a:pt x="13066" y="17906"/>
                    <a:pt x="13080" y="17903"/>
                  </a:cubicBezTo>
                  <a:lnTo>
                    <a:pt x="13207" y="17903"/>
                  </a:lnTo>
                  <a:cubicBezTo>
                    <a:pt x="13238" y="17903"/>
                    <a:pt x="13238" y="17935"/>
                    <a:pt x="13302" y="17935"/>
                  </a:cubicBezTo>
                  <a:cubicBezTo>
                    <a:pt x="13311" y="17944"/>
                    <a:pt x="13320" y="17948"/>
                    <a:pt x="13330" y="17948"/>
                  </a:cubicBezTo>
                  <a:cubicBezTo>
                    <a:pt x="13352" y="17948"/>
                    <a:pt x="13374" y="17925"/>
                    <a:pt x="13397" y="17903"/>
                  </a:cubicBezTo>
                  <a:cubicBezTo>
                    <a:pt x="14093" y="18093"/>
                    <a:pt x="14125" y="19613"/>
                    <a:pt x="14030" y="20025"/>
                  </a:cubicBezTo>
                  <a:cubicBezTo>
                    <a:pt x="13967" y="20785"/>
                    <a:pt x="13555" y="21513"/>
                    <a:pt x="12890" y="21988"/>
                  </a:cubicBezTo>
                  <a:cubicBezTo>
                    <a:pt x="12418" y="22329"/>
                    <a:pt x="11827" y="22502"/>
                    <a:pt x="11236" y="22502"/>
                  </a:cubicBezTo>
                  <a:cubicBezTo>
                    <a:pt x="10398" y="22502"/>
                    <a:pt x="9559" y="22155"/>
                    <a:pt x="9058" y="21450"/>
                  </a:cubicBezTo>
                  <a:cubicBezTo>
                    <a:pt x="8140" y="20183"/>
                    <a:pt x="8425" y="18346"/>
                    <a:pt x="9755" y="17491"/>
                  </a:cubicBezTo>
                  <a:cubicBezTo>
                    <a:pt x="10208" y="17236"/>
                    <a:pt x="10700" y="17114"/>
                    <a:pt x="11190" y="17114"/>
                  </a:cubicBezTo>
                  <a:close/>
                  <a:moveTo>
                    <a:pt x="3536" y="1"/>
                  </a:moveTo>
                  <a:cubicBezTo>
                    <a:pt x="2482" y="1"/>
                    <a:pt x="1480" y="557"/>
                    <a:pt x="887" y="1594"/>
                  </a:cubicBezTo>
                  <a:cubicBezTo>
                    <a:pt x="1" y="3240"/>
                    <a:pt x="729" y="5267"/>
                    <a:pt x="2439" y="6027"/>
                  </a:cubicBezTo>
                  <a:cubicBezTo>
                    <a:pt x="2811" y="6176"/>
                    <a:pt x="3192" y="6246"/>
                    <a:pt x="3565" y="6246"/>
                  </a:cubicBezTo>
                  <a:cubicBezTo>
                    <a:pt x="4462" y="6246"/>
                    <a:pt x="5319" y="5843"/>
                    <a:pt x="5923" y="5172"/>
                  </a:cubicBezTo>
                  <a:cubicBezTo>
                    <a:pt x="5954" y="5267"/>
                    <a:pt x="6018" y="5299"/>
                    <a:pt x="6081" y="5299"/>
                  </a:cubicBezTo>
                  <a:cubicBezTo>
                    <a:pt x="9058" y="5457"/>
                    <a:pt x="11972" y="5774"/>
                    <a:pt x="14917" y="6249"/>
                  </a:cubicBezTo>
                  <a:lnTo>
                    <a:pt x="14948" y="6249"/>
                  </a:lnTo>
                  <a:cubicBezTo>
                    <a:pt x="14948" y="7579"/>
                    <a:pt x="15582" y="8782"/>
                    <a:pt x="16532" y="9574"/>
                  </a:cubicBezTo>
                  <a:cubicBezTo>
                    <a:pt x="14885" y="11886"/>
                    <a:pt x="13302" y="14293"/>
                    <a:pt x="11750" y="16668"/>
                  </a:cubicBezTo>
                  <a:cubicBezTo>
                    <a:pt x="11718" y="16763"/>
                    <a:pt x="11718" y="16795"/>
                    <a:pt x="11750" y="16858"/>
                  </a:cubicBezTo>
                  <a:cubicBezTo>
                    <a:pt x="11553" y="16822"/>
                    <a:pt x="11353" y="16804"/>
                    <a:pt x="11154" y="16804"/>
                  </a:cubicBezTo>
                  <a:cubicBezTo>
                    <a:pt x="10298" y="16804"/>
                    <a:pt x="9447" y="17134"/>
                    <a:pt x="8805" y="17776"/>
                  </a:cubicBezTo>
                  <a:cubicBezTo>
                    <a:pt x="7696" y="19138"/>
                    <a:pt x="8045" y="21418"/>
                    <a:pt x="9533" y="22368"/>
                  </a:cubicBezTo>
                  <a:cubicBezTo>
                    <a:pt x="10021" y="22675"/>
                    <a:pt x="10568" y="22816"/>
                    <a:pt x="11113" y="22816"/>
                  </a:cubicBezTo>
                  <a:cubicBezTo>
                    <a:pt x="12372" y="22816"/>
                    <a:pt x="13626" y="22063"/>
                    <a:pt x="14157" y="20848"/>
                  </a:cubicBezTo>
                  <a:cubicBezTo>
                    <a:pt x="14442" y="20215"/>
                    <a:pt x="14537" y="18251"/>
                    <a:pt x="13840" y="17650"/>
                  </a:cubicBezTo>
                  <a:cubicBezTo>
                    <a:pt x="15550" y="15401"/>
                    <a:pt x="17039" y="13026"/>
                    <a:pt x="18400" y="10524"/>
                  </a:cubicBezTo>
                  <a:lnTo>
                    <a:pt x="18400" y="10397"/>
                  </a:lnTo>
                  <a:cubicBezTo>
                    <a:pt x="18615" y="10444"/>
                    <a:pt x="18835" y="10469"/>
                    <a:pt x="19059" y="10469"/>
                  </a:cubicBezTo>
                  <a:cubicBezTo>
                    <a:pt x="19894" y="10469"/>
                    <a:pt x="20782" y="10133"/>
                    <a:pt x="21631" y="9384"/>
                  </a:cubicBezTo>
                  <a:cubicBezTo>
                    <a:pt x="23341" y="7832"/>
                    <a:pt x="23309" y="5014"/>
                    <a:pt x="21662" y="3430"/>
                  </a:cubicBezTo>
                  <a:cubicBezTo>
                    <a:pt x="20927" y="2726"/>
                    <a:pt x="19967" y="2393"/>
                    <a:pt x="19001" y="2393"/>
                  </a:cubicBezTo>
                  <a:cubicBezTo>
                    <a:pt x="18012" y="2393"/>
                    <a:pt x="17016" y="2742"/>
                    <a:pt x="16247" y="3399"/>
                  </a:cubicBezTo>
                  <a:cubicBezTo>
                    <a:pt x="16234" y="3386"/>
                    <a:pt x="16210" y="3378"/>
                    <a:pt x="16182" y="3378"/>
                  </a:cubicBezTo>
                  <a:cubicBezTo>
                    <a:pt x="16142" y="3378"/>
                    <a:pt x="16094" y="3393"/>
                    <a:pt x="16057" y="3430"/>
                  </a:cubicBezTo>
                  <a:cubicBezTo>
                    <a:pt x="15867" y="3652"/>
                    <a:pt x="15709" y="3842"/>
                    <a:pt x="15582" y="4032"/>
                  </a:cubicBezTo>
                  <a:cubicBezTo>
                    <a:pt x="15582" y="4010"/>
                    <a:pt x="15566" y="3987"/>
                    <a:pt x="15523" y="3987"/>
                  </a:cubicBezTo>
                  <a:cubicBezTo>
                    <a:pt x="15505" y="3987"/>
                    <a:pt x="15483" y="3991"/>
                    <a:pt x="15455" y="4000"/>
                  </a:cubicBezTo>
                  <a:cubicBezTo>
                    <a:pt x="15280" y="4097"/>
                    <a:pt x="15064" y="4132"/>
                    <a:pt x="14827" y="4132"/>
                  </a:cubicBezTo>
                  <a:cubicBezTo>
                    <a:pt x="14210" y="4132"/>
                    <a:pt x="13457" y="3888"/>
                    <a:pt x="12953" y="3842"/>
                  </a:cubicBezTo>
                  <a:cubicBezTo>
                    <a:pt x="12288" y="3747"/>
                    <a:pt x="11623" y="3652"/>
                    <a:pt x="10958" y="3557"/>
                  </a:cubicBezTo>
                  <a:cubicBezTo>
                    <a:pt x="9565" y="3367"/>
                    <a:pt x="8171" y="3145"/>
                    <a:pt x="6746" y="3019"/>
                  </a:cubicBezTo>
                  <a:cubicBezTo>
                    <a:pt x="6746" y="2005"/>
                    <a:pt x="5923" y="897"/>
                    <a:pt x="5099" y="422"/>
                  </a:cubicBezTo>
                  <a:cubicBezTo>
                    <a:pt x="4595" y="138"/>
                    <a:pt x="4059" y="1"/>
                    <a:pt x="353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9" name="Google Shape;2079;p24"/>
            <p:cNvSpPr/>
            <p:nvPr/>
          </p:nvSpPr>
          <p:spPr>
            <a:xfrm>
              <a:off x="8095035" y="2967507"/>
              <a:ext cx="35807" cy="36122"/>
            </a:xfrm>
            <a:custGeom>
              <a:avLst/>
              <a:gdLst/>
              <a:ahLst/>
              <a:cxnLst/>
              <a:rect l="l" t="t" r="r" b="b"/>
              <a:pathLst>
                <a:path w="1140" h="1150" extrusionOk="0">
                  <a:moveTo>
                    <a:pt x="1067" y="0"/>
                  </a:moveTo>
                  <a:cubicBezTo>
                    <a:pt x="1043" y="0"/>
                    <a:pt x="1017" y="11"/>
                    <a:pt x="1005" y="35"/>
                  </a:cubicBezTo>
                  <a:cubicBezTo>
                    <a:pt x="879" y="383"/>
                    <a:pt x="625" y="637"/>
                    <a:pt x="372" y="827"/>
                  </a:cubicBezTo>
                  <a:cubicBezTo>
                    <a:pt x="404" y="763"/>
                    <a:pt x="435" y="700"/>
                    <a:pt x="435" y="637"/>
                  </a:cubicBezTo>
                  <a:cubicBezTo>
                    <a:pt x="499" y="552"/>
                    <a:pt x="421" y="496"/>
                    <a:pt x="344" y="496"/>
                  </a:cubicBezTo>
                  <a:cubicBezTo>
                    <a:pt x="305" y="496"/>
                    <a:pt x="266" y="510"/>
                    <a:pt x="245" y="542"/>
                  </a:cubicBezTo>
                  <a:cubicBezTo>
                    <a:pt x="150" y="668"/>
                    <a:pt x="87" y="827"/>
                    <a:pt x="55" y="985"/>
                  </a:cubicBezTo>
                  <a:cubicBezTo>
                    <a:pt x="0" y="1067"/>
                    <a:pt x="64" y="1149"/>
                    <a:pt x="123" y="1149"/>
                  </a:cubicBezTo>
                  <a:cubicBezTo>
                    <a:pt x="133" y="1149"/>
                    <a:pt x="142" y="1147"/>
                    <a:pt x="150" y="1143"/>
                  </a:cubicBezTo>
                  <a:cubicBezTo>
                    <a:pt x="625" y="953"/>
                    <a:pt x="1005" y="605"/>
                    <a:pt x="1100" y="66"/>
                  </a:cubicBezTo>
                  <a:cubicBezTo>
                    <a:pt x="1139" y="27"/>
                    <a:pt x="1106" y="0"/>
                    <a:pt x="106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0" name="Google Shape;2080;p24"/>
            <p:cNvSpPr/>
            <p:nvPr/>
          </p:nvSpPr>
          <p:spPr>
            <a:xfrm>
              <a:off x="7870956" y="2434197"/>
              <a:ext cx="35839" cy="57417"/>
            </a:xfrm>
            <a:custGeom>
              <a:avLst/>
              <a:gdLst/>
              <a:ahLst/>
              <a:cxnLst/>
              <a:rect l="l" t="t" r="r" b="b"/>
              <a:pathLst>
                <a:path w="1141" h="1828" extrusionOk="0">
                  <a:moveTo>
                    <a:pt x="1038" y="0"/>
                  </a:moveTo>
                  <a:cubicBezTo>
                    <a:pt x="1007" y="0"/>
                    <a:pt x="982" y="20"/>
                    <a:pt x="982" y="71"/>
                  </a:cubicBezTo>
                  <a:cubicBezTo>
                    <a:pt x="760" y="641"/>
                    <a:pt x="475" y="1116"/>
                    <a:pt x="95" y="1591"/>
                  </a:cubicBezTo>
                  <a:cubicBezTo>
                    <a:pt x="1" y="1709"/>
                    <a:pt x="118" y="1827"/>
                    <a:pt x="223" y="1827"/>
                  </a:cubicBezTo>
                  <a:cubicBezTo>
                    <a:pt x="258" y="1827"/>
                    <a:pt x="293" y="1813"/>
                    <a:pt x="317" y="1781"/>
                  </a:cubicBezTo>
                  <a:cubicBezTo>
                    <a:pt x="729" y="1306"/>
                    <a:pt x="1045" y="704"/>
                    <a:pt x="1140" y="103"/>
                  </a:cubicBezTo>
                  <a:cubicBezTo>
                    <a:pt x="1140" y="46"/>
                    <a:pt x="1083" y="0"/>
                    <a:pt x="103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1" name="Google Shape;2081;p24"/>
            <p:cNvSpPr/>
            <p:nvPr/>
          </p:nvSpPr>
          <p:spPr>
            <a:xfrm>
              <a:off x="8258901" y="2473930"/>
              <a:ext cx="18626" cy="62066"/>
            </a:xfrm>
            <a:custGeom>
              <a:avLst/>
              <a:gdLst/>
              <a:ahLst/>
              <a:cxnLst/>
              <a:rect l="l" t="t" r="r" b="b"/>
              <a:pathLst>
                <a:path w="593" h="1976" extrusionOk="0">
                  <a:moveTo>
                    <a:pt x="492" y="1"/>
                  </a:moveTo>
                  <a:cubicBezTo>
                    <a:pt x="472" y="1"/>
                    <a:pt x="453" y="12"/>
                    <a:pt x="444" y="41"/>
                  </a:cubicBezTo>
                  <a:cubicBezTo>
                    <a:pt x="127" y="548"/>
                    <a:pt x="0" y="1339"/>
                    <a:pt x="317" y="1910"/>
                  </a:cubicBezTo>
                  <a:cubicBezTo>
                    <a:pt x="345" y="1957"/>
                    <a:pt x="382" y="1976"/>
                    <a:pt x="419" y="1976"/>
                  </a:cubicBezTo>
                  <a:cubicBezTo>
                    <a:pt x="506" y="1976"/>
                    <a:pt x="592" y="1872"/>
                    <a:pt x="570" y="1783"/>
                  </a:cubicBezTo>
                  <a:cubicBezTo>
                    <a:pt x="475" y="1498"/>
                    <a:pt x="349" y="1213"/>
                    <a:pt x="349" y="959"/>
                  </a:cubicBezTo>
                  <a:cubicBezTo>
                    <a:pt x="349" y="674"/>
                    <a:pt x="444" y="358"/>
                    <a:pt x="570" y="104"/>
                  </a:cubicBezTo>
                  <a:cubicBezTo>
                    <a:pt x="592" y="60"/>
                    <a:pt x="538" y="1"/>
                    <a:pt x="49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082" name="Google Shape;2082;p24"/>
          <p:cNvGrpSpPr/>
          <p:nvPr/>
        </p:nvGrpSpPr>
        <p:grpSpPr>
          <a:xfrm>
            <a:off x="520233" y="576317"/>
            <a:ext cx="965920" cy="1364545"/>
            <a:chOff x="616408" y="576892"/>
            <a:chExt cx="965920" cy="1364545"/>
          </a:xfrm>
        </p:grpSpPr>
        <p:sp>
          <p:nvSpPr>
            <p:cNvPr id="2083" name="Google Shape;2083;p24"/>
            <p:cNvSpPr/>
            <p:nvPr/>
          </p:nvSpPr>
          <p:spPr>
            <a:xfrm>
              <a:off x="1039187" y="1206945"/>
              <a:ext cx="114427" cy="34834"/>
            </a:xfrm>
            <a:custGeom>
              <a:avLst/>
              <a:gdLst/>
              <a:ahLst/>
              <a:cxnLst/>
              <a:rect l="l" t="t" r="r" b="b"/>
              <a:pathLst>
                <a:path w="3643" h="1109" extrusionOk="0">
                  <a:moveTo>
                    <a:pt x="222" y="0"/>
                  </a:moveTo>
                  <a:lnTo>
                    <a:pt x="0" y="602"/>
                  </a:lnTo>
                  <a:cubicBezTo>
                    <a:pt x="1204" y="697"/>
                    <a:pt x="2439" y="855"/>
                    <a:pt x="3642" y="1109"/>
                  </a:cubicBezTo>
                  <a:cubicBezTo>
                    <a:pt x="3420" y="919"/>
                    <a:pt x="3262" y="634"/>
                    <a:pt x="3199" y="349"/>
                  </a:cubicBezTo>
                  <a:cubicBezTo>
                    <a:pt x="2280" y="254"/>
                    <a:pt x="1362" y="159"/>
                    <a:pt x="507" y="0"/>
                  </a:cubicBezTo>
                  <a:cubicBezTo>
                    <a:pt x="444" y="32"/>
                    <a:pt x="396" y="48"/>
                    <a:pt x="352" y="48"/>
                  </a:cubicBezTo>
                  <a:cubicBezTo>
                    <a:pt x="309" y="48"/>
                    <a:pt x="269" y="32"/>
                    <a:pt x="22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4" name="Google Shape;2084;p24"/>
            <p:cNvSpPr/>
            <p:nvPr/>
          </p:nvSpPr>
          <p:spPr>
            <a:xfrm>
              <a:off x="1267977" y="1031866"/>
              <a:ext cx="65678" cy="114427"/>
            </a:xfrm>
            <a:custGeom>
              <a:avLst/>
              <a:gdLst/>
              <a:ahLst/>
              <a:cxnLst/>
              <a:rect l="l" t="t" r="r" b="b"/>
              <a:pathLst>
                <a:path w="2091" h="3643" extrusionOk="0">
                  <a:moveTo>
                    <a:pt x="982" y="0"/>
                  </a:moveTo>
                  <a:lnTo>
                    <a:pt x="855" y="222"/>
                  </a:lnTo>
                  <a:cubicBezTo>
                    <a:pt x="887" y="254"/>
                    <a:pt x="887" y="254"/>
                    <a:pt x="887" y="317"/>
                  </a:cubicBezTo>
                  <a:cubicBezTo>
                    <a:pt x="887" y="349"/>
                    <a:pt x="855" y="381"/>
                    <a:pt x="855" y="381"/>
                  </a:cubicBezTo>
                  <a:cubicBezTo>
                    <a:pt x="950" y="476"/>
                    <a:pt x="887" y="571"/>
                    <a:pt x="823" y="571"/>
                  </a:cubicBezTo>
                  <a:cubicBezTo>
                    <a:pt x="633" y="1426"/>
                    <a:pt x="348" y="2122"/>
                    <a:pt x="63" y="2882"/>
                  </a:cubicBezTo>
                  <a:cubicBezTo>
                    <a:pt x="63" y="2914"/>
                    <a:pt x="32" y="2946"/>
                    <a:pt x="0" y="2946"/>
                  </a:cubicBezTo>
                  <a:cubicBezTo>
                    <a:pt x="190" y="3167"/>
                    <a:pt x="380" y="3389"/>
                    <a:pt x="507" y="3642"/>
                  </a:cubicBezTo>
                  <a:cubicBezTo>
                    <a:pt x="1013" y="2566"/>
                    <a:pt x="1488" y="1521"/>
                    <a:pt x="2090" y="507"/>
                  </a:cubicBezTo>
                  <a:cubicBezTo>
                    <a:pt x="1742" y="349"/>
                    <a:pt x="1330" y="159"/>
                    <a:pt x="98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5" name="Google Shape;2085;p24"/>
            <p:cNvSpPr/>
            <p:nvPr/>
          </p:nvSpPr>
          <p:spPr>
            <a:xfrm>
              <a:off x="1143625" y="1127352"/>
              <a:ext cx="139303" cy="108019"/>
            </a:xfrm>
            <a:custGeom>
              <a:avLst/>
              <a:gdLst/>
              <a:ahLst/>
              <a:cxnLst/>
              <a:rect l="l" t="t" r="r" b="b"/>
              <a:pathLst>
                <a:path w="4435" h="3439" extrusionOk="0">
                  <a:moveTo>
                    <a:pt x="3706" y="1"/>
                  </a:moveTo>
                  <a:cubicBezTo>
                    <a:pt x="2566" y="824"/>
                    <a:pt x="1299" y="1552"/>
                    <a:pt x="0" y="2218"/>
                  </a:cubicBezTo>
                  <a:cubicBezTo>
                    <a:pt x="0" y="2218"/>
                    <a:pt x="32" y="2249"/>
                    <a:pt x="32" y="2281"/>
                  </a:cubicBezTo>
                  <a:cubicBezTo>
                    <a:pt x="163" y="2881"/>
                    <a:pt x="293" y="3439"/>
                    <a:pt x="956" y="3439"/>
                  </a:cubicBezTo>
                  <a:cubicBezTo>
                    <a:pt x="1097" y="3439"/>
                    <a:pt x="1262" y="3413"/>
                    <a:pt x="1457" y="3358"/>
                  </a:cubicBezTo>
                  <a:cubicBezTo>
                    <a:pt x="1774" y="3294"/>
                    <a:pt x="2122" y="2883"/>
                    <a:pt x="2376" y="2724"/>
                  </a:cubicBezTo>
                  <a:cubicBezTo>
                    <a:pt x="3041" y="2249"/>
                    <a:pt x="3706" y="1774"/>
                    <a:pt x="4434" y="1394"/>
                  </a:cubicBezTo>
                  <a:lnTo>
                    <a:pt x="4434" y="1331"/>
                  </a:lnTo>
                  <a:cubicBezTo>
                    <a:pt x="4212" y="856"/>
                    <a:pt x="3991" y="381"/>
                    <a:pt x="3706"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6" name="Google Shape;2086;p24"/>
            <p:cNvSpPr/>
            <p:nvPr/>
          </p:nvSpPr>
          <p:spPr>
            <a:xfrm>
              <a:off x="999391" y="964240"/>
              <a:ext cx="286522" cy="203945"/>
            </a:xfrm>
            <a:custGeom>
              <a:avLst/>
              <a:gdLst/>
              <a:ahLst/>
              <a:cxnLst/>
              <a:rect l="l" t="t" r="r" b="b"/>
              <a:pathLst>
                <a:path w="9122" h="6493" extrusionOk="0">
                  <a:moveTo>
                    <a:pt x="7791" y="0"/>
                  </a:moveTo>
                  <a:cubicBezTo>
                    <a:pt x="5099" y="1583"/>
                    <a:pt x="2471" y="3167"/>
                    <a:pt x="0" y="5035"/>
                  </a:cubicBezTo>
                  <a:cubicBezTo>
                    <a:pt x="349" y="5510"/>
                    <a:pt x="634" y="5985"/>
                    <a:pt x="887" y="6492"/>
                  </a:cubicBezTo>
                  <a:cubicBezTo>
                    <a:pt x="887" y="6460"/>
                    <a:pt x="950" y="6460"/>
                    <a:pt x="950" y="6429"/>
                  </a:cubicBezTo>
                  <a:cubicBezTo>
                    <a:pt x="2312" y="5415"/>
                    <a:pt x="3706" y="4465"/>
                    <a:pt x="5162" y="3579"/>
                  </a:cubicBezTo>
                  <a:cubicBezTo>
                    <a:pt x="6398" y="2819"/>
                    <a:pt x="7759" y="1900"/>
                    <a:pt x="9121" y="1457"/>
                  </a:cubicBezTo>
                  <a:lnTo>
                    <a:pt x="9089" y="1393"/>
                  </a:lnTo>
                  <a:cubicBezTo>
                    <a:pt x="9058" y="1393"/>
                    <a:pt x="8963" y="1393"/>
                    <a:pt x="8931" y="1362"/>
                  </a:cubicBezTo>
                  <a:cubicBezTo>
                    <a:pt x="8551" y="950"/>
                    <a:pt x="8171" y="507"/>
                    <a:pt x="7823" y="95"/>
                  </a:cubicBezTo>
                  <a:cubicBezTo>
                    <a:pt x="7791" y="32"/>
                    <a:pt x="7791" y="0"/>
                    <a:pt x="7791"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7" name="Google Shape;2087;p24"/>
            <p:cNvSpPr/>
            <p:nvPr/>
          </p:nvSpPr>
          <p:spPr>
            <a:xfrm>
              <a:off x="768621" y="584242"/>
              <a:ext cx="98502" cy="60716"/>
            </a:xfrm>
            <a:custGeom>
              <a:avLst/>
              <a:gdLst/>
              <a:ahLst/>
              <a:cxnLst/>
              <a:rect l="l" t="t" r="r" b="b"/>
              <a:pathLst>
                <a:path w="3136" h="1933" extrusionOk="0">
                  <a:moveTo>
                    <a:pt x="3135" y="0"/>
                  </a:moveTo>
                  <a:lnTo>
                    <a:pt x="3135" y="0"/>
                  </a:lnTo>
                  <a:cubicBezTo>
                    <a:pt x="2629" y="222"/>
                    <a:pt x="2059" y="349"/>
                    <a:pt x="1584" y="634"/>
                  </a:cubicBezTo>
                  <a:cubicBezTo>
                    <a:pt x="950" y="982"/>
                    <a:pt x="475" y="1426"/>
                    <a:pt x="0" y="1932"/>
                  </a:cubicBezTo>
                  <a:cubicBezTo>
                    <a:pt x="63" y="1932"/>
                    <a:pt x="95" y="1901"/>
                    <a:pt x="127" y="1901"/>
                  </a:cubicBezTo>
                  <a:cubicBezTo>
                    <a:pt x="1394" y="1742"/>
                    <a:pt x="2375" y="1014"/>
                    <a:pt x="3135"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8" name="Google Shape;2088;p24"/>
            <p:cNvSpPr/>
            <p:nvPr/>
          </p:nvSpPr>
          <p:spPr>
            <a:xfrm>
              <a:off x="876860" y="934369"/>
              <a:ext cx="48937" cy="45984"/>
            </a:xfrm>
            <a:custGeom>
              <a:avLst/>
              <a:gdLst/>
              <a:ahLst/>
              <a:cxnLst/>
              <a:rect l="l" t="t" r="r" b="b"/>
              <a:pathLst>
                <a:path w="1558" h="1464" extrusionOk="0">
                  <a:moveTo>
                    <a:pt x="734" y="1"/>
                  </a:moveTo>
                  <a:lnTo>
                    <a:pt x="734" y="1"/>
                  </a:lnTo>
                  <a:cubicBezTo>
                    <a:pt x="766" y="33"/>
                    <a:pt x="734" y="33"/>
                    <a:pt x="671" y="96"/>
                  </a:cubicBezTo>
                  <a:cubicBezTo>
                    <a:pt x="1" y="340"/>
                    <a:pt x="34" y="1463"/>
                    <a:pt x="799" y="1463"/>
                  </a:cubicBezTo>
                  <a:cubicBezTo>
                    <a:pt x="829" y="1463"/>
                    <a:pt x="860" y="1461"/>
                    <a:pt x="893" y="1458"/>
                  </a:cubicBezTo>
                  <a:cubicBezTo>
                    <a:pt x="1241" y="1426"/>
                    <a:pt x="1558" y="1173"/>
                    <a:pt x="1558" y="793"/>
                  </a:cubicBezTo>
                  <a:cubicBezTo>
                    <a:pt x="1558" y="349"/>
                    <a:pt x="1114" y="33"/>
                    <a:pt x="734"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9" name="Google Shape;2089;p24"/>
            <p:cNvSpPr/>
            <p:nvPr/>
          </p:nvSpPr>
          <p:spPr>
            <a:xfrm>
              <a:off x="1059289" y="1583897"/>
              <a:ext cx="71426" cy="58580"/>
            </a:xfrm>
            <a:custGeom>
              <a:avLst/>
              <a:gdLst/>
              <a:ahLst/>
              <a:cxnLst/>
              <a:rect l="l" t="t" r="r" b="b"/>
              <a:pathLst>
                <a:path w="2274" h="1865" extrusionOk="0">
                  <a:moveTo>
                    <a:pt x="1040" y="1"/>
                  </a:moveTo>
                  <a:cubicBezTo>
                    <a:pt x="954" y="1"/>
                    <a:pt x="869" y="11"/>
                    <a:pt x="785" y="33"/>
                  </a:cubicBezTo>
                  <a:cubicBezTo>
                    <a:pt x="757" y="24"/>
                    <a:pt x="738" y="20"/>
                    <a:pt x="724" y="20"/>
                  </a:cubicBezTo>
                  <a:cubicBezTo>
                    <a:pt x="690" y="20"/>
                    <a:pt x="690" y="43"/>
                    <a:pt x="690" y="65"/>
                  </a:cubicBezTo>
                  <a:cubicBezTo>
                    <a:pt x="1" y="617"/>
                    <a:pt x="272" y="1864"/>
                    <a:pt x="1106" y="1864"/>
                  </a:cubicBezTo>
                  <a:cubicBezTo>
                    <a:pt x="1230" y="1864"/>
                    <a:pt x="1366" y="1837"/>
                    <a:pt x="1514" y="1775"/>
                  </a:cubicBezTo>
                  <a:cubicBezTo>
                    <a:pt x="1989" y="1585"/>
                    <a:pt x="2274" y="1047"/>
                    <a:pt x="2052" y="572"/>
                  </a:cubicBezTo>
                  <a:cubicBezTo>
                    <a:pt x="1843" y="232"/>
                    <a:pt x="1441" y="1"/>
                    <a:pt x="1040"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0" name="Google Shape;2090;p24"/>
            <p:cNvSpPr/>
            <p:nvPr/>
          </p:nvSpPr>
          <p:spPr>
            <a:xfrm>
              <a:off x="711926" y="1798804"/>
              <a:ext cx="750039" cy="126425"/>
            </a:xfrm>
            <a:custGeom>
              <a:avLst/>
              <a:gdLst/>
              <a:ahLst/>
              <a:cxnLst/>
              <a:rect l="l" t="t" r="r" b="b"/>
              <a:pathLst>
                <a:path w="23879" h="4025" extrusionOk="0">
                  <a:moveTo>
                    <a:pt x="22169" y="1791"/>
                  </a:moveTo>
                  <a:cubicBezTo>
                    <a:pt x="22226" y="1791"/>
                    <a:pt x="22280" y="1911"/>
                    <a:pt x="22200" y="1964"/>
                  </a:cubicBezTo>
                  <a:cubicBezTo>
                    <a:pt x="21629" y="2354"/>
                    <a:pt x="20944" y="2631"/>
                    <a:pt x="20225" y="2631"/>
                  </a:cubicBezTo>
                  <a:cubicBezTo>
                    <a:pt x="20187" y="2631"/>
                    <a:pt x="20148" y="2630"/>
                    <a:pt x="20110" y="2629"/>
                  </a:cubicBezTo>
                  <a:cubicBezTo>
                    <a:pt x="19952" y="2629"/>
                    <a:pt x="19952" y="2407"/>
                    <a:pt x="20110" y="2407"/>
                  </a:cubicBezTo>
                  <a:cubicBezTo>
                    <a:pt x="20838" y="2375"/>
                    <a:pt x="21472" y="2185"/>
                    <a:pt x="22137" y="1805"/>
                  </a:cubicBezTo>
                  <a:cubicBezTo>
                    <a:pt x="22147" y="1795"/>
                    <a:pt x="22158" y="1791"/>
                    <a:pt x="22169" y="1791"/>
                  </a:cubicBezTo>
                  <a:close/>
                  <a:moveTo>
                    <a:pt x="23720" y="0"/>
                  </a:moveTo>
                  <a:lnTo>
                    <a:pt x="23720" y="0"/>
                  </a:lnTo>
                  <a:cubicBezTo>
                    <a:pt x="23657" y="32"/>
                    <a:pt x="23657" y="127"/>
                    <a:pt x="23625" y="159"/>
                  </a:cubicBezTo>
                  <a:cubicBezTo>
                    <a:pt x="22833" y="1489"/>
                    <a:pt x="20142" y="1489"/>
                    <a:pt x="18843" y="1710"/>
                  </a:cubicBezTo>
                  <a:cubicBezTo>
                    <a:pt x="16468" y="1995"/>
                    <a:pt x="14061" y="2185"/>
                    <a:pt x="11623" y="2185"/>
                  </a:cubicBezTo>
                  <a:cubicBezTo>
                    <a:pt x="9216" y="2185"/>
                    <a:pt x="6809" y="1964"/>
                    <a:pt x="4434" y="1615"/>
                  </a:cubicBezTo>
                  <a:cubicBezTo>
                    <a:pt x="3325" y="1457"/>
                    <a:pt x="982" y="1457"/>
                    <a:pt x="32" y="412"/>
                  </a:cubicBezTo>
                  <a:lnTo>
                    <a:pt x="32" y="412"/>
                  </a:lnTo>
                  <a:cubicBezTo>
                    <a:pt x="0" y="1330"/>
                    <a:pt x="158" y="2185"/>
                    <a:pt x="602" y="3040"/>
                  </a:cubicBezTo>
                  <a:cubicBezTo>
                    <a:pt x="4545" y="3733"/>
                    <a:pt x="8488" y="4025"/>
                    <a:pt x="12486" y="4025"/>
                  </a:cubicBezTo>
                  <a:cubicBezTo>
                    <a:pt x="12694" y="4025"/>
                    <a:pt x="12902" y="4024"/>
                    <a:pt x="13111" y="4022"/>
                  </a:cubicBezTo>
                  <a:cubicBezTo>
                    <a:pt x="15011" y="3990"/>
                    <a:pt x="16943" y="3895"/>
                    <a:pt x="18843" y="3705"/>
                  </a:cubicBezTo>
                  <a:cubicBezTo>
                    <a:pt x="19920" y="3579"/>
                    <a:pt x="21187" y="3642"/>
                    <a:pt x="22168" y="3230"/>
                  </a:cubicBezTo>
                  <a:cubicBezTo>
                    <a:pt x="23752" y="2629"/>
                    <a:pt x="23878" y="1394"/>
                    <a:pt x="23720"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1" name="Google Shape;2091;p24"/>
            <p:cNvSpPr/>
            <p:nvPr/>
          </p:nvSpPr>
          <p:spPr>
            <a:xfrm>
              <a:off x="727820" y="1723231"/>
              <a:ext cx="746082" cy="128624"/>
            </a:xfrm>
            <a:custGeom>
              <a:avLst/>
              <a:gdLst/>
              <a:ahLst/>
              <a:cxnLst/>
              <a:rect l="l" t="t" r="r" b="b"/>
              <a:pathLst>
                <a:path w="23753" h="4095" extrusionOk="0">
                  <a:moveTo>
                    <a:pt x="2489" y="1231"/>
                  </a:moveTo>
                  <a:cubicBezTo>
                    <a:pt x="2573" y="1231"/>
                    <a:pt x="2621" y="1427"/>
                    <a:pt x="2503" y="1456"/>
                  </a:cubicBezTo>
                  <a:cubicBezTo>
                    <a:pt x="2154" y="1583"/>
                    <a:pt x="1901" y="1773"/>
                    <a:pt x="1711" y="2026"/>
                  </a:cubicBezTo>
                  <a:cubicBezTo>
                    <a:pt x="1680" y="2049"/>
                    <a:pt x="1647" y="2059"/>
                    <a:pt x="1617" y="2059"/>
                  </a:cubicBezTo>
                  <a:cubicBezTo>
                    <a:pt x="1522" y="2059"/>
                    <a:pt x="1449" y="1964"/>
                    <a:pt x="1521" y="1868"/>
                  </a:cubicBezTo>
                  <a:cubicBezTo>
                    <a:pt x="1711" y="1583"/>
                    <a:pt x="2091" y="1329"/>
                    <a:pt x="2471" y="1234"/>
                  </a:cubicBezTo>
                  <a:cubicBezTo>
                    <a:pt x="2477" y="1232"/>
                    <a:pt x="2483" y="1231"/>
                    <a:pt x="2489" y="1231"/>
                  </a:cubicBezTo>
                  <a:close/>
                  <a:moveTo>
                    <a:pt x="5633" y="0"/>
                  </a:moveTo>
                  <a:cubicBezTo>
                    <a:pt x="4803" y="0"/>
                    <a:pt x="3964" y="39"/>
                    <a:pt x="3136" y="189"/>
                  </a:cubicBezTo>
                  <a:cubicBezTo>
                    <a:pt x="2471" y="316"/>
                    <a:pt x="1616" y="443"/>
                    <a:pt x="1077" y="791"/>
                  </a:cubicBezTo>
                  <a:cubicBezTo>
                    <a:pt x="412" y="1044"/>
                    <a:pt x="32" y="1614"/>
                    <a:pt x="1" y="2438"/>
                  </a:cubicBezTo>
                  <a:cubicBezTo>
                    <a:pt x="412" y="2755"/>
                    <a:pt x="792" y="2945"/>
                    <a:pt x="1267" y="3040"/>
                  </a:cubicBezTo>
                  <a:cubicBezTo>
                    <a:pt x="4244" y="3990"/>
                    <a:pt x="7791" y="4053"/>
                    <a:pt x="10895" y="4085"/>
                  </a:cubicBezTo>
                  <a:cubicBezTo>
                    <a:pt x="11215" y="4091"/>
                    <a:pt x="11535" y="4094"/>
                    <a:pt x="11855" y="4094"/>
                  </a:cubicBezTo>
                  <a:cubicBezTo>
                    <a:pt x="14770" y="4094"/>
                    <a:pt x="17701" y="3832"/>
                    <a:pt x="20554" y="3261"/>
                  </a:cubicBezTo>
                  <a:cubicBezTo>
                    <a:pt x="21187" y="3135"/>
                    <a:pt x="22201" y="3040"/>
                    <a:pt x="22644" y="2470"/>
                  </a:cubicBezTo>
                  <a:cubicBezTo>
                    <a:pt x="23753" y="1044"/>
                    <a:pt x="21409" y="633"/>
                    <a:pt x="20776" y="506"/>
                  </a:cubicBezTo>
                  <a:cubicBezTo>
                    <a:pt x="19129" y="189"/>
                    <a:pt x="17450" y="94"/>
                    <a:pt x="15804" y="31"/>
                  </a:cubicBezTo>
                  <a:lnTo>
                    <a:pt x="15804" y="31"/>
                  </a:lnTo>
                  <a:cubicBezTo>
                    <a:pt x="15835" y="443"/>
                    <a:pt x="15867" y="854"/>
                    <a:pt x="15867" y="1234"/>
                  </a:cubicBezTo>
                  <a:cubicBezTo>
                    <a:pt x="15962" y="1298"/>
                    <a:pt x="15962" y="1424"/>
                    <a:pt x="15867" y="1456"/>
                  </a:cubicBezTo>
                  <a:cubicBezTo>
                    <a:pt x="14526" y="2153"/>
                    <a:pt x="12908" y="2409"/>
                    <a:pt x="11286" y="2409"/>
                  </a:cubicBezTo>
                  <a:cubicBezTo>
                    <a:pt x="9958" y="2409"/>
                    <a:pt x="8626" y="2237"/>
                    <a:pt x="7443" y="1995"/>
                  </a:cubicBezTo>
                  <a:cubicBezTo>
                    <a:pt x="7253" y="1995"/>
                    <a:pt x="7221" y="1804"/>
                    <a:pt x="7285" y="1678"/>
                  </a:cubicBezTo>
                  <a:cubicBezTo>
                    <a:pt x="7158" y="1646"/>
                    <a:pt x="7095" y="1583"/>
                    <a:pt x="7126" y="1456"/>
                  </a:cubicBezTo>
                  <a:cubicBezTo>
                    <a:pt x="7221" y="1044"/>
                    <a:pt x="7285" y="538"/>
                    <a:pt x="7380" y="31"/>
                  </a:cubicBezTo>
                  <a:lnTo>
                    <a:pt x="7316" y="31"/>
                  </a:lnTo>
                  <a:cubicBezTo>
                    <a:pt x="6764" y="18"/>
                    <a:pt x="6201" y="0"/>
                    <a:pt x="5633"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2" name="Google Shape;2092;p24"/>
            <p:cNvSpPr/>
            <p:nvPr/>
          </p:nvSpPr>
          <p:spPr>
            <a:xfrm>
              <a:off x="1061048" y="1134325"/>
              <a:ext cx="75635" cy="77614"/>
            </a:xfrm>
            <a:custGeom>
              <a:avLst/>
              <a:gdLst/>
              <a:ahLst/>
              <a:cxnLst/>
              <a:rect l="l" t="t" r="r" b="b"/>
              <a:pathLst>
                <a:path w="2408" h="2471" extrusionOk="0">
                  <a:moveTo>
                    <a:pt x="1141" y="0"/>
                  </a:moveTo>
                  <a:cubicBezTo>
                    <a:pt x="951" y="127"/>
                    <a:pt x="761" y="285"/>
                    <a:pt x="508" y="412"/>
                  </a:cubicBezTo>
                  <a:cubicBezTo>
                    <a:pt x="444" y="950"/>
                    <a:pt x="286" y="1520"/>
                    <a:pt x="1" y="2027"/>
                  </a:cubicBezTo>
                  <a:cubicBezTo>
                    <a:pt x="793" y="2154"/>
                    <a:pt x="1616" y="2312"/>
                    <a:pt x="2376" y="2471"/>
                  </a:cubicBezTo>
                  <a:cubicBezTo>
                    <a:pt x="2344" y="2344"/>
                    <a:pt x="2344" y="2281"/>
                    <a:pt x="2313" y="2154"/>
                  </a:cubicBezTo>
                  <a:lnTo>
                    <a:pt x="2313" y="2122"/>
                  </a:lnTo>
                  <a:cubicBezTo>
                    <a:pt x="2154" y="2059"/>
                    <a:pt x="2059" y="1869"/>
                    <a:pt x="2218" y="1806"/>
                  </a:cubicBezTo>
                  <a:cubicBezTo>
                    <a:pt x="2313" y="1742"/>
                    <a:pt x="2344" y="1711"/>
                    <a:pt x="2408" y="1711"/>
                  </a:cubicBezTo>
                  <a:cubicBezTo>
                    <a:pt x="1996" y="1204"/>
                    <a:pt x="1521" y="602"/>
                    <a:pt x="1141"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3" name="Google Shape;2093;p24"/>
            <p:cNvSpPr/>
            <p:nvPr/>
          </p:nvSpPr>
          <p:spPr>
            <a:xfrm>
              <a:off x="1213261" y="1038839"/>
              <a:ext cx="74630" cy="87571"/>
            </a:xfrm>
            <a:custGeom>
              <a:avLst/>
              <a:gdLst/>
              <a:ahLst/>
              <a:cxnLst/>
              <a:rect l="l" t="t" r="r" b="b"/>
              <a:pathLst>
                <a:path w="2376" h="2788" extrusionOk="0">
                  <a:moveTo>
                    <a:pt x="1330" y="0"/>
                  </a:moveTo>
                  <a:cubicBezTo>
                    <a:pt x="887" y="285"/>
                    <a:pt x="475" y="507"/>
                    <a:pt x="0" y="760"/>
                  </a:cubicBezTo>
                  <a:cubicBezTo>
                    <a:pt x="507" y="1267"/>
                    <a:pt x="887" y="1900"/>
                    <a:pt x="1109" y="2629"/>
                  </a:cubicBezTo>
                  <a:cubicBezTo>
                    <a:pt x="1109" y="2660"/>
                    <a:pt x="1109" y="2692"/>
                    <a:pt x="1045" y="2724"/>
                  </a:cubicBezTo>
                  <a:lnTo>
                    <a:pt x="1109" y="2787"/>
                  </a:lnTo>
                  <a:lnTo>
                    <a:pt x="1457" y="2534"/>
                  </a:lnTo>
                  <a:cubicBezTo>
                    <a:pt x="1478" y="2534"/>
                    <a:pt x="1485" y="2520"/>
                    <a:pt x="1497" y="2520"/>
                  </a:cubicBezTo>
                  <a:cubicBezTo>
                    <a:pt x="1503" y="2520"/>
                    <a:pt x="1510" y="2523"/>
                    <a:pt x="1520" y="2534"/>
                  </a:cubicBezTo>
                  <a:cubicBezTo>
                    <a:pt x="1805" y="1837"/>
                    <a:pt x="2059" y="1077"/>
                    <a:pt x="2375" y="349"/>
                  </a:cubicBezTo>
                  <a:cubicBezTo>
                    <a:pt x="1995" y="190"/>
                    <a:pt x="1679" y="95"/>
                    <a:pt x="1330"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4" name="Google Shape;2094;p24"/>
            <p:cNvSpPr/>
            <p:nvPr/>
          </p:nvSpPr>
          <p:spPr>
            <a:xfrm>
              <a:off x="1106813" y="1067673"/>
              <a:ext cx="139303" cy="115432"/>
            </a:xfrm>
            <a:custGeom>
              <a:avLst/>
              <a:gdLst/>
              <a:ahLst/>
              <a:cxnLst/>
              <a:rect l="l" t="t" r="r" b="b"/>
              <a:pathLst>
                <a:path w="4435" h="3675" extrusionOk="0">
                  <a:moveTo>
                    <a:pt x="2978" y="1"/>
                  </a:moveTo>
                  <a:cubicBezTo>
                    <a:pt x="2629" y="191"/>
                    <a:pt x="2217" y="444"/>
                    <a:pt x="1869" y="634"/>
                  </a:cubicBezTo>
                  <a:cubicBezTo>
                    <a:pt x="1267" y="1077"/>
                    <a:pt x="634" y="1457"/>
                    <a:pt x="1" y="1901"/>
                  </a:cubicBezTo>
                  <a:cubicBezTo>
                    <a:pt x="476" y="2407"/>
                    <a:pt x="887" y="3041"/>
                    <a:pt x="1236" y="3674"/>
                  </a:cubicBezTo>
                  <a:cubicBezTo>
                    <a:pt x="2344" y="3104"/>
                    <a:pt x="3421" y="2534"/>
                    <a:pt x="4434" y="1869"/>
                  </a:cubicBezTo>
                  <a:lnTo>
                    <a:pt x="4403" y="1806"/>
                  </a:lnTo>
                  <a:cubicBezTo>
                    <a:pt x="4388" y="1834"/>
                    <a:pt x="4355" y="1850"/>
                    <a:pt x="4320" y="1850"/>
                  </a:cubicBezTo>
                  <a:cubicBezTo>
                    <a:pt x="4276" y="1850"/>
                    <a:pt x="4230" y="1826"/>
                    <a:pt x="4213" y="1774"/>
                  </a:cubicBezTo>
                  <a:cubicBezTo>
                    <a:pt x="3896" y="1109"/>
                    <a:pt x="3484" y="539"/>
                    <a:pt x="2978"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5" name="Google Shape;2095;p24"/>
            <p:cNvSpPr/>
            <p:nvPr/>
          </p:nvSpPr>
          <p:spPr>
            <a:xfrm>
              <a:off x="776568" y="591215"/>
              <a:ext cx="158181" cy="160160"/>
            </a:xfrm>
            <a:custGeom>
              <a:avLst/>
              <a:gdLst/>
              <a:ahLst/>
              <a:cxnLst/>
              <a:rect l="l" t="t" r="r" b="b"/>
              <a:pathLst>
                <a:path w="5036" h="5099" extrusionOk="0">
                  <a:moveTo>
                    <a:pt x="3009" y="0"/>
                  </a:moveTo>
                  <a:cubicBezTo>
                    <a:pt x="2407" y="1109"/>
                    <a:pt x="1267" y="1805"/>
                    <a:pt x="1" y="1964"/>
                  </a:cubicBezTo>
                  <a:cubicBezTo>
                    <a:pt x="824" y="2819"/>
                    <a:pt x="1552" y="3769"/>
                    <a:pt x="2091" y="4846"/>
                  </a:cubicBezTo>
                  <a:cubicBezTo>
                    <a:pt x="2122" y="4941"/>
                    <a:pt x="2059" y="5036"/>
                    <a:pt x="1964" y="5036"/>
                  </a:cubicBezTo>
                  <a:lnTo>
                    <a:pt x="1964" y="5099"/>
                  </a:lnTo>
                  <a:cubicBezTo>
                    <a:pt x="3294" y="5099"/>
                    <a:pt x="4403" y="4434"/>
                    <a:pt x="5036" y="3294"/>
                  </a:cubicBezTo>
                  <a:cubicBezTo>
                    <a:pt x="4181" y="2249"/>
                    <a:pt x="3484" y="1140"/>
                    <a:pt x="3009"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6" name="Google Shape;2096;p24"/>
            <p:cNvSpPr/>
            <p:nvPr/>
          </p:nvSpPr>
          <p:spPr>
            <a:xfrm>
              <a:off x="821327" y="702218"/>
              <a:ext cx="190031" cy="118039"/>
            </a:xfrm>
            <a:custGeom>
              <a:avLst/>
              <a:gdLst/>
              <a:ahLst/>
              <a:cxnLst/>
              <a:rect l="l" t="t" r="r" b="b"/>
              <a:pathLst>
                <a:path w="6050" h="3758" extrusionOk="0">
                  <a:moveTo>
                    <a:pt x="4680" y="1"/>
                  </a:moveTo>
                  <a:cubicBezTo>
                    <a:pt x="4357" y="1"/>
                    <a:pt x="4039" y="30"/>
                    <a:pt x="3738" y="76"/>
                  </a:cubicBezTo>
                  <a:lnTo>
                    <a:pt x="3674" y="76"/>
                  </a:lnTo>
                  <a:cubicBezTo>
                    <a:pt x="3116" y="1194"/>
                    <a:pt x="1949" y="1946"/>
                    <a:pt x="710" y="1946"/>
                  </a:cubicBezTo>
                  <a:cubicBezTo>
                    <a:pt x="685" y="1946"/>
                    <a:pt x="659" y="1946"/>
                    <a:pt x="634" y="1945"/>
                  </a:cubicBezTo>
                  <a:cubicBezTo>
                    <a:pt x="634" y="2578"/>
                    <a:pt x="381" y="3243"/>
                    <a:pt x="1" y="3750"/>
                  </a:cubicBezTo>
                  <a:cubicBezTo>
                    <a:pt x="73" y="3755"/>
                    <a:pt x="146" y="3758"/>
                    <a:pt x="219" y="3758"/>
                  </a:cubicBezTo>
                  <a:cubicBezTo>
                    <a:pt x="2420" y="3758"/>
                    <a:pt x="4517" y="1487"/>
                    <a:pt x="6049" y="76"/>
                  </a:cubicBezTo>
                  <a:lnTo>
                    <a:pt x="6049" y="76"/>
                  </a:lnTo>
                  <a:cubicBezTo>
                    <a:pt x="5986" y="89"/>
                    <a:pt x="5921" y="94"/>
                    <a:pt x="5856" y="94"/>
                  </a:cubicBezTo>
                  <a:cubicBezTo>
                    <a:pt x="5593" y="94"/>
                    <a:pt x="5315" y="13"/>
                    <a:pt x="5036" y="13"/>
                  </a:cubicBezTo>
                  <a:cubicBezTo>
                    <a:pt x="4917" y="5"/>
                    <a:pt x="4798" y="1"/>
                    <a:pt x="4680"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7" name="Google Shape;2097;p24"/>
            <p:cNvSpPr/>
            <p:nvPr/>
          </p:nvSpPr>
          <p:spPr>
            <a:xfrm>
              <a:off x="825316" y="887129"/>
              <a:ext cx="157176" cy="142162"/>
            </a:xfrm>
            <a:custGeom>
              <a:avLst/>
              <a:gdLst/>
              <a:ahLst/>
              <a:cxnLst/>
              <a:rect l="l" t="t" r="r" b="b"/>
              <a:pathLst>
                <a:path w="5004" h="4526" extrusionOk="0">
                  <a:moveTo>
                    <a:pt x="2249" y="1315"/>
                  </a:moveTo>
                  <a:cubicBezTo>
                    <a:pt x="2312" y="1315"/>
                    <a:pt x="2375" y="1315"/>
                    <a:pt x="2407" y="1347"/>
                  </a:cubicBezTo>
                  <a:cubicBezTo>
                    <a:pt x="2466" y="1332"/>
                    <a:pt x="2525" y="1325"/>
                    <a:pt x="2584" y="1325"/>
                  </a:cubicBezTo>
                  <a:cubicBezTo>
                    <a:pt x="3027" y="1325"/>
                    <a:pt x="3432" y="1726"/>
                    <a:pt x="3516" y="2202"/>
                  </a:cubicBezTo>
                  <a:cubicBezTo>
                    <a:pt x="3579" y="2740"/>
                    <a:pt x="3167" y="3183"/>
                    <a:pt x="2629" y="3247"/>
                  </a:cubicBezTo>
                  <a:cubicBezTo>
                    <a:pt x="2569" y="3258"/>
                    <a:pt x="2509" y="3263"/>
                    <a:pt x="2449" y="3263"/>
                  </a:cubicBezTo>
                  <a:cubicBezTo>
                    <a:pt x="2008" y="3263"/>
                    <a:pt x="1604" y="2961"/>
                    <a:pt x="1520" y="2487"/>
                  </a:cubicBezTo>
                  <a:cubicBezTo>
                    <a:pt x="1457" y="1980"/>
                    <a:pt x="1742" y="1410"/>
                    <a:pt x="2249" y="1315"/>
                  </a:cubicBezTo>
                  <a:close/>
                  <a:moveTo>
                    <a:pt x="2460" y="0"/>
                  </a:moveTo>
                  <a:cubicBezTo>
                    <a:pt x="2292" y="0"/>
                    <a:pt x="2125" y="16"/>
                    <a:pt x="1964" y="48"/>
                  </a:cubicBezTo>
                  <a:cubicBezTo>
                    <a:pt x="1489" y="112"/>
                    <a:pt x="1014" y="365"/>
                    <a:pt x="697" y="745"/>
                  </a:cubicBezTo>
                  <a:cubicBezTo>
                    <a:pt x="539" y="935"/>
                    <a:pt x="380" y="1188"/>
                    <a:pt x="317" y="1410"/>
                  </a:cubicBezTo>
                  <a:cubicBezTo>
                    <a:pt x="0" y="2423"/>
                    <a:pt x="349" y="3627"/>
                    <a:pt x="1204" y="4197"/>
                  </a:cubicBezTo>
                  <a:cubicBezTo>
                    <a:pt x="1565" y="4420"/>
                    <a:pt x="1983" y="4525"/>
                    <a:pt x="2402" y="4525"/>
                  </a:cubicBezTo>
                  <a:cubicBezTo>
                    <a:pt x="3235" y="4525"/>
                    <a:pt x="4076" y="4110"/>
                    <a:pt x="4497" y="3373"/>
                  </a:cubicBezTo>
                  <a:cubicBezTo>
                    <a:pt x="5004" y="2392"/>
                    <a:pt x="4656" y="1157"/>
                    <a:pt x="3864" y="397"/>
                  </a:cubicBezTo>
                  <a:cubicBezTo>
                    <a:pt x="3462" y="137"/>
                    <a:pt x="2955" y="0"/>
                    <a:pt x="2460"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8" name="Google Shape;2098;p24"/>
            <p:cNvSpPr/>
            <p:nvPr/>
          </p:nvSpPr>
          <p:spPr>
            <a:xfrm>
              <a:off x="827295" y="710573"/>
              <a:ext cx="383014" cy="383987"/>
            </a:xfrm>
            <a:custGeom>
              <a:avLst/>
              <a:gdLst/>
              <a:ahLst/>
              <a:cxnLst/>
              <a:rect l="l" t="t" r="r" b="b"/>
              <a:pathLst>
                <a:path w="12194" h="12225" extrusionOk="0">
                  <a:moveTo>
                    <a:pt x="6018" y="0"/>
                  </a:moveTo>
                  <a:cubicBezTo>
                    <a:pt x="4624" y="1711"/>
                    <a:pt x="2376" y="3927"/>
                    <a:pt x="1" y="3991"/>
                  </a:cubicBezTo>
                  <a:cubicBezTo>
                    <a:pt x="254" y="4276"/>
                    <a:pt x="444" y="4592"/>
                    <a:pt x="634" y="4877"/>
                  </a:cubicBezTo>
                  <a:cubicBezTo>
                    <a:pt x="666" y="4909"/>
                    <a:pt x="729" y="4941"/>
                    <a:pt x="729" y="5036"/>
                  </a:cubicBezTo>
                  <a:cubicBezTo>
                    <a:pt x="824" y="5226"/>
                    <a:pt x="951" y="5384"/>
                    <a:pt x="1077" y="5574"/>
                  </a:cubicBezTo>
                  <a:cubicBezTo>
                    <a:pt x="1447" y="5376"/>
                    <a:pt x="1871" y="5277"/>
                    <a:pt x="2300" y="5277"/>
                  </a:cubicBezTo>
                  <a:cubicBezTo>
                    <a:pt x="2901" y="5277"/>
                    <a:pt x="3511" y="5471"/>
                    <a:pt x="3991" y="5859"/>
                  </a:cubicBezTo>
                  <a:cubicBezTo>
                    <a:pt x="4054" y="5859"/>
                    <a:pt x="4054" y="5891"/>
                    <a:pt x="4054" y="5954"/>
                  </a:cubicBezTo>
                  <a:cubicBezTo>
                    <a:pt x="4941" y="6683"/>
                    <a:pt x="5258" y="8076"/>
                    <a:pt x="4688" y="9184"/>
                  </a:cubicBezTo>
                  <a:cubicBezTo>
                    <a:pt x="4561" y="9438"/>
                    <a:pt x="4403" y="9628"/>
                    <a:pt x="4213" y="9786"/>
                  </a:cubicBezTo>
                  <a:cubicBezTo>
                    <a:pt x="4244" y="9786"/>
                    <a:pt x="4244" y="9786"/>
                    <a:pt x="4276" y="9818"/>
                  </a:cubicBezTo>
                  <a:cubicBezTo>
                    <a:pt x="5068" y="10419"/>
                    <a:pt x="5638" y="11338"/>
                    <a:pt x="5954" y="12225"/>
                  </a:cubicBezTo>
                  <a:cubicBezTo>
                    <a:pt x="7918" y="10768"/>
                    <a:pt x="10008" y="9406"/>
                    <a:pt x="12193" y="8298"/>
                  </a:cubicBezTo>
                  <a:cubicBezTo>
                    <a:pt x="10071" y="5637"/>
                    <a:pt x="8013" y="2819"/>
                    <a:pt x="6018"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9" name="Google Shape;2099;p24"/>
            <p:cNvSpPr/>
            <p:nvPr/>
          </p:nvSpPr>
          <p:spPr>
            <a:xfrm>
              <a:off x="966567" y="1539671"/>
              <a:ext cx="248704" cy="244935"/>
            </a:xfrm>
            <a:custGeom>
              <a:avLst/>
              <a:gdLst/>
              <a:ahLst/>
              <a:cxnLst/>
              <a:rect l="l" t="t" r="r" b="b"/>
              <a:pathLst>
                <a:path w="7918" h="7798" extrusionOk="0">
                  <a:moveTo>
                    <a:pt x="4128" y="1080"/>
                  </a:moveTo>
                  <a:cubicBezTo>
                    <a:pt x="4592" y="1080"/>
                    <a:pt x="5038" y="1352"/>
                    <a:pt x="5257" y="1790"/>
                  </a:cubicBezTo>
                  <a:cubicBezTo>
                    <a:pt x="5637" y="2423"/>
                    <a:pt x="5257" y="3183"/>
                    <a:pt x="4624" y="3468"/>
                  </a:cubicBezTo>
                  <a:cubicBezTo>
                    <a:pt x="4453" y="3544"/>
                    <a:pt x="4264" y="3583"/>
                    <a:pt x="4075" y="3583"/>
                  </a:cubicBezTo>
                  <a:cubicBezTo>
                    <a:pt x="3637" y="3583"/>
                    <a:pt x="3199" y="3373"/>
                    <a:pt x="2977" y="2930"/>
                  </a:cubicBezTo>
                  <a:cubicBezTo>
                    <a:pt x="2692" y="2391"/>
                    <a:pt x="2819" y="1536"/>
                    <a:pt x="3421" y="1251"/>
                  </a:cubicBezTo>
                  <a:cubicBezTo>
                    <a:pt x="3431" y="1230"/>
                    <a:pt x="3442" y="1223"/>
                    <a:pt x="3452" y="1223"/>
                  </a:cubicBezTo>
                  <a:cubicBezTo>
                    <a:pt x="3473" y="1223"/>
                    <a:pt x="3494" y="1251"/>
                    <a:pt x="3516" y="1251"/>
                  </a:cubicBezTo>
                  <a:cubicBezTo>
                    <a:pt x="3711" y="1134"/>
                    <a:pt x="3921" y="1080"/>
                    <a:pt x="4128" y="1080"/>
                  </a:cubicBezTo>
                  <a:close/>
                  <a:moveTo>
                    <a:pt x="6124" y="3610"/>
                  </a:moveTo>
                  <a:cubicBezTo>
                    <a:pt x="6165" y="3610"/>
                    <a:pt x="6196" y="3650"/>
                    <a:pt x="6176" y="3690"/>
                  </a:cubicBezTo>
                  <a:cubicBezTo>
                    <a:pt x="6017" y="4165"/>
                    <a:pt x="5574" y="4608"/>
                    <a:pt x="5036" y="4672"/>
                  </a:cubicBezTo>
                  <a:cubicBezTo>
                    <a:pt x="4877" y="4672"/>
                    <a:pt x="4877" y="4482"/>
                    <a:pt x="5004" y="4450"/>
                  </a:cubicBezTo>
                  <a:cubicBezTo>
                    <a:pt x="5479" y="4323"/>
                    <a:pt x="5827" y="4102"/>
                    <a:pt x="6049" y="3658"/>
                  </a:cubicBezTo>
                  <a:cubicBezTo>
                    <a:pt x="6072" y="3623"/>
                    <a:pt x="6100" y="3610"/>
                    <a:pt x="6124" y="3610"/>
                  </a:cubicBezTo>
                  <a:close/>
                  <a:moveTo>
                    <a:pt x="3835" y="0"/>
                  </a:moveTo>
                  <a:cubicBezTo>
                    <a:pt x="650" y="0"/>
                    <a:pt x="399" y="5158"/>
                    <a:pt x="0" y="7490"/>
                  </a:cubicBezTo>
                  <a:cubicBezTo>
                    <a:pt x="1122" y="7710"/>
                    <a:pt x="2225" y="7798"/>
                    <a:pt x="3352" y="7798"/>
                  </a:cubicBezTo>
                  <a:cubicBezTo>
                    <a:pt x="3689" y="7798"/>
                    <a:pt x="4028" y="7790"/>
                    <a:pt x="4371" y="7775"/>
                  </a:cubicBezTo>
                  <a:cubicBezTo>
                    <a:pt x="5542" y="7680"/>
                    <a:pt x="6746" y="7332"/>
                    <a:pt x="7918" y="7173"/>
                  </a:cubicBezTo>
                  <a:cubicBezTo>
                    <a:pt x="7601" y="4703"/>
                    <a:pt x="7379" y="333"/>
                    <a:pt x="4149" y="16"/>
                  </a:cubicBezTo>
                  <a:cubicBezTo>
                    <a:pt x="4041" y="6"/>
                    <a:pt x="3936" y="0"/>
                    <a:pt x="3835"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0" name="Google Shape;2100;p24"/>
            <p:cNvSpPr/>
            <p:nvPr/>
          </p:nvSpPr>
          <p:spPr>
            <a:xfrm>
              <a:off x="626365" y="872711"/>
              <a:ext cx="373057" cy="802777"/>
            </a:xfrm>
            <a:custGeom>
              <a:avLst/>
              <a:gdLst/>
              <a:ahLst/>
              <a:cxnLst/>
              <a:rect l="l" t="t" r="r" b="b"/>
              <a:pathLst>
                <a:path w="11877" h="25558" extrusionOk="0">
                  <a:moveTo>
                    <a:pt x="6873" y="0"/>
                  </a:moveTo>
                  <a:cubicBezTo>
                    <a:pt x="2376" y="2914"/>
                    <a:pt x="0" y="8424"/>
                    <a:pt x="951" y="13713"/>
                  </a:cubicBezTo>
                  <a:cubicBezTo>
                    <a:pt x="1964" y="19192"/>
                    <a:pt x="6018" y="23214"/>
                    <a:pt x="10831" y="25557"/>
                  </a:cubicBezTo>
                  <a:cubicBezTo>
                    <a:pt x="11085" y="24481"/>
                    <a:pt x="11401" y="23372"/>
                    <a:pt x="11876" y="22517"/>
                  </a:cubicBezTo>
                  <a:cubicBezTo>
                    <a:pt x="8298" y="21694"/>
                    <a:pt x="5638" y="18147"/>
                    <a:pt x="5289" y="14600"/>
                  </a:cubicBezTo>
                  <a:cubicBezTo>
                    <a:pt x="4941" y="10800"/>
                    <a:pt x="7126" y="6683"/>
                    <a:pt x="10546" y="5004"/>
                  </a:cubicBezTo>
                  <a:lnTo>
                    <a:pt x="10451" y="4909"/>
                  </a:lnTo>
                  <a:cubicBezTo>
                    <a:pt x="10388" y="4909"/>
                    <a:pt x="10388" y="4846"/>
                    <a:pt x="10388" y="4814"/>
                  </a:cubicBezTo>
                  <a:cubicBezTo>
                    <a:pt x="9907" y="5175"/>
                    <a:pt x="9295" y="5368"/>
                    <a:pt x="8685" y="5368"/>
                  </a:cubicBezTo>
                  <a:cubicBezTo>
                    <a:pt x="8170" y="5368"/>
                    <a:pt x="7656" y="5231"/>
                    <a:pt x="7221" y="4941"/>
                  </a:cubicBezTo>
                  <a:cubicBezTo>
                    <a:pt x="6049" y="4149"/>
                    <a:pt x="5733" y="2312"/>
                    <a:pt x="6556" y="1172"/>
                  </a:cubicBezTo>
                  <a:cubicBezTo>
                    <a:pt x="6746" y="887"/>
                    <a:pt x="6999" y="666"/>
                    <a:pt x="7284" y="507"/>
                  </a:cubicBezTo>
                  <a:cubicBezTo>
                    <a:pt x="7189" y="349"/>
                    <a:pt x="7063" y="190"/>
                    <a:pt x="6873"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1" name="Google Shape;2101;p24"/>
            <p:cNvSpPr/>
            <p:nvPr/>
          </p:nvSpPr>
          <p:spPr>
            <a:xfrm>
              <a:off x="1155561" y="1346186"/>
              <a:ext cx="415837" cy="250715"/>
            </a:xfrm>
            <a:custGeom>
              <a:avLst/>
              <a:gdLst/>
              <a:ahLst/>
              <a:cxnLst/>
              <a:rect l="l" t="t" r="r" b="b"/>
              <a:pathLst>
                <a:path w="13239" h="7982" extrusionOk="0">
                  <a:moveTo>
                    <a:pt x="11038" y="1802"/>
                  </a:moveTo>
                  <a:cubicBezTo>
                    <a:pt x="11090" y="1802"/>
                    <a:pt x="11111" y="1936"/>
                    <a:pt x="11053" y="1964"/>
                  </a:cubicBezTo>
                  <a:cubicBezTo>
                    <a:pt x="10388" y="2186"/>
                    <a:pt x="9754" y="2534"/>
                    <a:pt x="9121" y="2819"/>
                  </a:cubicBezTo>
                  <a:cubicBezTo>
                    <a:pt x="9110" y="2822"/>
                    <a:pt x="9099" y="2824"/>
                    <a:pt x="9089" y="2824"/>
                  </a:cubicBezTo>
                  <a:cubicBezTo>
                    <a:pt x="8984" y="2824"/>
                    <a:pt x="8940" y="2684"/>
                    <a:pt x="9026" y="2598"/>
                  </a:cubicBezTo>
                  <a:cubicBezTo>
                    <a:pt x="9628" y="2249"/>
                    <a:pt x="10325" y="2028"/>
                    <a:pt x="11021" y="1806"/>
                  </a:cubicBezTo>
                  <a:cubicBezTo>
                    <a:pt x="11027" y="1803"/>
                    <a:pt x="11032" y="1802"/>
                    <a:pt x="11038" y="1802"/>
                  </a:cubicBezTo>
                  <a:close/>
                  <a:moveTo>
                    <a:pt x="12478" y="1"/>
                  </a:moveTo>
                  <a:lnTo>
                    <a:pt x="12478" y="1"/>
                  </a:lnTo>
                  <a:cubicBezTo>
                    <a:pt x="8044" y="1711"/>
                    <a:pt x="4244" y="4403"/>
                    <a:pt x="0" y="6525"/>
                  </a:cubicBezTo>
                  <a:cubicBezTo>
                    <a:pt x="475" y="6936"/>
                    <a:pt x="824" y="7443"/>
                    <a:pt x="1109" y="7981"/>
                  </a:cubicBezTo>
                  <a:lnTo>
                    <a:pt x="1141" y="7950"/>
                  </a:lnTo>
                  <a:cubicBezTo>
                    <a:pt x="4782" y="5575"/>
                    <a:pt x="8994" y="3199"/>
                    <a:pt x="13238" y="2091"/>
                  </a:cubicBezTo>
                  <a:cubicBezTo>
                    <a:pt x="13175" y="1743"/>
                    <a:pt x="13111" y="1458"/>
                    <a:pt x="12953" y="1141"/>
                  </a:cubicBezTo>
                  <a:cubicBezTo>
                    <a:pt x="12795" y="824"/>
                    <a:pt x="12605" y="539"/>
                    <a:pt x="12383" y="286"/>
                  </a:cubicBezTo>
                  <a:cubicBezTo>
                    <a:pt x="12320" y="159"/>
                    <a:pt x="12383" y="64"/>
                    <a:pt x="12478"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2" name="Google Shape;2102;p24"/>
            <p:cNvSpPr/>
            <p:nvPr/>
          </p:nvSpPr>
          <p:spPr>
            <a:xfrm>
              <a:off x="616408" y="576892"/>
              <a:ext cx="965920" cy="1364545"/>
            </a:xfrm>
            <a:custGeom>
              <a:avLst/>
              <a:gdLst/>
              <a:ahLst/>
              <a:cxnLst/>
              <a:rect l="l" t="t" r="r" b="b"/>
              <a:pathLst>
                <a:path w="30752" h="43443" extrusionOk="0">
                  <a:moveTo>
                    <a:pt x="11148" y="4008"/>
                  </a:moveTo>
                  <a:cubicBezTo>
                    <a:pt x="11285" y="4008"/>
                    <a:pt x="11423" y="4015"/>
                    <a:pt x="11560" y="4035"/>
                  </a:cubicBezTo>
                  <a:cubicBezTo>
                    <a:pt x="11821" y="4035"/>
                    <a:pt x="12083" y="4088"/>
                    <a:pt x="12330" y="4088"/>
                  </a:cubicBezTo>
                  <a:cubicBezTo>
                    <a:pt x="12413" y="4088"/>
                    <a:pt x="12494" y="4082"/>
                    <a:pt x="12573" y="4066"/>
                  </a:cubicBezTo>
                  <a:lnTo>
                    <a:pt x="12573" y="4066"/>
                  </a:lnTo>
                  <a:cubicBezTo>
                    <a:pt x="11041" y="5507"/>
                    <a:pt x="8946" y="7748"/>
                    <a:pt x="6659" y="7748"/>
                  </a:cubicBezTo>
                  <a:cubicBezTo>
                    <a:pt x="6583" y="7748"/>
                    <a:pt x="6506" y="7745"/>
                    <a:pt x="6430" y="7740"/>
                  </a:cubicBezTo>
                  <a:lnTo>
                    <a:pt x="6461" y="7740"/>
                  </a:lnTo>
                  <a:cubicBezTo>
                    <a:pt x="6873" y="7233"/>
                    <a:pt x="7158" y="6600"/>
                    <a:pt x="7158" y="5935"/>
                  </a:cubicBezTo>
                  <a:cubicBezTo>
                    <a:pt x="7183" y="5936"/>
                    <a:pt x="7209" y="5936"/>
                    <a:pt x="7234" y="5936"/>
                  </a:cubicBezTo>
                  <a:cubicBezTo>
                    <a:pt x="8473" y="5936"/>
                    <a:pt x="9640" y="5184"/>
                    <a:pt x="10198" y="4066"/>
                  </a:cubicBezTo>
                  <a:lnTo>
                    <a:pt x="10262" y="4066"/>
                  </a:lnTo>
                  <a:cubicBezTo>
                    <a:pt x="10546" y="4045"/>
                    <a:pt x="10845" y="4008"/>
                    <a:pt x="11148" y="4008"/>
                  </a:cubicBezTo>
                  <a:close/>
                  <a:moveTo>
                    <a:pt x="9075" y="9877"/>
                  </a:moveTo>
                  <a:cubicBezTo>
                    <a:pt x="9562" y="9877"/>
                    <a:pt x="10058" y="10014"/>
                    <a:pt x="10483" y="10274"/>
                  </a:cubicBezTo>
                  <a:cubicBezTo>
                    <a:pt x="11275" y="11034"/>
                    <a:pt x="11655" y="12269"/>
                    <a:pt x="11117" y="13250"/>
                  </a:cubicBezTo>
                  <a:cubicBezTo>
                    <a:pt x="10717" y="13987"/>
                    <a:pt x="9869" y="14402"/>
                    <a:pt x="9029" y="14402"/>
                  </a:cubicBezTo>
                  <a:cubicBezTo>
                    <a:pt x="8605" y="14402"/>
                    <a:pt x="8184" y="14297"/>
                    <a:pt x="7823" y="14074"/>
                  </a:cubicBezTo>
                  <a:cubicBezTo>
                    <a:pt x="6968" y="13504"/>
                    <a:pt x="6588" y="12300"/>
                    <a:pt x="6905" y="11287"/>
                  </a:cubicBezTo>
                  <a:cubicBezTo>
                    <a:pt x="7000" y="11065"/>
                    <a:pt x="7158" y="10812"/>
                    <a:pt x="7316" y="10622"/>
                  </a:cubicBezTo>
                  <a:cubicBezTo>
                    <a:pt x="7633" y="10242"/>
                    <a:pt x="8108" y="9989"/>
                    <a:pt x="8583" y="9925"/>
                  </a:cubicBezTo>
                  <a:cubicBezTo>
                    <a:pt x="8744" y="9893"/>
                    <a:pt x="8909" y="9877"/>
                    <a:pt x="9075" y="9877"/>
                  </a:cubicBezTo>
                  <a:close/>
                  <a:moveTo>
                    <a:pt x="12763" y="4225"/>
                  </a:moveTo>
                  <a:cubicBezTo>
                    <a:pt x="14727" y="7075"/>
                    <a:pt x="16785" y="9830"/>
                    <a:pt x="18939" y="12522"/>
                  </a:cubicBezTo>
                  <a:cubicBezTo>
                    <a:pt x="16785" y="13630"/>
                    <a:pt x="14664" y="14992"/>
                    <a:pt x="12700" y="16449"/>
                  </a:cubicBezTo>
                  <a:cubicBezTo>
                    <a:pt x="12352" y="15531"/>
                    <a:pt x="11782" y="14675"/>
                    <a:pt x="11022" y="14042"/>
                  </a:cubicBezTo>
                  <a:cubicBezTo>
                    <a:pt x="10990" y="14010"/>
                    <a:pt x="10990" y="14010"/>
                    <a:pt x="10958" y="14010"/>
                  </a:cubicBezTo>
                  <a:cubicBezTo>
                    <a:pt x="11148" y="13852"/>
                    <a:pt x="11307" y="13630"/>
                    <a:pt x="11433" y="13409"/>
                  </a:cubicBezTo>
                  <a:cubicBezTo>
                    <a:pt x="12035" y="12332"/>
                    <a:pt x="11718" y="10939"/>
                    <a:pt x="10800" y="10147"/>
                  </a:cubicBezTo>
                  <a:cubicBezTo>
                    <a:pt x="10800" y="10147"/>
                    <a:pt x="10800" y="10115"/>
                    <a:pt x="10768" y="10084"/>
                  </a:cubicBezTo>
                  <a:cubicBezTo>
                    <a:pt x="10262" y="9708"/>
                    <a:pt x="9645" y="9511"/>
                    <a:pt x="9035" y="9511"/>
                  </a:cubicBezTo>
                  <a:cubicBezTo>
                    <a:pt x="8614" y="9511"/>
                    <a:pt x="8198" y="9605"/>
                    <a:pt x="7823" y="9798"/>
                  </a:cubicBezTo>
                  <a:cubicBezTo>
                    <a:pt x="7696" y="9608"/>
                    <a:pt x="7601" y="9450"/>
                    <a:pt x="7475" y="9260"/>
                  </a:cubicBezTo>
                  <a:cubicBezTo>
                    <a:pt x="7475" y="9197"/>
                    <a:pt x="7443" y="9133"/>
                    <a:pt x="7380" y="9007"/>
                  </a:cubicBezTo>
                  <a:cubicBezTo>
                    <a:pt x="7158" y="8722"/>
                    <a:pt x="6968" y="8405"/>
                    <a:pt x="6746" y="8152"/>
                  </a:cubicBezTo>
                  <a:cubicBezTo>
                    <a:pt x="9090" y="8152"/>
                    <a:pt x="11338" y="5872"/>
                    <a:pt x="12763" y="4225"/>
                  </a:cubicBezTo>
                  <a:close/>
                  <a:moveTo>
                    <a:pt x="21726" y="14517"/>
                  </a:moveTo>
                  <a:cubicBezTo>
                    <a:pt x="22074" y="14675"/>
                    <a:pt x="22486" y="14866"/>
                    <a:pt x="22834" y="15024"/>
                  </a:cubicBezTo>
                  <a:cubicBezTo>
                    <a:pt x="22232" y="16069"/>
                    <a:pt x="21757" y="17082"/>
                    <a:pt x="21251" y="18159"/>
                  </a:cubicBezTo>
                  <a:cubicBezTo>
                    <a:pt x="21092" y="17874"/>
                    <a:pt x="20934" y="17684"/>
                    <a:pt x="20681" y="17399"/>
                  </a:cubicBezTo>
                  <a:cubicBezTo>
                    <a:pt x="20744" y="17399"/>
                    <a:pt x="20776" y="17367"/>
                    <a:pt x="20776" y="17336"/>
                  </a:cubicBezTo>
                  <a:cubicBezTo>
                    <a:pt x="21061" y="16607"/>
                    <a:pt x="21314" y="15847"/>
                    <a:pt x="21567" y="15119"/>
                  </a:cubicBezTo>
                  <a:cubicBezTo>
                    <a:pt x="21631" y="15119"/>
                    <a:pt x="21694" y="14992"/>
                    <a:pt x="21599" y="14897"/>
                  </a:cubicBezTo>
                  <a:cubicBezTo>
                    <a:pt x="21599" y="14897"/>
                    <a:pt x="21631" y="14866"/>
                    <a:pt x="21631" y="14834"/>
                  </a:cubicBezTo>
                  <a:cubicBezTo>
                    <a:pt x="21631" y="14771"/>
                    <a:pt x="21631" y="14771"/>
                    <a:pt x="21599" y="14739"/>
                  </a:cubicBezTo>
                  <a:lnTo>
                    <a:pt x="21726" y="14517"/>
                  </a:lnTo>
                  <a:close/>
                  <a:moveTo>
                    <a:pt x="20332" y="14707"/>
                  </a:moveTo>
                  <a:cubicBezTo>
                    <a:pt x="20681" y="14802"/>
                    <a:pt x="20997" y="14961"/>
                    <a:pt x="21377" y="15056"/>
                  </a:cubicBezTo>
                  <a:cubicBezTo>
                    <a:pt x="21061" y="15784"/>
                    <a:pt x="20807" y="16544"/>
                    <a:pt x="20522" y="17241"/>
                  </a:cubicBezTo>
                  <a:cubicBezTo>
                    <a:pt x="20512" y="17230"/>
                    <a:pt x="20505" y="17227"/>
                    <a:pt x="20499" y="17227"/>
                  </a:cubicBezTo>
                  <a:cubicBezTo>
                    <a:pt x="20487" y="17227"/>
                    <a:pt x="20480" y="17241"/>
                    <a:pt x="20459" y="17241"/>
                  </a:cubicBezTo>
                  <a:lnTo>
                    <a:pt x="20111" y="17494"/>
                  </a:lnTo>
                  <a:cubicBezTo>
                    <a:pt x="19034" y="18127"/>
                    <a:pt x="17957" y="18761"/>
                    <a:pt x="16849" y="19267"/>
                  </a:cubicBezTo>
                  <a:cubicBezTo>
                    <a:pt x="16500" y="18634"/>
                    <a:pt x="16089" y="18001"/>
                    <a:pt x="15614" y="17462"/>
                  </a:cubicBezTo>
                  <a:cubicBezTo>
                    <a:pt x="16247" y="17082"/>
                    <a:pt x="16880" y="16639"/>
                    <a:pt x="17577" y="16259"/>
                  </a:cubicBezTo>
                  <a:cubicBezTo>
                    <a:pt x="17925" y="16037"/>
                    <a:pt x="18306" y="15816"/>
                    <a:pt x="18686" y="15626"/>
                  </a:cubicBezTo>
                  <a:cubicBezTo>
                    <a:pt x="19192" y="16164"/>
                    <a:pt x="19572" y="16734"/>
                    <a:pt x="19889" y="17399"/>
                  </a:cubicBezTo>
                  <a:cubicBezTo>
                    <a:pt x="19952" y="17494"/>
                    <a:pt x="20016" y="17494"/>
                    <a:pt x="20111" y="17494"/>
                  </a:cubicBezTo>
                  <a:lnTo>
                    <a:pt x="20111" y="17336"/>
                  </a:lnTo>
                  <a:cubicBezTo>
                    <a:pt x="19889" y="16607"/>
                    <a:pt x="19509" y="15974"/>
                    <a:pt x="19002" y="15467"/>
                  </a:cubicBezTo>
                  <a:cubicBezTo>
                    <a:pt x="19477" y="15214"/>
                    <a:pt x="19889" y="14992"/>
                    <a:pt x="20332" y="14707"/>
                  </a:cubicBezTo>
                  <a:close/>
                  <a:moveTo>
                    <a:pt x="15297" y="17747"/>
                  </a:moveTo>
                  <a:cubicBezTo>
                    <a:pt x="15677" y="18349"/>
                    <a:pt x="16120" y="18951"/>
                    <a:pt x="16564" y="19458"/>
                  </a:cubicBezTo>
                  <a:cubicBezTo>
                    <a:pt x="16500" y="19458"/>
                    <a:pt x="16469" y="19489"/>
                    <a:pt x="16374" y="19553"/>
                  </a:cubicBezTo>
                  <a:cubicBezTo>
                    <a:pt x="16215" y="19616"/>
                    <a:pt x="16310" y="19806"/>
                    <a:pt x="16469" y="19869"/>
                  </a:cubicBezTo>
                  <a:lnTo>
                    <a:pt x="16469" y="19901"/>
                  </a:lnTo>
                  <a:cubicBezTo>
                    <a:pt x="16500" y="20028"/>
                    <a:pt x="16500" y="20091"/>
                    <a:pt x="16532" y="20218"/>
                  </a:cubicBezTo>
                  <a:cubicBezTo>
                    <a:pt x="15740" y="20059"/>
                    <a:pt x="14949" y="19901"/>
                    <a:pt x="14125" y="19869"/>
                  </a:cubicBezTo>
                  <a:cubicBezTo>
                    <a:pt x="14379" y="19331"/>
                    <a:pt x="14537" y="18792"/>
                    <a:pt x="14632" y="18222"/>
                  </a:cubicBezTo>
                  <a:cubicBezTo>
                    <a:pt x="14854" y="18064"/>
                    <a:pt x="15075" y="17906"/>
                    <a:pt x="15297" y="17747"/>
                  </a:cubicBezTo>
                  <a:close/>
                  <a:moveTo>
                    <a:pt x="20491" y="17494"/>
                  </a:moveTo>
                  <a:cubicBezTo>
                    <a:pt x="20776" y="17874"/>
                    <a:pt x="20997" y="18349"/>
                    <a:pt x="21219" y="18824"/>
                  </a:cubicBezTo>
                  <a:lnTo>
                    <a:pt x="21219" y="18856"/>
                  </a:lnTo>
                  <a:cubicBezTo>
                    <a:pt x="20491" y="19267"/>
                    <a:pt x="19826" y="19743"/>
                    <a:pt x="19161" y="20218"/>
                  </a:cubicBezTo>
                  <a:cubicBezTo>
                    <a:pt x="18907" y="20376"/>
                    <a:pt x="18559" y="20756"/>
                    <a:pt x="18242" y="20851"/>
                  </a:cubicBezTo>
                  <a:cubicBezTo>
                    <a:pt x="18047" y="20907"/>
                    <a:pt x="17882" y="20932"/>
                    <a:pt x="17741" y="20932"/>
                  </a:cubicBezTo>
                  <a:cubicBezTo>
                    <a:pt x="17078" y="20932"/>
                    <a:pt x="16948" y="20375"/>
                    <a:pt x="16817" y="19774"/>
                  </a:cubicBezTo>
                  <a:cubicBezTo>
                    <a:pt x="16817" y="19743"/>
                    <a:pt x="16785" y="19711"/>
                    <a:pt x="16785" y="19711"/>
                  </a:cubicBezTo>
                  <a:cubicBezTo>
                    <a:pt x="18084" y="19077"/>
                    <a:pt x="19319" y="18349"/>
                    <a:pt x="20491" y="17494"/>
                  </a:cubicBezTo>
                  <a:close/>
                  <a:moveTo>
                    <a:pt x="13777" y="20059"/>
                  </a:moveTo>
                  <a:cubicBezTo>
                    <a:pt x="13795" y="20096"/>
                    <a:pt x="13825" y="20112"/>
                    <a:pt x="13865" y="20112"/>
                  </a:cubicBezTo>
                  <a:cubicBezTo>
                    <a:pt x="13894" y="20112"/>
                    <a:pt x="13927" y="20104"/>
                    <a:pt x="13967" y="20091"/>
                  </a:cubicBezTo>
                  <a:cubicBezTo>
                    <a:pt x="14822" y="20249"/>
                    <a:pt x="15740" y="20376"/>
                    <a:pt x="16659" y="20439"/>
                  </a:cubicBezTo>
                  <a:cubicBezTo>
                    <a:pt x="16722" y="20724"/>
                    <a:pt x="16880" y="21009"/>
                    <a:pt x="17102" y="21199"/>
                  </a:cubicBezTo>
                  <a:cubicBezTo>
                    <a:pt x="15899" y="20914"/>
                    <a:pt x="14632" y="20756"/>
                    <a:pt x="13492" y="20661"/>
                  </a:cubicBezTo>
                  <a:lnTo>
                    <a:pt x="13713" y="20059"/>
                  </a:lnTo>
                  <a:close/>
                  <a:moveTo>
                    <a:pt x="7253" y="9482"/>
                  </a:moveTo>
                  <a:lnTo>
                    <a:pt x="7633" y="9957"/>
                  </a:lnTo>
                  <a:cubicBezTo>
                    <a:pt x="7348" y="10147"/>
                    <a:pt x="7095" y="10369"/>
                    <a:pt x="6905" y="10622"/>
                  </a:cubicBezTo>
                  <a:cubicBezTo>
                    <a:pt x="6081" y="11794"/>
                    <a:pt x="6398" y="13599"/>
                    <a:pt x="7601" y="14390"/>
                  </a:cubicBezTo>
                  <a:cubicBezTo>
                    <a:pt x="8043" y="14685"/>
                    <a:pt x="8559" y="14828"/>
                    <a:pt x="9077" y="14828"/>
                  </a:cubicBezTo>
                  <a:cubicBezTo>
                    <a:pt x="9675" y="14828"/>
                    <a:pt x="10276" y="14637"/>
                    <a:pt x="10768" y="14264"/>
                  </a:cubicBezTo>
                  <a:cubicBezTo>
                    <a:pt x="10768" y="14264"/>
                    <a:pt x="10768" y="14327"/>
                    <a:pt x="10800" y="14359"/>
                  </a:cubicBezTo>
                  <a:lnTo>
                    <a:pt x="10927" y="14485"/>
                  </a:lnTo>
                  <a:cubicBezTo>
                    <a:pt x="7475" y="16164"/>
                    <a:pt x="5290" y="20281"/>
                    <a:pt x="5638" y="24049"/>
                  </a:cubicBezTo>
                  <a:cubicBezTo>
                    <a:pt x="6018" y="27565"/>
                    <a:pt x="8646" y="31143"/>
                    <a:pt x="12225" y="31967"/>
                  </a:cubicBezTo>
                  <a:cubicBezTo>
                    <a:pt x="11718" y="32853"/>
                    <a:pt x="11433" y="33962"/>
                    <a:pt x="11180" y="35007"/>
                  </a:cubicBezTo>
                  <a:cubicBezTo>
                    <a:pt x="6366" y="32695"/>
                    <a:pt x="2313" y="28641"/>
                    <a:pt x="1331" y="23226"/>
                  </a:cubicBezTo>
                  <a:cubicBezTo>
                    <a:pt x="349" y="17906"/>
                    <a:pt x="2756" y="12364"/>
                    <a:pt x="7253" y="9482"/>
                  </a:cubicBezTo>
                  <a:close/>
                  <a:moveTo>
                    <a:pt x="14928" y="30618"/>
                  </a:moveTo>
                  <a:cubicBezTo>
                    <a:pt x="15037" y="30618"/>
                    <a:pt x="15149" y="30624"/>
                    <a:pt x="15265" y="30637"/>
                  </a:cubicBezTo>
                  <a:cubicBezTo>
                    <a:pt x="18464" y="30985"/>
                    <a:pt x="18749" y="35387"/>
                    <a:pt x="19034" y="37794"/>
                  </a:cubicBezTo>
                  <a:cubicBezTo>
                    <a:pt x="17830" y="37984"/>
                    <a:pt x="16690" y="38300"/>
                    <a:pt x="15455" y="38395"/>
                  </a:cubicBezTo>
                  <a:cubicBezTo>
                    <a:pt x="15212" y="38406"/>
                    <a:pt x="14970" y="38411"/>
                    <a:pt x="14727" y="38411"/>
                  </a:cubicBezTo>
                  <a:cubicBezTo>
                    <a:pt x="13514" y="38411"/>
                    <a:pt x="12304" y="38279"/>
                    <a:pt x="11117" y="38015"/>
                  </a:cubicBezTo>
                  <a:cubicBezTo>
                    <a:pt x="11545" y="35811"/>
                    <a:pt x="11767" y="30618"/>
                    <a:pt x="14928" y="30618"/>
                  </a:cubicBezTo>
                  <a:close/>
                  <a:moveTo>
                    <a:pt x="9346" y="36536"/>
                  </a:moveTo>
                  <a:cubicBezTo>
                    <a:pt x="9842" y="36536"/>
                    <a:pt x="10339" y="36548"/>
                    <a:pt x="10832" y="36559"/>
                  </a:cubicBezTo>
                  <a:lnTo>
                    <a:pt x="10863" y="36559"/>
                  </a:lnTo>
                  <a:cubicBezTo>
                    <a:pt x="10800" y="37065"/>
                    <a:pt x="10705" y="37604"/>
                    <a:pt x="10642" y="37984"/>
                  </a:cubicBezTo>
                  <a:cubicBezTo>
                    <a:pt x="10642" y="38110"/>
                    <a:pt x="10705" y="38174"/>
                    <a:pt x="10800" y="38237"/>
                  </a:cubicBezTo>
                  <a:cubicBezTo>
                    <a:pt x="10768" y="38332"/>
                    <a:pt x="10768" y="38491"/>
                    <a:pt x="10958" y="38554"/>
                  </a:cubicBezTo>
                  <a:cubicBezTo>
                    <a:pt x="12127" y="38779"/>
                    <a:pt x="13432" y="38942"/>
                    <a:pt x="14740" y="38942"/>
                  </a:cubicBezTo>
                  <a:cubicBezTo>
                    <a:pt x="16374" y="38942"/>
                    <a:pt x="18010" y="38688"/>
                    <a:pt x="19382" y="37984"/>
                  </a:cubicBezTo>
                  <a:cubicBezTo>
                    <a:pt x="19477" y="37952"/>
                    <a:pt x="19477" y="37825"/>
                    <a:pt x="19382" y="37794"/>
                  </a:cubicBezTo>
                  <a:cubicBezTo>
                    <a:pt x="19382" y="37445"/>
                    <a:pt x="19351" y="37002"/>
                    <a:pt x="19287" y="36559"/>
                  </a:cubicBezTo>
                  <a:lnTo>
                    <a:pt x="19287" y="36559"/>
                  </a:lnTo>
                  <a:cubicBezTo>
                    <a:pt x="20966" y="36590"/>
                    <a:pt x="22612" y="36685"/>
                    <a:pt x="24291" y="37034"/>
                  </a:cubicBezTo>
                  <a:cubicBezTo>
                    <a:pt x="24924" y="37160"/>
                    <a:pt x="27268" y="37604"/>
                    <a:pt x="26159" y="39029"/>
                  </a:cubicBezTo>
                  <a:cubicBezTo>
                    <a:pt x="25716" y="39567"/>
                    <a:pt x="24703" y="39694"/>
                    <a:pt x="24069" y="39821"/>
                  </a:cubicBezTo>
                  <a:cubicBezTo>
                    <a:pt x="21061" y="40362"/>
                    <a:pt x="17967" y="40646"/>
                    <a:pt x="14896" y="40646"/>
                  </a:cubicBezTo>
                  <a:cubicBezTo>
                    <a:pt x="14734" y="40646"/>
                    <a:pt x="14572" y="40646"/>
                    <a:pt x="14410" y="40644"/>
                  </a:cubicBezTo>
                  <a:cubicBezTo>
                    <a:pt x="11307" y="40612"/>
                    <a:pt x="7760" y="40517"/>
                    <a:pt x="4783" y="39567"/>
                  </a:cubicBezTo>
                  <a:cubicBezTo>
                    <a:pt x="4308" y="39504"/>
                    <a:pt x="3896" y="39282"/>
                    <a:pt x="3421" y="39061"/>
                  </a:cubicBezTo>
                  <a:cubicBezTo>
                    <a:pt x="3484" y="38174"/>
                    <a:pt x="3833" y="37635"/>
                    <a:pt x="4498" y="37382"/>
                  </a:cubicBezTo>
                  <a:cubicBezTo>
                    <a:pt x="5131" y="37002"/>
                    <a:pt x="5923" y="36844"/>
                    <a:pt x="6651" y="36717"/>
                  </a:cubicBezTo>
                  <a:cubicBezTo>
                    <a:pt x="7532" y="36574"/>
                    <a:pt x="8438" y="36536"/>
                    <a:pt x="9346" y="36536"/>
                  </a:cubicBezTo>
                  <a:close/>
                  <a:moveTo>
                    <a:pt x="26824" y="38871"/>
                  </a:moveTo>
                  <a:lnTo>
                    <a:pt x="26824" y="38871"/>
                  </a:lnTo>
                  <a:cubicBezTo>
                    <a:pt x="26983" y="40201"/>
                    <a:pt x="26824" y="41467"/>
                    <a:pt x="25273" y="42101"/>
                  </a:cubicBezTo>
                  <a:cubicBezTo>
                    <a:pt x="24291" y="42481"/>
                    <a:pt x="22993" y="42449"/>
                    <a:pt x="21947" y="42576"/>
                  </a:cubicBezTo>
                  <a:cubicBezTo>
                    <a:pt x="20047" y="42766"/>
                    <a:pt x="18115" y="42861"/>
                    <a:pt x="16215" y="42892"/>
                  </a:cubicBezTo>
                  <a:cubicBezTo>
                    <a:pt x="15792" y="42902"/>
                    <a:pt x="15367" y="42907"/>
                    <a:pt x="14943" y="42907"/>
                  </a:cubicBezTo>
                  <a:cubicBezTo>
                    <a:pt x="11182" y="42907"/>
                    <a:pt x="7409" y="42534"/>
                    <a:pt x="3738" y="41879"/>
                  </a:cubicBezTo>
                  <a:cubicBezTo>
                    <a:pt x="3294" y="40992"/>
                    <a:pt x="3136" y="40169"/>
                    <a:pt x="3199" y="39251"/>
                  </a:cubicBezTo>
                  <a:lnTo>
                    <a:pt x="3199" y="39251"/>
                  </a:lnTo>
                  <a:cubicBezTo>
                    <a:pt x="4054" y="40296"/>
                    <a:pt x="6430" y="40327"/>
                    <a:pt x="7538" y="40486"/>
                  </a:cubicBezTo>
                  <a:cubicBezTo>
                    <a:pt x="9913" y="40834"/>
                    <a:pt x="12320" y="41024"/>
                    <a:pt x="14759" y="41024"/>
                  </a:cubicBezTo>
                  <a:cubicBezTo>
                    <a:pt x="17165" y="41024"/>
                    <a:pt x="19572" y="40866"/>
                    <a:pt x="21947" y="40549"/>
                  </a:cubicBezTo>
                  <a:cubicBezTo>
                    <a:pt x="23278" y="40391"/>
                    <a:pt x="25969" y="40391"/>
                    <a:pt x="26761" y="39029"/>
                  </a:cubicBezTo>
                  <a:cubicBezTo>
                    <a:pt x="26793" y="38966"/>
                    <a:pt x="26793" y="38902"/>
                    <a:pt x="26824" y="38871"/>
                  </a:cubicBezTo>
                  <a:close/>
                  <a:moveTo>
                    <a:pt x="8090" y="1"/>
                  </a:moveTo>
                  <a:cubicBezTo>
                    <a:pt x="8027" y="1"/>
                    <a:pt x="7966" y="41"/>
                    <a:pt x="7950" y="108"/>
                  </a:cubicBezTo>
                  <a:cubicBezTo>
                    <a:pt x="7898" y="104"/>
                    <a:pt x="7847" y="102"/>
                    <a:pt x="7795" y="102"/>
                  </a:cubicBezTo>
                  <a:cubicBezTo>
                    <a:pt x="6595" y="102"/>
                    <a:pt x="5230" y="1128"/>
                    <a:pt x="4593" y="2008"/>
                  </a:cubicBezTo>
                  <a:cubicBezTo>
                    <a:pt x="4522" y="2102"/>
                    <a:pt x="4608" y="2213"/>
                    <a:pt x="4709" y="2213"/>
                  </a:cubicBezTo>
                  <a:cubicBezTo>
                    <a:pt x="4744" y="2213"/>
                    <a:pt x="4782" y="2199"/>
                    <a:pt x="4814" y="2166"/>
                  </a:cubicBezTo>
                  <a:cubicBezTo>
                    <a:pt x="5290" y="1691"/>
                    <a:pt x="5765" y="1216"/>
                    <a:pt x="6366" y="900"/>
                  </a:cubicBezTo>
                  <a:cubicBezTo>
                    <a:pt x="6841" y="615"/>
                    <a:pt x="7380" y="488"/>
                    <a:pt x="7918" y="266"/>
                  </a:cubicBezTo>
                  <a:lnTo>
                    <a:pt x="7918" y="266"/>
                  </a:lnTo>
                  <a:cubicBezTo>
                    <a:pt x="7158" y="1280"/>
                    <a:pt x="6176" y="2008"/>
                    <a:pt x="4909" y="2166"/>
                  </a:cubicBezTo>
                  <a:cubicBezTo>
                    <a:pt x="4846" y="2166"/>
                    <a:pt x="4846" y="2166"/>
                    <a:pt x="4814" y="2198"/>
                  </a:cubicBezTo>
                  <a:cubicBezTo>
                    <a:pt x="4814" y="2198"/>
                    <a:pt x="4783" y="2198"/>
                    <a:pt x="4783" y="2230"/>
                  </a:cubicBezTo>
                  <a:cubicBezTo>
                    <a:pt x="4624" y="2230"/>
                    <a:pt x="4498" y="2451"/>
                    <a:pt x="4624" y="2546"/>
                  </a:cubicBezTo>
                  <a:cubicBezTo>
                    <a:pt x="5480" y="3433"/>
                    <a:pt x="6240" y="4383"/>
                    <a:pt x="6905" y="5397"/>
                  </a:cubicBezTo>
                  <a:cubicBezTo>
                    <a:pt x="6968" y="5460"/>
                    <a:pt x="7000" y="5460"/>
                    <a:pt x="7031" y="5460"/>
                  </a:cubicBezTo>
                  <a:cubicBezTo>
                    <a:pt x="7095" y="5460"/>
                    <a:pt x="7190" y="5333"/>
                    <a:pt x="7158" y="5238"/>
                  </a:cubicBezTo>
                  <a:cubicBezTo>
                    <a:pt x="6588" y="4225"/>
                    <a:pt x="5891" y="3275"/>
                    <a:pt x="5068" y="2388"/>
                  </a:cubicBezTo>
                  <a:cubicBezTo>
                    <a:pt x="6335" y="2230"/>
                    <a:pt x="7475" y="1565"/>
                    <a:pt x="8076" y="424"/>
                  </a:cubicBezTo>
                  <a:cubicBezTo>
                    <a:pt x="8583" y="1660"/>
                    <a:pt x="9280" y="2768"/>
                    <a:pt x="10135" y="3750"/>
                  </a:cubicBezTo>
                  <a:cubicBezTo>
                    <a:pt x="9527" y="4844"/>
                    <a:pt x="8482" y="5559"/>
                    <a:pt x="7223" y="5559"/>
                  </a:cubicBezTo>
                  <a:cubicBezTo>
                    <a:pt x="7170" y="5559"/>
                    <a:pt x="7117" y="5557"/>
                    <a:pt x="7063" y="5555"/>
                  </a:cubicBezTo>
                  <a:lnTo>
                    <a:pt x="7031" y="5555"/>
                  </a:lnTo>
                  <a:cubicBezTo>
                    <a:pt x="6873" y="5555"/>
                    <a:pt x="6841" y="5682"/>
                    <a:pt x="6873" y="5808"/>
                  </a:cubicBezTo>
                  <a:cubicBezTo>
                    <a:pt x="6810" y="6473"/>
                    <a:pt x="6651" y="7043"/>
                    <a:pt x="6366" y="7677"/>
                  </a:cubicBezTo>
                  <a:cubicBezTo>
                    <a:pt x="6366" y="7708"/>
                    <a:pt x="6366" y="7740"/>
                    <a:pt x="6398" y="7772"/>
                  </a:cubicBezTo>
                  <a:cubicBezTo>
                    <a:pt x="6240" y="7835"/>
                    <a:pt x="6208" y="8025"/>
                    <a:pt x="6335" y="8152"/>
                  </a:cubicBezTo>
                  <a:cubicBezTo>
                    <a:pt x="6335" y="8183"/>
                    <a:pt x="6366" y="8183"/>
                    <a:pt x="6366" y="8215"/>
                  </a:cubicBezTo>
                  <a:cubicBezTo>
                    <a:pt x="6588" y="8532"/>
                    <a:pt x="6841" y="8880"/>
                    <a:pt x="7063" y="9323"/>
                  </a:cubicBezTo>
                  <a:cubicBezTo>
                    <a:pt x="2376" y="11889"/>
                    <a:pt x="1" y="17589"/>
                    <a:pt x="698" y="22814"/>
                  </a:cubicBezTo>
                  <a:cubicBezTo>
                    <a:pt x="1458" y="28515"/>
                    <a:pt x="5796" y="33518"/>
                    <a:pt x="11085" y="35640"/>
                  </a:cubicBezTo>
                  <a:cubicBezTo>
                    <a:pt x="11085" y="35799"/>
                    <a:pt x="11022" y="36020"/>
                    <a:pt x="10990" y="36210"/>
                  </a:cubicBezTo>
                  <a:cubicBezTo>
                    <a:pt x="10958" y="36179"/>
                    <a:pt x="10927" y="36179"/>
                    <a:pt x="10863" y="36179"/>
                  </a:cubicBezTo>
                  <a:cubicBezTo>
                    <a:pt x="10303" y="36161"/>
                    <a:pt x="9738" y="36144"/>
                    <a:pt x="9174" y="36144"/>
                  </a:cubicBezTo>
                  <a:cubicBezTo>
                    <a:pt x="7666" y="36144"/>
                    <a:pt x="6166" y="36267"/>
                    <a:pt x="4783" y="36844"/>
                  </a:cubicBezTo>
                  <a:cubicBezTo>
                    <a:pt x="3991" y="37192"/>
                    <a:pt x="2629" y="37825"/>
                    <a:pt x="2788" y="38807"/>
                  </a:cubicBezTo>
                  <a:cubicBezTo>
                    <a:pt x="2471" y="39916"/>
                    <a:pt x="2756" y="41151"/>
                    <a:pt x="3421" y="42101"/>
                  </a:cubicBezTo>
                  <a:cubicBezTo>
                    <a:pt x="3326" y="42196"/>
                    <a:pt x="3326" y="42386"/>
                    <a:pt x="3516" y="42417"/>
                  </a:cubicBezTo>
                  <a:cubicBezTo>
                    <a:pt x="7402" y="43092"/>
                    <a:pt x="11339" y="43442"/>
                    <a:pt x="15290" y="43442"/>
                  </a:cubicBezTo>
                  <a:cubicBezTo>
                    <a:pt x="16716" y="43442"/>
                    <a:pt x="18144" y="43397"/>
                    <a:pt x="19572" y="43304"/>
                  </a:cubicBezTo>
                  <a:cubicBezTo>
                    <a:pt x="20934" y="43178"/>
                    <a:pt x="22232" y="43051"/>
                    <a:pt x="23594" y="42892"/>
                  </a:cubicBezTo>
                  <a:cubicBezTo>
                    <a:pt x="24386" y="42766"/>
                    <a:pt x="25241" y="42734"/>
                    <a:pt x="25969" y="42354"/>
                  </a:cubicBezTo>
                  <a:cubicBezTo>
                    <a:pt x="27426" y="41499"/>
                    <a:pt x="27268" y="39916"/>
                    <a:pt x="26856" y="38491"/>
                  </a:cubicBezTo>
                  <a:cubicBezTo>
                    <a:pt x="27093" y="36625"/>
                    <a:pt x="22622" y="36307"/>
                    <a:pt x="20314" y="36307"/>
                  </a:cubicBezTo>
                  <a:cubicBezTo>
                    <a:pt x="19839" y="36307"/>
                    <a:pt x="19456" y="36321"/>
                    <a:pt x="19224" y="36337"/>
                  </a:cubicBezTo>
                  <a:cubicBezTo>
                    <a:pt x="19097" y="35165"/>
                    <a:pt x="18907" y="33899"/>
                    <a:pt x="18432" y="32853"/>
                  </a:cubicBezTo>
                  <a:cubicBezTo>
                    <a:pt x="18464" y="32853"/>
                    <a:pt x="18464" y="32790"/>
                    <a:pt x="18527" y="32790"/>
                  </a:cubicBezTo>
                  <a:cubicBezTo>
                    <a:pt x="20586" y="31587"/>
                    <a:pt x="22581" y="30383"/>
                    <a:pt x="24734" y="29370"/>
                  </a:cubicBezTo>
                  <a:cubicBezTo>
                    <a:pt x="25906" y="28768"/>
                    <a:pt x="27173" y="28198"/>
                    <a:pt x="28408" y="27691"/>
                  </a:cubicBezTo>
                  <a:cubicBezTo>
                    <a:pt x="28883" y="27501"/>
                    <a:pt x="29453" y="27343"/>
                    <a:pt x="29928" y="27058"/>
                  </a:cubicBezTo>
                  <a:cubicBezTo>
                    <a:pt x="30023" y="26995"/>
                    <a:pt x="30340" y="26773"/>
                    <a:pt x="30276" y="26773"/>
                  </a:cubicBezTo>
                  <a:cubicBezTo>
                    <a:pt x="30308" y="26741"/>
                    <a:pt x="30340" y="26741"/>
                    <a:pt x="30403" y="26741"/>
                  </a:cubicBezTo>
                  <a:cubicBezTo>
                    <a:pt x="30415" y="26776"/>
                    <a:pt x="30443" y="26790"/>
                    <a:pt x="30477" y="26790"/>
                  </a:cubicBezTo>
                  <a:cubicBezTo>
                    <a:pt x="30534" y="26790"/>
                    <a:pt x="30605" y="26750"/>
                    <a:pt x="30625" y="26710"/>
                  </a:cubicBezTo>
                  <a:cubicBezTo>
                    <a:pt x="30751" y="26710"/>
                    <a:pt x="30751" y="26520"/>
                    <a:pt x="30625" y="26520"/>
                  </a:cubicBezTo>
                  <a:cubicBezTo>
                    <a:pt x="30593" y="25791"/>
                    <a:pt x="30276" y="25000"/>
                    <a:pt x="29770" y="24556"/>
                  </a:cubicBezTo>
                  <a:cubicBezTo>
                    <a:pt x="29703" y="24534"/>
                    <a:pt x="29667" y="24511"/>
                    <a:pt x="29618" y="24511"/>
                  </a:cubicBezTo>
                  <a:cubicBezTo>
                    <a:pt x="29598" y="24511"/>
                    <a:pt x="29576" y="24515"/>
                    <a:pt x="29548" y="24525"/>
                  </a:cubicBezTo>
                  <a:cubicBezTo>
                    <a:pt x="29485" y="24556"/>
                    <a:pt x="29390" y="24651"/>
                    <a:pt x="29485" y="24778"/>
                  </a:cubicBezTo>
                  <a:cubicBezTo>
                    <a:pt x="29675" y="25095"/>
                    <a:pt x="29865" y="25316"/>
                    <a:pt x="30023" y="25633"/>
                  </a:cubicBezTo>
                  <a:cubicBezTo>
                    <a:pt x="30181" y="25950"/>
                    <a:pt x="30245" y="26266"/>
                    <a:pt x="30308" y="26583"/>
                  </a:cubicBezTo>
                  <a:cubicBezTo>
                    <a:pt x="26064" y="27723"/>
                    <a:pt x="21852" y="30067"/>
                    <a:pt x="18242" y="32442"/>
                  </a:cubicBezTo>
                  <a:lnTo>
                    <a:pt x="18210" y="32473"/>
                  </a:lnTo>
                  <a:cubicBezTo>
                    <a:pt x="17925" y="31903"/>
                    <a:pt x="17577" y="31428"/>
                    <a:pt x="17102" y="31017"/>
                  </a:cubicBezTo>
                  <a:cubicBezTo>
                    <a:pt x="21282" y="28927"/>
                    <a:pt x="25083" y="26235"/>
                    <a:pt x="29516" y="24525"/>
                  </a:cubicBezTo>
                  <a:cubicBezTo>
                    <a:pt x="29548" y="24493"/>
                    <a:pt x="29548" y="24493"/>
                    <a:pt x="29611" y="24493"/>
                  </a:cubicBezTo>
                  <a:cubicBezTo>
                    <a:pt x="29699" y="24405"/>
                    <a:pt x="29679" y="24236"/>
                    <a:pt x="29550" y="24236"/>
                  </a:cubicBezTo>
                  <a:cubicBezTo>
                    <a:pt x="29540" y="24236"/>
                    <a:pt x="29528" y="24237"/>
                    <a:pt x="29516" y="24240"/>
                  </a:cubicBezTo>
                  <a:cubicBezTo>
                    <a:pt x="24893" y="25411"/>
                    <a:pt x="21061" y="28515"/>
                    <a:pt x="16849" y="30637"/>
                  </a:cubicBezTo>
                  <a:cubicBezTo>
                    <a:pt x="16817" y="30668"/>
                    <a:pt x="16785" y="30700"/>
                    <a:pt x="16785" y="30732"/>
                  </a:cubicBezTo>
                  <a:cubicBezTo>
                    <a:pt x="16342" y="30478"/>
                    <a:pt x="15835" y="30257"/>
                    <a:pt x="15234" y="30193"/>
                  </a:cubicBezTo>
                  <a:cubicBezTo>
                    <a:pt x="15107" y="30181"/>
                    <a:pt x="14985" y="30176"/>
                    <a:pt x="14866" y="30176"/>
                  </a:cubicBezTo>
                  <a:cubicBezTo>
                    <a:pt x="13709" y="30176"/>
                    <a:pt x="12926" y="30725"/>
                    <a:pt x="12352" y="31587"/>
                  </a:cubicBezTo>
                  <a:cubicBezTo>
                    <a:pt x="12288" y="31587"/>
                    <a:pt x="12288" y="31523"/>
                    <a:pt x="12257" y="31523"/>
                  </a:cubicBezTo>
                  <a:cubicBezTo>
                    <a:pt x="8868" y="30257"/>
                    <a:pt x="6208" y="27375"/>
                    <a:pt x="6018" y="23606"/>
                  </a:cubicBezTo>
                  <a:cubicBezTo>
                    <a:pt x="5796" y="19869"/>
                    <a:pt x="8013" y="16797"/>
                    <a:pt x="10990" y="14707"/>
                  </a:cubicBezTo>
                  <a:cubicBezTo>
                    <a:pt x="11497" y="15309"/>
                    <a:pt x="11940" y="15911"/>
                    <a:pt x="12288" y="16639"/>
                  </a:cubicBezTo>
                  <a:lnTo>
                    <a:pt x="12352" y="16702"/>
                  </a:lnTo>
                  <a:cubicBezTo>
                    <a:pt x="12130" y="16861"/>
                    <a:pt x="11908" y="17019"/>
                    <a:pt x="11718" y="17177"/>
                  </a:cubicBezTo>
                  <a:cubicBezTo>
                    <a:pt x="11592" y="17272"/>
                    <a:pt x="11655" y="17494"/>
                    <a:pt x="11782" y="17526"/>
                  </a:cubicBezTo>
                  <a:cubicBezTo>
                    <a:pt x="11813" y="17526"/>
                    <a:pt x="11813" y="17557"/>
                    <a:pt x="11813" y="17557"/>
                  </a:cubicBezTo>
                  <a:cubicBezTo>
                    <a:pt x="12130" y="18127"/>
                    <a:pt x="12542" y="18666"/>
                    <a:pt x="12922" y="19172"/>
                  </a:cubicBezTo>
                  <a:cubicBezTo>
                    <a:pt x="12948" y="19212"/>
                    <a:pt x="12975" y="19230"/>
                    <a:pt x="12999" y="19230"/>
                  </a:cubicBezTo>
                  <a:cubicBezTo>
                    <a:pt x="13033" y="19230"/>
                    <a:pt x="13062" y="19196"/>
                    <a:pt x="13080" y="19141"/>
                  </a:cubicBezTo>
                  <a:cubicBezTo>
                    <a:pt x="13143" y="19141"/>
                    <a:pt x="13207" y="19141"/>
                    <a:pt x="13238" y="19109"/>
                  </a:cubicBezTo>
                  <a:cubicBezTo>
                    <a:pt x="13618" y="18824"/>
                    <a:pt x="13967" y="18602"/>
                    <a:pt x="14315" y="18349"/>
                  </a:cubicBezTo>
                  <a:lnTo>
                    <a:pt x="14315" y="18349"/>
                  </a:lnTo>
                  <a:cubicBezTo>
                    <a:pt x="14157" y="18824"/>
                    <a:pt x="13935" y="19299"/>
                    <a:pt x="13682" y="19743"/>
                  </a:cubicBezTo>
                  <a:cubicBezTo>
                    <a:pt x="13618" y="19711"/>
                    <a:pt x="13523" y="19711"/>
                    <a:pt x="13460" y="19711"/>
                  </a:cubicBezTo>
                  <a:cubicBezTo>
                    <a:pt x="13333" y="19711"/>
                    <a:pt x="13302" y="19901"/>
                    <a:pt x="13365" y="19964"/>
                  </a:cubicBezTo>
                  <a:lnTo>
                    <a:pt x="13017" y="20693"/>
                  </a:lnTo>
                  <a:cubicBezTo>
                    <a:pt x="12922" y="20756"/>
                    <a:pt x="12985" y="20914"/>
                    <a:pt x="13080" y="20914"/>
                  </a:cubicBezTo>
                  <a:cubicBezTo>
                    <a:pt x="14410" y="21136"/>
                    <a:pt x="15740" y="21326"/>
                    <a:pt x="17102" y="21516"/>
                  </a:cubicBezTo>
                  <a:cubicBezTo>
                    <a:pt x="17197" y="21516"/>
                    <a:pt x="17292" y="21453"/>
                    <a:pt x="17292" y="21358"/>
                  </a:cubicBezTo>
                  <a:cubicBezTo>
                    <a:pt x="17450" y="21389"/>
                    <a:pt x="17577" y="21389"/>
                    <a:pt x="17735" y="21389"/>
                  </a:cubicBezTo>
                  <a:cubicBezTo>
                    <a:pt x="18369" y="21326"/>
                    <a:pt x="19066" y="20598"/>
                    <a:pt x="19572" y="20249"/>
                  </a:cubicBezTo>
                  <a:cubicBezTo>
                    <a:pt x="20174" y="19806"/>
                    <a:pt x="20807" y="19394"/>
                    <a:pt x="21409" y="18919"/>
                  </a:cubicBezTo>
                  <a:cubicBezTo>
                    <a:pt x="21441" y="18919"/>
                    <a:pt x="21441" y="18856"/>
                    <a:pt x="21441" y="18824"/>
                  </a:cubicBezTo>
                  <a:lnTo>
                    <a:pt x="21441" y="18697"/>
                  </a:lnTo>
                  <a:cubicBezTo>
                    <a:pt x="21409" y="18602"/>
                    <a:pt x="21377" y="18507"/>
                    <a:pt x="21314" y="18444"/>
                  </a:cubicBezTo>
                  <a:cubicBezTo>
                    <a:pt x="21916" y="17272"/>
                    <a:pt x="22517" y="16132"/>
                    <a:pt x="22961" y="14897"/>
                  </a:cubicBezTo>
                  <a:cubicBezTo>
                    <a:pt x="22961" y="14866"/>
                    <a:pt x="22961" y="14834"/>
                    <a:pt x="22898" y="14834"/>
                  </a:cubicBezTo>
                  <a:cubicBezTo>
                    <a:pt x="22898" y="14771"/>
                    <a:pt x="22898" y="14739"/>
                    <a:pt x="22866" y="14739"/>
                  </a:cubicBezTo>
                  <a:cubicBezTo>
                    <a:pt x="22486" y="14549"/>
                    <a:pt x="22074" y="14390"/>
                    <a:pt x="21694" y="14232"/>
                  </a:cubicBezTo>
                  <a:cubicBezTo>
                    <a:pt x="21666" y="14223"/>
                    <a:pt x="21644" y="14219"/>
                    <a:pt x="21625" y="14219"/>
                  </a:cubicBezTo>
                  <a:cubicBezTo>
                    <a:pt x="21581" y="14219"/>
                    <a:pt x="21558" y="14241"/>
                    <a:pt x="21536" y="14264"/>
                  </a:cubicBezTo>
                  <a:cubicBezTo>
                    <a:pt x="21409" y="14422"/>
                    <a:pt x="21377" y="14580"/>
                    <a:pt x="21377" y="14771"/>
                  </a:cubicBezTo>
                  <a:cubicBezTo>
                    <a:pt x="21124" y="14675"/>
                    <a:pt x="20807" y="14549"/>
                    <a:pt x="20522" y="14454"/>
                  </a:cubicBezTo>
                  <a:lnTo>
                    <a:pt x="21377" y="13884"/>
                  </a:lnTo>
                  <a:cubicBezTo>
                    <a:pt x="21409" y="13852"/>
                    <a:pt x="21314" y="13757"/>
                    <a:pt x="21282" y="13757"/>
                  </a:cubicBezTo>
                  <a:cubicBezTo>
                    <a:pt x="21251" y="13789"/>
                    <a:pt x="21251" y="13789"/>
                    <a:pt x="21219" y="13789"/>
                  </a:cubicBezTo>
                  <a:cubicBezTo>
                    <a:pt x="19826" y="14232"/>
                    <a:pt x="18464" y="15151"/>
                    <a:pt x="17260" y="15879"/>
                  </a:cubicBezTo>
                  <a:cubicBezTo>
                    <a:pt x="15772" y="16797"/>
                    <a:pt x="14410" y="17747"/>
                    <a:pt x="13017" y="18729"/>
                  </a:cubicBezTo>
                  <a:cubicBezTo>
                    <a:pt x="13017" y="18792"/>
                    <a:pt x="12985" y="18792"/>
                    <a:pt x="12985" y="18824"/>
                  </a:cubicBezTo>
                  <a:cubicBezTo>
                    <a:pt x="12700" y="18349"/>
                    <a:pt x="12415" y="17874"/>
                    <a:pt x="12098" y="17399"/>
                  </a:cubicBezTo>
                  <a:cubicBezTo>
                    <a:pt x="12098" y="17367"/>
                    <a:pt x="12067" y="17367"/>
                    <a:pt x="12067" y="17367"/>
                  </a:cubicBezTo>
                  <a:cubicBezTo>
                    <a:pt x="14600" y="15531"/>
                    <a:pt x="17197" y="13947"/>
                    <a:pt x="19889" y="12364"/>
                  </a:cubicBezTo>
                  <a:cubicBezTo>
                    <a:pt x="19889" y="12364"/>
                    <a:pt x="19889" y="12427"/>
                    <a:pt x="19952" y="12459"/>
                  </a:cubicBezTo>
                  <a:cubicBezTo>
                    <a:pt x="20301" y="12902"/>
                    <a:pt x="20649" y="13314"/>
                    <a:pt x="21061" y="13725"/>
                  </a:cubicBezTo>
                  <a:cubicBezTo>
                    <a:pt x="21092" y="13757"/>
                    <a:pt x="21156" y="13757"/>
                    <a:pt x="21219" y="13757"/>
                  </a:cubicBezTo>
                  <a:cubicBezTo>
                    <a:pt x="21282" y="13725"/>
                    <a:pt x="21377" y="13630"/>
                    <a:pt x="21282" y="13567"/>
                  </a:cubicBezTo>
                  <a:cubicBezTo>
                    <a:pt x="20966" y="13092"/>
                    <a:pt x="20586" y="12649"/>
                    <a:pt x="20206" y="12205"/>
                  </a:cubicBezTo>
                  <a:cubicBezTo>
                    <a:pt x="20192" y="12179"/>
                    <a:pt x="20173" y="12169"/>
                    <a:pt x="20149" y="12169"/>
                  </a:cubicBezTo>
                  <a:cubicBezTo>
                    <a:pt x="20115" y="12169"/>
                    <a:pt x="20070" y="12187"/>
                    <a:pt x="20016" y="12205"/>
                  </a:cubicBezTo>
                  <a:cubicBezTo>
                    <a:pt x="19992" y="12159"/>
                    <a:pt x="19935" y="12130"/>
                    <a:pt x="19882" y="12130"/>
                  </a:cubicBezTo>
                  <a:cubicBezTo>
                    <a:pt x="19862" y="12130"/>
                    <a:pt x="19843" y="12134"/>
                    <a:pt x="19826" y="12142"/>
                  </a:cubicBezTo>
                  <a:lnTo>
                    <a:pt x="19097" y="12490"/>
                  </a:lnTo>
                  <a:cubicBezTo>
                    <a:pt x="17165" y="9608"/>
                    <a:pt x="15075" y="6758"/>
                    <a:pt x="12922" y="4035"/>
                  </a:cubicBezTo>
                  <a:cubicBezTo>
                    <a:pt x="12902" y="3975"/>
                    <a:pt x="12869" y="3952"/>
                    <a:pt x="12823" y="3952"/>
                  </a:cubicBezTo>
                  <a:cubicBezTo>
                    <a:pt x="12797" y="3952"/>
                    <a:pt x="12767" y="3960"/>
                    <a:pt x="12732" y="3971"/>
                  </a:cubicBezTo>
                  <a:lnTo>
                    <a:pt x="12700" y="3971"/>
                  </a:lnTo>
                  <a:cubicBezTo>
                    <a:pt x="12700" y="3971"/>
                    <a:pt x="12700" y="3940"/>
                    <a:pt x="12668" y="3940"/>
                  </a:cubicBezTo>
                  <a:cubicBezTo>
                    <a:pt x="12383" y="3750"/>
                    <a:pt x="11972" y="3750"/>
                    <a:pt x="11623" y="3718"/>
                  </a:cubicBezTo>
                  <a:cubicBezTo>
                    <a:pt x="11180" y="3718"/>
                    <a:pt x="10768" y="3718"/>
                    <a:pt x="10325" y="3750"/>
                  </a:cubicBezTo>
                  <a:lnTo>
                    <a:pt x="10325" y="3718"/>
                  </a:lnTo>
                  <a:cubicBezTo>
                    <a:pt x="9502" y="2610"/>
                    <a:pt x="8805" y="1375"/>
                    <a:pt x="8235" y="108"/>
                  </a:cubicBezTo>
                  <a:cubicBezTo>
                    <a:pt x="8205" y="33"/>
                    <a:pt x="8147" y="1"/>
                    <a:pt x="8090"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3" name="Google Shape;2103;p24"/>
            <p:cNvSpPr/>
            <p:nvPr/>
          </p:nvSpPr>
          <p:spPr>
            <a:xfrm>
              <a:off x="771982" y="1762620"/>
              <a:ext cx="37943" cy="25788"/>
            </a:xfrm>
            <a:custGeom>
              <a:avLst/>
              <a:gdLst/>
              <a:ahLst/>
              <a:cxnLst/>
              <a:rect l="l" t="t" r="r" b="b"/>
              <a:pathLst>
                <a:path w="1208" h="821" extrusionOk="0">
                  <a:moveTo>
                    <a:pt x="1098" y="1"/>
                  </a:moveTo>
                  <a:cubicBezTo>
                    <a:pt x="1088" y="1"/>
                    <a:pt x="1077" y="4"/>
                    <a:pt x="1065" y="12"/>
                  </a:cubicBezTo>
                  <a:cubicBezTo>
                    <a:pt x="653" y="107"/>
                    <a:pt x="305" y="329"/>
                    <a:pt x="51" y="645"/>
                  </a:cubicBezTo>
                  <a:cubicBezTo>
                    <a:pt x="0" y="723"/>
                    <a:pt x="95" y="821"/>
                    <a:pt x="200" y="821"/>
                  </a:cubicBezTo>
                  <a:cubicBezTo>
                    <a:pt x="225" y="821"/>
                    <a:pt x="249" y="816"/>
                    <a:pt x="273" y="804"/>
                  </a:cubicBezTo>
                  <a:cubicBezTo>
                    <a:pt x="495" y="519"/>
                    <a:pt x="748" y="329"/>
                    <a:pt x="1097" y="202"/>
                  </a:cubicBezTo>
                  <a:cubicBezTo>
                    <a:pt x="1208" y="174"/>
                    <a:pt x="1173" y="1"/>
                    <a:pt x="109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4" name="Google Shape;2104;p24"/>
            <p:cNvSpPr/>
            <p:nvPr/>
          </p:nvSpPr>
          <p:spPr>
            <a:xfrm>
              <a:off x="871081" y="927679"/>
              <a:ext cx="66652" cy="61972"/>
            </a:xfrm>
            <a:custGeom>
              <a:avLst/>
              <a:gdLst/>
              <a:ahLst/>
              <a:cxnLst/>
              <a:rect l="l" t="t" r="r" b="b"/>
              <a:pathLst>
                <a:path w="2122" h="1973" extrusionOk="0">
                  <a:moveTo>
                    <a:pt x="950" y="214"/>
                  </a:moveTo>
                  <a:cubicBezTo>
                    <a:pt x="1330" y="246"/>
                    <a:pt x="1774" y="562"/>
                    <a:pt x="1774" y="1006"/>
                  </a:cubicBezTo>
                  <a:cubicBezTo>
                    <a:pt x="1774" y="1354"/>
                    <a:pt x="1425" y="1639"/>
                    <a:pt x="1077" y="1671"/>
                  </a:cubicBezTo>
                  <a:cubicBezTo>
                    <a:pt x="1044" y="1674"/>
                    <a:pt x="1013" y="1676"/>
                    <a:pt x="983" y="1676"/>
                  </a:cubicBezTo>
                  <a:cubicBezTo>
                    <a:pt x="218" y="1676"/>
                    <a:pt x="185" y="553"/>
                    <a:pt x="855" y="309"/>
                  </a:cubicBezTo>
                  <a:cubicBezTo>
                    <a:pt x="918" y="246"/>
                    <a:pt x="950" y="246"/>
                    <a:pt x="950" y="214"/>
                  </a:cubicBezTo>
                  <a:close/>
                  <a:moveTo>
                    <a:pt x="883" y="0"/>
                  </a:moveTo>
                  <a:cubicBezTo>
                    <a:pt x="855" y="0"/>
                    <a:pt x="823" y="8"/>
                    <a:pt x="792" y="24"/>
                  </a:cubicBezTo>
                  <a:cubicBezTo>
                    <a:pt x="285" y="119"/>
                    <a:pt x="0" y="689"/>
                    <a:pt x="63" y="1196"/>
                  </a:cubicBezTo>
                  <a:cubicBezTo>
                    <a:pt x="147" y="1670"/>
                    <a:pt x="551" y="1972"/>
                    <a:pt x="992" y="1972"/>
                  </a:cubicBezTo>
                  <a:cubicBezTo>
                    <a:pt x="1052" y="1972"/>
                    <a:pt x="1112" y="1967"/>
                    <a:pt x="1172" y="1956"/>
                  </a:cubicBezTo>
                  <a:cubicBezTo>
                    <a:pt x="1710" y="1892"/>
                    <a:pt x="2122" y="1449"/>
                    <a:pt x="2059" y="879"/>
                  </a:cubicBezTo>
                  <a:cubicBezTo>
                    <a:pt x="1975" y="403"/>
                    <a:pt x="1570" y="2"/>
                    <a:pt x="1127" y="2"/>
                  </a:cubicBezTo>
                  <a:cubicBezTo>
                    <a:pt x="1068" y="2"/>
                    <a:pt x="1009" y="9"/>
                    <a:pt x="950" y="24"/>
                  </a:cubicBezTo>
                  <a:cubicBezTo>
                    <a:pt x="934" y="8"/>
                    <a:pt x="911" y="0"/>
                    <a:pt x="883"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5" name="Google Shape;2105;p24"/>
            <p:cNvSpPr/>
            <p:nvPr/>
          </p:nvSpPr>
          <p:spPr>
            <a:xfrm>
              <a:off x="1052097" y="1573594"/>
              <a:ext cx="90555" cy="78651"/>
            </a:xfrm>
            <a:custGeom>
              <a:avLst/>
              <a:gdLst/>
              <a:ahLst/>
              <a:cxnLst/>
              <a:rect l="l" t="t" r="r" b="b"/>
              <a:pathLst>
                <a:path w="2883" h="2504" extrusionOk="0">
                  <a:moveTo>
                    <a:pt x="1226" y="294"/>
                  </a:moveTo>
                  <a:cubicBezTo>
                    <a:pt x="1628" y="294"/>
                    <a:pt x="2038" y="508"/>
                    <a:pt x="2218" y="868"/>
                  </a:cubicBezTo>
                  <a:cubicBezTo>
                    <a:pt x="2471" y="1343"/>
                    <a:pt x="2186" y="1850"/>
                    <a:pt x="1743" y="2103"/>
                  </a:cubicBezTo>
                  <a:cubicBezTo>
                    <a:pt x="1595" y="2165"/>
                    <a:pt x="1459" y="2192"/>
                    <a:pt x="1335" y="2192"/>
                  </a:cubicBezTo>
                  <a:cubicBezTo>
                    <a:pt x="501" y="2192"/>
                    <a:pt x="230" y="945"/>
                    <a:pt x="919" y="393"/>
                  </a:cubicBezTo>
                  <a:cubicBezTo>
                    <a:pt x="951" y="361"/>
                    <a:pt x="951" y="361"/>
                    <a:pt x="951" y="330"/>
                  </a:cubicBezTo>
                  <a:cubicBezTo>
                    <a:pt x="1040" y="306"/>
                    <a:pt x="1133" y="294"/>
                    <a:pt x="1226" y="294"/>
                  </a:cubicBezTo>
                  <a:close/>
                  <a:moveTo>
                    <a:pt x="1456" y="0"/>
                  </a:moveTo>
                  <a:cubicBezTo>
                    <a:pt x="1256" y="0"/>
                    <a:pt x="1051" y="54"/>
                    <a:pt x="856" y="171"/>
                  </a:cubicBezTo>
                  <a:cubicBezTo>
                    <a:pt x="824" y="140"/>
                    <a:pt x="800" y="124"/>
                    <a:pt x="781" y="124"/>
                  </a:cubicBezTo>
                  <a:cubicBezTo>
                    <a:pt x="761" y="124"/>
                    <a:pt x="745" y="140"/>
                    <a:pt x="729" y="171"/>
                  </a:cubicBezTo>
                  <a:cubicBezTo>
                    <a:pt x="159" y="488"/>
                    <a:pt x="1" y="1311"/>
                    <a:pt x="286" y="1850"/>
                  </a:cubicBezTo>
                  <a:cubicBezTo>
                    <a:pt x="507" y="2293"/>
                    <a:pt x="946" y="2503"/>
                    <a:pt x="1384" y="2503"/>
                  </a:cubicBezTo>
                  <a:cubicBezTo>
                    <a:pt x="1573" y="2503"/>
                    <a:pt x="1761" y="2464"/>
                    <a:pt x="1933" y="2388"/>
                  </a:cubicBezTo>
                  <a:cubicBezTo>
                    <a:pt x="2534" y="2103"/>
                    <a:pt x="2883" y="1343"/>
                    <a:pt x="2598" y="710"/>
                  </a:cubicBezTo>
                  <a:cubicBezTo>
                    <a:pt x="2335" y="272"/>
                    <a:pt x="1905" y="0"/>
                    <a:pt x="145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6" name="Google Shape;2106;p24"/>
            <p:cNvSpPr/>
            <p:nvPr/>
          </p:nvSpPr>
          <p:spPr>
            <a:xfrm>
              <a:off x="1120727" y="1654475"/>
              <a:ext cx="42058" cy="31944"/>
            </a:xfrm>
            <a:custGeom>
              <a:avLst/>
              <a:gdLst/>
              <a:ahLst/>
              <a:cxnLst/>
              <a:rect l="l" t="t" r="r" b="b"/>
              <a:pathLst>
                <a:path w="1339" h="1017" extrusionOk="0">
                  <a:moveTo>
                    <a:pt x="1266" y="0"/>
                  </a:moveTo>
                  <a:cubicBezTo>
                    <a:pt x="1242" y="0"/>
                    <a:pt x="1217" y="11"/>
                    <a:pt x="1204" y="35"/>
                  </a:cubicBezTo>
                  <a:cubicBezTo>
                    <a:pt x="951" y="447"/>
                    <a:pt x="603" y="637"/>
                    <a:pt x="128" y="795"/>
                  </a:cubicBezTo>
                  <a:cubicBezTo>
                    <a:pt x="1" y="827"/>
                    <a:pt x="1" y="1017"/>
                    <a:pt x="159" y="1017"/>
                  </a:cubicBezTo>
                  <a:cubicBezTo>
                    <a:pt x="666" y="985"/>
                    <a:pt x="1141" y="542"/>
                    <a:pt x="1299" y="67"/>
                  </a:cubicBezTo>
                  <a:cubicBezTo>
                    <a:pt x="1339" y="27"/>
                    <a:pt x="1305" y="0"/>
                    <a:pt x="126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7" name="Google Shape;2107;p24"/>
            <p:cNvSpPr/>
            <p:nvPr/>
          </p:nvSpPr>
          <p:spPr>
            <a:xfrm>
              <a:off x="1338587" y="1855028"/>
              <a:ext cx="73154" cy="26353"/>
            </a:xfrm>
            <a:custGeom>
              <a:avLst/>
              <a:gdLst/>
              <a:ahLst/>
              <a:cxnLst/>
              <a:rect l="l" t="t" r="r" b="b"/>
              <a:pathLst>
                <a:path w="2329" h="839" extrusionOk="0">
                  <a:moveTo>
                    <a:pt x="2218" y="1"/>
                  </a:moveTo>
                  <a:cubicBezTo>
                    <a:pt x="2207" y="1"/>
                    <a:pt x="2196" y="5"/>
                    <a:pt x="2186" y="15"/>
                  </a:cubicBezTo>
                  <a:cubicBezTo>
                    <a:pt x="1489" y="395"/>
                    <a:pt x="919" y="554"/>
                    <a:pt x="159" y="617"/>
                  </a:cubicBezTo>
                  <a:cubicBezTo>
                    <a:pt x="1" y="617"/>
                    <a:pt x="1" y="839"/>
                    <a:pt x="159" y="839"/>
                  </a:cubicBezTo>
                  <a:cubicBezTo>
                    <a:pt x="919" y="839"/>
                    <a:pt x="1647" y="585"/>
                    <a:pt x="2249" y="174"/>
                  </a:cubicBezTo>
                  <a:cubicBezTo>
                    <a:pt x="2329" y="121"/>
                    <a:pt x="2275" y="1"/>
                    <a:pt x="221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8" name="Google Shape;2108;p24"/>
            <p:cNvSpPr/>
            <p:nvPr/>
          </p:nvSpPr>
          <p:spPr>
            <a:xfrm>
              <a:off x="1436335" y="1402755"/>
              <a:ext cx="68223" cy="32132"/>
            </a:xfrm>
            <a:custGeom>
              <a:avLst/>
              <a:gdLst/>
              <a:ahLst/>
              <a:cxnLst/>
              <a:rect l="l" t="t" r="r" b="b"/>
              <a:pathLst>
                <a:path w="2172" h="1023" extrusionOk="0">
                  <a:moveTo>
                    <a:pt x="2099" y="1"/>
                  </a:moveTo>
                  <a:cubicBezTo>
                    <a:pt x="2093" y="1"/>
                    <a:pt x="2088" y="2"/>
                    <a:pt x="2082" y="5"/>
                  </a:cubicBezTo>
                  <a:cubicBezTo>
                    <a:pt x="1386" y="227"/>
                    <a:pt x="689" y="417"/>
                    <a:pt x="87" y="797"/>
                  </a:cubicBezTo>
                  <a:cubicBezTo>
                    <a:pt x="1" y="883"/>
                    <a:pt x="45" y="1023"/>
                    <a:pt x="150" y="1023"/>
                  </a:cubicBezTo>
                  <a:cubicBezTo>
                    <a:pt x="160" y="1023"/>
                    <a:pt x="171" y="1021"/>
                    <a:pt x="182" y="1018"/>
                  </a:cubicBezTo>
                  <a:cubicBezTo>
                    <a:pt x="847" y="733"/>
                    <a:pt x="1449" y="417"/>
                    <a:pt x="2114" y="163"/>
                  </a:cubicBezTo>
                  <a:cubicBezTo>
                    <a:pt x="2172" y="135"/>
                    <a:pt x="2151" y="1"/>
                    <a:pt x="209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09" name="Google Shape;2109;p24"/>
          <p:cNvGrpSpPr/>
          <p:nvPr/>
        </p:nvGrpSpPr>
        <p:grpSpPr>
          <a:xfrm>
            <a:off x="2168188" y="3700491"/>
            <a:ext cx="742752" cy="798379"/>
            <a:chOff x="2168188" y="3700491"/>
            <a:chExt cx="742752" cy="798379"/>
          </a:xfrm>
        </p:grpSpPr>
        <p:sp>
          <p:nvSpPr>
            <p:cNvPr id="2110" name="Google Shape;2110;p24"/>
            <p:cNvSpPr/>
            <p:nvPr/>
          </p:nvSpPr>
          <p:spPr>
            <a:xfrm>
              <a:off x="2222936" y="4170196"/>
              <a:ext cx="529196" cy="275591"/>
            </a:xfrm>
            <a:custGeom>
              <a:avLst/>
              <a:gdLst/>
              <a:ahLst/>
              <a:cxnLst/>
              <a:rect l="l" t="t" r="r" b="b"/>
              <a:pathLst>
                <a:path w="16848" h="8774" extrusionOk="0">
                  <a:moveTo>
                    <a:pt x="506" y="1"/>
                  </a:moveTo>
                  <a:cubicBezTo>
                    <a:pt x="506" y="24"/>
                    <a:pt x="508" y="41"/>
                    <a:pt x="511" y="55"/>
                  </a:cubicBezTo>
                  <a:lnTo>
                    <a:pt x="511" y="55"/>
                  </a:lnTo>
                  <a:cubicBezTo>
                    <a:pt x="510" y="37"/>
                    <a:pt x="508" y="19"/>
                    <a:pt x="506" y="1"/>
                  </a:cubicBezTo>
                  <a:close/>
                  <a:moveTo>
                    <a:pt x="6745" y="7000"/>
                  </a:moveTo>
                  <a:cubicBezTo>
                    <a:pt x="7600" y="7000"/>
                    <a:pt x="8455" y="7031"/>
                    <a:pt x="9278" y="7031"/>
                  </a:cubicBezTo>
                  <a:cubicBezTo>
                    <a:pt x="9405" y="7031"/>
                    <a:pt x="9405" y="7221"/>
                    <a:pt x="9278" y="7221"/>
                  </a:cubicBezTo>
                  <a:cubicBezTo>
                    <a:pt x="8867" y="7253"/>
                    <a:pt x="8455" y="7269"/>
                    <a:pt x="8035" y="7269"/>
                  </a:cubicBezTo>
                  <a:cubicBezTo>
                    <a:pt x="7616" y="7269"/>
                    <a:pt x="7188" y="7253"/>
                    <a:pt x="6745" y="7221"/>
                  </a:cubicBezTo>
                  <a:cubicBezTo>
                    <a:pt x="6586" y="7221"/>
                    <a:pt x="6586" y="7000"/>
                    <a:pt x="6745" y="7000"/>
                  </a:cubicBezTo>
                  <a:close/>
                  <a:moveTo>
                    <a:pt x="7378" y="7791"/>
                  </a:moveTo>
                  <a:cubicBezTo>
                    <a:pt x="8100" y="7815"/>
                    <a:pt x="8821" y="7876"/>
                    <a:pt x="9543" y="7876"/>
                  </a:cubicBezTo>
                  <a:cubicBezTo>
                    <a:pt x="9771" y="7876"/>
                    <a:pt x="10000" y="7870"/>
                    <a:pt x="10228" y="7855"/>
                  </a:cubicBezTo>
                  <a:cubicBezTo>
                    <a:pt x="10355" y="7855"/>
                    <a:pt x="10355" y="8013"/>
                    <a:pt x="10228" y="8013"/>
                  </a:cubicBezTo>
                  <a:cubicBezTo>
                    <a:pt x="9753" y="8061"/>
                    <a:pt x="9270" y="8092"/>
                    <a:pt x="8787" y="8092"/>
                  </a:cubicBezTo>
                  <a:cubicBezTo>
                    <a:pt x="8305" y="8092"/>
                    <a:pt x="7822" y="8061"/>
                    <a:pt x="7347" y="7981"/>
                  </a:cubicBezTo>
                  <a:cubicBezTo>
                    <a:pt x="7220" y="7981"/>
                    <a:pt x="7283" y="7791"/>
                    <a:pt x="7378" y="7791"/>
                  </a:cubicBezTo>
                  <a:close/>
                  <a:moveTo>
                    <a:pt x="15992" y="33"/>
                  </a:moveTo>
                  <a:lnTo>
                    <a:pt x="15992" y="33"/>
                  </a:lnTo>
                  <a:cubicBezTo>
                    <a:pt x="15612" y="96"/>
                    <a:pt x="15232" y="223"/>
                    <a:pt x="14884" y="318"/>
                  </a:cubicBezTo>
                  <a:lnTo>
                    <a:pt x="14884" y="3864"/>
                  </a:lnTo>
                  <a:cubicBezTo>
                    <a:pt x="14915" y="3896"/>
                    <a:pt x="14915" y="3959"/>
                    <a:pt x="14884" y="3991"/>
                  </a:cubicBezTo>
                  <a:cubicBezTo>
                    <a:pt x="14884" y="4815"/>
                    <a:pt x="14820" y="5606"/>
                    <a:pt x="14789" y="6430"/>
                  </a:cubicBezTo>
                  <a:cubicBezTo>
                    <a:pt x="14789" y="6581"/>
                    <a:pt x="14687" y="6653"/>
                    <a:pt x="14592" y="6653"/>
                  </a:cubicBezTo>
                  <a:cubicBezTo>
                    <a:pt x="14528" y="6653"/>
                    <a:pt x="14466" y="6620"/>
                    <a:pt x="14440" y="6556"/>
                  </a:cubicBezTo>
                  <a:cubicBezTo>
                    <a:pt x="14298" y="6587"/>
                    <a:pt x="14153" y="6601"/>
                    <a:pt x="14005" y="6601"/>
                  </a:cubicBezTo>
                  <a:cubicBezTo>
                    <a:pt x="13693" y="6601"/>
                    <a:pt x="13370" y="6537"/>
                    <a:pt x="13047" y="6430"/>
                  </a:cubicBezTo>
                  <a:cubicBezTo>
                    <a:pt x="12899" y="6400"/>
                    <a:pt x="12972" y="6205"/>
                    <a:pt x="13111" y="6205"/>
                  </a:cubicBezTo>
                  <a:cubicBezTo>
                    <a:pt x="13121" y="6205"/>
                    <a:pt x="13131" y="6206"/>
                    <a:pt x="13142" y="6208"/>
                  </a:cubicBezTo>
                  <a:cubicBezTo>
                    <a:pt x="13461" y="6331"/>
                    <a:pt x="13799" y="6377"/>
                    <a:pt x="14142" y="6377"/>
                  </a:cubicBezTo>
                  <a:cubicBezTo>
                    <a:pt x="14241" y="6377"/>
                    <a:pt x="14341" y="6373"/>
                    <a:pt x="14440" y="6366"/>
                  </a:cubicBezTo>
                  <a:cubicBezTo>
                    <a:pt x="14409" y="5606"/>
                    <a:pt x="14409" y="4815"/>
                    <a:pt x="14409" y="4054"/>
                  </a:cubicBezTo>
                  <a:cubicBezTo>
                    <a:pt x="14187" y="4086"/>
                    <a:pt x="13965" y="4102"/>
                    <a:pt x="13744" y="4102"/>
                  </a:cubicBezTo>
                  <a:cubicBezTo>
                    <a:pt x="13522" y="4102"/>
                    <a:pt x="13300" y="4086"/>
                    <a:pt x="13079" y="4054"/>
                  </a:cubicBezTo>
                  <a:cubicBezTo>
                    <a:pt x="12984" y="4054"/>
                    <a:pt x="12984" y="3864"/>
                    <a:pt x="13079" y="3864"/>
                  </a:cubicBezTo>
                  <a:cubicBezTo>
                    <a:pt x="13226" y="3854"/>
                    <a:pt x="13374" y="3850"/>
                    <a:pt x="13522" y="3850"/>
                  </a:cubicBezTo>
                  <a:cubicBezTo>
                    <a:pt x="13818" y="3850"/>
                    <a:pt x="14113" y="3864"/>
                    <a:pt x="14409" y="3864"/>
                  </a:cubicBezTo>
                  <a:cubicBezTo>
                    <a:pt x="14409" y="3104"/>
                    <a:pt x="14440" y="2408"/>
                    <a:pt x="14440" y="1679"/>
                  </a:cubicBezTo>
                  <a:lnTo>
                    <a:pt x="14440" y="1679"/>
                  </a:lnTo>
                  <a:cubicBezTo>
                    <a:pt x="13934" y="1743"/>
                    <a:pt x="13459" y="1743"/>
                    <a:pt x="12920" y="1743"/>
                  </a:cubicBezTo>
                  <a:cubicBezTo>
                    <a:pt x="12762" y="1743"/>
                    <a:pt x="12762" y="1489"/>
                    <a:pt x="12920" y="1489"/>
                  </a:cubicBezTo>
                  <a:cubicBezTo>
                    <a:pt x="13459" y="1521"/>
                    <a:pt x="13934" y="1521"/>
                    <a:pt x="14440" y="1521"/>
                  </a:cubicBezTo>
                  <a:cubicBezTo>
                    <a:pt x="14472" y="1204"/>
                    <a:pt x="14472" y="856"/>
                    <a:pt x="14472" y="508"/>
                  </a:cubicBezTo>
                  <a:lnTo>
                    <a:pt x="14472" y="508"/>
                  </a:lnTo>
                  <a:cubicBezTo>
                    <a:pt x="12565" y="918"/>
                    <a:pt x="10615" y="1107"/>
                    <a:pt x="8659" y="1107"/>
                  </a:cubicBezTo>
                  <a:cubicBezTo>
                    <a:pt x="5936" y="1107"/>
                    <a:pt x="3205" y="741"/>
                    <a:pt x="569" y="96"/>
                  </a:cubicBezTo>
                  <a:cubicBezTo>
                    <a:pt x="545" y="96"/>
                    <a:pt x="521" y="96"/>
                    <a:pt x="511" y="55"/>
                  </a:cubicBezTo>
                  <a:lnTo>
                    <a:pt x="511" y="55"/>
                  </a:lnTo>
                  <a:cubicBezTo>
                    <a:pt x="683" y="1934"/>
                    <a:pt x="1" y="3692"/>
                    <a:pt x="158" y="5575"/>
                  </a:cubicBezTo>
                  <a:cubicBezTo>
                    <a:pt x="284" y="7380"/>
                    <a:pt x="1393" y="8488"/>
                    <a:pt x="3261" y="8646"/>
                  </a:cubicBezTo>
                  <a:cubicBezTo>
                    <a:pt x="4106" y="8731"/>
                    <a:pt x="4950" y="8745"/>
                    <a:pt x="5795" y="8745"/>
                  </a:cubicBezTo>
                  <a:cubicBezTo>
                    <a:pt x="6217" y="8745"/>
                    <a:pt x="6639" y="8741"/>
                    <a:pt x="7062" y="8741"/>
                  </a:cubicBezTo>
                  <a:cubicBezTo>
                    <a:pt x="7414" y="8751"/>
                    <a:pt x="7769" y="8755"/>
                    <a:pt x="8125" y="8755"/>
                  </a:cubicBezTo>
                  <a:cubicBezTo>
                    <a:pt x="8983" y="8755"/>
                    <a:pt x="9843" y="8732"/>
                    <a:pt x="10672" y="8710"/>
                  </a:cubicBezTo>
                  <a:cubicBezTo>
                    <a:pt x="11812" y="8646"/>
                    <a:pt x="13300" y="8773"/>
                    <a:pt x="14409" y="8456"/>
                  </a:cubicBezTo>
                  <a:cubicBezTo>
                    <a:pt x="16847" y="7791"/>
                    <a:pt x="16024" y="2534"/>
                    <a:pt x="15992" y="33"/>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1" name="Google Shape;2111;p24"/>
            <p:cNvSpPr/>
            <p:nvPr/>
          </p:nvSpPr>
          <p:spPr>
            <a:xfrm>
              <a:off x="2242787" y="4140357"/>
              <a:ext cx="433741" cy="49848"/>
            </a:xfrm>
            <a:custGeom>
              <a:avLst/>
              <a:gdLst/>
              <a:ahLst/>
              <a:cxnLst/>
              <a:rect l="l" t="t" r="r" b="b"/>
              <a:pathLst>
                <a:path w="13809" h="1587" extrusionOk="0">
                  <a:moveTo>
                    <a:pt x="7918" y="1"/>
                  </a:moveTo>
                  <a:cubicBezTo>
                    <a:pt x="5258" y="1"/>
                    <a:pt x="2598" y="191"/>
                    <a:pt x="1" y="634"/>
                  </a:cubicBezTo>
                  <a:cubicBezTo>
                    <a:pt x="1" y="666"/>
                    <a:pt x="32" y="666"/>
                    <a:pt x="32" y="666"/>
                  </a:cubicBezTo>
                  <a:cubicBezTo>
                    <a:pt x="2627" y="1306"/>
                    <a:pt x="5193" y="1586"/>
                    <a:pt x="7761" y="1586"/>
                  </a:cubicBezTo>
                  <a:cubicBezTo>
                    <a:pt x="9769" y="1586"/>
                    <a:pt x="11780" y="1415"/>
                    <a:pt x="13808" y="1109"/>
                  </a:cubicBezTo>
                  <a:lnTo>
                    <a:pt x="13808" y="792"/>
                  </a:lnTo>
                  <a:cubicBezTo>
                    <a:pt x="13471" y="792"/>
                    <a:pt x="13119" y="807"/>
                    <a:pt x="12772" y="807"/>
                  </a:cubicBezTo>
                  <a:cubicBezTo>
                    <a:pt x="12598" y="807"/>
                    <a:pt x="12426" y="803"/>
                    <a:pt x="12257" y="792"/>
                  </a:cubicBezTo>
                  <a:cubicBezTo>
                    <a:pt x="12130" y="792"/>
                    <a:pt x="12130" y="571"/>
                    <a:pt x="12257" y="571"/>
                  </a:cubicBezTo>
                  <a:lnTo>
                    <a:pt x="13808" y="571"/>
                  </a:lnTo>
                  <a:lnTo>
                    <a:pt x="13808" y="381"/>
                  </a:lnTo>
                  <a:cubicBezTo>
                    <a:pt x="11877" y="222"/>
                    <a:pt x="9881" y="1"/>
                    <a:pt x="7918"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2" name="Google Shape;2112;p24"/>
            <p:cNvSpPr/>
            <p:nvPr/>
          </p:nvSpPr>
          <p:spPr>
            <a:xfrm>
              <a:off x="2168188" y="3700491"/>
              <a:ext cx="742752" cy="798379"/>
            </a:xfrm>
            <a:custGeom>
              <a:avLst/>
              <a:gdLst/>
              <a:ahLst/>
              <a:cxnLst/>
              <a:rect l="l" t="t" r="r" b="b"/>
              <a:pathLst>
                <a:path w="23647" h="25418" extrusionOk="0">
                  <a:moveTo>
                    <a:pt x="11593" y="480"/>
                  </a:moveTo>
                  <a:cubicBezTo>
                    <a:pt x="11751" y="480"/>
                    <a:pt x="11909" y="481"/>
                    <a:pt x="12066" y="482"/>
                  </a:cubicBezTo>
                  <a:cubicBezTo>
                    <a:pt x="15898" y="545"/>
                    <a:pt x="19572" y="1274"/>
                    <a:pt x="23372" y="1844"/>
                  </a:cubicBezTo>
                  <a:cubicBezTo>
                    <a:pt x="22644" y="1971"/>
                    <a:pt x="22011" y="2192"/>
                    <a:pt x="21472" y="2604"/>
                  </a:cubicBezTo>
                  <a:cubicBezTo>
                    <a:pt x="19002" y="4377"/>
                    <a:pt x="19034" y="8621"/>
                    <a:pt x="19002" y="11408"/>
                  </a:cubicBezTo>
                  <a:cubicBezTo>
                    <a:pt x="18939" y="14258"/>
                    <a:pt x="18875" y="17108"/>
                    <a:pt x="18875" y="19959"/>
                  </a:cubicBezTo>
                  <a:cubicBezTo>
                    <a:pt x="18875" y="21352"/>
                    <a:pt x="19160" y="23284"/>
                    <a:pt x="17925" y="24297"/>
                  </a:cubicBezTo>
                  <a:cubicBezTo>
                    <a:pt x="17361" y="24768"/>
                    <a:pt x="16203" y="24847"/>
                    <a:pt x="15105" y="24847"/>
                  </a:cubicBezTo>
                  <a:cubicBezTo>
                    <a:pt x="14548" y="24847"/>
                    <a:pt x="14007" y="24826"/>
                    <a:pt x="13565" y="24826"/>
                  </a:cubicBezTo>
                  <a:cubicBezTo>
                    <a:pt x="13411" y="24826"/>
                    <a:pt x="13269" y="24829"/>
                    <a:pt x="13143" y="24836"/>
                  </a:cubicBezTo>
                  <a:cubicBezTo>
                    <a:pt x="11633" y="24903"/>
                    <a:pt x="10113" y="24935"/>
                    <a:pt x="8594" y="24935"/>
                  </a:cubicBezTo>
                  <a:cubicBezTo>
                    <a:pt x="7279" y="24935"/>
                    <a:pt x="5964" y="24911"/>
                    <a:pt x="4656" y="24867"/>
                  </a:cubicBezTo>
                  <a:cubicBezTo>
                    <a:pt x="2787" y="24804"/>
                    <a:pt x="1204" y="24297"/>
                    <a:pt x="1141" y="22175"/>
                  </a:cubicBezTo>
                  <a:cubicBezTo>
                    <a:pt x="1046" y="20877"/>
                    <a:pt x="1204" y="19483"/>
                    <a:pt x="1267" y="18185"/>
                  </a:cubicBezTo>
                  <a:cubicBezTo>
                    <a:pt x="1362" y="12896"/>
                    <a:pt x="1141" y="7576"/>
                    <a:pt x="634" y="2287"/>
                  </a:cubicBezTo>
                  <a:lnTo>
                    <a:pt x="634" y="2129"/>
                  </a:lnTo>
                  <a:cubicBezTo>
                    <a:pt x="634" y="1907"/>
                    <a:pt x="571" y="1717"/>
                    <a:pt x="571" y="1559"/>
                  </a:cubicBezTo>
                  <a:lnTo>
                    <a:pt x="571" y="1559"/>
                  </a:lnTo>
                  <a:cubicBezTo>
                    <a:pt x="634" y="1591"/>
                    <a:pt x="697" y="1591"/>
                    <a:pt x="729" y="1591"/>
                  </a:cubicBezTo>
                  <a:cubicBezTo>
                    <a:pt x="4311" y="832"/>
                    <a:pt x="7951" y="480"/>
                    <a:pt x="11593" y="480"/>
                  </a:cubicBezTo>
                  <a:close/>
                  <a:moveTo>
                    <a:pt x="11241" y="0"/>
                  </a:moveTo>
                  <a:cubicBezTo>
                    <a:pt x="7680" y="0"/>
                    <a:pt x="4098" y="378"/>
                    <a:pt x="571" y="1084"/>
                  </a:cubicBezTo>
                  <a:cubicBezTo>
                    <a:pt x="543" y="1075"/>
                    <a:pt x="518" y="1071"/>
                    <a:pt x="495" y="1071"/>
                  </a:cubicBezTo>
                  <a:cubicBezTo>
                    <a:pt x="441" y="1071"/>
                    <a:pt x="403" y="1093"/>
                    <a:pt x="381" y="1116"/>
                  </a:cubicBezTo>
                  <a:cubicBezTo>
                    <a:pt x="332" y="1077"/>
                    <a:pt x="278" y="1059"/>
                    <a:pt x="226" y="1059"/>
                  </a:cubicBezTo>
                  <a:cubicBezTo>
                    <a:pt x="107" y="1059"/>
                    <a:pt x="1" y="1152"/>
                    <a:pt x="1" y="1306"/>
                  </a:cubicBezTo>
                  <a:cubicBezTo>
                    <a:pt x="634" y="7734"/>
                    <a:pt x="824" y="14195"/>
                    <a:pt x="634" y="20655"/>
                  </a:cubicBezTo>
                  <a:cubicBezTo>
                    <a:pt x="571" y="22239"/>
                    <a:pt x="412" y="24075"/>
                    <a:pt x="2091" y="24931"/>
                  </a:cubicBezTo>
                  <a:cubicBezTo>
                    <a:pt x="2946" y="25342"/>
                    <a:pt x="3991" y="25311"/>
                    <a:pt x="4941" y="25342"/>
                  </a:cubicBezTo>
                  <a:cubicBezTo>
                    <a:pt x="6146" y="25389"/>
                    <a:pt x="7386" y="25418"/>
                    <a:pt x="8622" y="25418"/>
                  </a:cubicBezTo>
                  <a:cubicBezTo>
                    <a:pt x="9075" y="25418"/>
                    <a:pt x="9527" y="25414"/>
                    <a:pt x="9976" y="25406"/>
                  </a:cubicBezTo>
                  <a:cubicBezTo>
                    <a:pt x="11623" y="25342"/>
                    <a:pt x="13333" y="25311"/>
                    <a:pt x="14980" y="25184"/>
                  </a:cubicBezTo>
                  <a:cubicBezTo>
                    <a:pt x="15867" y="25152"/>
                    <a:pt x="16880" y="25184"/>
                    <a:pt x="17735" y="24867"/>
                  </a:cubicBezTo>
                  <a:cubicBezTo>
                    <a:pt x="19667" y="24075"/>
                    <a:pt x="19319" y="21669"/>
                    <a:pt x="19319" y="19959"/>
                  </a:cubicBezTo>
                  <a:cubicBezTo>
                    <a:pt x="19350" y="16918"/>
                    <a:pt x="19382" y="13846"/>
                    <a:pt x="19414" y="10775"/>
                  </a:cubicBezTo>
                  <a:cubicBezTo>
                    <a:pt x="19477" y="7449"/>
                    <a:pt x="19572" y="3237"/>
                    <a:pt x="23467" y="2129"/>
                  </a:cubicBezTo>
                  <a:cubicBezTo>
                    <a:pt x="23646" y="2069"/>
                    <a:pt x="23601" y="1841"/>
                    <a:pt x="23409" y="1841"/>
                  </a:cubicBezTo>
                  <a:cubicBezTo>
                    <a:pt x="23406" y="1841"/>
                    <a:pt x="23402" y="1841"/>
                    <a:pt x="23399" y="1841"/>
                  </a:cubicBezTo>
                  <a:lnTo>
                    <a:pt x="23399" y="1841"/>
                  </a:lnTo>
                  <a:cubicBezTo>
                    <a:pt x="23503" y="1821"/>
                    <a:pt x="23524" y="1683"/>
                    <a:pt x="23436" y="1654"/>
                  </a:cubicBezTo>
                  <a:cubicBezTo>
                    <a:pt x="19857" y="419"/>
                    <a:pt x="15772" y="102"/>
                    <a:pt x="12066" y="7"/>
                  </a:cubicBezTo>
                  <a:cubicBezTo>
                    <a:pt x="11791" y="3"/>
                    <a:pt x="11516" y="0"/>
                    <a:pt x="11241"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3" name="Google Shape;2113;p24"/>
            <p:cNvSpPr/>
            <p:nvPr/>
          </p:nvSpPr>
          <p:spPr>
            <a:xfrm>
              <a:off x="2184113" y="3710605"/>
              <a:ext cx="717216" cy="69730"/>
            </a:xfrm>
            <a:custGeom>
              <a:avLst/>
              <a:gdLst/>
              <a:ahLst/>
              <a:cxnLst/>
              <a:rect l="l" t="t" r="r" b="b"/>
              <a:pathLst>
                <a:path w="22834" h="2220" extrusionOk="0">
                  <a:moveTo>
                    <a:pt x="11119" y="0"/>
                  </a:moveTo>
                  <a:cubicBezTo>
                    <a:pt x="7455" y="0"/>
                    <a:pt x="3793" y="408"/>
                    <a:pt x="190" y="1110"/>
                  </a:cubicBezTo>
                  <a:cubicBezTo>
                    <a:pt x="150" y="1170"/>
                    <a:pt x="110" y="1192"/>
                    <a:pt x="70" y="1192"/>
                  </a:cubicBezTo>
                  <a:cubicBezTo>
                    <a:pt x="47" y="1192"/>
                    <a:pt x="23" y="1185"/>
                    <a:pt x="0" y="1174"/>
                  </a:cubicBezTo>
                  <a:lnTo>
                    <a:pt x="0" y="1174"/>
                  </a:lnTo>
                  <a:cubicBezTo>
                    <a:pt x="0" y="1364"/>
                    <a:pt x="32" y="1554"/>
                    <a:pt x="32" y="1712"/>
                  </a:cubicBezTo>
                  <a:cubicBezTo>
                    <a:pt x="58" y="1607"/>
                    <a:pt x="128" y="1546"/>
                    <a:pt x="241" y="1546"/>
                  </a:cubicBezTo>
                  <a:cubicBezTo>
                    <a:pt x="264" y="1546"/>
                    <a:pt x="290" y="1548"/>
                    <a:pt x="317" y="1554"/>
                  </a:cubicBezTo>
                  <a:cubicBezTo>
                    <a:pt x="3631" y="2012"/>
                    <a:pt x="6945" y="2219"/>
                    <a:pt x="10258" y="2219"/>
                  </a:cubicBezTo>
                  <a:cubicBezTo>
                    <a:pt x="13817" y="2219"/>
                    <a:pt x="17375" y="1980"/>
                    <a:pt x="20933" y="1554"/>
                  </a:cubicBezTo>
                  <a:cubicBezTo>
                    <a:pt x="21092" y="1554"/>
                    <a:pt x="21123" y="1839"/>
                    <a:pt x="20965" y="1839"/>
                  </a:cubicBezTo>
                  <a:lnTo>
                    <a:pt x="20870" y="1839"/>
                  </a:lnTo>
                  <a:lnTo>
                    <a:pt x="20933" y="2187"/>
                  </a:lnTo>
                  <a:cubicBezTo>
                    <a:pt x="21440" y="1839"/>
                    <a:pt x="22074" y="1554"/>
                    <a:pt x="22834" y="1427"/>
                  </a:cubicBezTo>
                  <a:lnTo>
                    <a:pt x="22834" y="1364"/>
                  </a:lnTo>
                  <a:cubicBezTo>
                    <a:pt x="19033" y="794"/>
                    <a:pt x="15360" y="65"/>
                    <a:pt x="11528" y="2"/>
                  </a:cubicBezTo>
                  <a:cubicBezTo>
                    <a:pt x="11391" y="1"/>
                    <a:pt x="11255" y="0"/>
                    <a:pt x="11119" y="0"/>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4" name="Google Shape;2114;p24"/>
            <p:cNvSpPr/>
            <p:nvPr/>
          </p:nvSpPr>
          <p:spPr>
            <a:xfrm>
              <a:off x="2186092" y="3760201"/>
              <a:ext cx="661275" cy="36153"/>
            </a:xfrm>
            <a:custGeom>
              <a:avLst/>
              <a:gdLst/>
              <a:ahLst/>
              <a:cxnLst/>
              <a:rect l="l" t="t" r="r" b="b"/>
              <a:pathLst>
                <a:path w="21053" h="1151" extrusionOk="0">
                  <a:moveTo>
                    <a:pt x="206" y="0"/>
                  </a:moveTo>
                  <a:cubicBezTo>
                    <a:pt x="110" y="0"/>
                    <a:pt x="55" y="82"/>
                    <a:pt x="1" y="165"/>
                  </a:cubicBezTo>
                  <a:lnTo>
                    <a:pt x="1" y="323"/>
                  </a:lnTo>
                  <a:cubicBezTo>
                    <a:pt x="64" y="386"/>
                    <a:pt x="96" y="418"/>
                    <a:pt x="127" y="418"/>
                  </a:cubicBezTo>
                  <a:cubicBezTo>
                    <a:pt x="3471" y="898"/>
                    <a:pt x="6860" y="1151"/>
                    <a:pt x="10246" y="1151"/>
                  </a:cubicBezTo>
                  <a:cubicBezTo>
                    <a:pt x="13788" y="1151"/>
                    <a:pt x="17326" y="874"/>
                    <a:pt x="20807" y="291"/>
                  </a:cubicBezTo>
                  <a:lnTo>
                    <a:pt x="20902" y="291"/>
                  </a:lnTo>
                  <a:cubicBezTo>
                    <a:pt x="21052" y="261"/>
                    <a:pt x="21032" y="4"/>
                    <a:pt x="20894" y="4"/>
                  </a:cubicBezTo>
                  <a:cubicBezTo>
                    <a:pt x="20887" y="4"/>
                    <a:pt x="20879" y="5"/>
                    <a:pt x="20870" y="6"/>
                  </a:cubicBezTo>
                  <a:cubicBezTo>
                    <a:pt x="17344" y="445"/>
                    <a:pt x="13818" y="684"/>
                    <a:pt x="10291" y="684"/>
                  </a:cubicBezTo>
                  <a:cubicBezTo>
                    <a:pt x="6946" y="684"/>
                    <a:pt x="3600" y="469"/>
                    <a:pt x="254" y="6"/>
                  </a:cubicBezTo>
                  <a:cubicBezTo>
                    <a:pt x="237" y="2"/>
                    <a:pt x="221" y="0"/>
                    <a:pt x="20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5" name="Google Shape;2115;p24"/>
            <p:cNvSpPr/>
            <p:nvPr/>
          </p:nvSpPr>
          <p:spPr>
            <a:xfrm>
              <a:off x="2180124" y="3769342"/>
              <a:ext cx="662531" cy="713384"/>
            </a:xfrm>
            <a:custGeom>
              <a:avLst/>
              <a:gdLst/>
              <a:ahLst/>
              <a:cxnLst/>
              <a:rect l="l" t="t" r="r" b="b"/>
              <a:pathLst>
                <a:path w="21093" h="22712" extrusionOk="0">
                  <a:moveTo>
                    <a:pt x="3563" y="1985"/>
                  </a:moveTo>
                  <a:cubicBezTo>
                    <a:pt x="3577" y="1985"/>
                    <a:pt x="3593" y="1988"/>
                    <a:pt x="3611" y="1995"/>
                  </a:cubicBezTo>
                  <a:cubicBezTo>
                    <a:pt x="4028" y="2118"/>
                    <a:pt x="4465" y="2165"/>
                    <a:pt x="4920" y="2165"/>
                  </a:cubicBezTo>
                  <a:cubicBezTo>
                    <a:pt x="5052" y="2165"/>
                    <a:pt x="5186" y="2161"/>
                    <a:pt x="5321" y="2154"/>
                  </a:cubicBezTo>
                  <a:cubicBezTo>
                    <a:pt x="5416" y="2154"/>
                    <a:pt x="5416" y="2344"/>
                    <a:pt x="5321" y="2344"/>
                  </a:cubicBezTo>
                  <a:cubicBezTo>
                    <a:pt x="5130" y="2364"/>
                    <a:pt x="4940" y="2374"/>
                    <a:pt x="4749" y="2374"/>
                  </a:cubicBezTo>
                  <a:cubicBezTo>
                    <a:pt x="4338" y="2374"/>
                    <a:pt x="3927" y="2325"/>
                    <a:pt x="3516" y="2217"/>
                  </a:cubicBezTo>
                  <a:cubicBezTo>
                    <a:pt x="3431" y="2189"/>
                    <a:pt x="3447" y="1985"/>
                    <a:pt x="3563" y="1985"/>
                  </a:cubicBezTo>
                  <a:close/>
                  <a:moveTo>
                    <a:pt x="16176" y="3495"/>
                  </a:moveTo>
                  <a:cubicBezTo>
                    <a:pt x="16213" y="3495"/>
                    <a:pt x="16247" y="3520"/>
                    <a:pt x="16247" y="3579"/>
                  </a:cubicBezTo>
                  <a:cubicBezTo>
                    <a:pt x="16437" y="6176"/>
                    <a:pt x="16278" y="8836"/>
                    <a:pt x="16278" y="11433"/>
                  </a:cubicBezTo>
                  <a:lnTo>
                    <a:pt x="16278" y="11971"/>
                  </a:lnTo>
                  <a:lnTo>
                    <a:pt x="17355" y="12193"/>
                  </a:lnTo>
                  <a:cubicBezTo>
                    <a:pt x="17419" y="12224"/>
                    <a:pt x="17419" y="12319"/>
                    <a:pt x="17355" y="12351"/>
                  </a:cubicBezTo>
                  <a:lnTo>
                    <a:pt x="17387" y="12351"/>
                  </a:lnTo>
                  <a:cubicBezTo>
                    <a:pt x="17403" y="12288"/>
                    <a:pt x="17450" y="12256"/>
                    <a:pt x="17494" y="12256"/>
                  </a:cubicBezTo>
                  <a:cubicBezTo>
                    <a:pt x="17537" y="12256"/>
                    <a:pt x="17577" y="12288"/>
                    <a:pt x="17577" y="12351"/>
                  </a:cubicBezTo>
                  <a:cubicBezTo>
                    <a:pt x="17735" y="14220"/>
                    <a:pt x="17704" y="16151"/>
                    <a:pt x="17735" y="18052"/>
                  </a:cubicBezTo>
                  <a:cubicBezTo>
                    <a:pt x="17767" y="18970"/>
                    <a:pt x="18020" y="20268"/>
                    <a:pt x="17292" y="21028"/>
                  </a:cubicBezTo>
                  <a:cubicBezTo>
                    <a:pt x="16627" y="21788"/>
                    <a:pt x="15360" y="21725"/>
                    <a:pt x="14442" y="21788"/>
                  </a:cubicBezTo>
                  <a:cubicBezTo>
                    <a:pt x="12637" y="21883"/>
                    <a:pt x="10863" y="21978"/>
                    <a:pt x="9026" y="21978"/>
                  </a:cubicBezTo>
                  <a:cubicBezTo>
                    <a:pt x="8163" y="21992"/>
                    <a:pt x="7067" y="22102"/>
                    <a:pt x="5968" y="22102"/>
                  </a:cubicBezTo>
                  <a:cubicBezTo>
                    <a:pt x="4408" y="22102"/>
                    <a:pt x="2843" y="21879"/>
                    <a:pt x="1932" y="20838"/>
                  </a:cubicBezTo>
                  <a:cubicBezTo>
                    <a:pt x="1" y="18558"/>
                    <a:pt x="1774" y="15138"/>
                    <a:pt x="1521" y="12668"/>
                  </a:cubicBezTo>
                  <a:cubicBezTo>
                    <a:pt x="1483" y="12497"/>
                    <a:pt x="1616" y="12394"/>
                    <a:pt x="1735" y="12394"/>
                  </a:cubicBezTo>
                  <a:cubicBezTo>
                    <a:pt x="1815" y="12394"/>
                    <a:pt x="1888" y="12440"/>
                    <a:pt x="1901" y="12541"/>
                  </a:cubicBezTo>
                  <a:lnTo>
                    <a:pt x="1901" y="12668"/>
                  </a:lnTo>
                  <a:cubicBezTo>
                    <a:pt x="1932" y="12604"/>
                    <a:pt x="1964" y="12541"/>
                    <a:pt x="2059" y="12541"/>
                  </a:cubicBezTo>
                  <a:lnTo>
                    <a:pt x="2059" y="12509"/>
                  </a:lnTo>
                  <a:cubicBezTo>
                    <a:pt x="1806" y="12509"/>
                    <a:pt x="1742" y="12161"/>
                    <a:pt x="1964" y="12129"/>
                  </a:cubicBezTo>
                  <a:cubicBezTo>
                    <a:pt x="4602" y="11696"/>
                    <a:pt x="7441" y="11386"/>
                    <a:pt x="10256" y="11386"/>
                  </a:cubicBezTo>
                  <a:cubicBezTo>
                    <a:pt x="12172" y="11386"/>
                    <a:pt x="14077" y="11530"/>
                    <a:pt x="15898" y="11876"/>
                  </a:cubicBezTo>
                  <a:lnTo>
                    <a:pt x="15898" y="11433"/>
                  </a:lnTo>
                  <a:lnTo>
                    <a:pt x="15898" y="10293"/>
                  </a:lnTo>
                  <a:cubicBezTo>
                    <a:pt x="15360" y="10324"/>
                    <a:pt x="14853" y="10324"/>
                    <a:pt x="14315" y="10324"/>
                  </a:cubicBezTo>
                  <a:cubicBezTo>
                    <a:pt x="14188" y="10324"/>
                    <a:pt x="14188" y="10103"/>
                    <a:pt x="14315" y="10103"/>
                  </a:cubicBezTo>
                  <a:cubicBezTo>
                    <a:pt x="14885" y="10103"/>
                    <a:pt x="15392" y="10134"/>
                    <a:pt x="15898" y="10134"/>
                  </a:cubicBezTo>
                  <a:lnTo>
                    <a:pt x="15898" y="7854"/>
                  </a:lnTo>
                  <a:cubicBezTo>
                    <a:pt x="15877" y="7847"/>
                    <a:pt x="15855" y="7844"/>
                    <a:pt x="15832" y="7844"/>
                  </a:cubicBezTo>
                  <a:cubicBezTo>
                    <a:pt x="15647" y="7844"/>
                    <a:pt x="15406" y="8048"/>
                    <a:pt x="15265" y="8076"/>
                  </a:cubicBezTo>
                  <a:cubicBezTo>
                    <a:pt x="15107" y="8076"/>
                    <a:pt x="14980" y="8044"/>
                    <a:pt x="14917" y="7886"/>
                  </a:cubicBezTo>
                  <a:cubicBezTo>
                    <a:pt x="14870" y="7745"/>
                    <a:pt x="15032" y="7552"/>
                    <a:pt x="15183" y="7552"/>
                  </a:cubicBezTo>
                  <a:cubicBezTo>
                    <a:pt x="15236" y="7552"/>
                    <a:pt x="15287" y="7575"/>
                    <a:pt x="15328" y="7632"/>
                  </a:cubicBezTo>
                  <a:cubicBezTo>
                    <a:pt x="15378" y="7731"/>
                    <a:pt x="15292" y="7811"/>
                    <a:pt x="15222" y="7811"/>
                  </a:cubicBezTo>
                  <a:cubicBezTo>
                    <a:pt x="15202" y="7811"/>
                    <a:pt x="15184" y="7805"/>
                    <a:pt x="15170" y="7791"/>
                  </a:cubicBezTo>
                  <a:lnTo>
                    <a:pt x="15170" y="7791"/>
                  </a:lnTo>
                  <a:cubicBezTo>
                    <a:pt x="15202" y="7823"/>
                    <a:pt x="15225" y="7838"/>
                    <a:pt x="15253" y="7838"/>
                  </a:cubicBezTo>
                  <a:cubicBezTo>
                    <a:pt x="15281" y="7838"/>
                    <a:pt x="15313" y="7822"/>
                    <a:pt x="15360" y="7791"/>
                  </a:cubicBezTo>
                  <a:cubicBezTo>
                    <a:pt x="15455" y="7759"/>
                    <a:pt x="15550" y="7727"/>
                    <a:pt x="15645" y="7696"/>
                  </a:cubicBezTo>
                  <a:lnTo>
                    <a:pt x="15867" y="7696"/>
                  </a:lnTo>
                  <a:cubicBezTo>
                    <a:pt x="15867" y="6809"/>
                    <a:pt x="15930" y="5954"/>
                    <a:pt x="15962" y="5099"/>
                  </a:cubicBezTo>
                  <a:lnTo>
                    <a:pt x="15962" y="5099"/>
                  </a:lnTo>
                  <a:cubicBezTo>
                    <a:pt x="15724" y="5131"/>
                    <a:pt x="15463" y="5146"/>
                    <a:pt x="15202" y="5146"/>
                  </a:cubicBezTo>
                  <a:cubicBezTo>
                    <a:pt x="14940" y="5146"/>
                    <a:pt x="14679" y="5131"/>
                    <a:pt x="14442" y="5099"/>
                  </a:cubicBezTo>
                  <a:cubicBezTo>
                    <a:pt x="14283" y="5067"/>
                    <a:pt x="14283" y="4877"/>
                    <a:pt x="14442" y="4877"/>
                  </a:cubicBezTo>
                  <a:cubicBezTo>
                    <a:pt x="14581" y="4868"/>
                    <a:pt x="14728" y="4864"/>
                    <a:pt x="14879" y="4864"/>
                  </a:cubicBezTo>
                  <a:cubicBezTo>
                    <a:pt x="15242" y="4864"/>
                    <a:pt x="15626" y="4887"/>
                    <a:pt x="15962" y="4909"/>
                  </a:cubicBezTo>
                  <a:cubicBezTo>
                    <a:pt x="15993" y="4434"/>
                    <a:pt x="16025" y="3991"/>
                    <a:pt x="16088" y="3579"/>
                  </a:cubicBezTo>
                  <a:cubicBezTo>
                    <a:pt x="16088" y="3528"/>
                    <a:pt x="16134" y="3495"/>
                    <a:pt x="16176" y="3495"/>
                  </a:cubicBezTo>
                  <a:close/>
                  <a:moveTo>
                    <a:pt x="21029" y="0"/>
                  </a:moveTo>
                  <a:cubicBezTo>
                    <a:pt x="17548" y="583"/>
                    <a:pt x="14001" y="860"/>
                    <a:pt x="10456" y="860"/>
                  </a:cubicBezTo>
                  <a:cubicBezTo>
                    <a:pt x="7066" y="860"/>
                    <a:pt x="3677" y="607"/>
                    <a:pt x="349" y="127"/>
                  </a:cubicBezTo>
                  <a:cubicBezTo>
                    <a:pt x="317" y="127"/>
                    <a:pt x="286" y="95"/>
                    <a:pt x="254" y="32"/>
                  </a:cubicBezTo>
                  <a:lnTo>
                    <a:pt x="254" y="32"/>
                  </a:lnTo>
                  <a:cubicBezTo>
                    <a:pt x="761" y="5352"/>
                    <a:pt x="982" y="10641"/>
                    <a:pt x="887" y="15961"/>
                  </a:cubicBezTo>
                  <a:cubicBezTo>
                    <a:pt x="824" y="17260"/>
                    <a:pt x="666" y="18653"/>
                    <a:pt x="761" y="19952"/>
                  </a:cubicBezTo>
                  <a:cubicBezTo>
                    <a:pt x="824" y="22042"/>
                    <a:pt x="2407" y="22580"/>
                    <a:pt x="4276" y="22644"/>
                  </a:cubicBezTo>
                  <a:cubicBezTo>
                    <a:pt x="5584" y="22688"/>
                    <a:pt x="6899" y="22711"/>
                    <a:pt x="8214" y="22711"/>
                  </a:cubicBezTo>
                  <a:cubicBezTo>
                    <a:pt x="9733" y="22711"/>
                    <a:pt x="11253" y="22680"/>
                    <a:pt x="12763" y="22612"/>
                  </a:cubicBezTo>
                  <a:cubicBezTo>
                    <a:pt x="12964" y="22596"/>
                    <a:pt x="13204" y="22592"/>
                    <a:pt x="13469" y="22592"/>
                  </a:cubicBezTo>
                  <a:cubicBezTo>
                    <a:pt x="13801" y="22592"/>
                    <a:pt x="14172" y="22598"/>
                    <a:pt x="14555" y="22598"/>
                  </a:cubicBezTo>
                  <a:cubicBezTo>
                    <a:pt x="15702" y="22598"/>
                    <a:pt x="16951" y="22537"/>
                    <a:pt x="17545" y="22042"/>
                  </a:cubicBezTo>
                  <a:cubicBezTo>
                    <a:pt x="18780" y="21060"/>
                    <a:pt x="18495" y="19128"/>
                    <a:pt x="18495" y="17735"/>
                  </a:cubicBezTo>
                  <a:cubicBezTo>
                    <a:pt x="18495" y="14885"/>
                    <a:pt x="18559" y="12034"/>
                    <a:pt x="18622" y="9184"/>
                  </a:cubicBezTo>
                  <a:cubicBezTo>
                    <a:pt x="18654" y="6366"/>
                    <a:pt x="18622" y="2154"/>
                    <a:pt x="21092" y="349"/>
                  </a:cubicBezTo>
                  <a:lnTo>
                    <a:pt x="21029" y="0"/>
                  </a:ln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6" name="Google Shape;2116;p24"/>
            <p:cNvSpPr/>
            <p:nvPr/>
          </p:nvSpPr>
          <p:spPr>
            <a:xfrm>
              <a:off x="2175161" y="3876450"/>
              <a:ext cx="575965" cy="585011"/>
            </a:xfrm>
            <a:custGeom>
              <a:avLst/>
              <a:gdLst/>
              <a:ahLst/>
              <a:cxnLst/>
              <a:rect l="l" t="t" r="r" b="b"/>
              <a:pathLst>
                <a:path w="18337" h="18625" extrusionOk="0">
                  <a:moveTo>
                    <a:pt x="17450" y="9448"/>
                  </a:moveTo>
                  <a:cubicBezTo>
                    <a:pt x="17513" y="11918"/>
                    <a:pt x="18337" y="17207"/>
                    <a:pt x="15866" y="17872"/>
                  </a:cubicBezTo>
                  <a:cubicBezTo>
                    <a:pt x="14758" y="18188"/>
                    <a:pt x="13301" y="18093"/>
                    <a:pt x="12161" y="18125"/>
                  </a:cubicBezTo>
                  <a:cubicBezTo>
                    <a:pt x="10958" y="18157"/>
                    <a:pt x="9754" y="18157"/>
                    <a:pt x="8551" y="18157"/>
                  </a:cubicBezTo>
                  <a:cubicBezTo>
                    <a:pt x="7917" y="18157"/>
                    <a:pt x="7284" y="18173"/>
                    <a:pt x="6651" y="18173"/>
                  </a:cubicBezTo>
                  <a:cubicBezTo>
                    <a:pt x="6017" y="18173"/>
                    <a:pt x="5384" y="18157"/>
                    <a:pt x="4751" y="18093"/>
                  </a:cubicBezTo>
                  <a:cubicBezTo>
                    <a:pt x="2882" y="17935"/>
                    <a:pt x="1774" y="16858"/>
                    <a:pt x="1615" y="15085"/>
                  </a:cubicBezTo>
                  <a:cubicBezTo>
                    <a:pt x="1425" y="13185"/>
                    <a:pt x="2154" y="11380"/>
                    <a:pt x="1995" y="9480"/>
                  </a:cubicBezTo>
                  <a:lnTo>
                    <a:pt x="1995" y="9480"/>
                  </a:lnTo>
                  <a:cubicBezTo>
                    <a:pt x="1995" y="9480"/>
                    <a:pt x="2027" y="9543"/>
                    <a:pt x="2059" y="9543"/>
                  </a:cubicBezTo>
                  <a:cubicBezTo>
                    <a:pt x="4641" y="10193"/>
                    <a:pt x="7316" y="10544"/>
                    <a:pt x="9984" y="10544"/>
                  </a:cubicBezTo>
                  <a:cubicBezTo>
                    <a:pt x="11995" y="10544"/>
                    <a:pt x="14002" y="10345"/>
                    <a:pt x="15961" y="9923"/>
                  </a:cubicBezTo>
                  <a:lnTo>
                    <a:pt x="15961" y="9923"/>
                  </a:lnTo>
                  <a:cubicBezTo>
                    <a:pt x="15930" y="10240"/>
                    <a:pt x="15930" y="10588"/>
                    <a:pt x="15930" y="10968"/>
                  </a:cubicBezTo>
                  <a:cubicBezTo>
                    <a:pt x="15391" y="10905"/>
                    <a:pt x="14916" y="10905"/>
                    <a:pt x="14410" y="10905"/>
                  </a:cubicBezTo>
                  <a:cubicBezTo>
                    <a:pt x="14251" y="10905"/>
                    <a:pt x="14251" y="11158"/>
                    <a:pt x="14410" y="11158"/>
                  </a:cubicBezTo>
                  <a:cubicBezTo>
                    <a:pt x="14916" y="11126"/>
                    <a:pt x="15391" y="11126"/>
                    <a:pt x="15930" y="11126"/>
                  </a:cubicBezTo>
                  <a:cubicBezTo>
                    <a:pt x="15866" y="11855"/>
                    <a:pt x="15866" y="12583"/>
                    <a:pt x="15866" y="13280"/>
                  </a:cubicBezTo>
                  <a:cubicBezTo>
                    <a:pt x="15661" y="13264"/>
                    <a:pt x="15447" y="13256"/>
                    <a:pt x="15229" y="13256"/>
                  </a:cubicBezTo>
                  <a:cubicBezTo>
                    <a:pt x="15011" y="13256"/>
                    <a:pt x="14790" y="13264"/>
                    <a:pt x="14568" y="13280"/>
                  </a:cubicBezTo>
                  <a:cubicBezTo>
                    <a:pt x="14441" y="13280"/>
                    <a:pt x="14441" y="13501"/>
                    <a:pt x="14568" y="13501"/>
                  </a:cubicBezTo>
                  <a:cubicBezTo>
                    <a:pt x="14716" y="13512"/>
                    <a:pt x="14864" y="13516"/>
                    <a:pt x="15010" y="13516"/>
                  </a:cubicBezTo>
                  <a:cubicBezTo>
                    <a:pt x="15303" y="13516"/>
                    <a:pt x="15592" y="13501"/>
                    <a:pt x="15866" y="13501"/>
                  </a:cubicBezTo>
                  <a:cubicBezTo>
                    <a:pt x="15866" y="14230"/>
                    <a:pt x="15866" y="15022"/>
                    <a:pt x="15930" y="15782"/>
                  </a:cubicBezTo>
                  <a:cubicBezTo>
                    <a:pt x="15830" y="15789"/>
                    <a:pt x="15730" y="15793"/>
                    <a:pt x="15631" y="15793"/>
                  </a:cubicBezTo>
                  <a:cubicBezTo>
                    <a:pt x="15287" y="15793"/>
                    <a:pt x="14943" y="15746"/>
                    <a:pt x="14600" y="15623"/>
                  </a:cubicBezTo>
                  <a:cubicBezTo>
                    <a:pt x="14582" y="15616"/>
                    <a:pt x="14566" y="15613"/>
                    <a:pt x="14551" y="15613"/>
                  </a:cubicBezTo>
                  <a:cubicBezTo>
                    <a:pt x="14430" y="15613"/>
                    <a:pt x="14395" y="15820"/>
                    <a:pt x="14536" y="15877"/>
                  </a:cubicBezTo>
                  <a:cubicBezTo>
                    <a:pt x="14813" y="15976"/>
                    <a:pt x="15103" y="16025"/>
                    <a:pt x="15397" y="16025"/>
                  </a:cubicBezTo>
                  <a:cubicBezTo>
                    <a:pt x="15573" y="16025"/>
                    <a:pt x="15752" y="16007"/>
                    <a:pt x="15930" y="15972"/>
                  </a:cubicBezTo>
                  <a:cubicBezTo>
                    <a:pt x="15955" y="16022"/>
                    <a:pt x="16016" y="16048"/>
                    <a:pt x="16080" y="16048"/>
                  </a:cubicBezTo>
                  <a:cubicBezTo>
                    <a:pt x="16176" y="16048"/>
                    <a:pt x="16278" y="15991"/>
                    <a:pt x="16278" y="15877"/>
                  </a:cubicBezTo>
                  <a:cubicBezTo>
                    <a:pt x="16310" y="15022"/>
                    <a:pt x="16341" y="14230"/>
                    <a:pt x="16341" y="13406"/>
                  </a:cubicBezTo>
                  <a:cubicBezTo>
                    <a:pt x="16405" y="13375"/>
                    <a:pt x="16405" y="13343"/>
                    <a:pt x="16341" y="13280"/>
                  </a:cubicBezTo>
                  <a:lnTo>
                    <a:pt x="16341" y="9733"/>
                  </a:lnTo>
                  <a:cubicBezTo>
                    <a:pt x="16721" y="9638"/>
                    <a:pt x="17102" y="9575"/>
                    <a:pt x="17450" y="9448"/>
                  </a:cubicBezTo>
                  <a:close/>
                  <a:moveTo>
                    <a:pt x="16217" y="1"/>
                  </a:moveTo>
                  <a:cubicBezTo>
                    <a:pt x="16173" y="1"/>
                    <a:pt x="16120" y="37"/>
                    <a:pt x="16120" y="74"/>
                  </a:cubicBezTo>
                  <a:cubicBezTo>
                    <a:pt x="16025" y="549"/>
                    <a:pt x="16025" y="992"/>
                    <a:pt x="15993" y="1404"/>
                  </a:cubicBezTo>
                  <a:cubicBezTo>
                    <a:pt x="15715" y="1367"/>
                    <a:pt x="15415" y="1351"/>
                    <a:pt x="15119" y="1351"/>
                  </a:cubicBezTo>
                  <a:cubicBezTo>
                    <a:pt x="14909" y="1351"/>
                    <a:pt x="14701" y="1359"/>
                    <a:pt x="14505" y="1372"/>
                  </a:cubicBezTo>
                  <a:cubicBezTo>
                    <a:pt x="14346" y="1404"/>
                    <a:pt x="14346" y="1626"/>
                    <a:pt x="14505" y="1626"/>
                  </a:cubicBezTo>
                  <a:cubicBezTo>
                    <a:pt x="14742" y="1641"/>
                    <a:pt x="14996" y="1649"/>
                    <a:pt x="15249" y="1649"/>
                  </a:cubicBezTo>
                  <a:cubicBezTo>
                    <a:pt x="15502" y="1649"/>
                    <a:pt x="15756" y="1641"/>
                    <a:pt x="15993" y="1626"/>
                  </a:cubicBezTo>
                  <a:lnTo>
                    <a:pt x="15993" y="1626"/>
                  </a:lnTo>
                  <a:cubicBezTo>
                    <a:pt x="15961" y="2481"/>
                    <a:pt x="15930" y="3304"/>
                    <a:pt x="15930" y="4191"/>
                  </a:cubicBezTo>
                  <a:cubicBezTo>
                    <a:pt x="15882" y="4175"/>
                    <a:pt x="15843" y="4167"/>
                    <a:pt x="15803" y="4167"/>
                  </a:cubicBezTo>
                  <a:cubicBezTo>
                    <a:pt x="15763" y="4167"/>
                    <a:pt x="15724" y="4175"/>
                    <a:pt x="15676" y="4191"/>
                  </a:cubicBezTo>
                  <a:cubicBezTo>
                    <a:pt x="15550" y="4222"/>
                    <a:pt x="15486" y="4254"/>
                    <a:pt x="15391" y="4317"/>
                  </a:cubicBezTo>
                  <a:cubicBezTo>
                    <a:pt x="15349" y="4317"/>
                    <a:pt x="15321" y="4332"/>
                    <a:pt x="15279" y="4332"/>
                  </a:cubicBezTo>
                  <a:cubicBezTo>
                    <a:pt x="15263" y="4332"/>
                    <a:pt x="15245" y="4330"/>
                    <a:pt x="15224" y="4324"/>
                  </a:cubicBezTo>
                  <a:lnTo>
                    <a:pt x="15224" y="4324"/>
                  </a:lnTo>
                  <a:cubicBezTo>
                    <a:pt x="15230" y="4325"/>
                    <a:pt x="15236" y="4326"/>
                    <a:pt x="15243" y="4326"/>
                  </a:cubicBezTo>
                  <a:cubicBezTo>
                    <a:pt x="15322" y="4326"/>
                    <a:pt x="15438" y="4264"/>
                    <a:pt x="15360" y="4159"/>
                  </a:cubicBezTo>
                  <a:cubicBezTo>
                    <a:pt x="15312" y="4074"/>
                    <a:pt x="15250" y="4039"/>
                    <a:pt x="15190" y="4039"/>
                  </a:cubicBezTo>
                  <a:cubicBezTo>
                    <a:pt x="15048" y="4039"/>
                    <a:pt x="14913" y="4226"/>
                    <a:pt x="14980" y="4381"/>
                  </a:cubicBezTo>
                  <a:cubicBezTo>
                    <a:pt x="15007" y="4519"/>
                    <a:pt x="15155" y="4609"/>
                    <a:pt x="15276" y="4609"/>
                  </a:cubicBezTo>
                  <a:cubicBezTo>
                    <a:pt x="15294" y="4609"/>
                    <a:pt x="15312" y="4607"/>
                    <a:pt x="15328" y="4603"/>
                  </a:cubicBezTo>
                  <a:cubicBezTo>
                    <a:pt x="15506" y="4543"/>
                    <a:pt x="15738" y="4346"/>
                    <a:pt x="15923" y="4346"/>
                  </a:cubicBezTo>
                  <a:cubicBezTo>
                    <a:pt x="15936" y="4346"/>
                    <a:pt x="15949" y="4347"/>
                    <a:pt x="15961" y="4349"/>
                  </a:cubicBezTo>
                  <a:lnTo>
                    <a:pt x="15961" y="6661"/>
                  </a:lnTo>
                  <a:cubicBezTo>
                    <a:pt x="15391" y="6598"/>
                    <a:pt x="14885" y="6598"/>
                    <a:pt x="14378" y="6598"/>
                  </a:cubicBezTo>
                  <a:cubicBezTo>
                    <a:pt x="14220" y="6598"/>
                    <a:pt x="14220" y="6851"/>
                    <a:pt x="14378" y="6851"/>
                  </a:cubicBezTo>
                  <a:cubicBezTo>
                    <a:pt x="14916" y="6851"/>
                    <a:pt x="15455" y="6788"/>
                    <a:pt x="15961" y="6788"/>
                  </a:cubicBezTo>
                  <a:lnTo>
                    <a:pt x="15961" y="7959"/>
                  </a:lnTo>
                  <a:lnTo>
                    <a:pt x="15961" y="8371"/>
                  </a:lnTo>
                  <a:cubicBezTo>
                    <a:pt x="14153" y="8030"/>
                    <a:pt x="12274" y="7890"/>
                    <a:pt x="10387" y="7890"/>
                  </a:cubicBezTo>
                  <a:cubicBezTo>
                    <a:pt x="7548" y="7890"/>
                    <a:pt x="4690" y="8206"/>
                    <a:pt x="2027" y="8624"/>
                  </a:cubicBezTo>
                  <a:cubicBezTo>
                    <a:pt x="1774" y="8656"/>
                    <a:pt x="1900" y="9036"/>
                    <a:pt x="2090" y="9036"/>
                  </a:cubicBezTo>
                  <a:lnTo>
                    <a:pt x="2154" y="9036"/>
                  </a:lnTo>
                  <a:cubicBezTo>
                    <a:pt x="4751" y="8593"/>
                    <a:pt x="7411" y="8371"/>
                    <a:pt x="10071" y="8371"/>
                  </a:cubicBezTo>
                  <a:cubicBezTo>
                    <a:pt x="12034" y="8371"/>
                    <a:pt x="14030" y="8624"/>
                    <a:pt x="15961" y="8783"/>
                  </a:cubicBezTo>
                  <a:lnTo>
                    <a:pt x="15961" y="8973"/>
                  </a:lnTo>
                  <a:lnTo>
                    <a:pt x="14410" y="8973"/>
                  </a:lnTo>
                  <a:cubicBezTo>
                    <a:pt x="14283" y="8973"/>
                    <a:pt x="14283" y="9194"/>
                    <a:pt x="14410" y="9194"/>
                  </a:cubicBezTo>
                  <a:cubicBezTo>
                    <a:pt x="14579" y="9205"/>
                    <a:pt x="14751" y="9209"/>
                    <a:pt x="14925" y="9209"/>
                  </a:cubicBezTo>
                  <a:cubicBezTo>
                    <a:pt x="15272" y="9209"/>
                    <a:pt x="15624" y="9194"/>
                    <a:pt x="15961" y="9194"/>
                  </a:cubicBezTo>
                  <a:lnTo>
                    <a:pt x="15961" y="9511"/>
                  </a:lnTo>
                  <a:cubicBezTo>
                    <a:pt x="13933" y="9817"/>
                    <a:pt x="11922" y="9988"/>
                    <a:pt x="9914" y="9988"/>
                  </a:cubicBezTo>
                  <a:cubicBezTo>
                    <a:pt x="7346" y="9988"/>
                    <a:pt x="4780" y="9708"/>
                    <a:pt x="2185" y="9068"/>
                  </a:cubicBezTo>
                  <a:lnTo>
                    <a:pt x="2154" y="9068"/>
                  </a:lnTo>
                  <a:cubicBezTo>
                    <a:pt x="2059" y="9068"/>
                    <a:pt x="2027" y="9131"/>
                    <a:pt x="1995" y="9194"/>
                  </a:cubicBezTo>
                  <a:cubicBezTo>
                    <a:pt x="1995" y="9131"/>
                    <a:pt x="1995" y="9099"/>
                    <a:pt x="1805" y="9004"/>
                  </a:cubicBezTo>
                  <a:cubicBezTo>
                    <a:pt x="1793" y="8908"/>
                    <a:pt x="1730" y="8866"/>
                    <a:pt x="1659" y="8866"/>
                  </a:cubicBezTo>
                  <a:cubicBezTo>
                    <a:pt x="1543" y="8866"/>
                    <a:pt x="1406" y="8975"/>
                    <a:pt x="1425" y="9131"/>
                  </a:cubicBezTo>
                  <a:cubicBezTo>
                    <a:pt x="1805" y="11665"/>
                    <a:pt x="0" y="15117"/>
                    <a:pt x="1964" y="17365"/>
                  </a:cubicBezTo>
                  <a:cubicBezTo>
                    <a:pt x="2875" y="18404"/>
                    <a:pt x="4406" y="18625"/>
                    <a:pt x="5934" y="18625"/>
                  </a:cubicBezTo>
                  <a:cubicBezTo>
                    <a:pt x="7060" y="18625"/>
                    <a:pt x="8184" y="18505"/>
                    <a:pt x="9058" y="18505"/>
                  </a:cubicBezTo>
                  <a:cubicBezTo>
                    <a:pt x="10894" y="18473"/>
                    <a:pt x="12668" y="18442"/>
                    <a:pt x="14473" y="18315"/>
                  </a:cubicBezTo>
                  <a:cubicBezTo>
                    <a:pt x="15391" y="18252"/>
                    <a:pt x="16658" y="18315"/>
                    <a:pt x="17355" y="17587"/>
                  </a:cubicBezTo>
                  <a:cubicBezTo>
                    <a:pt x="18052" y="16827"/>
                    <a:pt x="17767" y="15560"/>
                    <a:pt x="17767" y="14610"/>
                  </a:cubicBezTo>
                  <a:cubicBezTo>
                    <a:pt x="17735" y="12710"/>
                    <a:pt x="17767" y="10810"/>
                    <a:pt x="17608" y="8909"/>
                  </a:cubicBezTo>
                  <a:cubicBezTo>
                    <a:pt x="17591" y="8859"/>
                    <a:pt x="17547" y="8826"/>
                    <a:pt x="17505" y="8826"/>
                  </a:cubicBezTo>
                  <a:cubicBezTo>
                    <a:pt x="17468" y="8826"/>
                    <a:pt x="17433" y="8851"/>
                    <a:pt x="17418" y="8909"/>
                  </a:cubicBezTo>
                  <a:lnTo>
                    <a:pt x="17418" y="9194"/>
                  </a:lnTo>
                  <a:cubicBezTo>
                    <a:pt x="17070" y="9258"/>
                    <a:pt x="16658" y="9289"/>
                    <a:pt x="16310" y="9385"/>
                  </a:cubicBezTo>
                  <a:lnTo>
                    <a:pt x="16310" y="8783"/>
                  </a:lnTo>
                  <a:cubicBezTo>
                    <a:pt x="16626" y="8814"/>
                    <a:pt x="16975" y="8878"/>
                    <a:pt x="17355" y="8878"/>
                  </a:cubicBezTo>
                  <a:lnTo>
                    <a:pt x="17387" y="8878"/>
                  </a:lnTo>
                  <a:cubicBezTo>
                    <a:pt x="17450" y="8814"/>
                    <a:pt x="17450" y="8719"/>
                    <a:pt x="17387" y="8719"/>
                  </a:cubicBezTo>
                  <a:lnTo>
                    <a:pt x="16310" y="8466"/>
                  </a:lnTo>
                  <a:lnTo>
                    <a:pt x="16310" y="7959"/>
                  </a:lnTo>
                  <a:cubicBezTo>
                    <a:pt x="16341" y="5331"/>
                    <a:pt x="16468" y="2702"/>
                    <a:pt x="16278" y="74"/>
                  </a:cubicBezTo>
                  <a:cubicBezTo>
                    <a:pt x="16278" y="20"/>
                    <a:pt x="16250" y="1"/>
                    <a:pt x="1621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7" name="Google Shape;2117;p24"/>
            <p:cNvSpPr/>
            <p:nvPr/>
          </p:nvSpPr>
          <p:spPr>
            <a:xfrm>
              <a:off x="2287892" y="3831690"/>
              <a:ext cx="62349" cy="12250"/>
            </a:xfrm>
            <a:custGeom>
              <a:avLst/>
              <a:gdLst/>
              <a:ahLst/>
              <a:cxnLst/>
              <a:rect l="l" t="t" r="r" b="b"/>
              <a:pathLst>
                <a:path w="1985" h="390" extrusionOk="0">
                  <a:moveTo>
                    <a:pt x="132" y="0"/>
                  </a:moveTo>
                  <a:cubicBezTo>
                    <a:pt x="16" y="0"/>
                    <a:pt x="0" y="204"/>
                    <a:pt x="85" y="232"/>
                  </a:cubicBezTo>
                  <a:cubicBezTo>
                    <a:pt x="496" y="340"/>
                    <a:pt x="907" y="389"/>
                    <a:pt x="1318" y="389"/>
                  </a:cubicBezTo>
                  <a:cubicBezTo>
                    <a:pt x="1509" y="389"/>
                    <a:pt x="1699" y="379"/>
                    <a:pt x="1890" y="359"/>
                  </a:cubicBezTo>
                  <a:cubicBezTo>
                    <a:pt x="1985" y="359"/>
                    <a:pt x="1985" y="169"/>
                    <a:pt x="1890" y="169"/>
                  </a:cubicBezTo>
                  <a:cubicBezTo>
                    <a:pt x="1755" y="176"/>
                    <a:pt x="1621" y="180"/>
                    <a:pt x="1489" y="180"/>
                  </a:cubicBezTo>
                  <a:cubicBezTo>
                    <a:pt x="1034" y="180"/>
                    <a:pt x="597" y="133"/>
                    <a:pt x="180" y="10"/>
                  </a:cubicBezTo>
                  <a:cubicBezTo>
                    <a:pt x="162" y="3"/>
                    <a:pt x="146" y="0"/>
                    <a:pt x="13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8" name="Google Shape;2118;p24"/>
            <p:cNvSpPr/>
            <p:nvPr/>
          </p:nvSpPr>
          <p:spPr>
            <a:xfrm>
              <a:off x="2429802" y="4391040"/>
              <a:ext cx="88576" cy="7978"/>
            </a:xfrm>
            <a:custGeom>
              <a:avLst/>
              <a:gdLst/>
              <a:ahLst/>
              <a:cxnLst/>
              <a:rect l="l" t="t" r="r" b="b"/>
              <a:pathLst>
                <a:path w="2820" h="254" extrusionOk="0">
                  <a:moveTo>
                    <a:pt x="159" y="0"/>
                  </a:moveTo>
                  <a:cubicBezTo>
                    <a:pt x="0" y="0"/>
                    <a:pt x="0" y="254"/>
                    <a:pt x="159" y="254"/>
                  </a:cubicBezTo>
                  <a:cubicBezTo>
                    <a:pt x="1014" y="254"/>
                    <a:pt x="1869" y="254"/>
                    <a:pt x="2692" y="190"/>
                  </a:cubicBezTo>
                  <a:cubicBezTo>
                    <a:pt x="2819" y="190"/>
                    <a:pt x="2819" y="0"/>
                    <a:pt x="269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9" name="Google Shape;2119;p24"/>
            <p:cNvSpPr/>
            <p:nvPr/>
          </p:nvSpPr>
          <p:spPr>
            <a:xfrm>
              <a:off x="2449684" y="4414911"/>
              <a:ext cx="98533" cy="9486"/>
            </a:xfrm>
            <a:custGeom>
              <a:avLst/>
              <a:gdLst/>
              <a:ahLst/>
              <a:cxnLst/>
              <a:rect l="l" t="t" r="r" b="b"/>
              <a:pathLst>
                <a:path w="3137" h="302" extrusionOk="0">
                  <a:moveTo>
                    <a:pt x="159" y="0"/>
                  </a:moveTo>
                  <a:cubicBezTo>
                    <a:pt x="64" y="0"/>
                    <a:pt x="1" y="190"/>
                    <a:pt x="128" y="190"/>
                  </a:cubicBezTo>
                  <a:cubicBezTo>
                    <a:pt x="603" y="270"/>
                    <a:pt x="1086" y="301"/>
                    <a:pt x="1568" y="301"/>
                  </a:cubicBezTo>
                  <a:cubicBezTo>
                    <a:pt x="2051" y="301"/>
                    <a:pt x="2534" y="270"/>
                    <a:pt x="3009" y="222"/>
                  </a:cubicBezTo>
                  <a:cubicBezTo>
                    <a:pt x="3136" y="222"/>
                    <a:pt x="3136" y="64"/>
                    <a:pt x="3009" y="64"/>
                  </a:cubicBezTo>
                  <a:cubicBezTo>
                    <a:pt x="2059" y="64"/>
                    <a:pt x="1109" y="32"/>
                    <a:pt x="159"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20" name="Google Shape;2120;p24"/>
          <p:cNvGrpSpPr/>
          <p:nvPr/>
        </p:nvGrpSpPr>
        <p:grpSpPr>
          <a:xfrm>
            <a:off x="7857535" y="452387"/>
            <a:ext cx="842573" cy="1362660"/>
            <a:chOff x="7773460" y="636100"/>
            <a:chExt cx="842573" cy="1362660"/>
          </a:xfrm>
        </p:grpSpPr>
        <p:sp>
          <p:nvSpPr>
            <p:cNvPr id="2121" name="Google Shape;2121;p24"/>
            <p:cNvSpPr/>
            <p:nvPr/>
          </p:nvSpPr>
          <p:spPr>
            <a:xfrm>
              <a:off x="7903780" y="1106465"/>
              <a:ext cx="133304" cy="54748"/>
            </a:xfrm>
            <a:custGeom>
              <a:avLst/>
              <a:gdLst/>
              <a:ahLst/>
              <a:cxnLst/>
              <a:rect l="l" t="t" r="r" b="b"/>
              <a:pathLst>
                <a:path w="4244" h="1743" extrusionOk="0">
                  <a:moveTo>
                    <a:pt x="3959" y="1"/>
                  </a:moveTo>
                  <a:cubicBezTo>
                    <a:pt x="2661" y="32"/>
                    <a:pt x="1330" y="1"/>
                    <a:pt x="32" y="64"/>
                  </a:cubicBezTo>
                  <a:cubicBezTo>
                    <a:pt x="0" y="571"/>
                    <a:pt x="32" y="1077"/>
                    <a:pt x="64" y="1616"/>
                  </a:cubicBezTo>
                  <a:cubicBezTo>
                    <a:pt x="380" y="1592"/>
                    <a:pt x="701" y="1582"/>
                    <a:pt x="1024" y="1582"/>
                  </a:cubicBezTo>
                  <a:cubicBezTo>
                    <a:pt x="1994" y="1582"/>
                    <a:pt x="2985" y="1671"/>
                    <a:pt x="3959" y="1742"/>
                  </a:cubicBezTo>
                  <a:lnTo>
                    <a:pt x="3959" y="1679"/>
                  </a:lnTo>
                  <a:cubicBezTo>
                    <a:pt x="4244" y="1109"/>
                    <a:pt x="4181" y="539"/>
                    <a:pt x="3959"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2" name="Google Shape;2122;p24"/>
            <p:cNvSpPr/>
            <p:nvPr/>
          </p:nvSpPr>
          <p:spPr>
            <a:xfrm>
              <a:off x="8241971" y="1107470"/>
              <a:ext cx="345196" cy="70641"/>
            </a:xfrm>
            <a:custGeom>
              <a:avLst/>
              <a:gdLst/>
              <a:ahLst/>
              <a:cxnLst/>
              <a:rect l="l" t="t" r="r" b="b"/>
              <a:pathLst>
                <a:path w="10990" h="2249" extrusionOk="0">
                  <a:moveTo>
                    <a:pt x="8235" y="1172"/>
                  </a:moveTo>
                  <a:cubicBezTo>
                    <a:pt x="8805" y="1172"/>
                    <a:pt x="9375" y="1235"/>
                    <a:pt x="9977" y="1235"/>
                  </a:cubicBezTo>
                  <a:cubicBezTo>
                    <a:pt x="10040" y="1235"/>
                    <a:pt x="10040" y="1330"/>
                    <a:pt x="9977" y="1330"/>
                  </a:cubicBezTo>
                  <a:cubicBezTo>
                    <a:pt x="9692" y="1362"/>
                    <a:pt x="9407" y="1378"/>
                    <a:pt x="9118" y="1378"/>
                  </a:cubicBezTo>
                  <a:cubicBezTo>
                    <a:pt x="8829" y="1378"/>
                    <a:pt x="8536" y="1362"/>
                    <a:pt x="8235" y="1330"/>
                  </a:cubicBezTo>
                  <a:cubicBezTo>
                    <a:pt x="8108" y="1330"/>
                    <a:pt x="8108" y="1172"/>
                    <a:pt x="8235" y="1172"/>
                  </a:cubicBezTo>
                  <a:close/>
                  <a:moveTo>
                    <a:pt x="10927" y="0"/>
                  </a:moveTo>
                  <a:cubicBezTo>
                    <a:pt x="10194" y="82"/>
                    <a:pt x="9449" y="105"/>
                    <a:pt x="8703" y="105"/>
                  </a:cubicBezTo>
                  <a:cubicBezTo>
                    <a:pt x="7708" y="105"/>
                    <a:pt x="6710" y="64"/>
                    <a:pt x="5733" y="64"/>
                  </a:cubicBezTo>
                  <a:cubicBezTo>
                    <a:pt x="4593" y="64"/>
                    <a:pt x="3441" y="98"/>
                    <a:pt x="2292" y="98"/>
                  </a:cubicBezTo>
                  <a:cubicBezTo>
                    <a:pt x="1526" y="98"/>
                    <a:pt x="761" y="83"/>
                    <a:pt x="1" y="32"/>
                  </a:cubicBezTo>
                  <a:lnTo>
                    <a:pt x="1" y="32"/>
                  </a:lnTo>
                  <a:cubicBezTo>
                    <a:pt x="33" y="64"/>
                    <a:pt x="33" y="64"/>
                    <a:pt x="33" y="95"/>
                  </a:cubicBezTo>
                  <a:cubicBezTo>
                    <a:pt x="33" y="824"/>
                    <a:pt x="64" y="1552"/>
                    <a:pt x="128" y="2249"/>
                  </a:cubicBezTo>
                  <a:cubicBezTo>
                    <a:pt x="2692" y="2158"/>
                    <a:pt x="5272" y="2084"/>
                    <a:pt x="7857" y="2084"/>
                  </a:cubicBezTo>
                  <a:cubicBezTo>
                    <a:pt x="8880" y="2084"/>
                    <a:pt x="9903" y="2095"/>
                    <a:pt x="10927" y="2122"/>
                  </a:cubicBezTo>
                  <a:cubicBezTo>
                    <a:pt x="10990" y="1425"/>
                    <a:pt x="10990" y="760"/>
                    <a:pt x="10927" y="32"/>
                  </a:cubicBezTo>
                  <a:lnTo>
                    <a:pt x="10927" y="0"/>
                  </a:ln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3" name="Google Shape;2123;p24"/>
            <p:cNvSpPr/>
            <p:nvPr/>
          </p:nvSpPr>
          <p:spPr>
            <a:xfrm>
              <a:off x="7831160" y="1932642"/>
              <a:ext cx="772278" cy="61155"/>
            </a:xfrm>
            <a:custGeom>
              <a:avLst/>
              <a:gdLst/>
              <a:ahLst/>
              <a:cxnLst/>
              <a:rect l="l" t="t" r="r" b="b"/>
              <a:pathLst>
                <a:path w="24587" h="1947" extrusionOk="0">
                  <a:moveTo>
                    <a:pt x="24582" y="0"/>
                  </a:moveTo>
                  <a:cubicBezTo>
                    <a:pt x="24572" y="0"/>
                    <a:pt x="24544" y="15"/>
                    <a:pt x="24544" y="15"/>
                  </a:cubicBezTo>
                  <a:cubicBezTo>
                    <a:pt x="20554" y="363"/>
                    <a:pt x="16532" y="616"/>
                    <a:pt x="12510" y="775"/>
                  </a:cubicBezTo>
                  <a:lnTo>
                    <a:pt x="8488" y="870"/>
                  </a:lnTo>
                  <a:cubicBezTo>
                    <a:pt x="7126" y="933"/>
                    <a:pt x="5796" y="933"/>
                    <a:pt x="4434" y="933"/>
                  </a:cubicBezTo>
                  <a:cubicBezTo>
                    <a:pt x="3712" y="933"/>
                    <a:pt x="2910" y="1001"/>
                    <a:pt x="2118" y="1001"/>
                  </a:cubicBezTo>
                  <a:cubicBezTo>
                    <a:pt x="1589" y="1001"/>
                    <a:pt x="1065" y="971"/>
                    <a:pt x="571" y="870"/>
                  </a:cubicBezTo>
                  <a:cubicBezTo>
                    <a:pt x="444" y="838"/>
                    <a:pt x="381" y="838"/>
                    <a:pt x="286" y="806"/>
                  </a:cubicBezTo>
                  <a:cubicBezTo>
                    <a:pt x="127" y="1155"/>
                    <a:pt x="64" y="1566"/>
                    <a:pt x="1" y="1946"/>
                  </a:cubicBezTo>
                  <a:cubicBezTo>
                    <a:pt x="4181" y="1788"/>
                    <a:pt x="8330" y="1630"/>
                    <a:pt x="12510" y="1471"/>
                  </a:cubicBezTo>
                  <a:lnTo>
                    <a:pt x="12668" y="1471"/>
                  </a:lnTo>
                  <a:cubicBezTo>
                    <a:pt x="14853" y="1408"/>
                    <a:pt x="17007" y="1313"/>
                    <a:pt x="19160" y="1250"/>
                  </a:cubicBezTo>
                  <a:cubicBezTo>
                    <a:pt x="20174" y="1186"/>
                    <a:pt x="21155" y="1155"/>
                    <a:pt x="22169" y="1123"/>
                  </a:cubicBezTo>
                  <a:cubicBezTo>
                    <a:pt x="22406" y="1123"/>
                    <a:pt x="22668" y="1131"/>
                    <a:pt x="22929" y="1131"/>
                  </a:cubicBezTo>
                  <a:cubicBezTo>
                    <a:pt x="23190" y="1131"/>
                    <a:pt x="23451" y="1123"/>
                    <a:pt x="23689" y="1091"/>
                  </a:cubicBezTo>
                  <a:cubicBezTo>
                    <a:pt x="24512" y="933"/>
                    <a:pt x="24544" y="806"/>
                    <a:pt x="24576" y="15"/>
                  </a:cubicBezTo>
                  <a:cubicBezTo>
                    <a:pt x="24586" y="4"/>
                    <a:pt x="24586" y="0"/>
                    <a:pt x="2458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4" name="Google Shape;2124;p24"/>
            <p:cNvSpPr/>
            <p:nvPr/>
          </p:nvSpPr>
          <p:spPr>
            <a:xfrm>
              <a:off x="7773460" y="1859488"/>
              <a:ext cx="61721" cy="135283"/>
            </a:xfrm>
            <a:custGeom>
              <a:avLst/>
              <a:gdLst/>
              <a:ahLst/>
              <a:cxnLst/>
              <a:rect l="l" t="t" r="r" b="b"/>
              <a:pathLst>
                <a:path w="1965" h="4307" extrusionOk="0">
                  <a:moveTo>
                    <a:pt x="1014" y="0"/>
                  </a:moveTo>
                  <a:lnTo>
                    <a:pt x="1014" y="0"/>
                  </a:lnTo>
                  <a:cubicBezTo>
                    <a:pt x="1" y="982"/>
                    <a:pt x="476" y="3515"/>
                    <a:pt x="1584" y="4307"/>
                  </a:cubicBezTo>
                  <a:lnTo>
                    <a:pt x="1743" y="4307"/>
                  </a:lnTo>
                  <a:cubicBezTo>
                    <a:pt x="1679" y="3895"/>
                    <a:pt x="1774" y="3452"/>
                    <a:pt x="1964" y="3040"/>
                  </a:cubicBezTo>
                  <a:cubicBezTo>
                    <a:pt x="1046" y="2502"/>
                    <a:pt x="1014" y="1077"/>
                    <a:pt x="1014"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5" name="Google Shape;2125;p24"/>
            <p:cNvSpPr/>
            <p:nvPr/>
          </p:nvSpPr>
          <p:spPr>
            <a:xfrm>
              <a:off x="7816240" y="1824654"/>
              <a:ext cx="790841" cy="125357"/>
            </a:xfrm>
            <a:custGeom>
              <a:avLst/>
              <a:gdLst/>
              <a:ahLst/>
              <a:cxnLst/>
              <a:rect l="l" t="t" r="r" b="b"/>
              <a:pathLst>
                <a:path w="25178" h="3991" extrusionOk="0">
                  <a:moveTo>
                    <a:pt x="21820" y="2376"/>
                  </a:moveTo>
                  <a:cubicBezTo>
                    <a:pt x="22169" y="2376"/>
                    <a:pt x="22581" y="2376"/>
                    <a:pt x="22929" y="2407"/>
                  </a:cubicBezTo>
                  <a:cubicBezTo>
                    <a:pt x="22932" y="2404"/>
                    <a:pt x="22936" y="2402"/>
                    <a:pt x="22938" y="2402"/>
                  </a:cubicBezTo>
                  <a:lnTo>
                    <a:pt x="22938" y="2402"/>
                  </a:lnTo>
                  <a:cubicBezTo>
                    <a:pt x="22960" y="2402"/>
                    <a:pt x="22957" y="2502"/>
                    <a:pt x="22929" y="2502"/>
                  </a:cubicBezTo>
                  <a:cubicBezTo>
                    <a:pt x="22581" y="2502"/>
                    <a:pt x="22169" y="2502"/>
                    <a:pt x="21820" y="2534"/>
                  </a:cubicBezTo>
                  <a:cubicBezTo>
                    <a:pt x="21694" y="2534"/>
                    <a:pt x="21694" y="2376"/>
                    <a:pt x="21820" y="2376"/>
                  </a:cubicBezTo>
                  <a:close/>
                  <a:moveTo>
                    <a:pt x="5986" y="1"/>
                  </a:moveTo>
                  <a:cubicBezTo>
                    <a:pt x="5986" y="1077"/>
                    <a:pt x="6018" y="2091"/>
                    <a:pt x="5986" y="3167"/>
                  </a:cubicBezTo>
                  <a:cubicBezTo>
                    <a:pt x="5986" y="3267"/>
                    <a:pt x="5908" y="3314"/>
                    <a:pt x="5829" y="3314"/>
                  </a:cubicBezTo>
                  <a:cubicBezTo>
                    <a:pt x="5757" y="3314"/>
                    <a:pt x="5684" y="3275"/>
                    <a:pt x="5669" y="3199"/>
                  </a:cubicBezTo>
                  <a:lnTo>
                    <a:pt x="5638" y="3199"/>
                  </a:lnTo>
                  <a:lnTo>
                    <a:pt x="5638" y="3262"/>
                  </a:lnTo>
                  <a:lnTo>
                    <a:pt x="5638" y="3294"/>
                  </a:lnTo>
                  <a:cubicBezTo>
                    <a:pt x="5638" y="3326"/>
                    <a:pt x="5606" y="3357"/>
                    <a:pt x="5543" y="3357"/>
                  </a:cubicBezTo>
                  <a:cubicBezTo>
                    <a:pt x="5321" y="3453"/>
                    <a:pt x="5004" y="3516"/>
                    <a:pt x="4719" y="3516"/>
                  </a:cubicBezTo>
                  <a:cubicBezTo>
                    <a:pt x="4593" y="3516"/>
                    <a:pt x="4529" y="3516"/>
                    <a:pt x="4403" y="3484"/>
                  </a:cubicBezTo>
                  <a:cubicBezTo>
                    <a:pt x="4212" y="3421"/>
                    <a:pt x="4054" y="3294"/>
                    <a:pt x="4022" y="3104"/>
                  </a:cubicBezTo>
                  <a:cubicBezTo>
                    <a:pt x="4006" y="3108"/>
                    <a:pt x="3988" y="3110"/>
                    <a:pt x="3970" y="3110"/>
                  </a:cubicBezTo>
                  <a:cubicBezTo>
                    <a:pt x="3857" y="3110"/>
                    <a:pt x="3742" y="3028"/>
                    <a:pt x="3769" y="2946"/>
                  </a:cubicBezTo>
                  <a:cubicBezTo>
                    <a:pt x="3801" y="2154"/>
                    <a:pt x="3801" y="1362"/>
                    <a:pt x="3864" y="571"/>
                  </a:cubicBezTo>
                  <a:cubicBezTo>
                    <a:pt x="3484" y="571"/>
                    <a:pt x="3018" y="550"/>
                    <a:pt x="2543" y="550"/>
                  </a:cubicBezTo>
                  <a:cubicBezTo>
                    <a:pt x="1830" y="550"/>
                    <a:pt x="1096" y="596"/>
                    <a:pt x="602" y="824"/>
                  </a:cubicBezTo>
                  <a:cubicBezTo>
                    <a:pt x="1" y="1109"/>
                    <a:pt x="96" y="1394"/>
                    <a:pt x="159" y="1964"/>
                  </a:cubicBezTo>
                  <a:cubicBezTo>
                    <a:pt x="254" y="2756"/>
                    <a:pt x="254" y="3136"/>
                    <a:pt x="951" y="3548"/>
                  </a:cubicBezTo>
                  <a:cubicBezTo>
                    <a:pt x="1489" y="3906"/>
                    <a:pt x="2200" y="3991"/>
                    <a:pt x="2922" y="3991"/>
                  </a:cubicBezTo>
                  <a:cubicBezTo>
                    <a:pt x="3475" y="3991"/>
                    <a:pt x="4035" y="3941"/>
                    <a:pt x="4529" y="3928"/>
                  </a:cubicBezTo>
                  <a:lnTo>
                    <a:pt x="4814" y="3928"/>
                  </a:lnTo>
                  <a:cubicBezTo>
                    <a:pt x="5701" y="3928"/>
                    <a:pt x="6619" y="3928"/>
                    <a:pt x="7538" y="3896"/>
                  </a:cubicBezTo>
                  <a:cubicBezTo>
                    <a:pt x="11655" y="3801"/>
                    <a:pt x="15740" y="3643"/>
                    <a:pt x="19857" y="3357"/>
                  </a:cubicBezTo>
                  <a:cubicBezTo>
                    <a:pt x="20839" y="3294"/>
                    <a:pt x="21852" y="3199"/>
                    <a:pt x="22866" y="3136"/>
                  </a:cubicBezTo>
                  <a:cubicBezTo>
                    <a:pt x="23341" y="3104"/>
                    <a:pt x="23879" y="3136"/>
                    <a:pt x="24354" y="3009"/>
                  </a:cubicBezTo>
                  <a:cubicBezTo>
                    <a:pt x="25177" y="2851"/>
                    <a:pt x="24702" y="2091"/>
                    <a:pt x="24227" y="1521"/>
                  </a:cubicBezTo>
                  <a:cubicBezTo>
                    <a:pt x="23255" y="390"/>
                    <a:pt x="21652" y="228"/>
                    <a:pt x="20146" y="228"/>
                  </a:cubicBezTo>
                  <a:cubicBezTo>
                    <a:pt x="19544" y="228"/>
                    <a:pt x="18957" y="254"/>
                    <a:pt x="18432" y="254"/>
                  </a:cubicBezTo>
                  <a:cubicBezTo>
                    <a:pt x="14252" y="191"/>
                    <a:pt x="10135" y="191"/>
                    <a:pt x="5986"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6" name="Google Shape;2126;p24"/>
            <p:cNvSpPr/>
            <p:nvPr/>
          </p:nvSpPr>
          <p:spPr>
            <a:xfrm>
              <a:off x="7939587" y="1042797"/>
              <a:ext cx="57669" cy="51764"/>
            </a:xfrm>
            <a:custGeom>
              <a:avLst/>
              <a:gdLst/>
              <a:ahLst/>
              <a:cxnLst/>
              <a:rect l="l" t="t" r="r" b="b"/>
              <a:pathLst>
                <a:path w="1836" h="1648" extrusionOk="0">
                  <a:moveTo>
                    <a:pt x="927" y="0"/>
                  </a:moveTo>
                  <a:cubicBezTo>
                    <a:pt x="914" y="0"/>
                    <a:pt x="901" y="0"/>
                    <a:pt x="887" y="1"/>
                  </a:cubicBezTo>
                  <a:cubicBezTo>
                    <a:pt x="0" y="33"/>
                    <a:pt x="444" y="1014"/>
                    <a:pt x="159" y="1553"/>
                  </a:cubicBezTo>
                  <a:cubicBezTo>
                    <a:pt x="127" y="1616"/>
                    <a:pt x="95" y="1616"/>
                    <a:pt x="32" y="1616"/>
                  </a:cubicBezTo>
                  <a:lnTo>
                    <a:pt x="32" y="1648"/>
                  </a:lnTo>
                  <a:cubicBezTo>
                    <a:pt x="602" y="1616"/>
                    <a:pt x="1141" y="1616"/>
                    <a:pt x="1711" y="1616"/>
                  </a:cubicBezTo>
                  <a:lnTo>
                    <a:pt x="1711" y="1584"/>
                  </a:lnTo>
                  <a:cubicBezTo>
                    <a:pt x="1835" y="961"/>
                    <a:pt x="1745" y="0"/>
                    <a:pt x="927"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7" name="Google Shape;2127;p24"/>
            <p:cNvSpPr/>
            <p:nvPr/>
          </p:nvSpPr>
          <p:spPr>
            <a:xfrm>
              <a:off x="7938582" y="1169128"/>
              <a:ext cx="55753" cy="759023"/>
            </a:xfrm>
            <a:custGeom>
              <a:avLst/>
              <a:gdLst/>
              <a:ahLst/>
              <a:cxnLst/>
              <a:rect l="l" t="t" r="r" b="b"/>
              <a:pathLst>
                <a:path w="1775" h="24165" extrusionOk="0">
                  <a:moveTo>
                    <a:pt x="1157" y="22359"/>
                  </a:moveTo>
                  <a:cubicBezTo>
                    <a:pt x="1212" y="22359"/>
                    <a:pt x="1268" y="22391"/>
                    <a:pt x="1268" y="22454"/>
                  </a:cubicBezTo>
                  <a:cubicBezTo>
                    <a:pt x="1268" y="22771"/>
                    <a:pt x="1268" y="23119"/>
                    <a:pt x="1236" y="23436"/>
                  </a:cubicBezTo>
                  <a:cubicBezTo>
                    <a:pt x="1236" y="23467"/>
                    <a:pt x="1204" y="23483"/>
                    <a:pt x="1173" y="23483"/>
                  </a:cubicBezTo>
                  <a:cubicBezTo>
                    <a:pt x="1141" y="23483"/>
                    <a:pt x="1109" y="23467"/>
                    <a:pt x="1109" y="23436"/>
                  </a:cubicBezTo>
                  <a:cubicBezTo>
                    <a:pt x="1046" y="23119"/>
                    <a:pt x="1046" y="22771"/>
                    <a:pt x="1046" y="22454"/>
                  </a:cubicBezTo>
                  <a:cubicBezTo>
                    <a:pt x="1046" y="22391"/>
                    <a:pt x="1101" y="22359"/>
                    <a:pt x="1157" y="22359"/>
                  </a:cubicBezTo>
                  <a:close/>
                  <a:moveTo>
                    <a:pt x="1" y="1"/>
                  </a:moveTo>
                  <a:lnTo>
                    <a:pt x="1" y="1"/>
                  </a:lnTo>
                  <a:cubicBezTo>
                    <a:pt x="666" y="7855"/>
                    <a:pt x="508" y="15835"/>
                    <a:pt x="286" y="23721"/>
                  </a:cubicBezTo>
                  <a:cubicBezTo>
                    <a:pt x="317" y="23721"/>
                    <a:pt x="349" y="23752"/>
                    <a:pt x="349" y="23816"/>
                  </a:cubicBezTo>
                  <a:cubicBezTo>
                    <a:pt x="425" y="24087"/>
                    <a:pt x="615" y="24165"/>
                    <a:pt x="841" y="24165"/>
                  </a:cubicBezTo>
                  <a:cubicBezTo>
                    <a:pt x="1090" y="24165"/>
                    <a:pt x="1384" y="24071"/>
                    <a:pt x="1616" y="24037"/>
                  </a:cubicBezTo>
                  <a:cubicBezTo>
                    <a:pt x="1625" y="24028"/>
                    <a:pt x="1637" y="24024"/>
                    <a:pt x="1650" y="24024"/>
                  </a:cubicBezTo>
                  <a:cubicBezTo>
                    <a:pt x="1682" y="24024"/>
                    <a:pt x="1720" y="24047"/>
                    <a:pt x="1743" y="24069"/>
                  </a:cubicBezTo>
                  <a:lnTo>
                    <a:pt x="1774" y="24069"/>
                  </a:lnTo>
                  <a:lnTo>
                    <a:pt x="1774" y="24037"/>
                  </a:lnTo>
                  <a:cubicBezTo>
                    <a:pt x="1584" y="20047"/>
                    <a:pt x="1616" y="15994"/>
                    <a:pt x="1584" y="12003"/>
                  </a:cubicBezTo>
                  <a:cubicBezTo>
                    <a:pt x="1553" y="8045"/>
                    <a:pt x="1394" y="4023"/>
                    <a:pt x="1648" y="64"/>
                  </a:cubicBezTo>
                  <a:cubicBezTo>
                    <a:pt x="1109" y="64"/>
                    <a:pt x="539" y="64"/>
                    <a:pt x="1"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8" name="Google Shape;2128;p24"/>
            <p:cNvSpPr/>
            <p:nvPr/>
          </p:nvSpPr>
          <p:spPr>
            <a:xfrm>
              <a:off x="8040068" y="1132346"/>
              <a:ext cx="192983" cy="19914"/>
            </a:xfrm>
            <a:custGeom>
              <a:avLst/>
              <a:gdLst/>
              <a:ahLst/>
              <a:cxnLst/>
              <a:rect l="l" t="t" r="r" b="b"/>
              <a:pathLst>
                <a:path w="6144" h="634" extrusionOk="0">
                  <a:moveTo>
                    <a:pt x="6112" y="0"/>
                  </a:moveTo>
                  <a:cubicBezTo>
                    <a:pt x="4085" y="63"/>
                    <a:pt x="2122" y="127"/>
                    <a:pt x="95" y="158"/>
                  </a:cubicBezTo>
                  <a:cubicBezTo>
                    <a:pt x="95" y="285"/>
                    <a:pt x="63" y="380"/>
                    <a:pt x="0" y="507"/>
                  </a:cubicBezTo>
                  <a:lnTo>
                    <a:pt x="158" y="602"/>
                  </a:lnTo>
                  <a:cubicBezTo>
                    <a:pt x="158" y="538"/>
                    <a:pt x="222" y="475"/>
                    <a:pt x="285" y="475"/>
                  </a:cubicBezTo>
                  <a:cubicBezTo>
                    <a:pt x="2217" y="538"/>
                    <a:pt x="4212" y="633"/>
                    <a:pt x="6144" y="633"/>
                  </a:cubicBezTo>
                  <a:cubicBezTo>
                    <a:pt x="6112" y="443"/>
                    <a:pt x="6112" y="222"/>
                    <a:pt x="6112"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9" name="Google Shape;2129;p24"/>
            <p:cNvSpPr/>
            <p:nvPr/>
          </p:nvSpPr>
          <p:spPr>
            <a:xfrm>
              <a:off x="8300300" y="643952"/>
              <a:ext cx="107831" cy="90743"/>
            </a:xfrm>
            <a:custGeom>
              <a:avLst/>
              <a:gdLst/>
              <a:ahLst/>
              <a:cxnLst/>
              <a:rect l="l" t="t" r="r" b="b"/>
              <a:pathLst>
                <a:path w="3433" h="2889" extrusionOk="0">
                  <a:moveTo>
                    <a:pt x="2047" y="505"/>
                  </a:moveTo>
                  <a:cubicBezTo>
                    <a:pt x="2631" y="505"/>
                    <a:pt x="3112" y="1184"/>
                    <a:pt x="2958" y="1741"/>
                  </a:cubicBezTo>
                  <a:cubicBezTo>
                    <a:pt x="2946" y="1764"/>
                    <a:pt x="2923" y="1774"/>
                    <a:pt x="2898" y="1774"/>
                  </a:cubicBezTo>
                  <a:cubicBezTo>
                    <a:pt x="2852" y="1774"/>
                    <a:pt x="2799" y="1739"/>
                    <a:pt x="2799" y="1678"/>
                  </a:cubicBezTo>
                  <a:cubicBezTo>
                    <a:pt x="2863" y="1140"/>
                    <a:pt x="2483" y="791"/>
                    <a:pt x="1976" y="696"/>
                  </a:cubicBezTo>
                  <a:cubicBezTo>
                    <a:pt x="1849" y="696"/>
                    <a:pt x="1912" y="506"/>
                    <a:pt x="2007" y="506"/>
                  </a:cubicBezTo>
                  <a:cubicBezTo>
                    <a:pt x="2021" y="506"/>
                    <a:pt x="2034" y="505"/>
                    <a:pt x="2047" y="505"/>
                  </a:cubicBezTo>
                  <a:close/>
                  <a:moveTo>
                    <a:pt x="1464" y="1"/>
                  </a:moveTo>
                  <a:cubicBezTo>
                    <a:pt x="204" y="1"/>
                    <a:pt x="0" y="2888"/>
                    <a:pt x="1614" y="2888"/>
                  </a:cubicBezTo>
                  <a:cubicBezTo>
                    <a:pt x="1660" y="2888"/>
                    <a:pt x="1706" y="2886"/>
                    <a:pt x="1754" y="2881"/>
                  </a:cubicBezTo>
                  <a:cubicBezTo>
                    <a:pt x="2451" y="2786"/>
                    <a:pt x="3433" y="2153"/>
                    <a:pt x="3338" y="1361"/>
                  </a:cubicBezTo>
                  <a:cubicBezTo>
                    <a:pt x="3243" y="791"/>
                    <a:pt x="2736" y="95"/>
                    <a:pt x="2103" y="31"/>
                  </a:cubicBezTo>
                  <a:lnTo>
                    <a:pt x="2103" y="31"/>
                  </a:lnTo>
                  <a:cubicBezTo>
                    <a:pt x="2126" y="78"/>
                    <a:pt x="2062" y="160"/>
                    <a:pt x="2002" y="160"/>
                  </a:cubicBezTo>
                  <a:cubicBezTo>
                    <a:pt x="1981" y="160"/>
                    <a:pt x="1960" y="151"/>
                    <a:pt x="1944" y="126"/>
                  </a:cubicBezTo>
                  <a:cubicBezTo>
                    <a:pt x="1771" y="40"/>
                    <a:pt x="1610" y="1"/>
                    <a:pt x="1464"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0" name="Google Shape;2130;p24"/>
            <p:cNvSpPr/>
            <p:nvPr/>
          </p:nvSpPr>
          <p:spPr>
            <a:xfrm>
              <a:off x="8412088" y="782596"/>
              <a:ext cx="69667" cy="47272"/>
            </a:xfrm>
            <a:custGeom>
              <a:avLst/>
              <a:gdLst/>
              <a:ahLst/>
              <a:cxnLst/>
              <a:rect l="l" t="t" r="r" b="b"/>
              <a:pathLst>
                <a:path w="2218" h="1505" extrusionOk="0">
                  <a:moveTo>
                    <a:pt x="1204" y="336"/>
                  </a:moveTo>
                  <a:cubicBezTo>
                    <a:pt x="1267" y="336"/>
                    <a:pt x="1267" y="431"/>
                    <a:pt x="1204" y="431"/>
                  </a:cubicBezTo>
                  <a:cubicBezTo>
                    <a:pt x="1014" y="431"/>
                    <a:pt x="919" y="526"/>
                    <a:pt x="824" y="653"/>
                  </a:cubicBezTo>
                  <a:cubicBezTo>
                    <a:pt x="792" y="748"/>
                    <a:pt x="792" y="874"/>
                    <a:pt x="792" y="1001"/>
                  </a:cubicBezTo>
                  <a:cubicBezTo>
                    <a:pt x="792" y="1041"/>
                    <a:pt x="741" y="1081"/>
                    <a:pt x="696" y="1081"/>
                  </a:cubicBezTo>
                  <a:cubicBezTo>
                    <a:pt x="670" y="1081"/>
                    <a:pt x="645" y="1068"/>
                    <a:pt x="634" y="1033"/>
                  </a:cubicBezTo>
                  <a:cubicBezTo>
                    <a:pt x="475" y="716"/>
                    <a:pt x="824" y="336"/>
                    <a:pt x="1204" y="336"/>
                  </a:cubicBezTo>
                  <a:close/>
                  <a:moveTo>
                    <a:pt x="1151" y="1"/>
                  </a:moveTo>
                  <a:cubicBezTo>
                    <a:pt x="1007" y="1"/>
                    <a:pt x="865" y="14"/>
                    <a:pt x="729" y="51"/>
                  </a:cubicBezTo>
                  <a:cubicBezTo>
                    <a:pt x="159" y="241"/>
                    <a:pt x="0" y="874"/>
                    <a:pt x="444" y="1286"/>
                  </a:cubicBezTo>
                  <a:cubicBezTo>
                    <a:pt x="608" y="1437"/>
                    <a:pt x="832" y="1505"/>
                    <a:pt x="1062" y="1505"/>
                  </a:cubicBezTo>
                  <a:cubicBezTo>
                    <a:pt x="1362" y="1505"/>
                    <a:pt x="1671" y="1389"/>
                    <a:pt x="1869" y="1191"/>
                  </a:cubicBezTo>
                  <a:cubicBezTo>
                    <a:pt x="2217" y="843"/>
                    <a:pt x="2185" y="336"/>
                    <a:pt x="1837" y="51"/>
                  </a:cubicBezTo>
                  <a:cubicBezTo>
                    <a:pt x="1606" y="32"/>
                    <a:pt x="1375" y="1"/>
                    <a:pt x="1151"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1" name="Google Shape;2131;p24"/>
            <p:cNvSpPr/>
            <p:nvPr/>
          </p:nvSpPr>
          <p:spPr>
            <a:xfrm>
              <a:off x="8313617" y="849280"/>
              <a:ext cx="66652" cy="65301"/>
            </a:xfrm>
            <a:custGeom>
              <a:avLst/>
              <a:gdLst/>
              <a:ahLst/>
              <a:cxnLst/>
              <a:rect l="l" t="t" r="r" b="b"/>
              <a:pathLst>
                <a:path w="2122" h="2079" extrusionOk="0">
                  <a:moveTo>
                    <a:pt x="979" y="361"/>
                  </a:moveTo>
                  <a:cubicBezTo>
                    <a:pt x="1051" y="361"/>
                    <a:pt x="1070" y="465"/>
                    <a:pt x="1013" y="493"/>
                  </a:cubicBezTo>
                  <a:cubicBezTo>
                    <a:pt x="602" y="620"/>
                    <a:pt x="475" y="1063"/>
                    <a:pt x="633" y="1380"/>
                  </a:cubicBezTo>
                  <a:cubicBezTo>
                    <a:pt x="678" y="1447"/>
                    <a:pt x="612" y="1514"/>
                    <a:pt x="547" y="1514"/>
                  </a:cubicBezTo>
                  <a:cubicBezTo>
                    <a:pt x="520" y="1514"/>
                    <a:pt x="494" y="1503"/>
                    <a:pt x="475" y="1475"/>
                  </a:cubicBezTo>
                  <a:cubicBezTo>
                    <a:pt x="222" y="1095"/>
                    <a:pt x="475" y="493"/>
                    <a:pt x="950" y="366"/>
                  </a:cubicBezTo>
                  <a:cubicBezTo>
                    <a:pt x="961" y="363"/>
                    <a:pt x="970" y="361"/>
                    <a:pt x="979" y="361"/>
                  </a:cubicBezTo>
                  <a:close/>
                  <a:moveTo>
                    <a:pt x="942" y="0"/>
                  </a:moveTo>
                  <a:cubicBezTo>
                    <a:pt x="881" y="0"/>
                    <a:pt x="820" y="6"/>
                    <a:pt x="760" y="18"/>
                  </a:cubicBezTo>
                  <a:lnTo>
                    <a:pt x="633" y="18"/>
                  </a:lnTo>
                  <a:cubicBezTo>
                    <a:pt x="285" y="240"/>
                    <a:pt x="0" y="620"/>
                    <a:pt x="0" y="1126"/>
                  </a:cubicBezTo>
                  <a:cubicBezTo>
                    <a:pt x="61" y="1676"/>
                    <a:pt x="416" y="2078"/>
                    <a:pt x="981" y="2078"/>
                  </a:cubicBezTo>
                  <a:cubicBezTo>
                    <a:pt x="1002" y="2078"/>
                    <a:pt x="1023" y="2078"/>
                    <a:pt x="1045" y="2077"/>
                  </a:cubicBezTo>
                  <a:cubicBezTo>
                    <a:pt x="1552" y="2077"/>
                    <a:pt x="2122" y="1697"/>
                    <a:pt x="2122" y="1126"/>
                  </a:cubicBezTo>
                  <a:cubicBezTo>
                    <a:pt x="2122" y="524"/>
                    <a:pt x="1525" y="0"/>
                    <a:pt x="94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2" name="Google Shape;2132;p24"/>
            <p:cNvSpPr/>
            <p:nvPr/>
          </p:nvSpPr>
          <p:spPr>
            <a:xfrm>
              <a:off x="8326527" y="1259400"/>
              <a:ext cx="153218" cy="29840"/>
            </a:xfrm>
            <a:custGeom>
              <a:avLst/>
              <a:gdLst/>
              <a:ahLst/>
              <a:cxnLst/>
              <a:rect l="l" t="t" r="r" b="b"/>
              <a:pathLst>
                <a:path w="4878" h="950" extrusionOk="0">
                  <a:moveTo>
                    <a:pt x="1987" y="0"/>
                  </a:moveTo>
                  <a:cubicBezTo>
                    <a:pt x="1328" y="0"/>
                    <a:pt x="664" y="71"/>
                    <a:pt x="1" y="199"/>
                  </a:cubicBezTo>
                  <a:cubicBezTo>
                    <a:pt x="880" y="701"/>
                    <a:pt x="1820" y="949"/>
                    <a:pt x="2757" y="949"/>
                  </a:cubicBezTo>
                  <a:cubicBezTo>
                    <a:pt x="3475" y="949"/>
                    <a:pt x="4191" y="804"/>
                    <a:pt x="4878" y="515"/>
                  </a:cubicBezTo>
                  <a:cubicBezTo>
                    <a:pt x="3932" y="156"/>
                    <a:pt x="2964" y="0"/>
                    <a:pt x="1987"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3" name="Google Shape;2133;p24"/>
            <p:cNvSpPr/>
            <p:nvPr/>
          </p:nvSpPr>
          <p:spPr>
            <a:xfrm>
              <a:off x="8309126" y="1271587"/>
              <a:ext cx="181581" cy="350913"/>
            </a:xfrm>
            <a:custGeom>
              <a:avLst/>
              <a:gdLst/>
              <a:ahLst/>
              <a:cxnLst/>
              <a:rect l="l" t="t" r="r" b="b"/>
              <a:pathLst>
                <a:path w="5781" h="11172" extrusionOk="0">
                  <a:moveTo>
                    <a:pt x="4128" y="7720"/>
                  </a:moveTo>
                  <a:cubicBezTo>
                    <a:pt x="4187" y="7720"/>
                    <a:pt x="4247" y="7766"/>
                    <a:pt x="4228" y="7823"/>
                  </a:cubicBezTo>
                  <a:cubicBezTo>
                    <a:pt x="4102" y="8425"/>
                    <a:pt x="3880" y="9026"/>
                    <a:pt x="3627" y="9565"/>
                  </a:cubicBezTo>
                  <a:cubicBezTo>
                    <a:pt x="3612" y="9593"/>
                    <a:pt x="3592" y="9609"/>
                    <a:pt x="3573" y="9609"/>
                  </a:cubicBezTo>
                  <a:cubicBezTo>
                    <a:pt x="3551" y="9609"/>
                    <a:pt x="3532" y="9585"/>
                    <a:pt x="3532" y="9533"/>
                  </a:cubicBezTo>
                  <a:cubicBezTo>
                    <a:pt x="3627" y="8931"/>
                    <a:pt x="3785" y="8361"/>
                    <a:pt x="4038" y="7791"/>
                  </a:cubicBezTo>
                  <a:cubicBezTo>
                    <a:pt x="4051" y="7741"/>
                    <a:pt x="4089" y="7720"/>
                    <a:pt x="4128" y="7720"/>
                  </a:cubicBezTo>
                  <a:close/>
                  <a:moveTo>
                    <a:pt x="301" y="1"/>
                  </a:moveTo>
                  <a:lnTo>
                    <a:pt x="301" y="1"/>
                  </a:lnTo>
                  <a:cubicBezTo>
                    <a:pt x="365" y="1742"/>
                    <a:pt x="428" y="3484"/>
                    <a:pt x="460" y="5226"/>
                  </a:cubicBezTo>
                  <a:cubicBezTo>
                    <a:pt x="551" y="7018"/>
                    <a:pt x="1" y="11171"/>
                    <a:pt x="2556" y="11171"/>
                  </a:cubicBezTo>
                  <a:cubicBezTo>
                    <a:pt x="2664" y="11171"/>
                    <a:pt x="2778" y="11164"/>
                    <a:pt x="2898" y="11148"/>
                  </a:cubicBezTo>
                  <a:cubicBezTo>
                    <a:pt x="5653" y="10831"/>
                    <a:pt x="5622" y="8203"/>
                    <a:pt x="5685" y="6018"/>
                  </a:cubicBezTo>
                  <a:cubicBezTo>
                    <a:pt x="5780" y="4118"/>
                    <a:pt x="5748" y="2218"/>
                    <a:pt x="5780" y="317"/>
                  </a:cubicBezTo>
                  <a:lnTo>
                    <a:pt x="5780" y="222"/>
                  </a:lnTo>
                  <a:cubicBezTo>
                    <a:pt x="4963" y="660"/>
                    <a:pt x="4091" y="876"/>
                    <a:pt x="3225" y="876"/>
                  </a:cubicBezTo>
                  <a:cubicBezTo>
                    <a:pt x="2212" y="876"/>
                    <a:pt x="1206" y="581"/>
                    <a:pt x="301"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4" name="Google Shape;2134;p24"/>
            <p:cNvSpPr/>
            <p:nvPr/>
          </p:nvSpPr>
          <p:spPr>
            <a:xfrm>
              <a:off x="7776475" y="951770"/>
              <a:ext cx="839558" cy="1046990"/>
            </a:xfrm>
            <a:custGeom>
              <a:avLst/>
              <a:gdLst/>
              <a:ahLst/>
              <a:cxnLst/>
              <a:rect l="l" t="t" r="r" b="b"/>
              <a:pathLst>
                <a:path w="26729" h="33333" extrusionOk="0">
                  <a:moveTo>
                    <a:pt x="15355" y="1472"/>
                  </a:moveTo>
                  <a:cubicBezTo>
                    <a:pt x="15356" y="1483"/>
                    <a:pt x="15357" y="1494"/>
                    <a:pt x="15359" y="1505"/>
                  </a:cubicBezTo>
                  <a:cubicBezTo>
                    <a:pt x="15359" y="1537"/>
                    <a:pt x="15328" y="1600"/>
                    <a:pt x="15296" y="1600"/>
                  </a:cubicBezTo>
                  <a:lnTo>
                    <a:pt x="15359" y="1600"/>
                  </a:lnTo>
                  <a:cubicBezTo>
                    <a:pt x="15460" y="1656"/>
                    <a:pt x="15561" y="1708"/>
                    <a:pt x="15662" y="1758"/>
                  </a:cubicBezTo>
                  <a:lnTo>
                    <a:pt x="15662" y="1758"/>
                  </a:lnTo>
                  <a:cubicBezTo>
                    <a:pt x="15646" y="1748"/>
                    <a:pt x="15630" y="1738"/>
                    <a:pt x="15613" y="1727"/>
                  </a:cubicBezTo>
                  <a:cubicBezTo>
                    <a:pt x="15514" y="1688"/>
                    <a:pt x="15416" y="1575"/>
                    <a:pt x="15355" y="1472"/>
                  </a:cubicBezTo>
                  <a:close/>
                  <a:moveTo>
                    <a:pt x="25747" y="4989"/>
                  </a:moveTo>
                  <a:lnTo>
                    <a:pt x="25747" y="5021"/>
                  </a:lnTo>
                  <a:cubicBezTo>
                    <a:pt x="25873" y="5749"/>
                    <a:pt x="25810" y="6414"/>
                    <a:pt x="25747" y="7142"/>
                  </a:cubicBezTo>
                  <a:cubicBezTo>
                    <a:pt x="24689" y="7115"/>
                    <a:pt x="23632" y="7103"/>
                    <a:pt x="22575" y="7103"/>
                  </a:cubicBezTo>
                  <a:cubicBezTo>
                    <a:pt x="20024" y="7103"/>
                    <a:pt x="17478" y="7170"/>
                    <a:pt x="14948" y="7237"/>
                  </a:cubicBezTo>
                  <a:cubicBezTo>
                    <a:pt x="14853" y="6541"/>
                    <a:pt x="14821" y="5812"/>
                    <a:pt x="14853" y="5147"/>
                  </a:cubicBezTo>
                  <a:cubicBezTo>
                    <a:pt x="14853" y="5116"/>
                    <a:pt x="14821" y="5116"/>
                    <a:pt x="14821" y="5084"/>
                  </a:cubicBezTo>
                  <a:lnTo>
                    <a:pt x="14821" y="5084"/>
                  </a:lnTo>
                  <a:cubicBezTo>
                    <a:pt x="15454" y="5095"/>
                    <a:pt x="16091" y="5098"/>
                    <a:pt x="16729" y="5098"/>
                  </a:cubicBezTo>
                  <a:cubicBezTo>
                    <a:pt x="18005" y="5098"/>
                    <a:pt x="19286" y="5084"/>
                    <a:pt x="20553" y="5084"/>
                  </a:cubicBezTo>
                  <a:cubicBezTo>
                    <a:pt x="21408" y="5084"/>
                    <a:pt x="22279" y="5108"/>
                    <a:pt x="23150" y="5108"/>
                  </a:cubicBezTo>
                  <a:cubicBezTo>
                    <a:pt x="24021" y="5108"/>
                    <a:pt x="24892" y="5084"/>
                    <a:pt x="25747" y="4989"/>
                  </a:cubicBezTo>
                  <a:close/>
                  <a:moveTo>
                    <a:pt x="1050" y="32768"/>
                  </a:moveTo>
                  <a:cubicBezTo>
                    <a:pt x="1162" y="32917"/>
                    <a:pt x="1285" y="33047"/>
                    <a:pt x="1417" y="33152"/>
                  </a:cubicBezTo>
                  <a:lnTo>
                    <a:pt x="1417" y="33152"/>
                  </a:lnTo>
                  <a:cubicBezTo>
                    <a:pt x="1416" y="33128"/>
                    <a:pt x="1419" y="33104"/>
                    <a:pt x="1425" y="33079"/>
                  </a:cubicBezTo>
                  <a:cubicBezTo>
                    <a:pt x="1285" y="32993"/>
                    <a:pt x="1161" y="32888"/>
                    <a:pt x="1050" y="32768"/>
                  </a:cubicBezTo>
                  <a:close/>
                  <a:moveTo>
                    <a:pt x="26348" y="31243"/>
                  </a:moveTo>
                  <a:cubicBezTo>
                    <a:pt x="26285" y="32034"/>
                    <a:pt x="26253" y="32129"/>
                    <a:pt x="25430" y="32319"/>
                  </a:cubicBezTo>
                  <a:cubicBezTo>
                    <a:pt x="25192" y="32351"/>
                    <a:pt x="24931" y="32359"/>
                    <a:pt x="24670" y="32359"/>
                  </a:cubicBezTo>
                  <a:cubicBezTo>
                    <a:pt x="24409" y="32359"/>
                    <a:pt x="24147" y="32351"/>
                    <a:pt x="23910" y="32351"/>
                  </a:cubicBezTo>
                  <a:cubicBezTo>
                    <a:pt x="22896" y="32383"/>
                    <a:pt x="21915" y="32414"/>
                    <a:pt x="20901" y="32478"/>
                  </a:cubicBezTo>
                  <a:cubicBezTo>
                    <a:pt x="18748" y="32541"/>
                    <a:pt x="16594" y="32636"/>
                    <a:pt x="14409" y="32699"/>
                  </a:cubicBezTo>
                  <a:lnTo>
                    <a:pt x="14251" y="32699"/>
                  </a:lnTo>
                  <a:cubicBezTo>
                    <a:pt x="10102" y="32858"/>
                    <a:pt x="5954" y="33016"/>
                    <a:pt x="1742" y="33174"/>
                  </a:cubicBezTo>
                  <a:cubicBezTo>
                    <a:pt x="1805" y="32794"/>
                    <a:pt x="1868" y="32383"/>
                    <a:pt x="2027" y="32034"/>
                  </a:cubicBezTo>
                  <a:cubicBezTo>
                    <a:pt x="2122" y="32066"/>
                    <a:pt x="2185" y="32066"/>
                    <a:pt x="2312" y="32098"/>
                  </a:cubicBezTo>
                  <a:cubicBezTo>
                    <a:pt x="2806" y="32199"/>
                    <a:pt x="3330" y="32229"/>
                    <a:pt x="3859" y="32229"/>
                  </a:cubicBezTo>
                  <a:cubicBezTo>
                    <a:pt x="4651" y="32229"/>
                    <a:pt x="5453" y="32161"/>
                    <a:pt x="6175" y="32161"/>
                  </a:cubicBezTo>
                  <a:cubicBezTo>
                    <a:pt x="7537" y="32161"/>
                    <a:pt x="8867" y="32161"/>
                    <a:pt x="10229" y="32098"/>
                  </a:cubicBezTo>
                  <a:lnTo>
                    <a:pt x="14251" y="32003"/>
                  </a:lnTo>
                  <a:cubicBezTo>
                    <a:pt x="18273" y="31844"/>
                    <a:pt x="22295" y="31591"/>
                    <a:pt x="26285" y="31243"/>
                  </a:cubicBezTo>
                  <a:close/>
                  <a:moveTo>
                    <a:pt x="20136" y="1"/>
                  </a:moveTo>
                  <a:cubicBezTo>
                    <a:pt x="18551" y="1"/>
                    <a:pt x="16974" y="196"/>
                    <a:pt x="15454" y="714"/>
                  </a:cubicBezTo>
                  <a:cubicBezTo>
                    <a:pt x="15359" y="745"/>
                    <a:pt x="15359" y="809"/>
                    <a:pt x="15359" y="872"/>
                  </a:cubicBezTo>
                  <a:cubicBezTo>
                    <a:pt x="15201" y="1030"/>
                    <a:pt x="15043" y="1157"/>
                    <a:pt x="15138" y="1379"/>
                  </a:cubicBezTo>
                  <a:cubicBezTo>
                    <a:pt x="15130" y="1376"/>
                    <a:pt x="15123" y="1375"/>
                    <a:pt x="15118" y="1375"/>
                  </a:cubicBezTo>
                  <a:lnTo>
                    <a:pt x="15118" y="1375"/>
                  </a:lnTo>
                  <a:cubicBezTo>
                    <a:pt x="15080" y="1375"/>
                    <a:pt x="15088" y="1425"/>
                    <a:pt x="15136" y="1425"/>
                  </a:cubicBezTo>
                  <a:cubicBezTo>
                    <a:pt x="15170" y="1425"/>
                    <a:pt x="15224" y="1400"/>
                    <a:pt x="15296" y="1315"/>
                  </a:cubicBezTo>
                  <a:cubicBezTo>
                    <a:pt x="15296" y="1351"/>
                    <a:pt x="15319" y="1410"/>
                    <a:pt x="15355" y="1472"/>
                  </a:cubicBezTo>
                  <a:lnTo>
                    <a:pt x="15355" y="1472"/>
                  </a:lnTo>
                  <a:cubicBezTo>
                    <a:pt x="15342" y="1294"/>
                    <a:pt x="15463" y="1118"/>
                    <a:pt x="15613" y="999"/>
                  </a:cubicBezTo>
                  <a:lnTo>
                    <a:pt x="15644" y="967"/>
                  </a:lnTo>
                  <a:cubicBezTo>
                    <a:pt x="17095" y="478"/>
                    <a:pt x="18552" y="321"/>
                    <a:pt x="20021" y="321"/>
                  </a:cubicBezTo>
                  <a:cubicBezTo>
                    <a:pt x="21599" y="321"/>
                    <a:pt x="23189" y="503"/>
                    <a:pt x="24797" y="650"/>
                  </a:cubicBezTo>
                  <a:cubicBezTo>
                    <a:pt x="25082" y="1030"/>
                    <a:pt x="25177" y="1474"/>
                    <a:pt x="24987" y="1949"/>
                  </a:cubicBezTo>
                  <a:lnTo>
                    <a:pt x="24923" y="1949"/>
                  </a:lnTo>
                  <a:cubicBezTo>
                    <a:pt x="23223" y="2316"/>
                    <a:pt x="21496" y="2656"/>
                    <a:pt x="19803" y="2656"/>
                  </a:cubicBezTo>
                  <a:cubicBezTo>
                    <a:pt x="18388" y="2656"/>
                    <a:pt x="16996" y="2418"/>
                    <a:pt x="15662" y="1758"/>
                  </a:cubicBezTo>
                  <a:lnTo>
                    <a:pt x="15662" y="1758"/>
                  </a:lnTo>
                  <a:cubicBezTo>
                    <a:pt x="15977" y="1952"/>
                    <a:pt x="16138" y="1988"/>
                    <a:pt x="16499" y="2139"/>
                  </a:cubicBezTo>
                  <a:cubicBezTo>
                    <a:pt x="16468" y="2139"/>
                    <a:pt x="16404" y="2170"/>
                    <a:pt x="16404" y="2265"/>
                  </a:cubicBezTo>
                  <a:cubicBezTo>
                    <a:pt x="16404" y="2994"/>
                    <a:pt x="16436" y="3691"/>
                    <a:pt x="16341" y="4419"/>
                  </a:cubicBezTo>
                  <a:cubicBezTo>
                    <a:pt x="15866" y="4419"/>
                    <a:pt x="15359" y="4482"/>
                    <a:pt x="14853" y="4482"/>
                  </a:cubicBezTo>
                  <a:cubicBezTo>
                    <a:pt x="14694" y="4482"/>
                    <a:pt x="14663" y="4704"/>
                    <a:pt x="14758" y="4799"/>
                  </a:cubicBezTo>
                  <a:cubicBezTo>
                    <a:pt x="14758" y="4831"/>
                    <a:pt x="14726" y="4862"/>
                    <a:pt x="14726" y="4894"/>
                  </a:cubicBezTo>
                  <a:lnTo>
                    <a:pt x="14726" y="5337"/>
                  </a:lnTo>
                  <a:cubicBezTo>
                    <a:pt x="12699" y="5337"/>
                    <a:pt x="10736" y="5369"/>
                    <a:pt x="8709" y="5432"/>
                  </a:cubicBezTo>
                  <a:cubicBezTo>
                    <a:pt x="8709" y="5116"/>
                    <a:pt x="8645" y="4736"/>
                    <a:pt x="8424" y="4482"/>
                  </a:cubicBezTo>
                  <a:cubicBezTo>
                    <a:pt x="8389" y="4412"/>
                    <a:pt x="8354" y="4391"/>
                    <a:pt x="8313" y="4391"/>
                  </a:cubicBezTo>
                  <a:cubicBezTo>
                    <a:pt x="8281" y="4391"/>
                    <a:pt x="8245" y="4405"/>
                    <a:pt x="8202" y="4419"/>
                  </a:cubicBezTo>
                  <a:cubicBezTo>
                    <a:pt x="7885" y="4387"/>
                    <a:pt x="7569" y="4356"/>
                    <a:pt x="7252" y="4356"/>
                  </a:cubicBezTo>
                  <a:cubicBezTo>
                    <a:pt x="7600" y="3627"/>
                    <a:pt x="7315" y="2582"/>
                    <a:pt x="6460" y="2455"/>
                  </a:cubicBezTo>
                  <a:cubicBezTo>
                    <a:pt x="6390" y="2434"/>
                    <a:pt x="6315" y="2424"/>
                    <a:pt x="6239" y="2424"/>
                  </a:cubicBezTo>
                  <a:cubicBezTo>
                    <a:pt x="5972" y="2424"/>
                    <a:pt x="5690" y="2550"/>
                    <a:pt x="5542" y="2772"/>
                  </a:cubicBezTo>
                  <a:cubicBezTo>
                    <a:pt x="5288" y="3152"/>
                    <a:pt x="5478" y="3722"/>
                    <a:pt x="5320" y="4166"/>
                  </a:cubicBezTo>
                  <a:cubicBezTo>
                    <a:pt x="5257" y="4229"/>
                    <a:pt x="5352" y="4324"/>
                    <a:pt x="5415" y="4324"/>
                  </a:cubicBezTo>
                  <a:cubicBezTo>
                    <a:pt x="5478" y="4324"/>
                    <a:pt x="5510" y="4261"/>
                    <a:pt x="5542" y="4229"/>
                  </a:cubicBezTo>
                  <a:cubicBezTo>
                    <a:pt x="5827" y="3722"/>
                    <a:pt x="5383" y="2740"/>
                    <a:pt x="6270" y="2677"/>
                  </a:cubicBezTo>
                  <a:cubicBezTo>
                    <a:pt x="6284" y="2677"/>
                    <a:pt x="6297" y="2676"/>
                    <a:pt x="6310" y="2676"/>
                  </a:cubicBezTo>
                  <a:cubicBezTo>
                    <a:pt x="7128" y="2676"/>
                    <a:pt x="7218" y="3637"/>
                    <a:pt x="7094" y="4261"/>
                  </a:cubicBezTo>
                  <a:lnTo>
                    <a:pt x="7094" y="4324"/>
                  </a:lnTo>
                  <a:cubicBezTo>
                    <a:pt x="6524" y="4324"/>
                    <a:pt x="5985" y="4324"/>
                    <a:pt x="5415" y="4356"/>
                  </a:cubicBezTo>
                  <a:cubicBezTo>
                    <a:pt x="5003" y="4356"/>
                    <a:pt x="4560" y="4387"/>
                    <a:pt x="4117" y="4419"/>
                  </a:cubicBezTo>
                  <a:cubicBezTo>
                    <a:pt x="3958" y="4482"/>
                    <a:pt x="3927" y="4672"/>
                    <a:pt x="3990" y="4736"/>
                  </a:cubicBezTo>
                  <a:lnTo>
                    <a:pt x="3990" y="4799"/>
                  </a:lnTo>
                  <a:cubicBezTo>
                    <a:pt x="3962" y="5267"/>
                    <a:pt x="3983" y="5712"/>
                    <a:pt x="4093" y="6174"/>
                  </a:cubicBezTo>
                  <a:lnTo>
                    <a:pt x="4093" y="6174"/>
                  </a:lnTo>
                  <a:cubicBezTo>
                    <a:pt x="4073" y="5799"/>
                    <a:pt x="4062" y="5418"/>
                    <a:pt x="4085" y="5021"/>
                  </a:cubicBezTo>
                  <a:cubicBezTo>
                    <a:pt x="5383" y="4957"/>
                    <a:pt x="6714" y="4989"/>
                    <a:pt x="8012" y="4926"/>
                  </a:cubicBezTo>
                  <a:cubicBezTo>
                    <a:pt x="8234" y="5464"/>
                    <a:pt x="8297" y="6034"/>
                    <a:pt x="8012" y="6604"/>
                  </a:cubicBezTo>
                  <a:lnTo>
                    <a:pt x="8012" y="6667"/>
                  </a:lnTo>
                  <a:cubicBezTo>
                    <a:pt x="7168" y="6583"/>
                    <a:pt x="6309" y="6513"/>
                    <a:pt x="5436" y="6513"/>
                  </a:cubicBezTo>
                  <a:cubicBezTo>
                    <a:pt x="5016" y="6513"/>
                    <a:pt x="4592" y="6529"/>
                    <a:pt x="4166" y="6568"/>
                  </a:cubicBezTo>
                  <a:lnTo>
                    <a:pt x="4166" y="6568"/>
                  </a:lnTo>
                  <a:cubicBezTo>
                    <a:pt x="4106" y="6517"/>
                    <a:pt x="4104" y="6427"/>
                    <a:pt x="4148" y="6382"/>
                  </a:cubicBezTo>
                  <a:cubicBezTo>
                    <a:pt x="4128" y="6313"/>
                    <a:pt x="4109" y="6243"/>
                    <a:pt x="4093" y="6174"/>
                  </a:cubicBezTo>
                  <a:lnTo>
                    <a:pt x="4093" y="6174"/>
                  </a:lnTo>
                  <a:cubicBezTo>
                    <a:pt x="4100" y="6307"/>
                    <a:pt x="4108" y="6440"/>
                    <a:pt x="4117" y="6572"/>
                  </a:cubicBezTo>
                  <a:cubicBezTo>
                    <a:pt x="4133" y="6571"/>
                    <a:pt x="4149" y="6569"/>
                    <a:pt x="4166" y="6568"/>
                  </a:cubicBezTo>
                  <a:lnTo>
                    <a:pt x="4166" y="6568"/>
                  </a:lnTo>
                  <a:cubicBezTo>
                    <a:pt x="4191" y="6590"/>
                    <a:pt x="4227" y="6604"/>
                    <a:pt x="4275" y="6604"/>
                  </a:cubicBezTo>
                  <a:cubicBezTo>
                    <a:pt x="4560" y="6636"/>
                    <a:pt x="4877" y="6699"/>
                    <a:pt x="5193" y="6699"/>
                  </a:cubicBezTo>
                  <a:cubicBezTo>
                    <a:pt x="5194" y="6774"/>
                    <a:pt x="5194" y="6849"/>
                    <a:pt x="5195" y="6925"/>
                  </a:cubicBezTo>
                  <a:lnTo>
                    <a:pt x="5195" y="6925"/>
                  </a:lnTo>
                  <a:cubicBezTo>
                    <a:pt x="5184" y="6923"/>
                    <a:pt x="5173" y="6922"/>
                    <a:pt x="5162" y="6921"/>
                  </a:cubicBezTo>
                  <a:lnTo>
                    <a:pt x="5162" y="6921"/>
                  </a:lnTo>
                  <a:cubicBezTo>
                    <a:pt x="5174" y="7069"/>
                    <a:pt x="5185" y="7218"/>
                    <a:pt x="5197" y="7367"/>
                  </a:cubicBezTo>
                  <a:lnTo>
                    <a:pt x="5197" y="7367"/>
                  </a:lnTo>
                  <a:cubicBezTo>
                    <a:pt x="5196" y="7219"/>
                    <a:pt x="5195" y="7072"/>
                    <a:pt x="5195" y="6925"/>
                  </a:cubicBezTo>
                  <a:lnTo>
                    <a:pt x="5195" y="6925"/>
                  </a:lnTo>
                  <a:cubicBezTo>
                    <a:pt x="5723" y="6984"/>
                    <a:pt x="6281" y="6984"/>
                    <a:pt x="6809" y="6984"/>
                  </a:cubicBezTo>
                  <a:cubicBezTo>
                    <a:pt x="6555" y="10943"/>
                    <a:pt x="6714" y="14965"/>
                    <a:pt x="6745" y="18923"/>
                  </a:cubicBezTo>
                  <a:cubicBezTo>
                    <a:pt x="6777" y="22914"/>
                    <a:pt x="6745" y="26967"/>
                    <a:pt x="6935" y="30957"/>
                  </a:cubicBezTo>
                  <a:lnTo>
                    <a:pt x="6935" y="30989"/>
                  </a:lnTo>
                  <a:cubicBezTo>
                    <a:pt x="6950" y="31065"/>
                    <a:pt x="7023" y="31104"/>
                    <a:pt x="7095" y="31104"/>
                  </a:cubicBezTo>
                  <a:cubicBezTo>
                    <a:pt x="7174" y="31104"/>
                    <a:pt x="7252" y="31057"/>
                    <a:pt x="7252" y="30957"/>
                  </a:cubicBezTo>
                  <a:cubicBezTo>
                    <a:pt x="7284" y="29881"/>
                    <a:pt x="7252" y="28867"/>
                    <a:pt x="7252" y="27791"/>
                  </a:cubicBezTo>
                  <a:lnTo>
                    <a:pt x="7252" y="27791"/>
                  </a:lnTo>
                  <a:cubicBezTo>
                    <a:pt x="11401" y="27981"/>
                    <a:pt x="15518" y="27981"/>
                    <a:pt x="19698" y="28044"/>
                  </a:cubicBezTo>
                  <a:cubicBezTo>
                    <a:pt x="20223" y="28044"/>
                    <a:pt x="20810" y="28018"/>
                    <a:pt x="21412" y="28018"/>
                  </a:cubicBezTo>
                  <a:cubicBezTo>
                    <a:pt x="22918" y="28018"/>
                    <a:pt x="24521" y="28180"/>
                    <a:pt x="25493" y="29311"/>
                  </a:cubicBezTo>
                  <a:cubicBezTo>
                    <a:pt x="25968" y="29849"/>
                    <a:pt x="26507" y="30641"/>
                    <a:pt x="25557" y="30831"/>
                  </a:cubicBezTo>
                  <a:cubicBezTo>
                    <a:pt x="25082" y="30957"/>
                    <a:pt x="24512" y="30926"/>
                    <a:pt x="24037" y="30957"/>
                  </a:cubicBezTo>
                  <a:cubicBezTo>
                    <a:pt x="23055" y="31052"/>
                    <a:pt x="22010" y="31116"/>
                    <a:pt x="21028" y="31211"/>
                  </a:cubicBezTo>
                  <a:cubicBezTo>
                    <a:pt x="16911" y="31464"/>
                    <a:pt x="12826" y="31623"/>
                    <a:pt x="8709" y="31718"/>
                  </a:cubicBezTo>
                  <a:cubicBezTo>
                    <a:pt x="7822" y="31749"/>
                    <a:pt x="6904" y="31749"/>
                    <a:pt x="5985" y="31749"/>
                  </a:cubicBezTo>
                  <a:lnTo>
                    <a:pt x="5700" y="31749"/>
                  </a:lnTo>
                  <a:cubicBezTo>
                    <a:pt x="5174" y="31764"/>
                    <a:pt x="4580" y="31826"/>
                    <a:pt x="3999" y="31826"/>
                  </a:cubicBezTo>
                  <a:cubicBezTo>
                    <a:pt x="3323" y="31826"/>
                    <a:pt x="2665" y="31742"/>
                    <a:pt x="2153" y="31401"/>
                  </a:cubicBezTo>
                  <a:cubicBezTo>
                    <a:pt x="1488" y="30926"/>
                    <a:pt x="1488" y="30546"/>
                    <a:pt x="1393" y="29754"/>
                  </a:cubicBezTo>
                  <a:cubicBezTo>
                    <a:pt x="1330" y="29184"/>
                    <a:pt x="1235" y="28899"/>
                    <a:pt x="1837" y="28614"/>
                  </a:cubicBezTo>
                  <a:cubicBezTo>
                    <a:pt x="2385" y="28361"/>
                    <a:pt x="3216" y="28318"/>
                    <a:pt x="3990" y="28318"/>
                  </a:cubicBezTo>
                  <a:cubicBezTo>
                    <a:pt x="4377" y="28318"/>
                    <a:pt x="4750" y="28329"/>
                    <a:pt x="5067" y="28329"/>
                  </a:cubicBezTo>
                  <a:cubicBezTo>
                    <a:pt x="5035" y="29121"/>
                    <a:pt x="5035" y="29912"/>
                    <a:pt x="5003" y="30704"/>
                  </a:cubicBezTo>
                  <a:cubicBezTo>
                    <a:pt x="4979" y="30803"/>
                    <a:pt x="5070" y="30883"/>
                    <a:pt x="5156" y="30883"/>
                  </a:cubicBezTo>
                  <a:cubicBezTo>
                    <a:pt x="5180" y="30883"/>
                    <a:pt x="5204" y="30876"/>
                    <a:pt x="5225" y="30862"/>
                  </a:cubicBezTo>
                  <a:cubicBezTo>
                    <a:pt x="5288" y="31084"/>
                    <a:pt x="5447" y="31179"/>
                    <a:pt x="5637" y="31274"/>
                  </a:cubicBezTo>
                  <a:cubicBezTo>
                    <a:pt x="5764" y="31306"/>
                    <a:pt x="5827" y="31306"/>
                    <a:pt x="5954" y="31306"/>
                  </a:cubicBezTo>
                  <a:cubicBezTo>
                    <a:pt x="6207" y="31306"/>
                    <a:pt x="6555" y="31243"/>
                    <a:pt x="6777" y="31147"/>
                  </a:cubicBezTo>
                  <a:cubicBezTo>
                    <a:pt x="6809" y="31147"/>
                    <a:pt x="6872" y="31116"/>
                    <a:pt x="6872" y="31084"/>
                  </a:cubicBezTo>
                  <a:lnTo>
                    <a:pt x="6872" y="31021"/>
                  </a:lnTo>
                  <a:lnTo>
                    <a:pt x="6872" y="30989"/>
                  </a:lnTo>
                  <a:cubicBezTo>
                    <a:pt x="6809" y="30957"/>
                    <a:pt x="6777" y="30957"/>
                    <a:pt x="6745" y="30957"/>
                  </a:cubicBezTo>
                  <a:cubicBezTo>
                    <a:pt x="6524" y="31021"/>
                    <a:pt x="6246" y="31108"/>
                    <a:pt x="6005" y="31108"/>
                  </a:cubicBezTo>
                  <a:cubicBezTo>
                    <a:pt x="5764" y="31108"/>
                    <a:pt x="5558" y="31021"/>
                    <a:pt x="5478" y="30736"/>
                  </a:cubicBezTo>
                  <a:cubicBezTo>
                    <a:pt x="5415" y="30672"/>
                    <a:pt x="5415" y="30641"/>
                    <a:pt x="5383" y="30641"/>
                  </a:cubicBezTo>
                  <a:cubicBezTo>
                    <a:pt x="5663" y="22904"/>
                    <a:pt x="5790" y="15077"/>
                    <a:pt x="5197" y="7367"/>
                  </a:cubicBezTo>
                  <a:lnTo>
                    <a:pt x="5197" y="7367"/>
                  </a:lnTo>
                  <a:cubicBezTo>
                    <a:pt x="5237" y="14173"/>
                    <a:pt x="5410" y="20951"/>
                    <a:pt x="5257" y="27759"/>
                  </a:cubicBezTo>
                  <a:lnTo>
                    <a:pt x="5225" y="27759"/>
                  </a:lnTo>
                  <a:cubicBezTo>
                    <a:pt x="3832" y="27759"/>
                    <a:pt x="2533" y="27917"/>
                    <a:pt x="1203" y="28139"/>
                  </a:cubicBezTo>
                  <a:cubicBezTo>
                    <a:pt x="1108" y="28139"/>
                    <a:pt x="1045" y="28234"/>
                    <a:pt x="1045" y="28297"/>
                  </a:cubicBezTo>
                  <a:cubicBezTo>
                    <a:pt x="285" y="28741"/>
                    <a:pt x="95" y="29659"/>
                    <a:pt x="190" y="30482"/>
                  </a:cubicBezTo>
                  <a:cubicBezTo>
                    <a:pt x="295" y="31245"/>
                    <a:pt x="509" y="32182"/>
                    <a:pt x="1050" y="32768"/>
                  </a:cubicBezTo>
                  <a:lnTo>
                    <a:pt x="1050" y="32768"/>
                  </a:lnTo>
                  <a:cubicBezTo>
                    <a:pt x="259" y="31720"/>
                    <a:pt x="0" y="29740"/>
                    <a:pt x="950" y="28899"/>
                  </a:cubicBezTo>
                  <a:lnTo>
                    <a:pt x="950" y="28899"/>
                  </a:lnTo>
                  <a:cubicBezTo>
                    <a:pt x="950" y="29976"/>
                    <a:pt x="1013" y="31401"/>
                    <a:pt x="1868" y="31939"/>
                  </a:cubicBezTo>
                  <a:cubicBezTo>
                    <a:pt x="1678" y="32351"/>
                    <a:pt x="1583" y="32794"/>
                    <a:pt x="1647" y="33206"/>
                  </a:cubicBezTo>
                  <a:lnTo>
                    <a:pt x="1488" y="33206"/>
                  </a:lnTo>
                  <a:cubicBezTo>
                    <a:pt x="1464" y="33189"/>
                    <a:pt x="1440" y="33171"/>
                    <a:pt x="1417" y="33152"/>
                  </a:cubicBezTo>
                  <a:lnTo>
                    <a:pt x="1417" y="33152"/>
                  </a:lnTo>
                  <a:cubicBezTo>
                    <a:pt x="1420" y="33250"/>
                    <a:pt x="1481" y="33333"/>
                    <a:pt x="1583" y="33333"/>
                  </a:cubicBezTo>
                  <a:cubicBezTo>
                    <a:pt x="9944" y="33016"/>
                    <a:pt x="18241" y="32699"/>
                    <a:pt x="26570" y="32288"/>
                  </a:cubicBezTo>
                  <a:cubicBezTo>
                    <a:pt x="26602" y="32288"/>
                    <a:pt x="26697" y="32256"/>
                    <a:pt x="26697" y="32193"/>
                  </a:cubicBezTo>
                  <a:cubicBezTo>
                    <a:pt x="26697" y="31749"/>
                    <a:pt x="26697" y="31338"/>
                    <a:pt x="26633" y="30926"/>
                  </a:cubicBezTo>
                  <a:lnTo>
                    <a:pt x="26602" y="30862"/>
                  </a:lnTo>
                  <a:lnTo>
                    <a:pt x="26602" y="30831"/>
                  </a:lnTo>
                  <a:cubicBezTo>
                    <a:pt x="26728" y="27506"/>
                    <a:pt x="22611" y="27474"/>
                    <a:pt x="20268" y="27442"/>
                  </a:cubicBezTo>
                  <a:cubicBezTo>
                    <a:pt x="17270" y="27398"/>
                    <a:pt x="14271" y="27339"/>
                    <a:pt x="11262" y="27339"/>
                  </a:cubicBezTo>
                  <a:cubicBezTo>
                    <a:pt x="9949" y="27339"/>
                    <a:pt x="8634" y="27350"/>
                    <a:pt x="7315" y="27379"/>
                  </a:cubicBezTo>
                  <a:cubicBezTo>
                    <a:pt x="7284" y="24497"/>
                    <a:pt x="7220" y="21647"/>
                    <a:pt x="7157" y="18765"/>
                  </a:cubicBezTo>
                  <a:cubicBezTo>
                    <a:pt x="7125" y="14775"/>
                    <a:pt x="7284" y="10721"/>
                    <a:pt x="7062" y="6762"/>
                  </a:cubicBezTo>
                  <a:lnTo>
                    <a:pt x="8202" y="6762"/>
                  </a:lnTo>
                  <a:cubicBezTo>
                    <a:pt x="8360" y="6762"/>
                    <a:pt x="8392" y="6604"/>
                    <a:pt x="8329" y="6541"/>
                  </a:cubicBezTo>
                  <a:cubicBezTo>
                    <a:pt x="8424" y="6414"/>
                    <a:pt x="8519" y="6256"/>
                    <a:pt x="8550" y="6097"/>
                  </a:cubicBezTo>
                  <a:cubicBezTo>
                    <a:pt x="8582" y="6002"/>
                    <a:pt x="8645" y="5907"/>
                    <a:pt x="8645" y="5781"/>
                  </a:cubicBezTo>
                  <a:cubicBezTo>
                    <a:pt x="10672" y="5749"/>
                    <a:pt x="12636" y="5686"/>
                    <a:pt x="14663" y="5622"/>
                  </a:cubicBezTo>
                  <a:cubicBezTo>
                    <a:pt x="14663" y="5844"/>
                    <a:pt x="14663" y="6066"/>
                    <a:pt x="14694" y="6256"/>
                  </a:cubicBezTo>
                  <a:cubicBezTo>
                    <a:pt x="12762" y="6256"/>
                    <a:pt x="10767" y="6161"/>
                    <a:pt x="8835" y="6097"/>
                  </a:cubicBezTo>
                  <a:cubicBezTo>
                    <a:pt x="8740" y="6097"/>
                    <a:pt x="8709" y="6161"/>
                    <a:pt x="8709" y="6224"/>
                  </a:cubicBezTo>
                  <a:cubicBezTo>
                    <a:pt x="8709" y="6256"/>
                    <a:pt x="8709" y="6287"/>
                    <a:pt x="8740" y="6319"/>
                  </a:cubicBezTo>
                  <a:lnTo>
                    <a:pt x="8709" y="6319"/>
                  </a:lnTo>
                  <a:cubicBezTo>
                    <a:pt x="8645" y="6319"/>
                    <a:pt x="8645" y="6477"/>
                    <a:pt x="8709" y="6477"/>
                  </a:cubicBezTo>
                  <a:lnTo>
                    <a:pt x="9215" y="6477"/>
                  </a:lnTo>
                  <a:lnTo>
                    <a:pt x="9279" y="6446"/>
                  </a:lnTo>
                  <a:cubicBezTo>
                    <a:pt x="10385" y="6543"/>
                    <a:pt x="11502" y="6580"/>
                    <a:pt x="12617" y="6580"/>
                  </a:cubicBezTo>
                  <a:cubicBezTo>
                    <a:pt x="13322" y="6580"/>
                    <a:pt x="14027" y="6565"/>
                    <a:pt x="14726" y="6541"/>
                  </a:cubicBezTo>
                  <a:cubicBezTo>
                    <a:pt x="14758" y="6794"/>
                    <a:pt x="14821" y="7047"/>
                    <a:pt x="14884" y="7332"/>
                  </a:cubicBezTo>
                  <a:lnTo>
                    <a:pt x="14916" y="7364"/>
                  </a:lnTo>
                  <a:cubicBezTo>
                    <a:pt x="14916" y="7427"/>
                    <a:pt x="14979" y="7523"/>
                    <a:pt x="15074" y="7523"/>
                  </a:cubicBezTo>
                  <a:cubicBezTo>
                    <a:pt x="15518" y="7523"/>
                    <a:pt x="15993" y="7491"/>
                    <a:pt x="16436" y="7491"/>
                  </a:cubicBezTo>
                  <a:cubicBezTo>
                    <a:pt x="18938" y="7396"/>
                    <a:pt x="21408" y="7396"/>
                    <a:pt x="23942" y="7364"/>
                  </a:cubicBezTo>
                  <a:lnTo>
                    <a:pt x="23942" y="7364"/>
                  </a:lnTo>
                  <a:cubicBezTo>
                    <a:pt x="23847" y="10056"/>
                    <a:pt x="23815" y="12780"/>
                    <a:pt x="23625" y="15471"/>
                  </a:cubicBezTo>
                  <a:lnTo>
                    <a:pt x="23530" y="17245"/>
                  </a:lnTo>
                  <a:cubicBezTo>
                    <a:pt x="23467" y="17973"/>
                    <a:pt x="23435" y="18670"/>
                    <a:pt x="23372" y="19398"/>
                  </a:cubicBezTo>
                  <a:cubicBezTo>
                    <a:pt x="23245" y="20475"/>
                    <a:pt x="22833" y="21457"/>
                    <a:pt x="21756" y="21900"/>
                  </a:cubicBezTo>
                  <a:cubicBezTo>
                    <a:pt x="21186" y="22090"/>
                    <a:pt x="20585" y="22217"/>
                    <a:pt x="19983" y="22249"/>
                  </a:cubicBezTo>
                  <a:cubicBezTo>
                    <a:pt x="19863" y="22257"/>
                    <a:pt x="19746" y="22262"/>
                    <a:pt x="19632" y="22262"/>
                  </a:cubicBezTo>
                  <a:cubicBezTo>
                    <a:pt x="18080" y="22262"/>
                    <a:pt x="17018" y="21459"/>
                    <a:pt x="16753" y="19778"/>
                  </a:cubicBezTo>
                  <a:cubicBezTo>
                    <a:pt x="16594" y="18512"/>
                    <a:pt x="16563" y="17182"/>
                    <a:pt x="16499" y="15883"/>
                  </a:cubicBezTo>
                  <a:cubicBezTo>
                    <a:pt x="16436" y="13888"/>
                    <a:pt x="16436" y="11861"/>
                    <a:pt x="16468" y="9898"/>
                  </a:cubicBezTo>
                  <a:cubicBezTo>
                    <a:pt x="16468" y="9169"/>
                    <a:pt x="16531" y="8441"/>
                    <a:pt x="16563" y="7681"/>
                  </a:cubicBezTo>
                  <a:cubicBezTo>
                    <a:pt x="16563" y="7554"/>
                    <a:pt x="16499" y="7523"/>
                    <a:pt x="16404" y="7523"/>
                  </a:cubicBezTo>
                  <a:cubicBezTo>
                    <a:pt x="16278" y="7523"/>
                    <a:pt x="16214" y="7554"/>
                    <a:pt x="16214" y="7681"/>
                  </a:cubicBezTo>
                  <a:cubicBezTo>
                    <a:pt x="15993" y="11481"/>
                    <a:pt x="15993" y="15313"/>
                    <a:pt x="16309" y="19113"/>
                  </a:cubicBezTo>
                  <a:cubicBezTo>
                    <a:pt x="16489" y="21304"/>
                    <a:pt x="17465" y="22641"/>
                    <a:pt x="19614" y="22641"/>
                  </a:cubicBezTo>
                  <a:cubicBezTo>
                    <a:pt x="19733" y="22641"/>
                    <a:pt x="19856" y="22637"/>
                    <a:pt x="19983" y="22629"/>
                  </a:cubicBezTo>
                  <a:cubicBezTo>
                    <a:pt x="20965" y="22597"/>
                    <a:pt x="22136" y="22375"/>
                    <a:pt x="22833" y="21678"/>
                  </a:cubicBezTo>
                  <a:cubicBezTo>
                    <a:pt x="23752" y="20823"/>
                    <a:pt x="23688" y="19367"/>
                    <a:pt x="23752" y="18195"/>
                  </a:cubicBezTo>
                  <a:cubicBezTo>
                    <a:pt x="24037" y="14616"/>
                    <a:pt x="24227" y="11006"/>
                    <a:pt x="24068" y="7396"/>
                  </a:cubicBezTo>
                  <a:cubicBezTo>
                    <a:pt x="24670" y="7364"/>
                    <a:pt x="25272" y="7364"/>
                    <a:pt x="25842" y="7364"/>
                  </a:cubicBezTo>
                  <a:cubicBezTo>
                    <a:pt x="25968" y="7364"/>
                    <a:pt x="26000" y="7206"/>
                    <a:pt x="25937" y="7111"/>
                  </a:cubicBezTo>
                  <a:lnTo>
                    <a:pt x="25937" y="7079"/>
                  </a:lnTo>
                  <a:cubicBezTo>
                    <a:pt x="26190" y="6414"/>
                    <a:pt x="26222" y="5622"/>
                    <a:pt x="26000" y="4894"/>
                  </a:cubicBezTo>
                  <a:lnTo>
                    <a:pt x="26000" y="4862"/>
                  </a:lnTo>
                  <a:cubicBezTo>
                    <a:pt x="26095" y="4862"/>
                    <a:pt x="26095" y="4736"/>
                    <a:pt x="26000" y="4736"/>
                  </a:cubicBezTo>
                  <a:cubicBezTo>
                    <a:pt x="25430" y="4672"/>
                    <a:pt x="24828" y="4641"/>
                    <a:pt x="24227" y="4641"/>
                  </a:cubicBezTo>
                  <a:lnTo>
                    <a:pt x="24227" y="4577"/>
                  </a:lnTo>
                  <a:cubicBezTo>
                    <a:pt x="24227" y="3881"/>
                    <a:pt x="24258" y="3121"/>
                    <a:pt x="24163" y="2455"/>
                  </a:cubicBezTo>
                  <a:cubicBezTo>
                    <a:pt x="24163" y="2424"/>
                    <a:pt x="24100" y="2424"/>
                    <a:pt x="24068" y="2424"/>
                  </a:cubicBezTo>
                  <a:cubicBezTo>
                    <a:pt x="24037" y="2424"/>
                    <a:pt x="24037" y="2424"/>
                    <a:pt x="24037" y="2455"/>
                  </a:cubicBezTo>
                  <a:cubicBezTo>
                    <a:pt x="23910" y="3121"/>
                    <a:pt x="23942" y="3881"/>
                    <a:pt x="23942" y="4577"/>
                  </a:cubicBezTo>
                  <a:lnTo>
                    <a:pt x="23942" y="4641"/>
                  </a:lnTo>
                  <a:cubicBezTo>
                    <a:pt x="22801" y="4641"/>
                    <a:pt x="21661" y="4672"/>
                    <a:pt x="20553" y="4672"/>
                  </a:cubicBezTo>
                  <a:cubicBezTo>
                    <a:pt x="19160" y="4641"/>
                    <a:pt x="17734" y="4641"/>
                    <a:pt x="16373" y="4641"/>
                  </a:cubicBezTo>
                  <a:cubicBezTo>
                    <a:pt x="16563" y="3944"/>
                    <a:pt x="16626" y="3121"/>
                    <a:pt x="16468" y="2424"/>
                  </a:cubicBezTo>
                  <a:lnTo>
                    <a:pt x="16436" y="2360"/>
                  </a:lnTo>
                  <a:lnTo>
                    <a:pt x="16436" y="2360"/>
                  </a:lnTo>
                  <a:cubicBezTo>
                    <a:pt x="17541" y="2768"/>
                    <a:pt x="18700" y="2934"/>
                    <a:pt x="19872" y="2934"/>
                  </a:cubicBezTo>
                  <a:cubicBezTo>
                    <a:pt x="21252" y="2934"/>
                    <a:pt x="22652" y="2703"/>
                    <a:pt x="24005" y="2360"/>
                  </a:cubicBezTo>
                  <a:lnTo>
                    <a:pt x="24955" y="2139"/>
                  </a:lnTo>
                  <a:cubicBezTo>
                    <a:pt x="24987" y="2139"/>
                    <a:pt x="25018" y="2107"/>
                    <a:pt x="25018" y="2044"/>
                  </a:cubicBezTo>
                  <a:lnTo>
                    <a:pt x="25082" y="2012"/>
                  </a:lnTo>
                  <a:cubicBezTo>
                    <a:pt x="25335" y="1537"/>
                    <a:pt x="25335" y="904"/>
                    <a:pt x="24987" y="524"/>
                  </a:cubicBezTo>
                  <a:cubicBezTo>
                    <a:pt x="24987" y="460"/>
                    <a:pt x="24955" y="460"/>
                    <a:pt x="24955" y="460"/>
                  </a:cubicBezTo>
                  <a:lnTo>
                    <a:pt x="24828" y="365"/>
                  </a:lnTo>
                  <a:cubicBezTo>
                    <a:pt x="24811" y="357"/>
                    <a:pt x="24792" y="353"/>
                    <a:pt x="24773" y="353"/>
                  </a:cubicBezTo>
                  <a:cubicBezTo>
                    <a:pt x="24721" y="353"/>
                    <a:pt x="24670" y="382"/>
                    <a:pt x="24670" y="429"/>
                  </a:cubicBezTo>
                  <a:cubicBezTo>
                    <a:pt x="23182" y="181"/>
                    <a:pt x="21656" y="1"/>
                    <a:pt x="2013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5" name="Google Shape;2135;p24"/>
            <p:cNvSpPr/>
            <p:nvPr/>
          </p:nvSpPr>
          <p:spPr>
            <a:xfrm>
              <a:off x="7972411" y="1870419"/>
              <a:ext cx="5497" cy="35336"/>
            </a:xfrm>
            <a:custGeom>
              <a:avLst/>
              <a:gdLst/>
              <a:ahLst/>
              <a:cxnLst/>
              <a:rect l="l" t="t" r="r" b="b"/>
              <a:pathLst>
                <a:path w="175" h="1125" extrusionOk="0">
                  <a:moveTo>
                    <a:pt x="92" y="0"/>
                  </a:moveTo>
                  <a:cubicBezTo>
                    <a:pt x="48" y="0"/>
                    <a:pt x="1" y="32"/>
                    <a:pt x="1" y="95"/>
                  </a:cubicBezTo>
                  <a:cubicBezTo>
                    <a:pt x="1" y="412"/>
                    <a:pt x="1" y="760"/>
                    <a:pt x="32" y="1077"/>
                  </a:cubicBezTo>
                  <a:cubicBezTo>
                    <a:pt x="32" y="1109"/>
                    <a:pt x="48" y="1125"/>
                    <a:pt x="64" y="1125"/>
                  </a:cubicBezTo>
                  <a:cubicBezTo>
                    <a:pt x="80" y="1125"/>
                    <a:pt x="96" y="1109"/>
                    <a:pt x="96" y="1077"/>
                  </a:cubicBezTo>
                  <a:cubicBezTo>
                    <a:pt x="159" y="760"/>
                    <a:pt x="159" y="412"/>
                    <a:pt x="159" y="95"/>
                  </a:cubicBezTo>
                  <a:cubicBezTo>
                    <a:pt x="175" y="32"/>
                    <a:pt x="135" y="0"/>
                    <a:pt x="9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6" name="Google Shape;2136;p24"/>
            <p:cNvSpPr/>
            <p:nvPr/>
          </p:nvSpPr>
          <p:spPr>
            <a:xfrm>
              <a:off x="8252933" y="961853"/>
              <a:ext cx="314351" cy="76829"/>
            </a:xfrm>
            <a:custGeom>
              <a:avLst/>
              <a:gdLst/>
              <a:ahLst/>
              <a:cxnLst/>
              <a:rect l="l" t="t" r="r" b="b"/>
              <a:pathLst>
                <a:path w="10008" h="2446" extrusionOk="0">
                  <a:moveTo>
                    <a:pt x="8899" y="963"/>
                  </a:moveTo>
                  <a:cubicBezTo>
                    <a:pt x="8994" y="963"/>
                    <a:pt x="8994" y="1026"/>
                    <a:pt x="8899" y="1058"/>
                  </a:cubicBezTo>
                  <a:cubicBezTo>
                    <a:pt x="7663" y="1475"/>
                    <a:pt x="6281" y="1624"/>
                    <a:pt x="4905" y="1624"/>
                  </a:cubicBezTo>
                  <a:cubicBezTo>
                    <a:pt x="3566" y="1624"/>
                    <a:pt x="2232" y="1483"/>
                    <a:pt x="1045" y="1311"/>
                  </a:cubicBezTo>
                  <a:cubicBezTo>
                    <a:pt x="834" y="1311"/>
                    <a:pt x="910" y="1024"/>
                    <a:pt x="1082" y="1024"/>
                  </a:cubicBezTo>
                  <a:cubicBezTo>
                    <a:pt x="1091" y="1024"/>
                    <a:pt x="1100" y="1025"/>
                    <a:pt x="1109" y="1026"/>
                  </a:cubicBezTo>
                  <a:cubicBezTo>
                    <a:pt x="2328" y="1168"/>
                    <a:pt x="3548" y="1284"/>
                    <a:pt x="4790" y="1284"/>
                  </a:cubicBezTo>
                  <a:cubicBezTo>
                    <a:pt x="4935" y="1284"/>
                    <a:pt x="5080" y="1283"/>
                    <a:pt x="5226" y="1279"/>
                  </a:cubicBezTo>
                  <a:cubicBezTo>
                    <a:pt x="6461" y="1216"/>
                    <a:pt x="7696" y="994"/>
                    <a:pt x="8899" y="963"/>
                  </a:cubicBezTo>
                  <a:close/>
                  <a:moveTo>
                    <a:pt x="4864" y="0"/>
                  </a:moveTo>
                  <a:cubicBezTo>
                    <a:pt x="3399" y="0"/>
                    <a:pt x="1941" y="157"/>
                    <a:pt x="475" y="646"/>
                  </a:cubicBezTo>
                  <a:lnTo>
                    <a:pt x="444" y="678"/>
                  </a:lnTo>
                  <a:cubicBezTo>
                    <a:pt x="285" y="804"/>
                    <a:pt x="0" y="741"/>
                    <a:pt x="32" y="963"/>
                  </a:cubicBezTo>
                  <a:cubicBezTo>
                    <a:pt x="95" y="994"/>
                    <a:pt x="159" y="1089"/>
                    <a:pt x="64" y="1121"/>
                  </a:cubicBezTo>
                  <a:cubicBezTo>
                    <a:pt x="127" y="1121"/>
                    <a:pt x="444" y="1438"/>
                    <a:pt x="475" y="1438"/>
                  </a:cubicBezTo>
                  <a:cubicBezTo>
                    <a:pt x="1843" y="2178"/>
                    <a:pt x="3204" y="2445"/>
                    <a:pt x="4581" y="2445"/>
                  </a:cubicBezTo>
                  <a:cubicBezTo>
                    <a:pt x="6267" y="2445"/>
                    <a:pt x="7977" y="2046"/>
                    <a:pt x="9754" y="1628"/>
                  </a:cubicBezTo>
                  <a:lnTo>
                    <a:pt x="9818" y="1628"/>
                  </a:lnTo>
                  <a:cubicBezTo>
                    <a:pt x="10008" y="1153"/>
                    <a:pt x="9913" y="709"/>
                    <a:pt x="9628" y="329"/>
                  </a:cubicBezTo>
                  <a:cubicBezTo>
                    <a:pt x="8020" y="182"/>
                    <a:pt x="6438" y="0"/>
                    <a:pt x="4864" y="0"/>
                  </a:cubicBezTo>
                  <a:close/>
                </a:path>
              </a:pathLst>
            </a:custGeom>
            <a:solidFill>
              <a:schemeClr val="accent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7" name="Google Shape;2137;p24"/>
            <p:cNvSpPr/>
            <p:nvPr/>
          </p:nvSpPr>
          <p:spPr>
            <a:xfrm>
              <a:off x="8277088" y="990091"/>
              <a:ext cx="257374" cy="22175"/>
            </a:xfrm>
            <a:custGeom>
              <a:avLst/>
              <a:gdLst/>
              <a:ahLst/>
              <a:cxnLst/>
              <a:rect l="l" t="t" r="r" b="b"/>
              <a:pathLst>
                <a:path w="8194" h="706" extrusionOk="0">
                  <a:moveTo>
                    <a:pt x="8099" y="0"/>
                  </a:moveTo>
                  <a:cubicBezTo>
                    <a:pt x="6863" y="64"/>
                    <a:pt x="5660" y="285"/>
                    <a:pt x="4425" y="317"/>
                  </a:cubicBezTo>
                  <a:cubicBezTo>
                    <a:pt x="4134" y="330"/>
                    <a:pt x="3843" y="337"/>
                    <a:pt x="3553" y="337"/>
                  </a:cubicBezTo>
                  <a:cubicBezTo>
                    <a:pt x="2451" y="337"/>
                    <a:pt x="1354" y="246"/>
                    <a:pt x="276" y="95"/>
                  </a:cubicBezTo>
                  <a:cubicBezTo>
                    <a:pt x="266" y="94"/>
                    <a:pt x="256" y="93"/>
                    <a:pt x="246" y="93"/>
                  </a:cubicBezTo>
                  <a:cubicBezTo>
                    <a:pt x="49" y="93"/>
                    <a:pt x="0" y="380"/>
                    <a:pt x="181" y="380"/>
                  </a:cubicBezTo>
                  <a:cubicBezTo>
                    <a:pt x="1399" y="565"/>
                    <a:pt x="2737" y="705"/>
                    <a:pt x="4067" y="705"/>
                  </a:cubicBezTo>
                  <a:cubicBezTo>
                    <a:pt x="5469" y="705"/>
                    <a:pt x="6863" y="550"/>
                    <a:pt x="8099" y="127"/>
                  </a:cubicBezTo>
                  <a:cubicBezTo>
                    <a:pt x="8194" y="95"/>
                    <a:pt x="8194" y="0"/>
                    <a:pt x="8099"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8" name="Google Shape;2138;p24"/>
            <p:cNvSpPr/>
            <p:nvPr/>
          </p:nvSpPr>
          <p:spPr>
            <a:xfrm>
              <a:off x="8290719" y="1027877"/>
              <a:ext cx="241763" cy="71646"/>
            </a:xfrm>
            <a:custGeom>
              <a:avLst/>
              <a:gdLst/>
              <a:ahLst/>
              <a:cxnLst/>
              <a:rect l="l" t="t" r="r" b="b"/>
              <a:pathLst>
                <a:path w="7697" h="2281" extrusionOk="0">
                  <a:moveTo>
                    <a:pt x="7696" y="1"/>
                  </a:moveTo>
                  <a:cubicBezTo>
                    <a:pt x="6354" y="341"/>
                    <a:pt x="4975" y="562"/>
                    <a:pt x="3608" y="562"/>
                  </a:cubicBezTo>
                  <a:cubicBezTo>
                    <a:pt x="2428" y="562"/>
                    <a:pt x="1257" y="397"/>
                    <a:pt x="127" y="1"/>
                  </a:cubicBezTo>
                  <a:lnTo>
                    <a:pt x="127" y="1"/>
                  </a:lnTo>
                  <a:lnTo>
                    <a:pt x="191" y="32"/>
                  </a:lnTo>
                  <a:cubicBezTo>
                    <a:pt x="317" y="761"/>
                    <a:pt x="222" y="1553"/>
                    <a:pt x="1" y="2249"/>
                  </a:cubicBezTo>
                  <a:cubicBezTo>
                    <a:pt x="1362" y="2249"/>
                    <a:pt x="2788" y="2249"/>
                    <a:pt x="4181" y="2281"/>
                  </a:cubicBezTo>
                  <a:cubicBezTo>
                    <a:pt x="5289" y="2281"/>
                    <a:pt x="6429" y="2249"/>
                    <a:pt x="7570" y="2249"/>
                  </a:cubicBezTo>
                  <a:lnTo>
                    <a:pt x="7570" y="2218"/>
                  </a:lnTo>
                  <a:cubicBezTo>
                    <a:pt x="7570" y="1489"/>
                    <a:pt x="7538" y="761"/>
                    <a:pt x="7665" y="64"/>
                  </a:cubicBezTo>
                  <a:cubicBezTo>
                    <a:pt x="7665" y="32"/>
                    <a:pt x="7665" y="32"/>
                    <a:pt x="7696" y="32"/>
                  </a:cubicBezTo>
                  <a:lnTo>
                    <a:pt x="7696" y="1"/>
                  </a:ln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9" name="Google Shape;2139;p24"/>
            <p:cNvSpPr/>
            <p:nvPr/>
          </p:nvSpPr>
          <p:spPr>
            <a:xfrm>
              <a:off x="8287736" y="1185052"/>
              <a:ext cx="237774" cy="468794"/>
            </a:xfrm>
            <a:custGeom>
              <a:avLst/>
              <a:gdLst/>
              <a:ahLst/>
              <a:cxnLst/>
              <a:rect l="l" t="t" r="r" b="b"/>
              <a:pathLst>
                <a:path w="7570" h="14925" extrusionOk="0">
                  <a:moveTo>
                    <a:pt x="6487" y="3007"/>
                  </a:moveTo>
                  <a:cubicBezTo>
                    <a:pt x="6478" y="3015"/>
                    <a:pt x="6469" y="3026"/>
                    <a:pt x="6461" y="3041"/>
                  </a:cubicBezTo>
                  <a:cubicBezTo>
                    <a:pt x="6472" y="3030"/>
                    <a:pt x="6480" y="3019"/>
                    <a:pt x="6487" y="3007"/>
                  </a:cubicBezTo>
                  <a:close/>
                  <a:moveTo>
                    <a:pt x="3315" y="2060"/>
                  </a:moveTo>
                  <a:cubicBezTo>
                    <a:pt x="4338" y="2060"/>
                    <a:pt x="5361" y="2271"/>
                    <a:pt x="6334" y="2661"/>
                  </a:cubicBezTo>
                  <a:cubicBezTo>
                    <a:pt x="6429" y="2724"/>
                    <a:pt x="6461" y="2787"/>
                    <a:pt x="6461" y="2819"/>
                  </a:cubicBezTo>
                  <a:cubicBezTo>
                    <a:pt x="6514" y="2872"/>
                    <a:pt x="6523" y="2947"/>
                    <a:pt x="6487" y="3007"/>
                  </a:cubicBezTo>
                  <a:lnTo>
                    <a:pt x="6487" y="3007"/>
                  </a:lnTo>
                  <a:cubicBezTo>
                    <a:pt x="6496" y="3000"/>
                    <a:pt x="6506" y="2997"/>
                    <a:pt x="6514" y="2997"/>
                  </a:cubicBezTo>
                  <a:cubicBezTo>
                    <a:pt x="6537" y="2997"/>
                    <a:pt x="6556" y="3020"/>
                    <a:pt x="6556" y="3072"/>
                  </a:cubicBezTo>
                  <a:cubicBezTo>
                    <a:pt x="6778" y="5289"/>
                    <a:pt x="6809" y="7633"/>
                    <a:pt x="6651" y="9881"/>
                  </a:cubicBezTo>
                  <a:cubicBezTo>
                    <a:pt x="6651" y="10388"/>
                    <a:pt x="6588" y="10895"/>
                    <a:pt x="6524" y="11465"/>
                  </a:cubicBezTo>
                  <a:cubicBezTo>
                    <a:pt x="6334" y="13111"/>
                    <a:pt x="5036" y="14156"/>
                    <a:pt x="3358" y="14315"/>
                  </a:cubicBezTo>
                  <a:cubicBezTo>
                    <a:pt x="3266" y="14324"/>
                    <a:pt x="3178" y="14329"/>
                    <a:pt x="3093" y="14329"/>
                  </a:cubicBezTo>
                  <a:cubicBezTo>
                    <a:pt x="1468" y="14329"/>
                    <a:pt x="979" y="12656"/>
                    <a:pt x="919" y="11211"/>
                  </a:cubicBezTo>
                  <a:cubicBezTo>
                    <a:pt x="761" y="8329"/>
                    <a:pt x="729" y="5448"/>
                    <a:pt x="634" y="2597"/>
                  </a:cubicBezTo>
                  <a:cubicBezTo>
                    <a:pt x="634" y="2489"/>
                    <a:pt x="723" y="2440"/>
                    <a:pt x="809" y="2440"/>
                  </a:cubicBezTo>
                  <a:cubicBezTo>
                    <a:pt x="849" y="2440"/>
                    <a:pt x="889" y="2451"/>
                    <a:pt x="919" y="2471"/>
                  </a:cubicBezTo>
                  <a:cubicBezTo>
                    <a:pt x="1701" y="2191"/>
                    <a:pt x="2508" y="2060"/>
                    <a:pt x="3315" y="2060"/>
                  </a:cubicBezTo>
                  <a:close/>
                  <a:moveTo>
                    <a:pt x="7570" y="0"/>
                  </a:moveTo>
                  <a:cubicBezTo>
                    <a:pt x="5036" y="64"/>
                    <a:pt x="2534" y="64"/>
                    <a:pt x="1" y="127"/>
                  </a:cubicBezTo>
                  <a:cubicBezTo>
                    <a:pt x="96" y="159"/>
                    <a:pt x="159" y="222"/>
                    <a:pt x="159" y="349"/>
                  </a:cubicBezTo>
                  <a:cubicBezTo>
                    <a:pt x="127" y="1077"/>
                    <a:pt x="96" y="1837"/>
                    <a:pt x="96" y="2534"/>
                  </a:cubicBezTo>
                  <a:cubicBezTo>
                    <a:pt x="32" y="4529"/>
                    <a:pt x="32" y="6556"/>
                    <a:pt x="127" y="8519"/>
                  </a:cubicBezTo>
                  <a:cubicBezTo>
                    <a:pt x="159" y="9818"/>
                    <a:pt x="191" y="11180"/>
                    <a:pt x="349" y="12446"/>
                  </a:cubicBezTo>
                  <a:cubicBezTo>
                    <a:pt x="619" y="14125"/>
                    <a:pt x="1740" y="14924"/>
                    <a:pt x="3336" y="14924"/>
                  </a:cubicBezTo>
                  <a:cubicBezTo>
                    <a:pt x="3426" y="14924"/>
                    <a:pt x="3518" y="14922"/>
                    <a:pt x="3611" y="14917"/>
                  </a:cubicBezTo>
                  <a:cubicBezTo>
                    <a:pt x="4181" y="14853"/>
                    <a:pt x="4783" y="14727"/>
                    <a:pt x="5353" y="14537"/>
                  </a:cubicBezTo>
                  <a:cubicBezTo>
                    <a:pt x="6461" y="14125"/>
                    <a:pt x="6841" y="13111"/>
                    <a:pt x="6968" y="12035"/>
                  </a:cubicBezTo>
                  <a:cubicBezTo>
                    <a:pt x="7063" y="11338"/>
                    <a:pt x="7095" y="10641"/>
                    <a:pt x="7126" y="9913"/>
                  </a:cubicBezTo>
                  <a:lnTo>
                    <a:pt x="7253" y="8139"/>
                  </a:lnTo>
                  <a:cubicBezTo>
                    <a:pt x="7411" y="5448"/>
                    <a:pt x="7443" y="2692"/>
                    <a:pt x="7570" y="0"/>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0" name="Google Shape;2140;p24"/>
            <p:cNvSpPr/>
            <p:nvPr/>
          </p:nvSpPr>
          <p:spPr>
            <a:xfrm>
              <a:off x="8302655" y="839762"/>
              <a:ext cx="89550" cy="83928"/>
            </a:xfrm>
            <a:custGeom>
              <a:avLst/>
              <a:gdLst/>
              <a:ahLst/>
              <a:cxnLst/>
              <a:rect l="l" t="t" r="r" b="b"/>
              <a:pathLst>
                <a:path w="2851" h="2672" extrusionOk="0">
                  <a:moveTo>
                    <a:pt x="1266" y="303"/>
                  </a:moveTo>
                  <a:cubicBezTo>
                    <a:pt x="1863" y="303"/>
                    <a:pt x="2408" y="827"/>
                    <a:pt x="2408" y="1429"/>
                  </a:cubicBezTo>
                  <a:cubicBezTo>
                    <a:pt x="2408" y="2000"/>
                    <a:pt x="1869" y="2348"/>
                    <a:pt x="1362" y="2380"/>
                  </a:cubicBezTo>
                  <a:cubicBezTo>
                    <a:pt x="1340" y="2381"/>
                    <a:pt x="1318" y="2381"/>
                    <a:pt x="1297" y="2381"/>
                  </a:cubicBezTo>
                  <a:cubicBezTo>
                    <a:pt x="759" y="2381"/>
                    <a:pt x="349" y="2008"/>
                    <a:pt x="349" y="1429"/>
                  </a:cubicBezTo>
                  <a:cubicBezTo>
                    <a:pt x="317" y="923"/>
                    <a:pt x="602" y="606"/>
                    <a:pt x="982" y="321"/>
                  </a:cubicBezTo>
                  <a:lnTo>
                    <a:pt x="1077" y="321"/>
                  </a:lnTo>
                  <a:cubicBezTo>
                    <a:pt x="1140" y="309"/>
                    <a:pt x="1204" y="303"/>
                    <a:pt x="1266" y="303"/>
                  </a:cubicBezTo>
                  <a:close/>
                  <a:moveTo>
                    <a:pt x="1344" y="1"/>
                  </a:moveTo>
                  <a:cubicBezTo>
                    <a:pt x="1245" y="1"/>
                    <a:pt x="1146" y="12"/>
                    <a:pt x="1046" y="36"/>
                  </a:cubicBezTo>
                  <a:cubicBezTo>
                    <a:pt x="951" y="99"/>
                    <a:pt x="951" y="131"/>
                    <a:pt x="951" y="131"/>
                  </a:cubicBezTo>
                  <a:cubicBezTo>
                    <a:pt x="317" y="226"/>
                    <a:pt x="1" y="986"/>
                    <a:pt x="96" y="1588"/>
                  </a:cubicBezTo>
                  <a:cubicBezTo>
                    <a:pt x="184" y="2293"/>
                    <a:pt x="736" y="2671"/>
                    <a:pt x="1397" y="2671"/>
                  </a:cubicBezTo>
                  <a:cubicBezTo>
                    <a:pt x="1448" y="2671"/>
                    <a:pt x="1500" y="2669"/>
                    <a:pt x="1552" y="2665"/>
                  </a:cubicBezTo>
                  <a:cubicBezTo>
                    <a:pt x="2249" y="2570"/>
                    <a:pt x="2851" y="2000"/>
                    <a:pt x="2724" y="1239"/>
                  </a:cubicBezTo>
                  <a:cubicBezTo>
                    <a:pt x="2641" y="548"/>
                    <a:pt x="2026" y="1"/>
                    <a:pt x="134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1" name="Google Shape;2141;p24"/>
            <p:cNvSpPr/>
            <p:nvPr/>
          </p:nvSpPr>
          <p:spPr>
            <a:xfrm>
              <a:off x="8301556" y="636100"/>
              <a:ext cx="115338" cy="108176"/>
            </a:xfrm>
            <a:custGeom>
              <a:avLst/>
              <a:gdLst/>
              <a:ahLst/>
              <a:cxnLst/>
              <a:rect l="l" t="t" r="r" b="b"/>
              <a:pathLst>
                <a:path w="3672" h="3444" extrusionOk="0">
                  <a:moveTo>
                    <a:pt x="2094" y="281"/>
                  </a:moveTo>
                  <a:lnTo>
                    <a:pt x="2094" y="281"/>
                  </a:lnTo>
                  <a:cubicBezTo>
                    <a:pt x="2696" y="345"/>
                    <a:pt x="3234" y="1041"/>
                    <a:pt x="3329" y="1611"/>
                  </a:cubicBezTo>
                  <a:cubicBezTo>
                    <a:pt x="3456" y="2403"/>
                    <a:pt x="2411" y="3100"/>
                    <a:pt x="1746" y="3163"/>
                  </a:cubicBezTo>
                  <a:cubicBezTo>
                    <a:pt x="1705" y="3166"/>
                    <a:pt x="1666" y="3168"/>
                    <a:pt x="1627" y="3168"/>
                  </a:cubicBezTo>
                  <a:cubicBezTo>
                    <a:pt x="0" y="3168"/>
                    <a:pt x="238" y="304"/>
                    <a:pt x="1454" y="304"/>
                  </a:cubicBezTo>
                  <a:cubicBezTo>
                    <a:pt x="1601" y="304"/>
                    <a:pt x="1762" y="346"/>
                    <a:pt x="1936" y="440"/>
                  </a:cubicBezTo>
                  <a:cubicBezTo>
                    <a:pt x="1946" y="443"/>
                    <a:pt x="1956" y="445"/>
                    <a:pt x="1967" y="445"/>
                  </a:cubicBezTo>
                  <a:cubicBezTo>
                    <a:pt x="2050" y="445"/>
                    <a:pt x="2122" y="338"/>
                    <a:pt x="2094" y="281"/>
                  </a:cubicBezTo>
                  <a:close/>
                  <a:moveTo>
                    <a:pt x="1419" y="0"/>
                  </a:moveTo>
                  <a:cubicBezTo>
                    <a:pt x="843" y="0"/>
                    <a:pt x="313" y="558"/>
                    <a:pt x="162" y="1136"/>
                  </a:cubicBezTo>
                  <a:cubicBezTo>
                    <a:pt x="4" y="1991"/>
                    <a:pt x="321" y="3195"/>
                    <a:pt x="1271" y="3417"/>
                  </a:cubicBezTo>
                  <a:cubicBezTo>
                    <a:pt x="1354" y="3435"/>
                    <a:pt x="1444" y="3444"/>
                    <a:pt x="1539" y="3444"/>
                  </a:cubicBezTo>
                  <a:cubicBezTo>
                    <a:pt x="2413" y="3444"/>
                    <a:pt x="3671" y="2684"/>
                    <a:pt x="3614" y="1770"/>
                  </a:cubicBezTo>
                  <a:cubicBezTo>
                    <a:pt x="3527" y="1015"/>
                    <a:pt x="2881" y="100"/>
                    <a:pt x="2090" y="100"/>
                  </a:cubicBezTo>
                  <a:cubicBezTo>
                    <a:pt x="2019" y="100"/>
                    <a:pt x="1946" y="107"/>
                    <a:pt x="1872" y="123"/>
                  </a:cubicBezTo>
                  <a:cubicBezTo>
                    <a:pt x="1722" y="38"/>
                    <a:pt x="1569" y="0"/>
                    <a:pt x="1419"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2" name="Google Shape;2142;p24"/>
            <p:cNvSpPr/>
            <p:nvPr/>
          </p:nvSpPr>
          <p:spPr>
            <a:xfrm>
              <a:off x="8306644" y="1249663"/>
              <a:ext cx="194993" cy="385464"/>
            </a:xfrm>
            <a:custGeom>
              <a:avLst/>
              <a:gdLst/>
              <a:ahLst/>
              <a:cxnLst/>
              <a:rect l="l" t="t" r="r" b="b"/>
              <a:pathLst>
                <a:path w="6208" h="12272" extrusionOk="0">
                  <a:moveTo>
                    <a:pt x="2620" y="310"/>
                  </a:moveTo>
                  <a:cubicBezTo>
                    <a:pt x="3597" y="310"/>
                    <a:pt x="4565" y="466"/>
                    <a:pt x="5511" y="825"/>
                  </a:cubicBezTo>
                  <a:cubicBezTo>
                    <a:pt x="4824" y="1114"/>
                    <a:pt x="4108" y="1259"/>
                    <a:pt x="3390" y="1259"/>
                  </a:cubicBezTo>
                  <a:cubicBezTo>
                    <a:pt x="2453" y="1259"/>
                    <a:pt x="1513" y="1011"/>
                    <a:pt x="634" y="509"/>
                  </a:cubicBezTo>
                  <a:cubicBezTo>
                    <a:pt x="1297" y="381"/>
                    <a:pt x="1961" y="310"/>
                    <a:pt x="2620" y="310"/>
                  </a:cubicBezTo>
                  <a:close/>
                  <a:moveTo>
                    <a:pt x="2727" y="0"/>
                  </a:moveTo>
                  <a:cubicBezTo>
                    <a:pt x="1903" y="0"/>
                    <a:pt x="1072" y="131"/>
                    <a:pt x="254" y="414"/>
                  </a:cubicBezTo>
                  <a:cubicBezTo>
                    <a:pt x="234" y="394"/>
                    <a:pt x="201" y="383"/>
                    <a:pt x="166" y="383"/>
                  </a:cubicBezTo>
                  <a:cubicBezTo>
                    <a:pt x="89" y="383"/>
                    <a:pt x="0" y="432"/>
                    <a:pt x="0" y="540"/>
                  </a:cubicBezTo>
                  <a:cubicBezTo>
                    <a:pt x="64" y="3391"/>
                    <a:pt x="95" y="6272"/>
                    <a:pt x="254" y="9154"/>
                  </a:cubicBezTo>
                  <a:cubicBezTo>
                    <a:pt x="344" y="10599"/>
                    <a:pt x="806" y="12272"/>
                    <a:pt x="2455" y="12272"/>
                  </a:cubicBezTo>
                  <a:cubicBezTo>
                    <a:pt x="2541" y="12272"/>
                    <a:pt x="2631" y="12267"/>
                    <a:pt x="2724" y="12258"/>
                  </a:cubicBezTo>
                  <a:cubicBezTo>
                    <a:pt x="4371" y="12099"/>
                    <a:pt x="5701" y="11054"/>
                    <a:pt x="5891" y="9408"/>
                  </a:cubicBezTo>
                  <a:cubicBezTo>
                    <a:pt x="5954" y="8901"/>
                    <a:pt x="6017" y="8331"/>
                    <a:pt x="6049" y="7824"/>
                  </a:cubicBezTo>
                  <a:cubicBezTo>
                    <a:pt x="6207" y="5576"/>
                    <a:pt x="6176" y="3232"/>
                    <a:pt x="5954" y="1015"/>
                  </a:cubicBezTo>
                  <a:cubicBezTo>
                    <a:pt x="5954" y="963"/>
                    <a:pt x="5935" y="940"/>
                    <a:pt x="5912" y="940"/>
                  </a:cubicBezTo>
                  <a:cubicBezTo>
                    <a:pt x="5894" y="940"/>
                    <a:pt x="5873" y="955"/>
                    <a:pt x="5859" y="984"/>
                  </a:cubicBezTo>
                  <a:cubicBezTo>
                    <a:pt x="5796" y="984"/>
                    <a:pt x="5796" y="984"/>
                    <a:pt x="5796" y="1015"/>
                  </a:cubicBezTo>
                  <a:cubicBezTo>
                    <a:pt x="5764" y="2916"/>
                    <a:pt x="5796" y="4816"/>
                    <a:pt x="5732" y="6716"/>
                  </a:cubicBezTo>
                  <a:cubicBezTo>
                    <a:pt x="5669" y="8901"/>
                    <a:pt x="5732" y="11529"/>
                    <a:pt x="2914" y="11846"/>
                  </a:cubicBezTo>
                  <a:cubicBezTo>
                    <a:pt x="2813" y="11857"/>
                    <a:pt x="2716" y="11862"/>
                    <a:pt x="2623" y="11862"/>
                  </a:cubicBezTo>
                  <a:cubicBezTo>
                    <a:pt x="41" y="11862"/>
                    <a:pt x="599" y="7728"/>
                    <a:pt x="507" y="5924"/>
                  </a:cubicBezTo>
                  <a:cubicBezTo>
                    <a:pt x="475" y="4182"/>
                    <a:pt x="380" y="2440"/>
                    <a:pt x="349" y="699"/>
                  </a:cubicBezTo>
                  <a:lnTo>
                    <a:pt x="349" y="699"/>
                  </a:lnTo>
                  <a:cubicBezTo>
                    <a:pt x="1265" y="1276"/>
                    <a:pt x="2272" y="1562"/>
                    <a:pt x="3282" y="1562"/>
                  </a:cubicBezTo>
                  <a:cubicBezTo>
                    <a:pt x="4158" y="1562"/>
                    <a:pt x="5036" y="1347"/>
                    <a:pt x="5859" y="920"/>
                  </a:cubicBezTo>
                  <a:cubicBezTo>
                    <a:pt x="5922" y="889"/>
                    <a:pt x="5922" y="762"/>
                    <a:pt x="5859" y="730"/>
                  </a:cubicBezTo>
                  <a:cubicBezTo>
                    <a:pt x="5859" y="699"/>
                    <a:pt x="5827" y="604"/>
                    <a:pt x="5732" y="572"/>
                  </a:cubicBezTo>
                  <a:cubicBezTo>
                    <a:pt x="4767" y="203"/>
                    <a:pt x="3753" y="0"/>
                    <a:pt x="272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3" name="Google Shape;2143;p24"/>
            <p:cNvSpPr/>
            <p:nvPr/>
          </p:nvSpPr>
          <p:spPr>
            <a:xfrm>
              <a:off x="8319585" y="859770"/>
              <a:ext cx="27861" cy="36122"/>
            </a:xfrm>
            <a:custGeom>
              <a:avLst/>
              <a:gdLst/>
              <a:ahLst/>
              <a:cxnLst/>
              <a:rect l="l" t="t" r="r" b="b"/>
              <a:pathLst>
                <a:path w="887" h="1150" extrusionOk="0">
                  <a:moveTo>
                    <a:pt x="760" y="1"/>
                  </a:moveTo>
                  <a:cubicBezTo>
                    <a:pt x="285" y="127"/>
                    <a:pt x="0" y="729"/>
                    <a:pt x="285" y="1109"/>
                  </a:cubicBezTo>
                  <a:cubicBezTo>
                    <a:pt x="314" y="1138"/>
                    <a:pt x="346" y="1149"/>
                    <a:pt x="374" y="1149"/>
                  </a:cubicBezTo>
                  <a:cubicBezTo>
                    <a:pt x="440" y="1149"/>
                    <a:pt x="488" y="1090"/>
                    <a:pt x="443" y="1046"/>
                  </a:cubicBezTo>
                  <a:cubicBezTo>
                    <a:pt x="285" y="729"/>
                    <a:pt x="412" y="286"/>
                    <a:pt x="823" y="159"/>
                  </a:cubicBezTo>
                  <a:cubicBezTo>
                    <a:pt x="887" y="127"/>
                    <a:pt x="855" y="1"/>
                    <a:pt x="760"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4" name="Google Shape;2144;p24"/>
            <p:cNvSpPr/>
            <p:nvPr/>
          </p:nvSpPr>
          <p:spPr>
            <a:xfrm>
              <a:off x="8358377" y="658841"/>
              <a:ext cx="38823" cy="39639"/>
            </a:xfrm>
            <a:custGeom>
              <a:avLst/>
              <a:gdLst/>
              <a:ahLst/>
              <a:cxnLst/>
              <a:rect l="l" t="t" r="r" b="b"/>
              <a:pathLst>
                <a:path w="1236" h="1262" extrusionOk="0">
                  <a:moveTo>
                    <a:pt x="158" y="1"/>
                  </a:moveTo>
                  <a:cubicBezTo>
                    <a:pt x="63" y="1"/>
                    <a:pt x="0" y="191"/>
                    <a:pt x="127" y="191"/>
                  </a:cubicBezTo>
                  <a:cubicBezTo>
                    <a:pt x="634" y="254"/>
                    <a:pt x="1014" y="666"/>
                    <a:pt x="950" y="1172"/>
                  </a:cubicBezTo>
                  <a:cubicBezTo>
                    <a:pt x="950" y="1228"/>
                    <a:pt x="993" y="1261"/>
                    <a:pt x="1035" y="1261"/>
                  </a:cubicBezTo>
                  <a:cubicBezTo>
                    <a:pt x="1065" y="1261"/>
                    <a:pt x="1095" y="1244"/>
                    <a:pt x="1109" y="1204"/>
                  </a:cubicBezTo>
                  <a:cubicBezTo>
                    <a:pt x="1235" y="666"/>
                    <a:pt x="760" y="1"/>
                    <a:pt x="15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5" name="Google Shape;2145;p24"/>
            <p:cNvSpPr/>
            <p:nvPr/>
          </p:nvSpPr>
          <p:spPr>
            <a:xfrm>
              <a:off x="8403136" y="774838"/>
              <a:ext cx="87571" cy="63008"/>
            </a:xfrm>
            <a:custGeom>
              <a:avLst/>
              <a:gdLst/>
              <a:ahLst/>
              <a:cxnLst/>
              <a:rect l="l" t="t" r="r" b="b"/>
              <a:pathLst>
                <a:path w="2788" h="2006" extrusionOk="0">
                  <a:moveTo>
                    <a:pt x="1477" y="214"/>
                  </a:moveTo>
                  <a:cubicBezTo>
                    <a:pt x="1677" y="214"/>
                    <a:pt x="1872" y="247"/>
                    <a:pt x="2059" y="298"/>
                  </a:cubicBezTo>
                  <a:lnTo>
                    <a:pt x="2122" y="298"/>
                  </a:lnTo>
                  <a:cubicBezTo>
                    <a:pt x="2470" y="583"/>
                    <a:pt x="2470" y="1090"/>
                    <a:pt x="2154" y="1438"/>
                  </a:cubicBezTo>
                  <a:cubicBezTo>
                    <a:pt x="1956" y="1636"/>
                    <a:pt x="1647" y="1752"/>
                    <a:pt x="1341" y="1752"/>
                  </a:cubicBezTo>
                  <a:cubicBezTo>
                    <a:pt x="1107" y="1752"/>
                    <a:pt x="875" y="1684"/>
                    <a:pt x="697" y="1533"/>
                  </a:cubicBezTo>
                  <a:cubicBezTo>
                    <a:pt x="285" y="1121"/>
                    <a:pt x="412" y="456"/>
                    <a:pt x="950" y="298"/>
                  </a:cubicBezTo>
                  <a:cubicBezTo>
                    <a:pt x="1127" y="239"/>
                    <a:pt x="1304" y="214"/>
                    <a:pt x="1477" y="214"/>
                  </a:cubicBezTo>
                  <a:close/>
                  <a:moveTo>
                    <a:pt x="1391" y="1"/>
                  </a:moveTo>
                  <a:cubicBezTo>
                    <a:pt x="1011" y="1"/>
                    <a:pt x="639" y="107"/>
                    <a:pt x="412" y="425"/>
                  </a:cubicBezTo>
                  <a:cubicBezTo>
                    <a:pt x="0" y="963"/>
                    <a:pt x="317" y="1691"/>
                    <a:pt x="919" y="1913"/>
                  </a:cubicBezTo>
                  <a:cubicBezTo>
                    <a:pt x="1074" y="1975"/>
                    <a:pt x="1240" y="2005"/>
                    <a:pt x="1404" y="2005"/>
                  </a:cubicBezTo>
                  <a:cubicBezTo>
                    <a:pt x="1909" y="2005"/>
                    <a:pt x="2406" y="1726"/>
                    <a:pt x="2597" y="1248"/>
                  </a:cubicBezTo>
                  <a:cubicBezTo>
                    <a:pt x="2787" y="741"/>
                    <a:pt x="2470" y="108"/>
                    <a:pt x="1837" y="45"/>
                  </a:cubicBezTo>
                  <a:cubicBezTo>
                    <a:pt x="1693" y="18"/>
                    <a:pt x="1541" y="1"/>
                    <a:pt x="1391"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6" name="Google Shape;2146;p24"/>
            <p:cNvSpPr/>
            <p:nvPr/>
          </p:nvSpPr>
          <p:spPr>
            <a:xfrm>
              <a:off x="8420034" y="1515109"/>
              <a:ext cx="22521" cy="58297"/>
            </a:xfrm>
            <a:custGeom>
              <a:avLst/>
              <a:gdLst/>
              <a:ahLst/>
              <a:cxnLst/>
              <a:rect l="l" t="t" r="r" b="b"/>
              <a:pathLst>
                <a:path w="717" h="1856" extrusionOk="0">
                  <a:moveTo>
                    <a:pt x="592" y="1"/>
                  </a:moveTo>
                  <a:cubicBezTo>
                    <a:pt x="555" y="1"/>
                    <a:pt x="519" y="22"/>
                    <a:pt x="507" y="70"/>
                  </a:cubicBezTo>
                  <a:cubicBezTo>
                    <a:pt x="317" y="608"/>
                    <a:pt x="159" y="1178"/>
                    <a:pt x="1" y="1780"/>
                  </a:cubicBezTo>
                  <a:cubicBezTo>
                    <a:pt x="1" y="1832"/>
                    <a:pt x="20" y="1856"/>
                    <a:pt x="42" y="1856"/>
                  </a:cubicBezTo>
                  <a:cubicBezTo>
                    <a:pt x="61" y="1856"/>
                    <a:pt x="81" y="1840"/>
                    <a:pt x="96" y="1812"/>
                  </a:cubicBezTo>
                  <a:cubicBezTo>
                    <a:pt x="349" y="1273"/>
                    <a:pt x="571" y="672"/>
                    <a:pt x="697" y="133"/>
                  </a:cubicBezTo>
                  <a:cubicBezTo>
                    <a:pt x="717" y="55"/>
                    <a:pt x="652" y="1"/>
                    <a:pt x="59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7" name="Google Shape;2147;p24"/>
            <p:cNvSpPr/>
            <p:nvPr/>
          </p:nvSpPr>
          <p:spPr>
            <a:xfrm>
              <a:off x="8496643" y="1144282"/>
              <a:ext cx="60684" cy="4994"/>
            </a:xfrm>
            <a:custGeom>
              <a:avLst/>
              <a:gdLst/>
              <a:ahLst/>
              <a:cxnLst/>
              <a:rect l="l" t="t" r="r" b="b"/>
              <a:pathLst>
                <a:path w="1932" h="159" extrusionOk="0">
                  <a:moveTo>
                    <a:pt x="127" y="0"/>
                  </a:moveTo>
                  <a:cubicBezTo>
                    <a:pt x="0" y="0"/>
                    <a:pt x="0" y="158"/>
                    <a:pt x="127" y="158"/>
                  </a:cubicBezTo>
                  <a:cubicBezTo>
                    <a:pt x="729" y="158"/>
                    <a:pt x="1267" y="158"/>
                    <a:pt x="1869" y="127"/>
                  </a:cubicBezTo>
                  <a:cubicBezTo>
                    <a:pt x="1932" y="127"/>
                    <a:pt x="1932" y="0"/>
                    <a:pt x="1869" y="0"/>
                  </a:cubicBezTo>
                  <a:cubicBezTo>
                    <a:pt x="1679" y="21"/>
                    <a:pt x="1489" y="28"/>
                    <a:pt x="1297" y="28"/>
                  </a:cubicBezTo>
                  <a:cubicBezTo>
                    <a:pt x="915" y="28"/>
                    <a:pt x="528" y="0"/>
                    <a:pt x="12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48" name="Google Shape;2148;p24"/>
          <p:cNvGrpSpPr/>
          <p:nvPr/>
        </p:nvGrpSpPr>
        <p:grpSpPr>
          <a:xfrm>
            <a:off x="1519706" y="541006"/>
            <a:ext cx="1101871" cy="1166741"/>
            <a:chOff x="1670811" y="539922"/>
            <a:chExt cx="1174828" cy="1243993"/>
          </a:xfrm>
        </p:grpSpPr>
        <p:sp>
          <p:nvSpPr>
            <p:cNvPr id="2149" name="Google Shape;2149;p24"/>
            <p:cNvSpPr/>
            <p:nvPr/>
          </p:nvSpPr>
          <p:spPr>
            <a:xfrm>
              <a:off x="1834959" y="708594"/>
              <a:ext cx="233785" cy="199956"/>
            </a:xfrm>
            <a:custGeom>
              <a:avLst/>
              <a:gdLst/>
              <a:ahLst/>
              <a:cxnLst/>
              <a:rect l="l" t="t" r="r" b="b"/>
              <a:pathLst>
                <a:path w="7443" h="6366" extrusionOk="0">
                  <a:moveTo>
                    <a:pt x="6113" y="0"/>
                  </a:moveTo>
                  <a:cubicBezTo>
                    <a:pt x="6208" y="32"/>
                    <a:pt x="6239" y="95"/>
                    <a:pt x="6176" y="190"/>
                  </a:cubicBezTo>
                  <a:cubicBezTo>
                    <a:pt x="4276" y="2090"/>
                    <a:pt x="2249" y="3832"/>
                    <a:pt x="317" y="5637"/>
                  </a:cubicBezTo>
                  <a:cubicBezTo>
                    <a:pt x="288" y="5666"/>
                    <a:pt x="256" y="5677"/>
                    <a:pt x="224" y="5677"/>
                  </a:cubicBezTo>
                  <a:cubicBezTo>
                    <a:pt x="151" y="5677"/>
                    <a:pt x="76" y="5618"/>
                    <a:pt x="32" y="5574"/>
                  </a:cubicBezTo>
                  <a:cubicBezTo>
                    <a:pt x="0" y="5732"/>
                    <a:pt x="0" y="5891"/>
                    <a:pt x="0" y="6081"/>
                  </a:cubicBezTo>
                  <a:lnTo>
                    <a:pt x="0" y="6366"/>
                  </a:lnTo>
                  <a:cubicBezTo>
                    <a:pt x="2566" y="4370"/>
                    <a:pt x="5131" y="2439"/>
                    <a:pt x="7443" y="158"/>
                  </a:cubicBezTo>
                  <a:cubicBezTo>
                    <a:pt x="7031" y="0"/>
                    <a:pt x="6556" y="0"/>
                    <a:pt x="6113"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0" name="Google Shape;2150;p24"/>
            <p:cNvSpPr/>
            <p:nvPr/>
          </p:nvSpPr>
          <p:spPr>
            <a:xfrm>
              <a:off x="1885686" y="811022"/>
              <a:ext cx="223859" cy="212928"/>
            </a:xfrm>
            <a:custGeom>
              <a:avLst/>
              <a:gdLst/>
              <a:ahLst/>
              <a:cxnLst/>
              <a:rect l="l" t="t" r="r" b="b"/>
              <a:pathLst>
                <a:path w="7127" h="6779" extrusionOk="0">
                  <a:moveTo>
                    <a:pt x="7126" y="1"/>
                  </a:moveTo>
                  <a:lnTo>
                    <a:pt x="7126" y="1"/>
                  </a:lnTo>
                  <a:cubicBezTo>
                    <a:pt x="5258" y="2503"/>
                    <a:pt x="2597" y="4561"/>
                    <a:pt x="159" y="6398"/>
                  </a:cubicBezTo>
                  <a:cubicBezTo>
                    <a:pt x="127" y="6430"/>
                    <a:pt x="32" y="6430"/>
                    <a:pt x="1" y="6430"/>
                  </a:cubicBezTo>
                  <a:cubicBezTo>
                    <a:pt x="286" y="6588"/>
                    <a:pt x="602" y="6715"/>
                    <a:pt x="856" y="6778"/>
                  </a:cubicBezTo>
                  <a:cubicBezTo>
                    <a:pt x="856" y="6778"/>
                    <a:pt x="856" y="6746"/>
                    <a:pt x="919" y="6746"/>
                  </a:cubicBezTo>
                  <a:cubicBezTo>
                    <a:pt x="2851" y="5036"/>
                    <a:pt x="4751" y="3231"/>
                    <a:pt x="6841" y="1679"/>
                  </a:cubicBezTo>
                  <a:lnTo>
                    <a:pt x="6968" y="1204"/>
                  </a:lnTo>
                  <a:cubicBezTo>
                    <a:pt x="7031" y="793"/>
                    <a:pt x="7094" y="413"/>
                    <a:pt x="7126"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1" name="Google Shape;2151;p24"/>
            <p:cNvSpPr/>
            <p:nvPr/>
          </p:nvSpPr>
          <p:spPr>
            <a:xfrm>
              <a:off x="2080648" y="1023919"/>
              <a:ext cx="289506" cy="258661"/>
            </a:xfrm>
            <a:custGeom>
              <a:avLst/>
              <a:gdLst/>
              <a:ahLst/>
              <a:cxnLst/>
              <a:rect l="l" t="t" r="r" b="b"/>
              <a:pathLst>
                <a:path w="9217" h="8235" extrusionOk="0">
                  <a:moveTo>
                    <a:pt x="7855" y="0"/>
                  </a:moveTo>
                  <a:lnTo>
                    <a:pt x="7855" y="32"/>
                  </a:lnTo>
                  <a:cubicBezTo>
                    <a:pt x="7950" y="32"/>
                    <a:pt x="8076" y="190"/>
                    <a:pt x="7950" y="285"/>
                  </a:cubicBezTo>
                  <a:cubicBezTo>
                    <a:pt x="5479" y="2565"/>
                    <a:pt x="2819" y="4719"/>
                    <a:pt x="254" y="6936"/>
                  </a:cubicBezTo>
                  <a:cubicBezTo>
                    <a:pt x="215" y="6949"/>
                    <a:pt x="181" y="6956"/>
                    <a:pt x="148" y="6956"/>
                  </a:cubicBezTo>
                  <a:cubicBezTo>
                    <a:pt x="101" y="6956"/>
                    <a:pt x="56" y="6941"/>
                    <a:pt x="1" y="6904"/>
                  </a:cubicBezTo>
                  <a:lnTo>
                    <a:pt x="1" y="6904"/>
                  </a:lnTo>
                  <a:cubicBezTo>
                    <a:pt x="127" y="7316"/>
                    <a:pt x="286" y="7791"/>
                    <a:pt x="507" y="8234"/>
                  </a:cubicBezTo>
                  <a:cubicBezTo>
                    <a:pt x="507" y="8234"/>
                    <a:pt x="507" y="8202"/>
                    <a:pt x="571" y="8202"/>
                  </a:cubicBezTo>
                  <a:cubicBezTo>
                    <a:pt x="3041" y="5321"/>
                    <a:pt x="6113" y="2819"/>
                    <a:pt x="9216" y="634"/>
                  </a:cubicBezTo>
                  <a:cubicBezTo>
                    <a:pt x="8805" y="190"/>
                    <a:pt x="8330" y="32"/>
                    <a:pt x="7855"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2" name="Google Shape;2152;p24"/>
            <p:cNvSpPr/>
            <p:nvPr/>
          </p:nvSpPr>
          <p:spPr>
            <a:xfrm>
              <a:off x="2168188" y="1136304"/>
              <a:ext cx="240758" cy="212646"/>
            </a:xfrm>
            <a:custGeom>
              <a:avLst/>
              <a:gdLst/>
              <a:ahLst/>
              <a:cxnLst/>
              <a:rect l="l" t="t" r="r" b="b"/>
              <a:pathLst>
                <a:path w="7665" h="6770" extrusionOk="0">
                  <a:moveTo>
                    <a:pt x="7569" y="1"/>
                  </a:moveTo>
                  <a:cubicBezTo>
                    <a:pt x="5448" y="2471"/>
                    <a:pt x="2882" y="4751"/>
                    <a:pt x="159" y="6556"/>
                  </a:cubicBezTo>
                  <a:lnTo>
                    <a:pt x="1" y="6556"/>
                  </a:lnTo>
                  <a:cubicBezTo>
                    <a:pt x="476" y="6699"/>
                    <a:pt x="968" y="6770"/>
                    <a:pt x="1452" y="6770"/>
                  </a:cubicBezTo>
                  <a:cubicBezTo>
                    <a:pt x="1614" y="6770"/>
                    <a:pt x="1774" y="6762"/>
                    <a:pt x="1932" y="6746"/>
                  </a:cubicBezTo>
                  <a:cubicBezTo>
                    <a:pt x="1932" y="6715"/>
                    <a:pt x="1932" y="6683"/>
                    <a:pt x="1964" y="6651"/>
                  </a:cubicBezTo>
                  <a:cubicBezTo>
                    <a:pt x="3801" y="4814"/>
                    <a:pt x="5606" y="2883"/>
                    <a:pt x="7664" y="1299"/>
                  </a:cubicBezTo>
                  <a:cubicBezTo>
                    <a:pt x="7664" y="856"/>
                    <a:pt x="7633" y="412"/>
                    <a:pt x="7569"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3" name="Google Shape;2153;p24"/>
            <p:cNvSpPr/>
            <p:nvPr/>
          </p:nvSpPr>
          <p:spPr>
            <a:xfrm>
              <a:off x="2424839" y="1348196"/>
              <a:ext cx="238747" cy="227817"/>
            </a:xfrm>
            <a:custGeom>
              <a:avLst/>
              <a:gdLst/>
              <a:ahLst/>
              <a:cxnLst/>
              <a:rect l="l" t="t" r="r" b="b"/>
              <a:pathLst>
                <a:path w="7601" h="7253" extrusionOk="0">
                  <a:moveTo>
                    <a:pt x="6461" y="0"/>
                  </a:moveTo>
                  <a:cubicBezTo>
                    <a:pt x="4687" y="2154"/>
                    <a:pt x="2344" y="3895"/>
                    <a:pt x="285" y="5764"/>
                  </a:cubicBezTo>
                  <a:cubicBezTo>
                    <a:pt x="269" y="5796"/>
                    <a:pt x="230" y="5811"/>
                    <a:pt x="190" y="5811"/>
                  </a:cubicBezTo>
                  <a:cubicBezTo>
                    <a:pt x="151" y="5811"/>
                    <a:pt x="111" y="5796"/>
                    <a:pt x="95" y="5764"/>
                  </a:cubicBezTo>
                  <a:cubicBezTo>
                    <a:pt x="0" y="6271"/>
                    <a:pt x="0" y="6746"/>
                    <a:pt x="0" y="7252"/>
                  </a:cubicBezTo>
                  <a:cubicBezTo>
                    <a:pt x="2502" y="4972"/>
                    <a:pt x="5004" y="2597"/>
                    <a:pt x="7601" y="444"/>
                  </a:cubicBezTo>
                  <a:cubicBezTo>
                    <a:pt x="7221" y="254"/>
                    <a:pt x="6872" y="95"/>
                    <a:pt x="6461" y="0"/>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4" name="Google Shape;2154;p24"/>
            <p:cNvSpPr/>
            <p:nvPr/>
          </p:nvSpPr>
          <p:spPr>
            <a:xfrm>
              <a:off x="2456657" y="1427758"/>
              <a:ext cx="286522" cy="270597"/>
            </a:xfrm>
            <a:custGeom>
              <a:avLst/>
              <a:gdLst/>
              <a:ahLst/>
              <a:cxnLst/>
              <a:rect l="l" t="t" r="r" b="b"/>
              <a:pathLst>
                <a:path w="9122" h="8615" extrusionOk="0">
                  <a:moveTo>
                    <a:pt x="8646" y="1"/>
                  </a:moveTo>
                  <a:cubicBezTo>
                    <a:pt x="7474" y="1521"/>
                    <a:pt x="5923" y="2788"/>
                    <a:pt x="4498" y="4054"/>
                  </a:cubicBezTo>
                  <a:cubicBezTo>
                    <a:pt x="3041" y="5384"/>
                    <a:pt x="1584" y="6746"/>
                    <a:pt x="64" y="8013"/>
                  </a:cubicBezTo>
                  <a:cubicBezTo>
                    <a:pt x="64" y="8045"/>
                    <a:pt x="32" y="8045"/>
                    <a:pt x="1" y="8045"/>
                  </a:cubicBezTo>
                  <a:cubicBezTo>
                    <a:pt x="96" y="8235"/>
                    <a:pt x="222" y="8393"/>
                    <a:pt x="349" y="8615"/>
                  </a:cubicBezTo>
                  <a:cubicBezTo>
                    <a:pt x="3231" y="6144"/>
                    <a:pt x="6018" y="3326"/>
                    <a:pt x="9121" y="1204"/>
                  </a:cubicBezTo>
                  <a:cubicBezTo>
                    <a:pt x="9058" y="792"/>
                    <a:pt x="8900" y="381"/>
                    <a:pt x="8646" y="1"/>
                  </a:cubicBezTo>
                  <a:close/>
                </a:path>
              </a:pathLst>
            </a:custGeom>
            <a:solidFill>
              <a:schemeClr val="accent5"/>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5" name="Google Shape;2155;p24"/>
            <p:cNvSpPr/>
            <p:nvPr/>
          </p:nvSpPr>
          <p:spPr>
            <a:xfrm>
              <a:off x="2359161" y="1385982"/>
              <a:ext cx="124384" cy="384992"/>
            </a:xfrm>
            <a:custGeom>
              <a:avLst/>
              <a:gdLst/>
              <a:ahLst/>
              <a:cxnLst/>
              <a:rect l="l" t="t" r="r" b="b"/>
              <a:pathLst>
                <a:path w="3960" h="12257" extrusionOk="0">
                  <a:moveTo>
                    <a:pt x="3263" y="1"/>
                  </a:moveTo>
                  <a:cubicBezTo>
                    <a:pt x="2408" y="349"/>
                    <a:pt x="1584" y="697"/>
                    <a:pt x="729" y="1014"/>
                  </a:cubicBezTo>
                  <a:cubicBezTo>
                    <a:pt x="571" y="2819"/>
                    <a:pt x="1" y="4434"/>
                    <a:pt x="96" y="6334"/>
                  </a:cubicBezTo>
                  <a:cubicBezTo>
                    <a:pt x="128" y="7443"/>
                    <a:pt x="349" y="8551"/>
                    <a:pt x="793" y="9628"/>
                  </a:cubicBezTo>
                  <a:cubicBezTo>
                    <a:pt x="1141" y="10515"/>
                    <a:pt x="1711" y="11433"/>
                    <a:pt x="2408" y="12256"/>
                  </a:cubicBezTo>
                  <a:cubicBezTo>
                    <a:pt x="3168" y="12193"/>
                    <a:pt x="3675" y="11750"/>
                    <a:pt x="3960" y="11116"/>
                  </a:cubicBezTo>
                  <a:cubicBezTo>
                    <a:pt x="2566" y="9786"/>
                    <a:pt x="1901" y="8266"/>
                    <a:pt x="1711" y="6778"/>
                  </a:cubicBezTo>
                  <a:cubicBezTo>
                    <a:pt x="1394" y="4308"/>
                    <a:pt x="2249" y="1901"/>
                    <a:pt x="3263"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6" name="Google Shape;2156;p24"/>
            <p:cNvSpPr/>
            <p:nvPr/>
          </p:nvSpPr>
          <p:spPr>
            <a:xfrm>
              <a:off x="1976210" y="1102476"/>
              <a:ext cx="865440" cy="423784"/>
            </a:xfrm>
            <a:custGeom>
              <a:avLst/>
              <a:gdLst/>
              <a:ahLst/>
              <a:cxnLst/>
              <a:rect l="l" t="t" r="r" b="b"/>
              <a:pathLst>
                <a:path w="27553" h="13492" extrusionOk="0">
                  <a:moveTo>
                    <a:pt x="3801" y="1"/>
                  </a:moveTo>
                  <a:cubicBezTo>
                    <a:pt x="2946" y="254"/>
                    <a:pt x="2027" y="508"/>
                    <a:pt x="1109" y="634"/>
                  </a:cubicBezTo>
                  <a:cubicBezTo>
                    <a:pt x="1077" y="761"/>
                    <a:pt x="1109" y="793"/>
                    <a:pt x="1077" y="856"/>
                  </a:cubicBezTo>
                  <a:cubicBezTo>
                    <a:pt x="0" y="3643"/>
                    <a:pt x="1774" y="7792"/>
                    <a:pt x="5004" y="9502"/>
                  </a:cubicBezTo>
                  <a:cubicBezTo>
                    <a:pt x="6270" y="10175"/>
                    <a:pt x="7516" y="10433"/>
                    <a:pt x="8718" y="10433"/>
                  </a:cubicBezTo>
                  <a:cubicBezTo>
                    <a:pt x="10855" y="10433"/>
                    <a:pt x="12857" y="9618"/>
                    <a:pt x="14600" y="8868"/>
                  </a:cubicBezTo>
                  <a:cubicBezTo>
                    <a:pt x="16040" y="8248"/>
                    <a:pt x="17820" y="7271"/>
                    <a:pt x="19693" y="7271"/>
                  </a:cubicBezTo>
                  <a:cubicBezTo>
                    <a:pt x="20497" y="7271"/>
                    <a:pt x="21319" y="7452"/>
                    <a:pt x="22137" y="7918"/>
                  </a:cubicBezTo>
                  <a:cubicBezTo>
                    <a:pt x="24259" y="9122"/>
                    <a:pt x="25336" y="11560"/>
                    <a:pt x="24829" y="13492"/>
                  </a:cubicBezTo>
                  <a:cubicBezTo>
                    <a:pt x="25431" y="13460"/>
                    <a:pt x="25842" y="13270"/>
                    <a:pt x="26254" y="12890"/>
                  </a:cubicBezTo>
                  <a:lnTo>
                    <a:pt x="26254" y="12827"/>
                  </a:lnTo>
                  <a:cubicBezTo>
                    <a:pt x="27552" y="9533"/>
                    <a:pt x="24069" y="5765"/>
                    <a:pt x="20617" y="5068"/>
                  </a:cubicBezTo>
                  <a:cubicBezTo>
                    <a:pt x="20004" y="4941"/>
                    <a:pt x="19414" y="4885"/>
                    <a:pt x="18843" y="4885"/>
                  </a:cubicBezTo>
                  <a:cubicBezTo>
                    <a:pt x="15991" y="4885"/>
                    <a:pt x="13612" y="6288"/>
                    <a:pt x="11211" y="7316"/>
                  </a:cubicBezTo>
                  <a:cubicBezTo>
                    <a:pt x="10197" y="7769"/>
                    <a:pt x="8863" y="8294"/>
                    <a:pt x="7503" y="8294"/>
                  </a:cubicBezTo>
                  <a:cubicBezTo>
                    <a:pt x="6484" y="8294"/>
                    <a:pt x="5452" y="7999"/>
                    <a:pt x="4529" y="7158"/>
                  </a:cubicBezTo>
                  <a:cubicBezTo>
                    <a:pt x="2059" y="4941"/>
                    <a:pt x="2946" y="1996"/>
                    <a:pt x="3801"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7" name="Google Shape;2157;p24"/>
            <p:cNvSpPr/>
            <p:nvPr/>
          </p:nvSpPr>
          <p:spPr>
            <a:xfrm>
              <a:off x="1825002" y="554026"/>
              <a:ext cx="136319" cy="114804"/>
            </a:xfrm>
            <a:custGeom>
              <a:avLst/>
              <a:gdLst/>
              <a:ahLst/>
              <a:cxnLst/>
              <a:rect l="l" t="t" r="r" b="b"/>
              <a:pathLst>
                <a:path w="4340" h="3655" extrusionOk="0">
                  <a:moveTo>
                    <a:pt x="3137" y="0"/>
                  </a:moveTo>
                  <a:cubicBezTo>
                    <a:pt x="2753" y="0"/>
                    <a:pt x="2387" y="72"/>
                    <a:pt x="1996" y="202"/>
                  </a:cubicBezTo>
                  <a:cubicBezTo>
                    <a:pt x="1331" y="1343"/>
                    <a:pt x="634" y="2451"/>
                    <a:pt x="1" y="3654"/>
                  </a:cubicBezTo>
                  <a:cubicBezTo>
                    <a:pt x="824" y="3274"/>
                    <a:pt x="1647" y="2958"/>
                    <a:pt x="2534" y="2704"/>
                  </a:cubicBezTo>
                  <a:cubicBezTo>
                    <a:pt x="2788" y="2134"/>
                    <a:pt x="3104" y="1628"/>
                    <a:pt x="3453" y="1152"/>
                  </a:cubicBezTo>
                  <a:cubicBezTo>
                    <a:pt x="3706" y="804"/>
                    <a:pt x="3991" y="392"/>
                    <a:pt x="4339" y="202"/>
                  </a:cubicBezTo>
                  <a:lnTo>
                    <a:pt x="4308" y="202"/>
                  </a:lnTo>
                  <a:cubicBezTo>
                    <a:pt x="3877" y="64"/>
                    <a:pt x="3499" y="0"/>
                    <a:pt x="3137"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8" name="Google Shape;2158;p24"/>
            <p:cNvSpPr/>
            <p:nvPr/>
          </p:nvSpPr>
          <p:spPr>
            <a:xfrm>
              <a:off x="1681773" y="625986"/>
              <a:ext cx="524233" cy="383045"/>
            </a:xfrm>
            <a:custGeom>
              <a:avLst/>
              <a:gdLst/>
              <a:ahLst/>
              <a:cxnLst/>
              <a:rect l="l" t="t" r="r" b="b"/>
              <a:pathLst>
                <a:path w="16690" h="12195" extrusionOk="0">
                  <a:moveTo>
                    <a:pt x="11300" y="0"/>
                  </a:moveTo>
                  <a:cubicBezTo>
                    <a:pt x="9463" y="0"/>
                    <a:pt x="7642" y="728"/>
                    <a:pt x="6176" y="1268"/>
                  </a:cubicBezTo>
                  <a:cubicBezTo>
                    <a:pt x="4117" y="2028"/>
                    <a:pt x="2281" y="3042"/>
                    <a:pt x="507" y="4245"/>
                  </a:cubicBezTo>
                  <a:lnTo>
                    <a:pt x="349" y="4245"/>
                  </a:lnTo>
                  <a:cubicBezTo>
                    <a:pt x="127" y="5005"/>
                    <a:pt x="0" y="5797"/>
                    <a:pt x="32" y="6652"/>
                  </a:cubicBezTo>
                  <a:cubicBezTo>
                    <a:pt x="1710" y="5227"/>
                    <a:pt x="3547" y="4087"/>
                    <a:pt x="5669" y="3327"/>
                  </a:cubicBezTo>
                  <a:cubicBezTo>
                    <a:pt x="6714" y="2947"/>
                    <a:pt x="7823" y="2630"/>
                    <a:pt x="9026" y="2408"/>
                  </a:cubicBezTo>
                  <a:cubicBezTo>
                    <a:pt x="9716" y="2293"/>
                    <a:pt x="10523" y="2078"/>
                    <a:pt x="11326" y="2078"/>
                  </a:cubicBezTo>
                  <a:cubicBezTo>
                    <a:pt x="11628" y="2078"/>
                    <a:pt x="11930" y="2109"/>
                    <a:pt x="12225" y="2187"/>
                  </a:cubicBezTo>
                  <a:cubicBezTo>
                    <a:pt x="14156" y="2725"/>
                    <a:pt x="14156" y="5164"/>
                    <a:pt x="14061" y="6494"/>
                  </a:cubicBezTo>
                  <a:cubicBezTo>
                    <a:pt x="13776" y="8711"/>
                    <a:pt x="12953" y="10706"/>
                    <a:pt x="11560" y="12194"/>
                  </a:cubicBezTo>
                  <a:cubicBezTo>
                    <a:pt x="12510" y="11909"/>
                    <a:pt x="13460" y="11561"/>
                    <a:pt x="14378" y="11276"/>
                  </a:cubicBezTo>
                  <a:cubicBezTo>
                    <a:pt x="14410" y="11276"/>
                    <a:pt x="14473" y="11244"/>
                    <a:pt x="14536" y="11244"/>
                  </a:cubicBezTo>
                  <a:cubicBezTo>
                    <a:pt x="15550" y="9629"/>
                    <a:pt x="16690" y="7919"/>
                    <a:pt x="16690" y="5734"/>
                  </a:cubicBezTo>
                  <a:cubicBezTo>
                    <a:pt x="16658" y="3453"/>
                    <a:pt x="15106" y="635"/>
                    <a:pt x="12573" y="128"/>
                  </a:cubicBezTo>
                  <a:cubicBezTo>
                    <a:pt x="12151" y="39"/>
                    <a:pt x="11725" y="0"/>
                    <a:pt x="11300"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9" name="Google Shape;2159;p24"/>
            <p:cNvSpPr/>
            <p:nvPr/>
          </p:nvSpPr>
          <p:spPr>
            <a:xfrm>
              <a:off x="1765323" y="750369"/>
              <a:ext cx="742093" cy="531206"/>
            </a:xfrm>
            <a:custGeom>
              <a:avLst/>
              <a:gdLst/>
              <a:ahLst/>
              <a:cxnLst/>
              <a:rect l="l" t="t" r="r" b="b"/>
              <a:pathLst>
                <a:path w="23626" h="16912" extrusionOk="0">
                  <a:moveTo>
                    <a:pt x="2882" y="0"/>
                  </a:moveTo>
                  <a:cubicBezTo>
                    <a:pt x="2091" y="285"/>
                    <a:pt x="1331" y="665"/>
                    <a:pt x="634" y="1077"/>
                  </a:cubicBezTo>
                  <a:cubicBezTo>
                    <a:pt x="191" y="2660"/>
                    <a:pt x="1" y="4307"/>
                    <a:pt x="64" y="6112"/>
                  </a:cubicBezTo>
                  <a:cubicBezTo>
                    <a:pt x="96" y="7031"/>
                    <a:pt x="159" y="8107"/>
                    <a:pt x="666" y="9184"/>
                  </a:cubicBezTo>
                  <a:cubicBezTo>
                    <a:pt x="1362" y="10483"/>
                    <a:pt x="2692" y="11148"/>
                    <a:pt x="3959" y="11433"/>
                  </a:cubicBezTo>
                  <a:cubicBezTo>
                    <a:pt x="4666" y="11591"/>
                    <a:pt x="5358" y="11659"/>
                    <a:pt x="6035" y="11659"/>
                  </a:cubicBezTo>
                  <a:cubicBezTo>
                    <a:pt x="8481" y="11659"/>
                    <a:pt x="10729" y="10763"/>
                    <a:pt x="12763" y="9944"/>
                  </a:cubicBezTo>
                  <a:cubicBezTo>
                    <a:pt x="13998" y="9469"/>
                    <a:pt x="15233" y="8867"/>
                    <a:pt x="16532" y="8519"/>
                  </a:cubicBezTo>
                  <a:cubicBezTo>
                    <a:pt x="16871" y="8415"/>
                    <a:pt x="17243" y="8343"/>
                    <a:pt x="17624" y="8343"/>
                  </a:cubicBezTo>
                  <a:cubicBezTo>
                    <a:pt x="18169" y="8343"/>
                    <a:pt x="18734" y="8489"/>
                    <a:pt x="19255" y="8899"/>
                  </a:cubicBezTo>
                  <a:cubicBezTo>
                    <a:pt x="20364" y="9818"/>
                    <a:pt x="20649" y="11369"/>
                    <a:pt x="20775" y="12541"/>
                  </a:cubicBezTo>
                  <a:cubicBezTo>
                    <a:pt x="20902" y="14061"/>
                    <a:pt x="20807" y="15518"/>
                    <a:pt x="20617" y="16911"/>
                  </a:cubicBezTo>
                  <a:cubicBezTo>
                    <a:pt x="21314" y="16595"/>
                    <a:pt x="22042" y="16310"/>
                    <a:pt x="22802" y="16120"/>
                  </a:cubicBezTo>
                  <a:lnTo>
                    <a:pt x="22802" y="15993"/>
                  </a:lnTo>
                  <a:cubicBezTo>
                    <a:pt x="23119" y="14410"/>
                    <a:pt x="23626" y="12858"/>
                    <a:pt x="23372" y="11084"/>
                  </a:cubicBezTo>
                  <a:cubicBezTo>
                    <a:pt x="23151" y="9089"/>
                    <a:pt x="21757" y="6651"/>
                    <a:pt x="19635" y="6081"/>
                  </a:cubicBezTo>
                  <a:cubicBezTo>
                    <a:pt x="19277" y="5988"/>
                    <a:pt x="18918" y="5948"/>
                    <a:pt x="18561" y="5948"/>
                  </a:cubicBezTo>
                  <a:cubicBezTo>
                    <a:pt x="16966" y="5948"/>
                    <a:pt x="15413" y="6743"/>
                    <a:pt x="14093" y="7157"/>
                  </a:cubicBezTo>
                  <a:cubicBezTo>
                    <a:pt x="12351" y="7664"/>
                    <a:pt x="10641" y="8234"/>
                    <a:pt x="8900" y="8741"/>
                  </a:cubicBezTo>
                  <a:cubicBezTo>
                    <a:pt x="8000" y="9015"/>
                    <a:pt x="6872" y="9356"/>
                    <a:pt x="5744" y="9356"/>
                  </a:cubicBezTo>
                  <a:cubicBezTo>
                    <a:pt x="4528" y="9356"/>
                    <a:pt x="3312" y="8961"/>
                    <a:pt x="2376" y="7664"/>
                  </a:cubicBezTo>
                  <a:cubicBezTo>
                    <a:pt x="1521" y="6524"/>
                    <a:pt x="1647" y="5289"/>
                    <a:pt x="1774" y="4180"/>
                  </a:cubicBezTo>
                  <a:cubicBezTo>
                    <a:pt x="1932" y="2692"/>
                    <a:pt x="2312" y="1299"/>
                    <a:pt x="288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0" name="Google Shape;2160;p24"/>
            <p:cNvSpPr/>
            <p:nvPr/>
          </p:nvSpPr>
          <p:spPr>
            <a:xfrm>
              <a:off x="1670811" y="539922"/>
              <a:ext cx="1174828" cy="1243993"/>
            </a:xfrm>
            <a:custGeom>
              <a:avLst/>
              <a:gdLst/>
              <a:ahLst/>
              <a:cxnLst/>
              <a:rect l="l" t="t" r="r" b="b"/>
              <a:pathLst>
                <a:path w="37403" h="39605" extrusionOk="0">
                  <a:moveTo>
                    <a:pt x="8046" y="449"/>
                  </a:moveTo>
                  <a:cubicBezTo>
                    <a:pt x="8408" y="449"/>
                    <a:pt x="8786" y="513"/>
                    <a:pt x="9217" y="651"/>
                  </a:cubicBezTo>
                  <a:lnTo>
                    <a:pt x="9248" y="651"/>
                  </a:lnTo>
                  <a:cubicBezTo>
                    <a:pt x="8900" y="841"/>
                    <a:pt x="8615" y="1253"/>
                    <a:pt x="8393" y="1601"/>
                  </a:cubicBezTo>
                  <a:cubicBezTo>
                    <a:pt x="8013" y="2077"/>
                    <a:pt x="7697" y="2583"/>
                    <a:pt x="7380" y="3153"/>
                  </a:cubicBezTo>
                  <a:cubicBezTo>
                    <a:pt x="6525" y="3407"/>
                    <a:pt x="5701" y="3723"/>
                    <a:pt x="4846" y="4103"/>
                  </a:cubicBezTo>
                  <a:cubicBezTo>
                    <a:pt x="5543" y="2900"/>
                    <a:pt x="6240" y="1792"/>
                    <a:pt x="6905" y="651"/>
                  </a:cubicBezTo>
                  <a:cubicBezTo>
                    <a:pt x="7296" y="521"/>
                    <a:pt x="7662" y="449"/>
                    <a:pt x="8046" y="449"/>
                  </a:cubicBezTo>
                  <a:close/>
                  <a:moveTo>
                    <a:pt x="11180" y="5370"/>
                  </a:moveTo>
                  <a:lnTo>
                    <a:pt x="11180" y="5370"/>
                  </a:lnTo>
                  <a:cubicBezTo>
                    <a:pt x="9090" y="6985"/>
                    <a:pt x="7190" y="8854"/>
                    <a:pt x="5258" y="10690"/>
                  </a:cubicBezTo>
                  <a:cubicBezTo>
                    <a:pt x="5448" y="9139"/>
                    <a:pt x="5891" y="7714"/>
                    <a:pt x="6525" y="6415"/>
                  </a:cubicBezTo>
                  <a:cubicBezTo>
                    <a:pt x="7665" y="6035"/>
                    <a:pt x="8868" y="5718"/>
                    <a:pt x="10072" y="5528"/>
                  </a:cubicBezTo>
                  <a:cubicBezTo>
                    <a:pt x="10388" y="5433"/>
                    <a:pt x="10800" y="5402"/>
                    <a:pt x="11180" y="5370"/>
                  </a:cubicBezTo>
                  <a:close/>
                  <a:moveTo>
                    <a:pt x="11307" y="5307"/>
                  </a:moveTo>
                  <a:cubicBezTo>
                    <a:pt x="11750" y="5307"/>
                    <a:pt x="12225" y="5307"/>
                    <a:pt x="12605" y="5465"/>
                  </a:cubicBezTo>
                  <a:cubicBezTo>
                    <a:pt x="10325" y="7809"/>
                    <a:pt x="7760" y="9740"/>
                    <a:pt x="5163" y="11736"/>
                  </a:cubicBezTo>
                  <a:lnTo>
                    <a:pt x="5163" y="11451"/>
                  </a:lnTo>
                  <a:cubicBezTo>
                    <a:pt x="5163" y="11261"/>
                    <a:pt x="5163" y="11102"/>
                    <a:pt x="5226" y="10912"/>
                  </a:cubicBezTo>
                  <a:cubicBezTo>
                    <a:pt x="5270" y="10956"/>
                    <a:pt x="5345" y="11016"/>
                    <a:pt x="5408" y="11016"/>
                  </a:cubicBezTo>
                  <a:cubicBezTo>
                    <a:pt x="5435" y="11016"/>
                    <a:pt x="5460" y="11004"/>
                    <a:pt x="5480" y="10975"/>
                  </a:cubicBezTo>
                  <a:cubicBezTo>
                    <a:pt x="7443" y="9170"/>
                    <a:pt x="9438" y="7429"/>
                    <a:pt x="11339" y="5528"/>
                  </a:cubicBezTo>
                  <a:cubicBezTo>
                    <a:pt x="11434" y="5433"/>
                    <a:pt x="11402" y="5370"/>
                    <a:pt x="11307" y="5307"/>
                  </a:cubicBezTo>
                  <a:close/>
                  <a:moveTo>
                    <a:pt x="11649" y="2740"/>
                  </a:moveTo>
                  <a:cubicBezTo>
                    <a:pt x="12074" y="2740"/>
                    <a:pt x="12500" y="2779"/>
                    <a:pt x="12922" y="2868"/>
                  </a:cubicBezTo>
                  <a:cubicBezTo>
                    <a:pt x="15455" y="3375"/>
                    <a:pt x="17007" y="6193"/>
                    <a:pt x="17039" y="8474"/>
                  </a:cubicBezTo>
                  <a:cubicBezTo>
                    <a:pt x="17039" y="10659"/>
                    <a:pt x="15899" y="12369"/>
                    <a:pt x="14885" y="13984"/>
                  </a:cubicBezTo>
                  <a:cubicBezTo>
                    <a:pt x="14822" y="13984"/>
                    <a:pt x="14759" y="14016"/>
                    <a:pt x="14727" y="14016"/>
                  </a:cubicBezTo>
                  <a:cubicBezTo>
                    <a:pt x="13809" y="14301"/>
                    <a:pt x="12859" y="14649"/>
                    <a:pt x="11909" y="14934"/>
                  </a:cubicBezTo>
                  <a:cubicBezTo>
                    <a:pt x="13302" y="13446"/>
                    <a:pt x="14125" y="11451"/>
                    <a:pt x="14410" y="9234"/>
                  </a:cubicBezTo>
                  <a:cubicBezTo>
                    <a:pt x="14505" y="7904"/>
                    <a:pt x="14505" y="5465"/>
                    <a:pt x="12574" y="4927"/>
                  </a:cubicBezTo>
                  <a:cubicBezTo>
                    <a:pt x="12279" y="4849"/>
                    <a:pt x="11977" y="4818"/>
                    <a:pt x="11675" y="4818"/>
                  </a:cubicBezTo>
                  <a:cubicBezTo>
                    <a:pt x="10872" y="4818"/>
                    <a:pt x="10065" y="5033"/>
                    <a:pt x="9375" y="5148"/>
                  </a:cubicBezTo>
                  <a:cubicBezTo>
                    <a:pt x="8172" y="5370"/>
                    <a:pt x="7063" y="5687"/>
                    <a:pt x="6018" y="6067"/>
                  </a:cubicBezTo>
                  <a:cubicBezTo>
                    <a:pt x="3896" y="6859"/>
                    <a:pt x="1996" y="7967"/>
                    <a:pt x="413" y="9424"/>
                  </a:cubicBezTo>
                  <a:cubicBezTo>
                    <a:pt x="381" y="8569"/>
                    <a:pt x="508" y="7777"/>
                    <a:pt x="729" y="7017"/>
                  </a:cubicBezTo>
                  <a:cubicBezTo>
                    <a:pt x="793" y="7017"/>
                    <a:pt x="824" y="7017"/>
                    <a:pt x="856" y="6985"/>
                  </a:cubicBezTo>
                  <a:cubicBezTo>
                    <a:pt x="2630" y="5782"/>
                    <a:pt x="4466" y="4768"/>
                    <a:pt x="6525" y="4008"/>
                  </a:cubicBezTo>
                  <a:cubicBezTo>
                    <a:pt x="7991" y="3468"/>
                    <a:pt x="9812" y="2740"/>
                    <a:pt x="11649" y="2740"/>
                  </a:cubicBezTo>
                  <a:close/>
                  <a:moveTo>
                    <a:pt x="12859" y="5592"/>
                  </a:moveTo>
                  <a:cubicBezTo>
                    <a:pt x="13302" y="5782"/>
                    <a:pt x="13619" y="6162"/>
                    <a:pt x="13809" y="6795"/>
                  </a:cubicBezTo>
                  <a:cubicBezTo>
                    <a:pt x="13967" y="7302"/>
                    <a:pt x="13999" y="7809"/>
                    <a:pt x="13967" y="8315"/>
                  </a:cubicBezTo>
                  <a:lnTo>
                    <a:pt x="13904" y="8315"/>
                  </a:lnTo>
                  <a:cubicBezTo>
                    <a:pt x="12700" y="9360"/>
                    <a:pt x="11624" y="10595"/>
                    <a:pt x="10452" y="11641"/>
                  </a:cubicBezTo>
                  <a:cubicBezTo>
                    <a:pt x="9248" y="12717"/>
                    <a:pt x="8013" y="13699"/>
                    <a:pt x="6747" y="14744"/>
                  </a:cubicBezTo>
                  <a:cubicBezTo>
                    <a:pt x="6651" y="14807"/>
                    <a:pt x="6715" y="14966"/>
                    <a:pt x="6842" y="15061"/>
                  </a:cubicBezTo>
                  <a:cubicBezTo>
                    <a:pt x="6873" y="15061"/>
                    <a:pt x="6968" y="15061"/>
                    <a:pt x="7000" y="15029"/>
                  </a:cubicBezTo>
                  <a:cubicBezTo>
                    <a:pt x="9438" y="13192"/>
                    <a:pt x="12099" y="11134"/>
                    <a:pt x="13967" y="8632"/>
                  </a:cubicBezTo>
                  <a:lnTo>
                    <a:pt x="13967" y="8632"/>
                  </a:lnTo>
                  <a:cubicBezTo>
                    <a:pt x="13935" y="9044"/>
                    <a:pt x="13872" y="9424"/>
                    <a:pt x="13809" y="9835"/>
                  </a:cubicBezTo>
                  <a:lnTo>
                    <a:pt x="13682" y="10310"/>
                  </a:lnTo>
                  <a:cubicBezTo>
                    <a:pt x="11592" y="11862"/>
                    <a:pt x="9692" y="13667"/>
                    <a:pt x="7760" y="15377"/>
                  </a:cubicBezTo>
                  <a:cubicBezTo>
                    <a:pt x="7697" y="15377"/>
                    <a:pt x="7697" y="15409"/>
                    <a:pt x="7697" y="15409"/>
                  </a:cubicBezTo>
                  <a:cubicBezTo>
                    <a:pt x="7443" y="15346"/>
                    <a:pt x="7127" y="15219"/>
                    <a:pt x="6842" y="15061"/>
                  </a:cubicBezTo>
                  <a:cubicBezTo>
                    <a:pt x="6715" y="14966"/>
                    <a:pt x="6588" y="14934"/>
                    <a:pt x="6430" y="14807"/>
                  </a:cubicBezTo>
                  <a:cubicBezTo>
                    <a:pt x="5448" y="14111"/>
                    <a:pt x="5163" y="13161"/>
                    <a:pt x="5131" y="12179"/>
                  </a:cubicBezTo>
                  <a:cubicBezTo>
                    <a:pt x="5163" y="12179"/>
                    <a:pt x="5163" y="12116"/>
                    <a:pt x="5195" y="12116"/>
                  </a:cubicBezTo>
                  <a:cubicBezTo>
                    <a:pt x="7855" y="10120"/>
                    <a:pt x="10547" y="8125"/>
                    <a:pt x="12827" y="5687"/>
                  </a:cubicBezTo>
                  <a:cubicBezTo>
                    <a:pt x="12859" y="5687"/>
                    <a:pt x="12859" y="5623"/>
                    <a:pt x="12859" y="5592"/>
                  </a:cubicBezTo>
                  <a:close/>
                  <a:moveTo>
                    <a:pt x="13555" y="10690"/>
                  </a:moveTo>
                  <a:cubicBezTo>
                    <a:pt x="13144" y="12274"/>
                    <a:pt x="12352" y="13667"/>
                    <a:pt x="11339" y="14871"/>
                  </a:cubicBezTo>
                  <a:cubicBezTo>
                    <a:pt x="11307" y="14934"/>
                    <a:pt x="11307" y="15029"/>
                    <a:pt x="11339" y="15092"/>
                  </a:cubicBezTo>
                  <a:cubicBezTo>
                    <a:pt x="10768" y="15251"/>
                    <a:pt x="10167" y="15409"/>
                    <a:pt x="9533" y="15504"/>
                  </a:cubicBezTo>
                  <a:cubicBezTo>
                    <a:pt x="9312" y="15536"/>
                    <a:pt x="9082" y="15552"/>
                    <a:pt x="8849" y="15552"/>
                  </a:cubicBezTo>
                  <a:cubicBezTo>
                    <a:pt x="8615" y="15552"/>
                    <a:pt x="8377" y="15536"/>
                    <a:pt x="8140" y="15504"/>
                  </a:cubicBezTo>
                  <a:cubicBezTo>
                    <a:pt x="10040" y="14016"/>
                    <a:pt x="11972" y="12496"/>
                    <a:pt x="13555" y="10690"/>
                  </a:cubicBezTo>
                  <a:close/>
                  <a:moveTo>
                    <a:pt x="20690" y="15401"/>
                  </a:moveTo>
                  <a:cubicBezTo>
                    <a:pt x="20759" y="15401"/>
                    <a:pt x="20830" y="15404"/>
                    <a:pt x="20903" y="15409"/>
                  </a:cubicBezTo>
                  <a:cubicBezTo>
                    <a:pt x="20839" y="15409"/>
                    <a:pt x="20839" y="15441"/>
                    <a:pt x="20808" y="15441"/>
                  </a:cubicBezTo>
                  <a:cubicBezTo>
                    <a:pt x="18274" y="17468"/>
                    <a:pt x="15867" y="19621"/>
                    <a:pt x="13397" y="21711"/>
                  </a:cubicBezTo>
                  <a:lnTo>
                    <a:pt x="13365" y="21743"/>
                  </a:lnTo>
                  <a:cubicBezTo>
                    <a:pt x="13239" y="21838"/>
                    <a:pt x="13175" y="21933"/>
                    <a:pt x="13049" y="22028"/>
                  </a:cubicBezTo>
                  <a:cubicBezTo>
                    <a:pt x="12890" y="20571"/>
                    <a:pt x="13492" y="19178"/>
                    <a:pt x="13999" y="18038"/>
                  </a:cubicBezTo>
                  <a:cubicBezTo>
                    <a:pt x="14030" y="17943"/>
                    <a:pt x="13999" y="17879"/>
                    <a:pt x="13967" y="17784"/>
                  </a:cubicBezTo>
                  <a:cubicBezTo>
                    <a:pt x="15297" y="17309"/>
                    <a:pt x="16564" y="16771"/>
                    <a:pt x="17831" y="16233"/>
                  </a:cubicBezTo>
                  <a:cubicBezTo>
                    <a:pt x="18527" y="16011"/>
                    <a:pt x="19161" y="15726"/>
                    <a:pt x="19826" y="15536"/>
                  </a:cubicBezTo>
                  <a:cubicBezTo>
                    <a:pt x="20086" y="15458"/>
                    <a:pt x="20368" y="15401"/>
                    <a:pt x="20690" y="15401"/>
                  </a:cubicBezTo>
                  <a:close/>
                  <a:moveTo>
                    <a:pt x="5891" y="6574"/>
                  </a:moveTo>
                  <a:cubicBezTo>
                    <a:pt x="5290" y="7904"/>
                    <a:pt x="4941" y="9265"/>
                    <a:pt x="4783" y="10785"/>
                  </a:cubicBezTo>
                  <a:cubicBezTo>
                    <a:pt x="4656" y="11894"/>
                    <a:pt x="4530" y="13161"/>
                    <a:pt x="5353" y="14269"/>
                  </a:cubicBezTo>
                  <a:cubicBezTo>
                    <a:pt x="6301" y="15560"/>
                    <a:pt x="7518" y="15949"/>
                    <a:pt x="8731" y="15949"/>
                  </a:cubicBezTo>
                  <a:cubicBezTo>
                    <a:pt x="9870" y="15949"/>
                    <a:pt x="11004" y="15606"/>
                    <a:pt x="11909" y="15346"/>
                  </a:cubicBezTo>
                  <a:cubicBezTo>
                    <a:pt x="13650" y="14807"/>
                    <a:pt x="15360" y="14269"/>
                    <a:pt x="17071" y="13762"/>
                  </a:cubicBezTo>
                  <a:cubicBezTo>
                    <a:pt x="18422" y="13372"/>
                    <a:pt x="19987" y="12556"/>
                    <a:pt x="21573" y="12556"/>
                  </a:cubicBezTo>
                  <a:cubicBezTo>
                    <a:pt x="21919" y="12556"/>
                    <a:pt x="22266" y="12595"/>
                    <a:pt x="22613" y="12686"/>
                  </a:cubicBezTo>
                  <a:cubicBezTo>
                    <a:pt x="24766" y="13224"/>
                    <a:pt x="26160" y="15694"/>
                    <a:pt x="26381" y="17658"/>
                  </a:cubicBezTo>
                  <a:cubicBezTo>
                    <a:pt x="26635" y="19463"/>
                    <a:pt x="26096" y="20983"/>
                    <a:pt x="25780" y="22566"/>
                  </a:cubicBezTo>
                  <a:cubicBezTo>
                    <a:pt x="25748" y="22630"/>
                    <a:pt x="25780" y="22661"/>
                    <a:pt x="25780" y="22693"/>
                  </a:cubicBezTo>
                  <a:cubicBezTo>
                    <a:pt x="25051" y="22883"/>
                    <a:pt x="24323" y="23168"/>
                    <a:pt x="23626" y="23485"/>
                  </a:cubicBezTo>
                  <a:cubicBezTo>
                    <a:pt x="23816" y="22091"/>
                    <a:pt x="23879" y="20635"/>
                    <a:pt x="23784" y="19146"/>
                  </a:cubicBezTo>
                  <a:cubicBezTo>
                    <a:pt x="23689" y="17943"/>
                    <a:pt x="23404" y="16391"/>
                    <a:pt x="22264" y="15504"/>
                  </a:cubicBezTo>
                  <a:cubicBezTo>
                    <a:pt x="21742" y="15075"/>
                    <a:pt x="21176" y="14932"/>
                    <a:pt x="20630" y="14932"/>
                  </a:cubicBezTo>
                  <a:cubicBezTo>
                    <a:pt x="20249" y="14932"/>
                    <a:pt x="19879" y="15001"/>
                    <a:pt x="19541" y="15092"/>
                  </a:cubicBezTo>
                  <a:cubicBezTo>
                    <a:pt x="18242" y="15441"/>
                    <a:pt x="17007" y="16011"/>
                    <a:pt x="15772" y="16518"/>
                  </a:cubicBezTo>
                  <a:cubicBezTo>
                    <a:pt x="13795" y="17361"/>
                    <a:pt x="11616" y="18224"/>
                    <a:pt x="9263" y="18224"/>
                  </a:cubicBezTo>
                  <a:cubicBezTo>
                    <a:pt x="8525" y="18224"/>
                    <a:pt x="7771" y="18139"/>
                    <a:pt x="7000" y="17943"/>
                  </a:cubicBezTo>
                  <a:cubicBezTo>
                    <a:pt x="5733" y="17658"/>
                    <a:pt x="4403" y="16993"/>
                    <a:pt x="3706" y="15694"/>
                  </a:cubicBezTo>
                  <a:cubicBezTo>
                    <a:pt x="3200" y="14744"/>
                    <a:pt x="3105" y="13636"/>
                    <a:pt x="3073" y="12686"/>
                  </a:cubicBezTo>
                  <a:cubicBezTo>
                    <a:pt x="2978" y="10944"/>
                    <a:pt x="3200" y="9234"/>
                    <a:pt x="3611" y="7650"/>
                  </a:cubicBezTo>
                  <a:cubicBezTo>
                    <a:pt x="4340" y="7270"/>
                    <a:pt x="5100" y="6890"/>
                    <a:pt x="5891" y="6574"/>
                  </a:cubicBezTo>
                  <a:close/>
                  <a:moveTo>
                    <a:pt x="20915" y="15410"/>
                  </a:moveTo>
                  <a:lnTo>
                    <a:pt x="20915" y="15410"/>
                  </a:lnTo>
                  <a:cubicBezTo>
                    <a:pt x="21386" y="15444"/>
                    <a:pt x="21856" y="15603"/>
                    <a:pt x="22264" y="16043"/>
                  </a:cubicBezTo>
                  <a:cubicBezTo>
                    <a:pt x="19161" y="18228"/>
                    <a:pt x="16089" y="20730"/>
                    <a:pt x="13555" y="23611"/>
                  </a:cubicBezTo>
                  <a:cubicBezTo>
                    <a:pt x="13524" y="23611"/>
                    <a:pt x="13524" y="23643"/>
                    <a:pt x="13524" y="23643"/>
                  </a:cubicBezTo>
                  <a:cubicBezTo>
                    <a:pt x="13302" y="23168"/>
                    <a:pt x="13144" y="22693"/>
                    <a:pt x="13049" y="22250"/>
                  </a:cubicBezTo>
                  <a:lnTo>
                    <a:pt x="13049" y="22250"/>
                  </a:lnTo>
                  <a:cubicBezTo>
                    <a:pt x="13109" y="22310"/>
                    <a:pt x="13156" y="22332"/>
                    <a:pt x="13207" y="22332"/>
                  </a:cubicBezTo>
                  <a:cubicBezTo>
                    <a:pt x="13237" y="22332"/>
                    <a:pt x="13267" y="22325"/>
                    <a:pt x="13302" y="22313"/>
                  </a:cubicBezTo>
                  <a:cubicBezTo>
                    <a:pt x="15867" y="20096"/>
                    <a:pt x="18527" y="17943"/>
                    <a:pt x="20998" y="15662"/>
                  </a:cubicBezTo>
                  <a:cubicBezTo>
                    <a:pt x="21119" y="15572"/>
                    <a:pt x="21008" y="15423"/>
                    <a:pt x="20915" y="15410"/>
                  </a:cubicBezTo>
                  <a:close/>
                  <a:moveTo>
                    <a:pt x="22549" y="16296"/>
                  </a:moveTo>
                  <a:cubicBezTo>
                    <a:pt x="22866" y="16771"/>
                    <a:pt x="23056" y="17341"/>
                    <a:pt x="23183" y="17816"/>
                  </a:cubicBezTo>
                  <a:cubicBezTo>
                    <a:pt x="23278" y="18069"/>
                    <a:pt x="23309" y="18354"/>
                    <a:pt x="23341" y="18576"/>
                  </a:cubicBezTo>
                  <a:lnTo>
                    <a:pt x="23309" y="18608"/>
                  </a:lnTo>
                  <a:cubicBezTo>
                    <a:pt x="20903" y="20983"/>
                    <a:pt x="18401" y="23168"/>
                    <a:pt x="15709" y="25226"/>
                  </a:cubicBezTo>
                  <a:cubicBezTo>
                    <a:pt x="15614" y="25298"/>
                    <a:pt x="15661" y="25405"/>
                    <a:pt x="15744" y="25467"/>
                  </a:cubicBezTo>
                  <a:lnTo>
                    <a:pt x="15744" y="25467"/>
                  </a:lnTo>
                  <a:cubicBezTo>
                    <a:pt x="15067" y="25211"/>
                    <a:pt x="14475" y="24805"/>
                    <a:pt x="13967" y="24118"/>
                  </a:cubicBezTo>
                  <a:cubicBezTo>
                    <a:pt x="13872" y="24086"/>
                    <a:pt x="13840" y="23991"/>
                    <a:pt x="13809" y="23928"/>
                  </a:cubicBezTo>
                  <a:cubicBezTo>
                    <a:pt x="13840" y="23928"/>
                    <a:pt x="13872" y="23928"/>
                    <a:pt x="13935" y="23896"/>
                  </a:cubicBezTo>
                  <a:cubicBezTo>
                    <a:pt x="16786" y="21268"/>
                    <a:pt x="19541" y="18671"/>
                    <a:pt x="22549" y="16296"/>
                  </a:cubicBezTo>
                  <a:close/>
                  <a:moveTo>
                    <a:pt x="23468" y="20603"/>
                  </a:moveTo>
                  <a:cubicBezTo>
                    <a:pt x="23468" y="21616"/>
                    <a:pt x="23341" y="22693"/>
                    <a:pt x="23278" y="23643"/>
                  </a:cubicBezTo>
                  <a:cubicBezTo>
                    <a:pt x="21884" y="24276"/>
                    <a:pt x="20523" y="25005"/>
                    <a:pt x="19097" y="25417"/>
                  </a:cubicBezTo>
                  <a:cubicBezTo>
                    <a:pt x="18844" y="25512"/>
                    <a:pt x="18559" y="25575"/>
                    <a:pt x="18274" y="25638"/>
                  </a:cubicBezTo>
                  <a:cubicBezTo>
                    <a:pt x="20016" y="23991"/>
                    <a:pt x="21884" y="22408"/>
                    <a:pt x="23468" y="20603"/>
                  </a:cubicBezTo>
                  <a:close/>
                  <a:moveTo>
                    <a:pt x="23373" y="18924"/>
                  </a:moveTo>
                  <a:cubicBezTo>
                    <a:pt x="23436" y="19368"/>
                    <a:pt x="23468" y="19811"/>
                    <a:pt x="23468" y="20254"/>
                  </a:cubicBezTo>
                  <a:cubicBezTo>
                    <a:pt x="21409" y="21838"/>
                    <a:pt x="19572" y="23770"/>
                    <a:pt x="17767" y="25575"/>
                  </a:cubicBezTo>
                  <a:cubicBezTo>
                    <a:pt x="17736" y="25638"/>
                    <a:pt x="17736" y="25670"/>
                    <a:pt x="17736" y="25702"/>
                  </a:cubicBezTo>
                  <a:cubicBezTo>
                    <a:pt x="17546" y="25730"/>
                    <a:pt x="17356" y="25744"/>
                    <a:pt x="17166" y="25744"/>
                  </a:cubicBezTo>
                  <a:cubicBezTo>
                    <a:pt x="16740" y="25744"/>
                    <a:pt x="16318" y="25672"/>
                    <a:pt x="15911" y="25527"/>
                  </a:cubicBezTo>
                  <a:lnTo>
                    <a:pt x="15911" y="25527"/>
                  </a:lnTo>
                  <a:cubicBezTo>
                    <a:pt x="15917" y="25523"/>
                    <a:pt x="15924" y="25518"/>
                    <a:pt x="15931" y="25512"/>
                  </a:cubicBezTo>
                  <a:cubicBezTo>
                    <a:pt x="18686" y="23675"/>
                    <a:pt x="21251" y="21426"/>
                    <a:pt x="23373" y="18924"/>
                  </a:cubicBezTo>
                  <a:close/>
                  <a:moveTo>
                    <a:pt x="29576" y="25660"/>
                  </a:moveTo>
                  <a:cubicBezTo>
                    <a:pt x="29778" y="25660"/>
                    <a:pt x="29980" y="25673"/>
                    <a:pt x="30182" y="25702"/>
                  </a:cubicBezTo>
                  <a:cubicBezTo>
                    <a:pt x="28028" y="27253"/>
                    <a:pt x="26128" y="29312"/>
                    <a:pt x="24133" y="31085"/>
                  </a:cubicBezTo>
                  <a:cubicBezTo>
                    <a:pt x="24418" y="29533"/>
                    <a:pt x="25051" y="28045"/>
                    <a:pt x="25590" y="26747"/>
                  </a:cubicBezTo>
                  <a:cubicBezTo>
                    <a:pt x="25843" y="26652"/>
                    <a:pt x="26065" y="26525"/>
                    <a:pt x="26318" y="26462"/>
                  </a:cubicBezTo>
                  <a:cubicBezTo>
                    <a:pt x="27289" y="26084"/>
                    <a:pt x="28421" y="25660"/>
                    <a:pt x="29576" y="25660"/>
                  </a:cubicBezTo>
                  <a:close/>
                  <a:moveTo>
                    <a:pt x="13524" y="17911"/>
                  </a:moveTo>
                  <a:lnTo>
                    <a:pt x="13524" y="17911"/>
                  </a:lnTo>
                  <a:cubicBezTo>
                    <a:pt x="12669" y="19906"/>
                    <a:pt x="11782" y="22851"/>
                    <a:pt x="14252" y="25068"/>
                  </a:cubicBezTo>
                  <a:cubicBezTo>
                    <a:pt x="15175" y="25909"/>
                    <a:pt x="16207" y="26204"/>
                    <a:pt x="17226" y="26204"/>
                  </a:cubicBezTo>
                  <a:cubicBezTo>
                    <a:pt x="18586" y="26204"/>
                    <a:pt x="19920" y="25679"/>
                    <a:pt x="20934" y="25226"/>
                  </a:cubicBezTo>
                  <a:cubicBezTo>
                    <a:pt x="23335" y="24198"/>
                    <a:pt x="25714" y="22795"/>
                    <a:pt x="28566" y="22795"/>
                  </a:cubicBezTo>
                  <a:cubicBezTo>
                    <a:pt x="29137" y="22795"/>
                    <a:pt x="29727" y="22851"/>
                    <a:pt x="30340" y="22978"/>
                  </a:cubicBezTo>
                  <a:cubicBezTo>
                    <a:pt x="33792" y="23675"/>
                    <a:pt x="37275" y="27443"/>
                    <a:pt x="35977" y="30737"/>
                  </a:cubicBezTo>
                  <a:lnTo>
                    <a:pt x="35977" y="30800"/>
                  </a:lnTo>
                  <a:cubicBezTo>
                    <a:pt x="35565" y="31180"/>
                    <a:pt x="35154" y="31370"/>
                    <a:pt x="34552" y="31402"/>
                  </a:cubicBezTo>
                  <a:cubicBezTo>
                    <a:pt x="35059" y="29470"/>
                    <a:pt x="33982" y="27032"/>
                    <a:pt x="31860" y="25828"/>
                  </a:cubicBezTo>
                  <a:cubicBezTo>
                    <a:pt x="31042" y="25362"/>
                    <a:pt x="30220" y="25181"/>
                    <a:pt x="29416" y="25181"/>
                  </a:cubicBezTo>
                  <a:cubicBezTo>
                    <a:pt x="27543" y="25181"/>
                    <a:pt x="25763" y="26158"/>
                    <a:pt x="24323" y="26778"/>
                  </a:cubicBezTo>
                  <a:cubicBezTo>
                    <a:pt x="22598" y="27520"/>
                    <a:pt x="20618" y="28326"/>
                    <a:pt x="18514" y="28326"/>
                  </a:cubicBezTo>
                  <a:cubicBezTo>
                    <a:pt x="17296" y="28326"/>
                    <a:pt x="16036" y="28056"/>
                    <a:pt x="14759" y="27348"/>
                  </a:cubicBezTo>
                  <a:cubicBezTo>
                    <a:pt x="11560" y="25670"/>
                    <a:pt x="9755" y="21490"/>
                    <a:pt x="10832" y="18734"/>
                  </a:cubicBezTo>
                  <a:cubicBezTo>
                    <a:pt x="10863" y="18639"/>
                    <a:pt x="10863" y="18576"/>
                    <a:pt x="10832" y="18544"/>
                  </a:cubicBezTo>
                  <a:cubicBezTo>
                    <a:pt x="11750" y="18418"/>
                    <a:pt x="12669" y="18164"/>
                    <a:pt x="13524" y="17911"/>
                  </a:cubicBezTo>
                  <a:close/>
                  <a:moveTo>
                    <a:pt x="30467" y="25733"/>
                  </a:moveTo>
                  <a:cubicBezTo>
                    <a:pt x="30878" y="25828"/>
                    <a:pt x="31227" y="25987"/>
                    <a:pt x="31607" y="26177"/>
                  </a:cubicBezTo>
                  <a:cubicBezTo>
                    <a:pt x="29010" y="28362"/>
                    <a:pt x="26508" y="30737"/>
                    <a:pt x="24006" y="32985"/>
                  </a:cubicBezTo>
                  <a:cubicBezTo>
                    <a:pt x="24006" y="32479"/>
                    <a:pt x="24006" y="32004"/>
                    <a:pt x="24101" y="31497"/>
                  </a:cubicBezTo>
                  <a:cubicBezTo>
                    <a:pt x="24117" y="31513"/>
                    <a:pt x="24157" y="31521"/>
                    <a:pt x="24196" y="31521"/>
                  </a:cubicBezTo>
                  <a:cubicBezTo>
                    <a:pt x="24236" y="31521"/>
                    <a:pt x="24275" y="31513"/>
                    <a:pt x="24291" y="31497"/>
                  </a:cubicBezTo>
                  <a:cubicBezTo>
                    <a:pt x="26350" y="29628"/>
                    <a:pt x="28693" y="27887"/>
                    <a:pt x="30467" y="25733"/>
                  </a:cubicBezTo>
                  <a:close/>
                  <a:moveTo>
                    <a:pt x="31892" y="26367"/>
                  </a:moveTo>
                  <a:cubicBezTo>
                    <a:pt x="31923" y="26367"/>
                    <a:pt x="31923" y="26430"/>
                    <a:pt x="31987" y="26430"/>
                  </a:cubicBezTo>
                  <a:cubicBezTo>
                    <a:pt x="32652" y="26842"/>
                    <a:pt x="33159" y="27412"/>
                    <a:pt x="33570" y="28045"/>
                  </a:cubicBezTo>
                  <a:cubicBezTo>
                    <a:pt x="32018" y="29217"/>
                    <a:pt x="30720" y="30705"/>
                    <a:pt x="29295" y="32004"/>
                  </a:cubicBezTo>
                  <a:cubicBezTo>
                    <a:pt x="27806" y="33334"/>
                    <a:pt x="26318" y="34664"/>
                    <a:pt x="24798" y="35994"/>
                  </a:cubicBezTo>
                  <a:cubicBezTo>
                    <a:pt x="24323" y="35139"/>
                    <a:pt x="24101" y="34252"/>
                    <a:pt x="24006" y="33397"/>
                  </a:cubicBezTo>
                  <a:lnTo>
                    <a:pt x="24006" y="33397"/>
                  </a:lnTo>
                  <a:cubicBezTo>
                    <a:pt x="24054" y="33413"/>
                    <a:pt x="24093" y="33421"/>
                    <a:pt x="24125" y="33421"/>
                  </a:cubicBezTo>
                  <a:cubicBezTo>
                    <a:pt x="24157" y="33421"/>
                    <a:pt x="24180" y="33413"/>
                    <a:pt x="24196" y="33397"/>
                  </a:cubicBezTo>
                  <a:cubicBezTo>
                    <a:pt x="26825" y="31085"/>
                    <a:pt x="29422" y="28837"/>
                    <a:pt x="31892" y="26367"/>
                  </a:cubicBezTo>
                  <a:close/>
                  <a:moveTo>
                    <a:pt x="33665" y="28267"/>
                  </a:moveTo>
                  <a:cubicBezTo>
                    <a:pt x="33919" y="28647"/>
                    <a:pt x="34077" y="29058"/>
                    <a:pt x="34140" y="29470"/>
                  </a:cubicBezTo>
                  <a:cubicBezTo>
                    <a:pt x="30973" y="31592"/>
                    <a:pt x="28250" y="34379"/>
                    <a:pt x="25336" y="36881"/>
                  </a:cubicBezTo>
                  <a:cubicBezTo>
                    <a:pt x="25210" y="36659"/>
                    <a:pt x="25083" y="36501"/>
                    <a:pt x="24956" y="36311"/>
                  </a:cubicBezTo>
                  <a:cubicBezTo>
                    <a:pt x="24988" y="36311"/>
                    <a:pt x="25051" y="36311"/>
                    <a:pt x="25083" y="36279"/>
                  </a:cubicBezTo>
                  <a:cubicBezTo>
                    <a:pt x="26603" y="35012"/>
                    <a:pt x="28060" y="33650"/>
                    <a:pt x="29517" y="32320"/>
                  </a:cubicBezTo>
                  <a:cubicBezTo>
                    <a:pt x="30942" y="31054"/>
                    <a:pt x="32493" y="29787"/>
                    <a:pt x="33665" y="28267"/>
                  </a:cubicBezTo>
                  <a:close/>
                  <a:moveTo>
                    <a:pt x="25178" y="26937"/>
                  </a:moveTo>
                  <a:cubicBezTo>
                    <a:pt x="24164" y="28837"/>
                    <a:pt x="23309" y="31244"/>
                    <a:pt x="23626" y="33714"/>
                  </a:cubicBezTo>
                  <a:cubicBezTo>
                    <a:pt x="23816" y="35202"/>
                    <a:pt x="24450" y="36722"/>
                    <a:pt x="25843" y="38052"/>
                  </a:cubicBezTo>
                  <a:cubicBezTo>
                    <a:pt x="25558" y="38686"/>
                    <a:pt x="25083" y="39129"/>
                    <a:pt x="24323" y="39192"/>
                  </a:cubicBezTo>
                  <a:cubicBezTo>
                    <a:pt x="23626" y="38369"/>
                    <a:pt x="23056" y="37451"/>
                    <a:pt x="22708" y="36564"/>
                  </a:cubicBezTo>
                  <a:cubicBezTo>
                    <a:pt x="22264" y="35487"/>
                    <a:pt x="22043" y="34379"/>
                    <a:pt x="22011" y="33270"/>
                  </a:cubicBezTo>
                  <a:cubicBezTo>
                    <a:pt x="21916" y="31370"/>
                    <a:pt x="22486" y="29755"/>
                    <a:pt x="22644" y="27950"/>
                  </a:cubicBezTo>
                  <a:cubicBezTo>
                    <a:pt x="23499" y="27633"/>
                    <a:pt x="24323" y="27285"/>
                    <a:pt x="25178" y="26937"/>
                  </a:cubicBezTo>
                  <a:close/>
                  <a:moveTo>
                    <a:pt x="7925" y="0"/>
                  </a:moveTo>
                  <a:cubicBezTo>
                    <a:pt x="7543" y="0"/>
                    <a:pt x="7178" y="80"/>
                    <a:pt x="6873" y="240"/>
                  </a:cubicBezTo>
                  <a:cubicBezTo>
                    <a:pt x="6873" y="303"/>
                    <a:pt x="6842" y="303"/>
                    <a:pt x="6842" y="303"/>
                  </a:cubicBezTo>
                  <a:cubicBezTo>
                    <a:pt x="6810" y="303"/>
                    <a:pt x="6810" y="335"/>
                    <a:pt x="6747" y="335"/>
                  </a:cubicBezTo>
                  <a:cubicBezTo>
                    <a:pt x="6715" y="366"/>
                    <a:pt x="6715" y="398"/>
                    <a:pt x="6715" y="461"/>
                  </a:cubicBezTo>
                  <a:cubicBezTo>
                    <a:pt x="5733" y="1601"/>
                    <a:pt x="4973" y="2932"/>
                    <a:pt x="4276" y="4293"/>
                  </a:cubicBezTo>
                  <a:lnTo>
                    <a:pt x="4276" y="4357"/>
                  </a:lnTo>
                  <a:cubicBezTo>
                    <a:pt x="2915" y="4990"/>
                    <a:pt x="1679" y="5718"/>
                    <a:pt x="539" y="6574"/>
                  </a:cubicBezTo>
                  <a:cubicBezTo>
                    <a:pt x="476" y="6637"/>
                    <a:pt x="476" y="6700"/>
                    <a:pt x="508" y="6795"/>
                  </a:cubicBezTo>
                  <a:cubicBezTo>
                    <a:pt x="96" y="7587"/>
                    <a:pt x="1" y="8600"/>
                    <a:pt x="96" y="9582"/>
                  </a:cubicBezTo>
                  <a:cubicBezTo>
                    <a:pt x="96" y="9645"/>
                    <a:pt x="96" y="9677"/>
                    <a:pt x="159" y="9709"/>
                  </a:cubicBezTo>
                  <a:cubicBezTo>
                    <a:pt x="159" y="9860"/>
                    <a:pt x="300" y="10031"/>
                    <a:pt x="437" y="10031"/>
                  </a:cubicBezTo>
                  <a:cubicBezTo>
                    <a:pt x="472" y="10031"/>
                    <a:pt x="507" y="10020"/>
                    <a:pt x="539" y="9994"/>
                  </a:cubicBezTo>
                  <a:cubicBezTo>
                    <a:pt x="1331" y="9265"/>
                    <a:pt x="2154" y="8632"/>
                    <a:pt x="3073" y="8094"/>
                  </a:cubicBezTo>
                  <a:lnTo>
                    <a:pt x="3073" y="8094"/>
                  </a:lnTo>
                  <a:cubicBezTo>
                    <a:pt x="2535" y="10342"/>
                    <a:pt x="2059" y="13541"/>
                    <a:pt x="3358" y="15979"/>
                  </a:cubicBezTo>
                  <a:cubicBezTo>
                    <a:pt x="4556" y="18189"/>
                    <a:pt x="7121" y="18720"/>
                    <a:pt x="9187" y="18720"/>
                  </a:cubicBezTo>
                  <a:cubicBezTo>
                    <a:pt x="9578" y="18720"/>
                    <a:pt x="9951" y="18701"/>
                    <a:pt x="10293" y="18671"/>
                  </a:cubicBezTo>
                  <a:lnTo>
                    <a:pt x="10357" y="18671"/>
                  </a:lnTo>
                  <a:cubicBezTo>
                    <a:pt x="9692" y="20571"/>
                    <a:pt x="10167" y="22946"/>
                    <a:pt x="11560" y="25005"/>
                  </a:cubicBezTo>
                  <a:cubicBezTo>
                    <a:pt x="13144" y="27317"/>
                    <a:pt x="15582" y="28583"/>
                    <a:pt x="17989" y="28742"/>
                  </a:cubicBezTo>
                  <a:cubicBezTo>
                    <a:pt x="18223" y="28761"/>
                    <a:pt x="18455" y="28770"/>
                    <a:pt x="18683" y="28770"/>
                  </a:cubicBezTo>
                  <a:cubicBezTo>
                    <a:pt x="19968" y="28770"/>
                    <a:pt x="21162" y="28485"/>
                    <a:pt x="22264" y="28108"/>
                  </a:cubicBezTo>
                  <a:lnTo>
                    <a:pt x="22264" y="28108"/>
                  </a:lnTo>
                  <a:cubicBezTo>
                    <a:pt x="21093" y="31402"/>
                    <a:pt x="21061" y="36089"/>
                    <a:pt x="24006" y="39477"/>
                  </a:cubicBezTo>
                  <a:cubicBezTo>
                    <a:pt x="24101" y="39572"/>
                    <a:pt x="24164" y="39572"/>
                    <a:pt x="24259" y="39572"/>
                  </a:cubicBezTo>
                  <a:cubicBezTo>
                    <a:pt x="24259" y="39604"/>
                    <a:pt x="24291" y="39604"/>
                    <a:pt x="24323" y="39604"/>
                  </a:cubicBezTo>
                  <a:cubicBezTo>
                    <a:pt x="25210" y="39509"/>
                    <a:pt x="25875" y="39034"/>
                    <a:pt x="26065" y="38211"/>
                  </a:cubicBezTo>
                  <a:cubicBezTo>
                    <a:pt x="26223" y="38211"/>
                    <a:pt x="26350" y="38021"/>
                    <a:pt x="26191" y="37862"/>
                  </a:cubicBezTo>
                  <a:lnTo>
                    <a:pt x="25590" y="37134"/>
                  </a:lnTo>
                  <a:cubicBezTo>
                    <a:pt x="28440" y="34695"/>
                    <a:pt x="31607" y="32384"/>
                    <a:pt x="34204" y="29660"/>
                  </a:cubicBezTo>
                  <a:lnTo>
                    <a:pt x="34204" y="29660"/>
                  </a:lnTo>
                  <a:cubicBezTo>
                    <a:pt x="34299" y="30325"/>
                    <a:pt x="34299" y="31022"/>
                    <a:pt x="34109" y="31655"/>
                  </a:cubicBezTo>
                  <a:cubicBezTo>
                    <a:pt x="34086" y="31770"/>
                    <a:pt x="34229" y="31852"/>
                    <a:pt x="34322" y="31852"/>
                  </a:cubicBezTo>
                  <a:cubicBezTo>
                    <a:pt x="34357" y="31852"/>
                    <a:pt x="34385" y="31840"/>
                    <a:pt x="34394" y="31814"/>
                  </a:cubicBezTo>
                  <a:cubicBezTo>
                    <a:pt x="34394" y="31750"/>
                    <a:pt x="34425" y="31719"/>
                    <a:pt x="34425" y="31687"/>
                  </a:cubicBezTo>
                  <a:lnTo>
                    <a:pt x="34520" y="31687"/>
                  </a:lnTo>
                  <a:cubicBezTo>
                    <a:pt x="34554" y="31689"/>
                    <a:pt x="34587" y="31689"/>
                    <a:pt x="34621" y="31689"/>
                  </a:cubicBezTo>
                  <a:cubicBezTo>
                    <a:pt x="35248" y="31689"/>
                    <a:pt x="35836" y="31408"/>
                    <a:pt x="36167" y="30927"/>
                  </a:cubicBezTo>
                  <a:cubicBezTo>
                    <a:pt x="36199" y="30927"/>
                    <a:pt x="36199" y="30927"/>
                    <a:pt x="36262" y="30895"/>
                  </a:cubicBezTo>
                  <a:cubicBezTo>
                    <a:pt x="37402" y="29217"/>
                    <a:pt x="36294" y="26462"/>
                    <a:pt x="34584" y="24751"/>
                  </a:cubicBezTo>
                  <a:cubicBezTo>
                    <a:pt x="32861" y="22973"/>
                    <a:pt x="30529" y="22341"/>
                    <a:pt x="28464" y="22341"/>
                  </a:cubicBezTo>
                  <a:cubicBezTo>
                    <a:pt x="28175" y="22341"/>
                    <a:pt x="27892" y="22353"/>
                    <a:pt x="27616" y="22376"/>
                  </a:cubicBezTo>
                  <a:cubicBezTo>
                    <a:pt x="27141" y="22408"/>
                    <a:pt x="26666" y="22503"/>
                    <a:pt x="26223" y="22630"/>
                  </a:cubicBezTo>
                  <a:cubicBezTo>
                    <a:pt x="26983" y="20349"/>
                    <a:pt x="27553" y="17499"/>
                    <a:pt x="25875" y="14839"/>
                  </a:cubicBezTo>
                  <a:cubicBezTo>
                    <a:pt x="24680" y="12918"/>
                    <a:pt x="23138" y="12176"/>
                    <a:pt x="21532" y="12176"/>
                  </a:cubicBezTo>
                  <a:cubicBezTo>
                    <a:pt x="20968" y="12176"/>
                    <a:pt x="20395" y="12267"/>
                    <a:pt x="19826" y="12432"/>
                  </a:cubicBezTo>
                  <a:cubicBezTo>
                    <a:pt x="18369" y="12844"/>
                    <a:pt x="16976" y="13319"/>
                    <a:pt x="15551" y="13731"/>
                  </a:cubicBezTo>
                  <a:cubicBezTo>
                    <a:pt x="16691" y="12084"/>
                    <a:pt x="17767" y="10184"/>
                    <a:pt x="17451" y="7809"/>
                  </a:cubicBezTo>
                  <a:cubicBezTo>
                    <a:pt x="17197" y="6003"/>
                    <a:pt x="16152" y="3945"/>
                    <a:pt x="14410" y="2900"/>
                  </a:cubicBezTo>
                  <a:cubicBezTo>
                    <a:pt x="13510" y="2370"/>
                    <a:pt x="12576" y="2178"/>
                    <a:pt x="11660" y="2178"/>
                  </a:cubicBezTo>
                  <a:cubicBezTo>
                    <a:pt x="10386" y="2178"/>
                    <a:pt x="9145" y="2550"/>
                    <a:pt x="8077" y="2900"/>
                  </a:cubicBezTo>
                  <a:cubicBezTo>
                    <a:pt x="8267" y="2583"/>
                    <a:pt x="8457" y="2235"/>
                    <a:pt x="8710" y="1918"/>
                  </a:cubicBezTo>
                  <a:cubicBezTo>
                    <a:pt x="8963" y="1475"/>
                    <a:pt x="9375" y="1158"/>
                    <a:pt x="9533" y="651"/>
                  </a:cubicBezTo>
                  <a:cubicBezTo>
                    <a:pt x="9559" y="573"/>
                    <a:pt x="9478" y="517"/>
                    <a:pt x="9431" y="517"/>
                  </a:cubicBezTo>
                  <a:cubicBezTo>
                    <a:pt x="9421" y="517"/>
                    <a:pt x="9412" y="519"/>
                    <a:pt x="9407" y="525"/>
                  </a:cubicBezTo>
                  <a:lnTo>
                    <a:pt x="9375" y="525"/>
                  </a:lnTo>
                  <a:cubicBezTo>
                    <a:pt x="9407" y="493"/>
                    <a:pt x="9375" y="366"/>
                    <a:pt x="9280" y="335"/>
                  </a:cubicBezTo>
                  <a:cubicBezTo>
                    <a:pt x="8851" y="112"/>
                    <a:pt x="8376" y="0"/>
                    <a:pt x="7925"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61" name="Google Shape;2161;p24"/>
          <p:cNvGrpSpPr/>
          <p:nvPr/>
        </p:nvGrpSpPr>
        <p:grpSpPr>
          <a:xfrm>
            <a:off x="5985635" y="3527384"/>
            <a:ext cx="454783" cy="1123125"/>
            <a:chOff x="5760141" y="3329256"/>
            <a:chExt cx="475516" cy="1174326"/>
          </a:xfrm>
        </p:grpSpPr>
        <p:sp>
          <p:nvSpPr>
            <p:cNvPr id="2162" name="Google Shape;2162;p24"/>
            <p:cNvSpPr/>
            <p:nvPr/>
          </p:nvSpPr>
          <p:spPr>
            <a:xfrm>
              <a:off x="5859617" y="3340595"/>
              <a:ext cx="130351" cy="126614"/>
            </a:xfrm>
            <a:custGeom>
              <a:avLst/>
              <a:gdLst/>
              <a:ahLst/>
              <a:cxnLst/>
              <a:rect l="l" t="t" r="r" b="b"/>
              <a:pathLst>
                <a:path w="4150" h="4031" extrusionOk="0">
                  <a:moveTo>
                    <a:pt x="3410" y="2081"/>
                  </a:moveTo>
                  <a:cubicBezTo>
                    <a:pt x="3461" y="2081"/>
                    <a:pt x="3516" y="2112"/>
                    <a:pt x="3516" y="2186"/>
                  </a:cubicBezTo>
                  <a:cubicBezTo>
                    <a:pt x="3484" y="2820"/>
                    <a:pt x="2977" y="3326"/>
                    <a:pt x="2281" y="3358"/>
                  </a:cubicBezTo>
                  <a:cubicBezTo>
                    <a:pt x="2270" y="3360"/>
                    <a:pt x="2260" y="3361"/>
                    <a:pt x="2251" y="3361"/>
                  </a:cubicBezTo>
                  <a:cubicBezTo>
                    <a:pt x="2119" y="3361"/>
                    <a:pt x="2101" y="3166"/>
                    <a:pt x="2249" y="3136"/>
                  </a:cubicBezTo>
                  <a:cubicBezTo>
                    <a:pt x="2819" y="3041"/>
                    <a:pt x="3231" y="2693"/>
                    <a:pt x="3326" y="2123"/>
                  </a:cubicBezTo>
                  <a:cubicBezTo>
                    <a:pt x="3339" y="2097"/>
                    <a:pt x="3374" y="2081"/>
                    <a:pt x="3410" y="2081"/>
                  </a:cubicBezTo>
                  <a:close/>
                  <a:moveTo>
                    <a:pt x="2122" y="1"/>
                  </a:moveTo>
                  <a:cubicBezTo>
                    <a:pt x="1109" y="159"/>
                    <a:pt x="95" y="856"/>
                    <a:pt x="32" y="1964"/>
                  </a:cubicBezTo>
                  <a:cubicBezTo>
                    <a:pt x="0" y="3041"/>
                    <a:pt x="982" y="3960"/>
                    <a:pt x="2027" y="4023"/>
                  </a:cubicBezTo>
                  <a:cubicBezTo>
                    <a:pt x="2082" y="4028"/>
                    <a:pt x="2137" y="4030"/>
                    <a:pt x="2191" y="4030"/>
                  </a:cubicBezTo>
                  <a:cubicBezTo>
                    <a:pt x="3154" y="4030"/>
                    <a:pt x="3871" y="3239"/>
                    <a:pt x="3991" y="2249"/>
                  </a:cubicBezTo>
                  <a:cubicBezTo>
                    <a:pt x="4149" y="1014"/>
                    <a:pt x="3231" y="286"/>
                    <a:pt x="2122"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3" name="Google Shape;2163;p24"/>
            <p:cNvSpPr/>
            <p:nvPr/>
          </p:nvSpPr>
          <p:spPr>
            <a:xfrm>
              <a:off x="6061552" y="3396536"/>
              <a:ext cx="78965" cy="65678"/>
            </a:xfrm>
            <a:custGeom>
              <a:avLst/>
              <a:gdLst/>
              <a:ahLst/>
              <a:cxnLst/>
              <a:rect l="l" t="t" r="r" b="b"/>
              <a:pathLst>
                <a:path w="2514" h="2091" extrusionOk="0">
                  <a:moveTo>
                    <a:pt x="1337" y="1"/>
                  </a:moveTo>
                  <a:cubicBezTo>
                    <a:pt x="850" y="1"/>
                    <a:pt x="328" y="357"/>
                    <a:pt x="190" y="880"/>
                  </a:cubicBezTo>
                  <a:cubicBezTo>
                    <a:pt x="0" y="1419"/>
                    <a:pt x="444" y="1925"/>
                    <a:pt x="982" y="2052"/>
                  </a:cubicBezTo>
                  <a:cubicBezTo>
                    <a:pt x="1084" y="2078"/>
                    <a:pt x="1179" y="2090"/>
                    <a:pt x="1269" y="2090"/>
                  </a:cubicBezTo>
                  <a:cubicBezTo>
                    <a:pt x="2270" y="2090"/>
                    <a:pt x="2514" y="583"/>
                    <a:pt x="1584" y="88"/>
                  </a:cubicBezTo>
                  <a:cubicBezTo>
                    <a:pt x="1584" y="88"/>
                    <a:pt x="1552" y="88"/>
                    <a:pt x="1552" y="25"/>
                  </a:cubicBezTo>
                  <a:cubicBezTo>
                    <a:pt x="1482" y="9"/>
                    <a:pt x="1410" y="1"/>
                    <a:pt x="1337"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4" name="Google Shape;2164;p24"/>
            <p:cNvSpPr/>
            <p:nvPr/>
          </p:nvSpPr>
          <p:spPr>
            <a:xfrm>
              <a:off x="6034696" y="3723577"/>
              <a:ext cx="66715" cy="58768"/>
            </a:xfrm>
            <a:custGeom>
              <a:avLst/>
              <a:gdLst/>
              <a:ahLst/>
              <a:cxnLst/>
              <a:rect l="l" t="t" r="r" b="b"/>
              <a:pathLst>
                <a:path w="2124" h="1871" extrusionOk="0">
                  <a:moveTo>
                    <a:pt x="1520" y="1"/>
                  </a:moveTo>
                  <a:cubicBezTo>
                    <a:pt x="1520" y="32"/>
                    <a:pt x="1457" y="64"/>
                    <a:pt x="1425" y="64"/>
                  </a:cubicBezTo>
                  <a:cubicBezTo>
                    <a:pt x="1380" y="61"/>
                    <a:pt x="1335" y="59"/>
                    <a:pt x="1290" y="59"/>
                  </a:cubicBezTo>
                  <a:cubicBezTo>
                    <a:pt x="867" y="59"/>
                    <a:pt x="483" y="201"/>
                    <a:pt x="254" y="602"/>
                  </a:cubicBezTo>
                  <a:cubicBezTo>
                    <a:pt x="0" y="1077"/>
                    <a:pt x="254" y="1584"/>
                    <a:pt x="665" y="1774"/>
                  </a:cubicBezTo>
                  <a:cubicBezTo>
                    <a:pt x="813" y="1841"/>
                    <a:pt x="949" y="1871"/>
                    <a:pt x="1073" y="1871"/>
                  </a:cubicBezTo>
                  <a:cubicBezTo>
                    <a:pt x="1830" y="1871"/>
                    <a:pt x="2123" y="762"/>
                    <a:pt x="1552" y="191"/>
                  </a:cubicBezTo>
                  <a:cubicBezTo>
                    <a:pt x="1520" y="127"/>
                    <a:pt x="1520" y="32"/>
                    <a:pt x="1552"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5" name="Google Shape;2165;p24"/>
            <p:cNvSpPr/>
            <p:nvPr/>
          </p:nvSpPr>
          <p:spPr>
            <a:xfrm>
              <a:off x="5915307" y="3808133"/>
              <a:ext cx="113453" cy="104030"/>
            </a:xfrm>
            <a:custGeom>
              <a:avLst/>
              <a:gdLst/>
              <a:ahLst/>
              <a:cxnLst/>
              <a:rect l="l" t="t" r="r" b="b"/>
              <a:pathLst>
                <a:path w="3612" h="3312" extrusionOk="0">
                  <a:moveTo>
                    <a:pt x="1691" y="723"/>
                  </a:moveTo>
                  <a:cubicBezTo>
                    <a:pt x="1768" y="723"/>
                    <a:pt x="1848" y="735"/>
                    <a:pt x="1933" y="760"/>
                  </a:cubicBezTo>
                  <a:cubicBezTo>
                    <a:pt x="2079" y="790"/>
                    <a:pt x="2063" y="954"/>
                    <a:pt x="1935" y="954"/>
                  </a:cubicBezTo>
                  <a:cubicBezTo>
                    <a:pt x="1925" y="954"/>
                    <a:pt x="1913" y="953"/>
                    <a:pt x="1901" y="950"/>
                  </a:cubicBezTo>
                  <a:cubicBezTo>
                    <a:pt x="1848" y="928"/>
                    <a:pt x="1795" y="918"/>
                    <a:pt x="1743" y="918"/>
                  </a:cubicBezTo>
                  <a:cubicBezTo>
                    <a:pt x="1577" y="918"/>
                    <a:pt x="1420" y="1020"/>
                    <a:pt x="1299" y="1140"/>
                  </a:cubicBezTo>
                  <a:cubicBezTo>
                    <a:pt x="1141" y="1330"/>
                    <a:pt x="1141" y="1489"/>
                    <a:pt x="1141" y="1742"/>
                  </a:cubicBezTo>
                  <a:cubicBezTo>
                    <a:pt x="1174" y="1841"/>
                    <a:pt x="1112" y="1889"/>
                    <a:pt x="1032" y="1889"/>
                  </a:cubicBezTo>
                  <a:cubicBezTo>
                    <a:pt x="958" y="1889"/>
                    <a:pt x="870" y="1849"/>
                    <a:pt x="824" y="1774"/>
                  </a:cubicBezTo>
                  <a:cubicBezTo>
                    <a:pt x="729" y="1489"/>
                    <a:pt x="919" y="1140"/>
                    <a:pt x="1109" y="950"/>
                  </a:cubicBezTo>
                  <a:cubicBezTo>
                    <a:pt x="1295" y="811"/>
                    <a:pt x="1480" y="723"/>
                    <a:pt x="1691" y="723"/>
                  </a:cubicBezTo>
                  <a:close/>
                  <a:moveTo>
                    <a:pt x="1901" y="0"/>
                  </a:moveTo>
                  <a:cubicBezTo>
                    <a:pt x="1204" y="127"/>
                    <a:pt x="476" y="539"/>
                    <a:pt x="254" y="1330"/>
                  </a:cubicBezTo>
                  <a:cubicBezTo>
                    <a:pt x="1" y="2186"/>
                    <a:pt x="634" y="3072"/>
                    <a:pt x="1458" y="3294"/>
                  </a:cubicBezTo>
                  <a:cubicBezTo>
                    <a:pt x="1535" y="3306"/>
                    <a:pt x="1613" y="3312"/>
                    <a:pt x="1691" y="3312"/>
                  </a:cubicBezTo>
                  <a:cubicBezTo>
                    <a:pt x="2441" y="3312"/>
                    <a:pt x="3186" y="2776"/>
                    <a:pt x="3358" y="2059"/>
                  </a:cubicBezTo>
                  <a:cubicBezTo>
                    <a:pt x="3611" y="1109"/>
                    <a:pt x="2883" y="254"/>
                    <a:pt x="2028" y="64"/>
                  </a:cubicBezTo>
                  <a:cubicBezTo>
                    <a:pt x="1996" y="64"/>
                    <a:pt x="1933" y="32"/>
                    <a:pt x="1901"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6" name="Google Shape;2166;p24"/>
            <p:cNvSpPr/>
            <p:nvPr/>
          </p:nvSpPr>
          <p:spPr>
            <a:xfrm>
              <a:off x="5760141" y="3536562"/>
              <a:ext cx="475516" cy="967020"/>
            </a:xfrm>
            <a:custGeom>
              <a:avLst/>
              <a:gdLst/>
              <a:ahLst/>
              <a:cxnLst/>
              <a:rect l="l" t="t" r="r" b="b"/>
              <a:pathLst>
                <a:path w="15139" h="30787" extrusionOk="0">
                  <a:moveTo>
                    <a:pt x="7791" y="476"/>
                  </a:moveTo>
                  <a:cubicBezTo>
                    <a:pt x="9026" y="539"/>
                    <a:pt x="10198" y="602"/>
                    <a:pt x="11433" y="792"/>
                  </a:cubicBezTo>
                  <a:cubicBezTo>
                    <a:pt x="12225" y="919"/>
                    <a:pt x="13682" y="951"/>
                    <a:pt x="14378" y="1553"/>
                  </a:cubicBezTo>
                  <a:cubicBezTo>
                    <a:pt x="14315" y="1584"/>
                    <a:pt x="14315" y="1648"/>
                    <a:pt x="14315" y="1679"/>
                  </a:cubicBezTo>
                  <a:cubicBezTo>
                    <a:pt x="14632" y="4339"/>
                    <a:pt x="10768" y="4371"/>
                    <a:pt x="8456" y="4434"/>
                  </a:cubicBezTo>
                  <a:cubicBezTo>
                    <a:pt x="8076" y="4498"/>
                    <a:pt x="7759" y="4498"/>
                    <a:pt x="7474" y="4529"/>
                  </a:cubicBezTo>
                  <a:cubicBezTo>
                    <a:pt x="7316" y="4561"/>
                    <a:pt x="7316" y="4751"/>
                    <a:pt x="7474" y="4751"/>
                  </a:cubicBezTo>
                  <a:cubicBezTo>
                    <a:pt x="7902" y="4803"/>
                    <a:pt x="8552" y="4849"/>
                    <a:pt x="9293" y="4849"/>
                  </a:cubicBezTo>
                  <a:cubicBezTo>
                    <a:pt x="10363" y="4849"/>
                    <a:pt x="11620" y="4752"/>
                    <a:pt x="12668" y="4434"/>
                  </a:cubicBezTo>
                  <a:lnTo>
                    <a:pt x="12668" y="4434"/>
                  </a:lnTo>
                  <a:cubicBezTo>
                    <a:pt x="12415" y="6873"/>
                    <a:pt x="12541" y="9311"/>
                    <a:pt x="12510" y="11718"/>
                  </a:cubicBezTo>
                  <a:cubicBezTo>
                    <a:pt x="12478" y="14062"/>
                    <a:pt x="12383" y="16437"/>
                    <a:pt x="12351" y="18812"/>
                  </a:cubicBezTo>
                  <a:cubicBezTo>
                    <a:pt x="12320" y="19287"/>
                    <a:pt x="12320" y="19762"/>
                    <a:pt x="12320" y="20237"/>
                  </a:cubicBezTo>
                  <a:cubicBezTo>
                    <a:pt x="12320" y="22074"/>
                    <a:pt x="12320" y="23879"/>
                    <a:pt x="12225" y="25716"/>
                  </a:cubicBezTo>
                  <a:cubicBezTo>
                    <a:pt x="12161" y="26761"/>
                    <a:pt x="12098" y="27933"/>
                    <a:pt x="11528" y="28819"/>
                  </a:cubicBezTo>
                  <a:cubicBezTo>
                    <a:pt x="10768" y="30055"/>
                    <a:pt x="9311" y="30213"/>
                    <a:pt x="7981" y="30245"/>
                  </a:cubicBezTo>
                  <a:cubicBezTo>
                    <a:pt x="7767" y="30258"/>
                    <a:pt x="7551" y="30266"/>
                    <a:pt x="7333" y="30266"/>
                  </a:cubicBezTo>
                  <a:cubicBezTo>
                    <a:pt x="6519" y="30266"/>
                    <a:pt x="5690" y="30158"/>
                    <a:pt x="4941" y="29833"/>
                  </a:cubicBezTo>
                  <a:cubicBezTo>
                    <a:pt x="3452" y="29136"/>
                    <a:pt x="3231" y="27679"/>
                    <a:pt x="3167" y="26191"/>
                  </a:cubicBezTo>
                  <a:cubicBezTo>
                    <a:pt x="3041" y="23657"/>
                    <a:pt x="3009" y="21124"/>
                    <a:pt x="2977" y="18622"/>
                  </a:cubicBezTo>
                  <a:cubicBezTo>
                    <a:pt x="2914" y="16944"/>
                    <a:pt x="2914" y="15265"/>
                    <a:pt x="2914" y="13555"/>
                  </a:cubicBezTo>
                  <a:cubicBezTo>
                    <a:pt x="2914" y="10420"/>
                    <a:pt x="2914" y="7285"/>
                    <a:pt x="3009" y="4181"/>
                  </a:cubicBezTo>
                  <a:lnTo>
                    <a:pt x="3009" y="4086"/>
                  </a:lnTo>
                  <a:cubicBezTo>
                    <a:pt x="3832" y="4371"/>
                    <a:pt x="4719" y="4593"/>
                    <a:pt x="5606" y="4656"/>
                  </a:cubicBezTo>
                  <a:cubicBezTo>
                    <a:pt x="5764" y="4656"/>
                    <a:pt x="5828" y="4403"/>
                    <a:pt x="5669" y="4371"/>
                  </a:cubicBezTo>
                  <a:cubicBezTo>
                    <a:pt x="4593" y="4086"/>
                    <a:pt x="3547" y="3801"/>
                    <a:pt x="2534" y="3453"/>
                  </a:cubicBezTo>
                  <a:lnTo>
                    <a:pt x="1932" y="3231"/>
                  </a:lnTo>
                  <a:lnTo>
                    <a:pt x="1901" y="3168"/>
                  </a:lnTo>
                  <a:cubicBezTo>
                    <a:pt x="1" y="1173"/>
                    <a:pt x="4086" y="634"/>
                    <a:pt x="4941" y="571"/>
                  </a:cubicBezTo>
                  <a:cubicBezTo>
                    <a:pt x="5891" y="476"/>
                    <a:pt x="6841" y="476"/>
                    <a:pt x="7791" y="476"/>
                  </a:cubicBezTo>
                  <a:close/>
                  <a:moveTo>
                    <a:pt x="7277" y="1"/>
                  </a:moveTo>
                  <a:cubicBezTo>
                    <a:pt x="6490" y="1"/>
                    <a:pt x="5702" y="34"/>
                    <a:pt x="4909" y="96"/>
                  </a:cubicBezTo>
                  <a:cubicBezTo>
                    <a:pt x="3706" y="191"/>
                    <a:pt x="2091" y="254"/>
                    <a:pt x="1331" y="1363"/>
                  </a:cubicBezTo>
                  <a:cubicBezTo>
                    <a:pt x="856" y="2059"/>
                    <a:pt x="919" y="3009"/>
                    <a:pt x="1616" y="3579"/>
                  </a:cubicBezTo>
                  <a:cubicBezTo>
                    <a:pt x="1671" y="3616"/>
                    <a:pt x="1727" y="3632"/>
                    <a:pt x="1783" y="3632"/>
                  </a:cubicBezTo>
                  <a:cubicBezTo>
                    <a:pt x="1822" y="3632"/>
                    <a:pt x="1861" y="3624"/>
                    <a:pt x="1901" y="3611"/>
                  </a:cubicBezTo>
                  <a:cubicBezTo>
                    <a:pt x="2122" y="3706"/>
                    <a:pt x="2376" y="3801"/>
                    <a:pt x="2597" y="3896"/>
                  </a:cubicBezTo>
                  <a:cubicBezTo>
                    <a:pt x="2534" y="3928"/>
                    <a:pt x="2439" y="4023"/>
                    <a:pt x="2439" y="4118"/>
                  </a:cubicBezTo>
                  <a:cubicBezTo>
                    <a:pt x="2344" y="10293"/>
                    <a:pt x="2376" y="16469"/>
                    <a:pt x="2534" y="22644"/>
                  </a:cubicBezTo>
                  <a:cubicBezTo>
                    <a:pt x="2566" y="24639"/>
                    <a:pt x="2186" y="27521"/>
                    <a:pt x="3389" y="29231"/>
                  </a:cubicBezTo>
                  <a:cubicBezTo>
                    <a:pt x="4361" y="30557"/>
                    <a:pt x="6129" y="30786"/>
                    <a:pt x="7696" y="30786"/>
                  </a:cubicBezTo>
                  <a:cubicBezTo>
                    <a:pt x="7814" y="30786"/>
                    <a:pt x="7930" y="30785"/>
                    <a:pt x="8044" y="30783"/>
                  </a:cubicBezTo>
                  <a:cubicBezTo>
                    <a:pt x="9723" y="30720"/>
                    <a:pt x="11401" y="30403"/>
                    <a:pt x="12225" y="28756"/>
                  </a:cubicBezTo>
                  <a:cubicBezTo>
                    <a:pt x="13175" y="26824"/>
                    <a:pt x="12827" y="24227"/>
                    <a:pt x="12858" y="22169"/>
                  </a:cubicBezTo>
                  <a:cubicBezTo>
                    <a:pt x="12890" y="19319"/>
                    <a:pt x="12890" y="16437"/>
                    <a:pt x="12953" y="13555"/>
                  </a:cubicBezTo>
                  <a:cubicBezTo>
                    <a:pt x="12985" y="10483"/>
                    <a:pt x="13207" y="7380"/>
                    <a:pt x="12985" y="4308"/>
                  </a:cubicBezTo>
                  <a:cubicBezTo>
                    <a:pt x="14283" y="3833"/>
                    <a:pt x="15138" y="3041"/>
                    <a:pt x="14758" y="1584"/>
                  </a:cubicBezTo>
                  <a:cubicBezTo>
                    <a:pt x="14727" y="1521"/>
                    <a:pt x="14632" y="1426"/>
                    <a:pt x="14568" y="1426"/>
                  </a:cubicBezTo>
                  <a:cubicBezTo>
                    <a:pt x="14093" y="381"/>
                    <a:pt x="11940" y="381"/>
                    <a:pt x="10958" y="254"/>
                  </a:cubicBezTo>
                  <a:cubicBezTo>
                    <a:pt x="9724" y="81"/>
                    <a:pt x="8502" y="1"/>
                    <a:pt x="727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7" name="Google Shape;2167;p24"/>
            <p:cNvSpPr/>
            <p:nvPr/>
          </p:nvSpPr>
          <p:spPr>
            <a:xfrm>
              <a:off x="5837693" y="3612763"/>
              <a:ext cx="331658" cy="38540"/>
            </a:xfrm>
            <a:custGeom>
              <a:avLst/>
              <a:gdLst/>
              <a:ahLst/>
              <a:cxnLst/>
              <a:rect l="l" t="t" r="r" b="b"/>
              <a:pathLst>
                <a:path w="10559" h="1227" extrusionOk="0">
                  <a:moveTo>
                    <a:pt x="336" y="0"/>
                  </a:moveTo>
                  <a:cubicBezTo>
                    <a:pt x="102" y="0"/>
                    <a:pt x="0" y="374"/>
                    <a:pt x="287" y="488"/>
                  </a:cubicBezTo>
                  <a:cubicBezTo>
                    <a:pt x="1967" y="973"/>
                    <a:pt x="3699" y="1226"/>
                    <a:pt x="5413" y="1226"/>
                  </a:cubicBezTo>
                  <a:cubicBezTo>
                    <a:pt x="5605" y="1226"/>
                    <a:pt x="5796" y="1223"/>
                    <a:pt x="5987" y="1217"/>
                  </a:cubicBezTo>
                  <a:cubicBezTo>
                    <a:pt x="7507" y="1153"/>
                    <a:pt x="8964" y="900"/>
                    <a:pt x="10389" y="393"/>
                  </a:cubicBezTo>
                  <a:cubicBezTo>
                    <a:pt x="10558" y="309"/>
                    <a:pt x="10527" y="98"/>
                    <a:pt x="10361" y="98"/>
                  </a:cubicBezTo>
                  <a:cubicBezTo>
                    <a:pt x="10341" y="98"/>
                    <a:pt x="10318" y="101"/>
                    <a:pt x="10294" y="108"/>
                  </a:cubicBezTo>
                  <a:cubicBezTo>
                    <a:pt x="8632" y="492"/>
                    <a:pt x="6971" y="714"/>
                    <a:pt x="5309" y="714"/>
                  </a:cubicBezTo>
                  <a:cubicBezTo>
                    <a:pt x="3677" y="714"/>
                    <a:pt x="2045" y="500"/>
                    <a:pt x="413" y="13"/>
                  </a:cubicBezTo>
                  <a:cubicBezTo>
                    <a:pt x="386" y="4"/>
                    <a:pt x="360" y="0"/>
                    <a:pt x="33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8" name="Google Shape;2168;p24"/>
            <p:cNvSpPr/>
            <p:nvPr/>
          </p:nvSpPr>
          <p:spPr>
            <a:xfrm>
              <a:off x="5844697" y="3329256"/>
              <a:ext cx="177843" cy="153312"/>
            </a:xfrm>
            <a:custGeom>
              <a:avLst/>
              <a:gdLst/>
              <a:ahLst/>
              <a:cxnLst/>
              <a:rect l="l" t="t" r="r" b="b"/>
              <a:pathLst>
                <a:path w="5662" h="4881" extrusionOk="0">
                  <a:moveTo>
                    <a:pt x="2597" y="394"/>
                  </a:moveTo>
                  <a:cubicBezTo>
                    <a:pt x="3706" y="615"/>
                    <a:pt x="4624" y="1375"/>
                    <a:pt x="4466" y="2642"/>
                  </a:cubicBezTo>
                  <a:cubicBezTo>
                    <a:pt x="4346" y="3632"/>
                    <a:pt x="3629" y="4423"/>
                    <a:pt x="2666" y="4423"/>
                  </a:cubicBezTo>
                  <a:cubicBezTo>
                    <a:pt x="2612" y="4423"/>
                    <a:pt x="2557" y="4421"/>
                    <a:pt x="2502" y="4416"/>
                  </a:cubicBezTo>
                  <a:cubicBezTo>
                    <a:pt x="1457" y="4384"/>
                    <a:pt x="475" y="3434"/>
                    <a:pt x="507" y="2389"/>
                  </a:cubicBezTo>
                  <a:cubicBezTo>
                    <a:pt x="602" y="1249"/>
                    <a:pt x="1584" y="520"/>
                    <a:pt x="2597" y="394"/>
                  </a:cubicBezTo>
                  <a:close/>
                  <a:moveTo>
                    <a:pt x="2574" y="0"/>
                  </a:moveTo>
                  <a:cubicBezTo>
                    <a:pt x="1370" y="0"/>
                    <a:pt x="265" y="1018"/>
                    <a:pt x="95" y="2262"/>
                  </a:cubicBezTo>
                  <a:cubicBezTo>
                    <a:pt x="0" y="3561"/>
                    <a:pt x="1109" y="4701"/>
                    <a:pt x="2376" y="4859"/>
                  </a:cubicBezTo>
                  <a:cubicBezTo>
                    <a:pt x="2489" y="4874"/>
                    <a:pt x="2599" y="4881"/>
                    <a:pt x="2705" y="4881"/>
                  </a:cubicBezTo>
                  <a:cubicBezTo>
                    <a:pt x="5321" y="4881"/>
                    <a:pt x="5662" y="540"/>
                    <a:pt x="3136" y="235"/>
                  </a:cubicBezTo>
                  <a:cubicBezTo>
                    <a:pt x="3136" y="172"/>
                    <a:pt x="3072" y="45"/>
                    <a:pt x="3009" y="45"/>
                  </a:cubicBezTo>
                  <a:cubicBezTo>
                    <a:pt x="2864" y="15"/>
                    <a:pt x="2718" y="0"/>
                    <a:pt x="257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9" name="Google Shape;2169;p24"/>
            <p:cNvSpPr/>
            <p:nvPr/>
          </p:nvSpPr>
          <p:spPr>
            <a:xfrm>
              <a:off x="5760141" y="3551482"/>
              <a:ext cx="461570" cy="934353"/>
            </a:xfrm>
            <a:custGeom>
              <a:avLst/>
              <a:gdLst/>
              <a:ahLst/>
              <a:cxnLst/>
              <a:rect l="l" t="t" r="r" b="b"/>
              <a:pathLst>
                <a:path w="14695" h="29747" extrusionOk="0">
                  <a:moveTo>
                    <a:pt x="9372" y="757"/>
                  </a:moveTo>
                  <a:cubicBezTo>
                    <a:pt x="9383" y="757"/>
                    <a:pt x="9394" y="758"/>
                    <a:pt x="9406" y="761"/>
                  </a:cubicBezTo>
                  <a:cubicBezTo>
                    <a:pt x="9913" y="951"/>
                    <a:pt x="10388" y="1078"/>
                    <a:pt x="10926" y="1109"/>
                  </a:cubicBezTo>
                  <a:cubicBezTo>
                    <a:pt x="11021" y="1109"/>
                    <a:pt x="11021" y="1299"/>
                    <a:pt x="10926" y="1299"/>
                  </a:cubicBezTo>
                  <a:cubicBezTo>
                    <a:pt x="10356" y="1299"/>
                    <a:pt x="9818" y="1236"/>
                    <a:pt x="9311" y="983"/>
                  </a:cubicBezTo>
                  <a:cubicBezTo>
                    <a:pt x="9194" y="924"/>
                    <a:pt x="9239" y="757"/>
                    <a:pt x="9372" y="757"/>
                  </a:cubicBezTo>
                  <a:close/>
                  <a:moveTo>
                    <a:pt x="2831" y="1895"/>
                  </a:moveTo>
                  <a:cubicBezTo>
                    <a:pt x="2848" y="1895"/>
                    <a:pt x="2865" y="1897"/>
                    <a:pt x="2882" y="1901"/>
                  </a:cubicBezTo>
                  <a:cubicBezTo>
                    <a:pt x="4544" y="2380"/>
                    <a:pt x="6198" y="2602"/>
                    <a:pt x="7856" y="2602"/>
                  </a:cubicBezTo>
                  <a:cubicBezTo>
                    <a:pt x="9484" y="2602"/>
                    <a:pt x="11116" y="2388"/>
                    <a:pt x="12763" y="1996"/>
                  </a:cubicBezTo>
                  <a:cubicBezTo>
                    <a:pt x="12953" y="1996"/>
                    <a:pt x="13017" y="2281"/>
                    <a:pt x="12858" y="2313"/>
                  </a:cubicBezTo>
                  <a:cubicBezTo>
                    <a:pt x="11433" y="2819"/>
                    <a:pt x="9913" y="3041"/>
                    <a:pt x="8456" y="3136"/>
                  </a:cubicBezTo>
                  <a:cubicBezTo>
                    <a:pt x="8215" y="3148"/>
                    <a:pt x="7973" y="3154"/>
                    <a:pt x="7731" y="3154"/>
                  </a:cubicBezTo>
                  <a:cubicBezTo>
                    <a:pt x="6066" y="3154"/>
                    <a:pt x="4387" y="2874"/>
                    <a:pt x="2756" y="2376"/>
                  </a:cubicBezTo>
                  <a:cubicBezTo>
                    <a:pt x="2488" y="2317"/>
                    <a:pt x="2583" y="1895"/>
                    <a:pt x="2831" y="1895"/>
                  </a:cubicBezTo>
                  <a:close/>
                  <a:moveTo>
                    <a:pt x="9796" y="5234"/>
                  </a:moveTo>
                  <a:cubicBezTo>
                    <a:pt x="9946" y="5234"/>
                    <a:pt x="10094" y="5270"/>
                    <a:pt x="10230" y="5353"/>
                  </a:cubicBezTo>
                  <a:cubicBezTo>
                    <a:pt x="10293" y="5384"/>
                    <a:pt x="10293" y="5448"/>
                    <a:pt x="10293" y="5480"/>
                  </a:cubicBezTo>
                  <a:lnTo>
                    <a:pt x="10325" y="5480"/>
                  </a:lnTo>
                  <a:cubicBezTo>
                    <a:pt x="10342" y="5427"/>
                    <a:pt x="10379" y="5404"/>
                    <a:pt x="10419" y="5404"/>
                  </a:cubicBezTo>
                  <a:cubicBezTo>
                    <a:pt x="10451" y="5404"/>
                    <a:pt x="10486" y="5419"/>
                    <a:pt x="10515" y="5448"/>
                  </a:cubicBezTo>
                  <a:cubicBezTo>
                    <a:pt x="11085" y="5765"/>
                    <a:pt x="11148" y="6493"/>
                    <a:pt x="10926" y="7031"/>
                  </a:cubicBezTo>
                  <a:cubicBezTo>
                    <a:pt x="10732" y="7463"/>
                    <a:pt x="10332" y="7688"/>
                    <a:pt x="9897" y="7688"/>
                  </a:cubicBezTo>
                  <a:cubicBezTo>
                    <a:pt x="9693" y="7688"/>
                    <a:pt x="9482" y="7639"/>
                    <a:pt x="9280" y="7538"/>
                  </a:cubicBezTo>
                  <a:cubicBezTo>
                    <a:pt x="8710" y="7348"/>
                    <a:pt x="8361" y="6651"/>
                    <a:pt x="8615" y="6018"/>
                  </a:cubicBezTo>
                  <a:cubicBezTo>
                    <a:pt x="8808" y="5607"/>
                    <a:pt x="9314" y="5234"/>
                    <a:pt x="9796" y="5234"/>
                  </a:cubicBezTo>
                  <a:close/>
                  <a:moveTo>
                    <a:pt x="5923" y="6907"/>
                  </a:moveTo>
                  <a:cubicBezTo>
                    <a:pt x="6029" y="6907"/>
                    <a:pt x="6135" y="6917"/>
                    <a:pt x="6239" y="6936"/>
                  </a:cubicBezTo>
                  <a:cubicBezTo>
                    <a:pt x="6271" y="6936"/>
                    <a:pt x="6271" y="7031"/>
                    <a:pt x="6239" y="7031"/>
                  </a:cubicBezTo>
                  <a:cubicBezTo>
                    <a:pt x="6151" y="7018"/>
                    <a:pt x="6064" y="7012"/>
                    <a:pt x="5978" y="7012"/>
                  </a:cubicBezTo>
                  <a:cubicBezTo>
                    <a:pt x="5227" y="7012"/>
                    <a:pt x="4563" y="7493"/>
                    <a:pt x="4308" y="8203"/>
                  </a:cubicBezTo>
                  <a:cubicBezTo>
                    <a:pt x="4294" y="8259"/>
                    <a:pt x="4255" y="8284"/>
                    <a:pt x="4220" y="8284"/>
                  </a:cubicBezTo>
                  <a:cubicBezTo>
                    <a:pt x="4174" y="8284"/>
                    <a:pt x="4131" y="8242"/>
                    <a:pt x="4149" y="8171"/>
                  </a:cubicBezTo>
                  <a:cubicBezTo>
                    <a:pt x="4399" y="7393"/>
                    <a:pt x="5162" y="6907"/>
                    <a:pt x="5923" y="6907"/>
                  </a:cubicBezTo>
                  <a:close/>
                  <a:moveTo>
                    <a:pt x="7126" y="7855"/>
                  </a:moveTo>
                  <a:cubicBezTo>
                    <a:pt x="8203" y="8013"/>
                    <a:pt x="9026" y="9090"/>
                    <a:pt x="8868" y="10198"/>
                  </a:cubicBezTo>
                  <a:cubicBezTo>
                    <a:pt x="8722" y="11161"/>
                    <a:pt x="7796" y="11990"/>
                    <a:pt x="6784" y="11990"/>
                  </a:cubicBezTo>
                  <a:cubicBezTo>
                    <a:pt x="6698" y="11990"/>
                    <a:pt x="6611" y="11984"/>
                    <a:pt x="6524" y="11972"/>
                  </a:cubicBezTo>
                  <a:cubicBezTo>
                    <a:pt x="5448" y="11845"/>
                    <a:pt x="4593" y="10768"/>
                    <a:pt x="4719" y="9723"/>
                  </a:cubicBezTo>
                  <a:cubicBezTo>
                    <a:pt x="4777" y="8704"/>
                    <a:pt x="5666" y="7899"/>
                    <a:pt x="6670" y="7899"/>
                  </a:cubicBezTo>
                  <a:cubicBezTo>
                    <a:pt x="6758" y="7899"/>
                    <a:pt x="6847" y="7905"/>
                    <a:pt x="6936" y="7918"/>
                  </a:cubicBezTo>
                  <a:cubicBezTo>
                    <a:pt x="6968" y="7886"/>
                    <a:pt x="7031" y="7855"/>
                    <a:pt x="7126" y="7855"/>
                  </a:cubicBezTo>
                  <a:close/>
                  <a:moveTo>
                    <a:pt x="3823" y="12745"/>
                  </a:moveTo>
                  <a:cubicBezTo>
                    <a:pt x="3876" y="12745"/>
                    <a:pt x="3925" y="12760"/>
                    <a:pt x="3959" y="12795"/>
                  </a:cubicBezTo>
                  <a:lnTo>
                    <a:pt x="4023" y="12795"/>
                  </a:lnTo>
                  <a:cubicBezTo>
                    <a:pt x="4624" y="12922"/>
                    <a:pt x="5068" y="13238"/>
                    <a:pt x="5543" y="13587"/>
                  </a:cubicBezTo>
                  <a:cubicBezTo>
                    <a:pt x="6049" y="13967"/>
                    <a:pt x="6398" y="14252"/>
                    <a:pt x="7063" y="14378"/>
                  </a:cubicBezTo>
                  <a:cubicBezTo>
                    <a:pt x="7216" y="14409"/>
                    <a:pt x="7354" y="14423"/>
                    <a:pt x="7481" y="14423"/>
                  </a:cubicBezTo>
                  <a:cubicBezTo>
                    <a:pt x="8144" y="14423"/>
                    <a:pt x="8510" y="14038"/>
                    <a:pt x="9121" y="13587"/>
                  </a:cubicBezTo>
                  <a:cubicBezTo>
                    <a:pt x="9717" y="13172"/>
                    <a:pt x="10335" y="12800"/>
                    <a:pt x="10973" y="12800"/>
                  </a:cubicBezTo>
                  <a:cubicBezTo>
                    <a:pt x="11115" y="12800"/>
                    <a:pt x="11258" y="12818"/>
                    <a:pt x="11401" y="12858"/>
                  </a:cubicBezTo>
                  <a:cubicBezTo>
                    <a:pt x="11401" y="12840"/>
                    <a:pt x="11426" y="12830"/>
                    <a:pt x="11460" y="12830"/>
                  </a:cubicBezTo>
                  <a:cubicBezTo>
                    <a:pt x="11543" y="12830"/>
                    <a:pt x="11686" y="12891"/>
                    <a:pt x="11686" y="13048"/>
                  </a:cubicBezTo>
                  <a:lnTo>
                    <a:pt x="11686" y="13112"/>
                  </a:lnTo>
                  <a:lnTo>
                    <a:pt x="11718" y="13112"/>
                  </a:lnTo>
                  <a:cubicBezTo>
                    <a:pt x="11813" y="13175"/>
                    <a:pt x="11781" y="13302"/>
                    <a:pt x="11718" y="13365"/>
                  </a:cubicBezTo>
                  <a:cubicBezTo>
                    <a:pt x="11813" y="15455"/>
                    <a:pt x="11908" y="17640"/>
                    <a:pt x="11876" y="19762"/>
                  </a:cubicBezTo>
                  <a:cubicBezTo>
                    <a:pt x="11845" y="21282"/>
                    <a:pt x="11781" y="22739"/>
                    <a:pt x="11686" y="24196"/>
                  </a:cubicBezTo>
                  <a:cubicBezTo>
                    <a:pt x="11496" y="26539"/>
                    <a:pt x="10515" y="28408"/>
                    <a:pt x="7981" y="28503"/>
                  </a:cubicBezTo>
                  <a:cubicBezTo>
                    <a:pt x="7828" y="28512"/>
                    <a:pt x="7676" y="28516"/>
                    <a:pt x="7525" y="28516"/>
                  </a:cubicBezTo>
                  <a:cubicBezTo>
                    <a:pt x="5502" y="28516"/>
                    <a:pt x="3805" y="27698"/>
                    <a:pt x="3864" y="25399"/>
                  </a:cubicBezTo>
                  <a:cubicBezTo>
                    <a:pt x="3959" y="21219"/>
                    <a:pt x="4054" y="17229"/>
                    <a:pt x="3516" y="13080"/>
                  </a:cubicBezTo>
                  <a:lnTo>
                    <a:pt x="3516" y="13017"/>
                  </a:lnTo>
                  <a:cubicBezTo>
                    <a:pt x="3516" y="12856"/>
                    <a:pt x="3683" y="12745"/>
                    <a:pt x="3823" y="12745"/>
                  </a:cubicBezTo>
                  <a:close/>
                  <a:moveTo>
                    <a:pt x="7791" y="1"/>
                  </a:moveTo>
                  <a:cubicBezTo>
                    <a:pt x="6841" y="1"/>
                    <a:pt x="5891" y="1"/>
                    <a:pt x="4941" y="96"/>
                  </a:cubicBezTo>
                  <a:cubicBezTo>
                    <a:pt x="4054" y="159"/>
                    <a:pt x="1" y="698"/>
                    <a:pt x="1901" y="2693"/>
                  </a:cubicBezTo>
                  <a:lnTo>
                    <a:pt x="1964" y="2693"/>
                  </a:lnTo>
                  <a:lnTo>
                    <a:pt x="2566" y="2946"/>
                  </a:lnTo>
                  <a:cubicBezTo>
                    <a:pt x="3579" y="3294"/>
                    <a:pt x="4624" y="3579"/>
                    <a:pt x="5701" y="3864"/>
                  </a:cubicBezTo>
                  <a:cubicBezTo>
                    <a:pt x="5859" y="3896"/>
                    <a:pt x="5796" y="4118"/>
                    <a:pt x="5638" y="4118"/>
                  </a:cubicBezTo>
                  <a:cubicBezTo>
                    <a:pt x="4751" y="4086"/>
                    <a:pt x="3864" y="3864"/>
                    <a:pt x="3041" y="3579"/>
                  </a:cubicBezTo>
                  <a:lnTo>
                    <a:pt x="3041" y="3643"/>
                  </a:lnTo>
                  <a:cubicBezTo>
                    <a:pt x="2977" y="6778"/>
                    <a:pt x="2977" y="9913"/>
                    <a:pt x="2977" y="13048"/>
                  </a:cubicBezTo>
                  <a:cubicBezTo>
                    <a:pt x="2977" y="14727"/>
                    <a:pt x="2977" y="16437"/>
                    <a:pt x="3009" y="18115"/>
                  </a:cubicBezTo>
                  <a:cubicBezTo>
                    <a:pt x="3041" y="20586"/>
                    <a:pt x="3072" y="23119"/>
                    <a:pt x="3199" y="25653"/>
                  </a:cubicBezTo>
                  <a:cubicBezTo>
                    <a:pt x="3262" y="27173"/>
                    <a:pt x="3484" y="28629"/>
                    <a:pt x="4973" y="29295"/>
                  </a:cubicBezTo>
                  <a:cubicBezTo>
                    <a:pt x="5761" y="29662"/>
                    <a:pt x="6636" y="29747"/>
                    <a:pt x="7491" y="29747"/>
                  </a:cubicBezTo>
                  <a:cubicBezTo>
                    <a:pt x="7666" y="29747"/>
                    <a:pt x="7840" y="29743"/>
                    <a:pt x="8013" y="29738"/>
                  </a:cubicBezTo>
                  <a:cubicBezTo>
                    <a:pt x="9343" y="29706"/>
                    <a:pt x="10800" y="29548"/>
                    <a:pt x="11560" y="28313"/>
                  </a:cubicBezTo>
                  <a:cubicBezTo>
                    <a:pt x="12161" y="27394"/>
                    <a:pt x="12193" y="26254"/>
                    <a:pt x="12256" y="25178"/>
                  </a:cubicBezTo>
                  <a:cubicBezTo>
                    <a:pt x="12351" y="23372"/>
                    <a:pt x="12351" y="21536"/>
                    <a:pt x="12351" y="19731"/>
                  </a:cubicBezTo>
                  <a:cubicBezTo>
                    <a:pt x="12351" y="19255"/>
                    <a:pt x="12351" y="18780"/>
                    <a:pt x="12383" y="18305"/>
                  </a:cubicBezTo>
                  <a:cubicBezTo>
                    <a:pt x="12415" y="15930"/>
                    <a:pt x="12510" y="13555"/>
                    <a:pt x="12541" y="11212"/>
                  </a:cubicBezTo>
                  <a:cubicBezTo>
                    <a:pt x="12573" y="8805"/>
                    <a:pt x="12478" y="6335"/>
                    <a:pt x="12700" y="3928"/>
                  </a:cubicBezTo>
                  <a:lnTo>
                    <a:pt x="12700" y="3928"/>
                  </a:lnTo>
                  <a:cubicBezTo>
                    <a:pt x="11619" y="4237"/>
                    <a:pt x="10314" y="4334"/>
                    <a:pt x="9223" y="4334"/>
                  </a:cubicBezTo>
                  <a:cubicBezTo>
                    <a:pt x="8525" y="4334"/>
                    <a:pt x="7914" y="4294"/>
                    <a:pt x="7506" y="4244"/>
                  </a:cubicBezTo>
                  <a:cubicBezTo>
                    <a:pt x="7348" y="4244"/>
                    <a:pt x="7348" y="4054"/>
                    <a:pt x="7506" y="4023"/>
                  </a:cubicBezTo>
                  <a:cubicBezTo>
                    <a:pt x="7791" y="3959"/>
                    <a:pt x="8108" y="3959"/>
                    <a:pt x="8520" y="3928"/>
                  </a:cubicBezTo>
                  <a:cubicBezTo>
                    <a:pt x="10800" y="3864"/>
                    <a:pt x="14695" y="3801"/>
                    <a:pt x="14378" y="1173"/>
                  </a:cubicBezTo>
                  <a:cubicBezTo>
                    <a:pt x="14315" y="1173"/>
                    <a:pt x="14315" y="1109"/>
                    <a:pt x="14347" y="1078"/>
                  </a:cubicBezTo>
                  <a:cubicBezTo>
                    <a:pt x="13682" y="476"/>
                    <a:pt x="12225" y="444"/>
                    <a:pt x="11433" y="317"/>
                  </a:cubicBezTo>
                  <a:cubicBezTo>
                    <a:pt x="10198" y="127"/>
                    <a:pt x="9026" y="64"/>
                    <a:pt x="7791" y="1"/>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0" name="Google Shape;2170;p24"/>
            <p:cNvSpPr/>
            <p:nvPr/>
          </p:nvSpPr>
          <p:spPr>
            <a:xfrm>
              <a:off x="5868883" y="3952054"/>
              <a:ext cx="264315" cy="493137"/>
            </a:xfrm>
            <a:custGeom>
              <a:avLst/>
              <a:gdLst/>
              <a:ahLst/>
              <a:cxnLst/>
              <a:rect l="l" t="t" r="r" b="b"/>
              <a:pathLst>
                <a:path w="8415" h="15700" extrusionOk="0">
                  <a:moveTo>
                    <a:pt x="7551" y="511"/>
                  </a:moveTo>
                  <a:cubicBezTo>
                    <a:pt x="7666" y="511"/>
                    <a:pt x="7785" y="523"/>
                    <a:pt x="7908" y="549"/>
                  </a:cubicBezTo>
                  <a:cubicBezTo>
                    <a:pt x="7908" y="3241"/>
                    <a:pt x="7939" y="5901"/>
                    <a:pt x="7844" y="8593"/>
                  </a:cubicBezTo>
                  <a:cubicBezTo>
                    <a:pt x="7719" y="11451"/>
                    <a:pt x="7967" y="15276"/>
                    <a:pt x="4108" y="15276"/>
                  </a:cubicBezTo>
                  <a:cubicBezTo>
                    <a:pt x="4076" y="15276"/>
                    <a:pt x="4045" y="15275"/>
                    <a:pt x="4012" y="15275"/>
                  </a:cubicBezTo>
                  <a:cubicBezTo>
                    <a:pt x="2112" y="15243"/>
                    <a:pt x="814" y="14483"/>
                    <a:pt x="846" y="12425"/>
                  </a:cubicBezTo>
                  <a:cubicBezTo>
                    <a:pt x="877" y="11063"/>
                    <a:pt x="1036" y="9669"/>
                    <a:pt x="1036" y="8276"/>
                  </a:cubicBezTo>
                  <a:cubicBezTo>
                    <a:pt x="1099" y="5711"/>
                    <a:pt x="877" y="3146"/>
                    <a:pt x="529" y="612"/>
                  </a:cubicBezTo>
                  <a:lnTo>
                    <a:pt x="529" y="612"/>
                  </a:lnTo>
                  <a:cubicBezTo>
                    <a:pt x="1637" y="1119"/>
                    <a:pt x="2587" y="2386"/>
                    <a:pt x="3854" y="2386"/>
                  </a:cubicBezTo>
                  <a:cubicBezTo>
                    <a:pt x="5319" y="2356"/>
                    <a:pt x="6134" y="511"/>
                    <a:pt x="7551" y="511"/>
                  </a:cubicBezTo>
                  <a:close/>
                  <a:moveTo>
                    <a:pt x="259" y="1"/>
                  </a:moveTo>
                  <a:cubicBezTo>
                    <a:pt x="138" y="1"/>
                    <a:pt x="1" y="93"/>
                    <a:pt x="22" y="200"/>
                  </a:cubicBezTo>
                  <a:lnTo>
                    <a:pt x="22" y="232"/>
                  </a:lnTo>
                  <a:cubicBezTo>
                    <a:pt x="561" y="4381"/>
                    <a:pt x="465" y="8403"/>
                    <a:pt x="370" y="12551"/>
                  </a:cubicBezTo>
                  <a:cubicBezTo>
                    <a:pt x="312" y="14880"/>
                    <a:pt x="2009" y="15700"/>
                    <a:pt x="4032" y="15700"/>
                  </a:cubicBezTo>
                  <a:cubicBezTo>
                    <a:pt x="4182" y="15700"/>
                    <a:pt x="4334" y="15695"/>
                    <a:pt x="4487" y="15686"/>
                  </a:cubicBezTo>
                  <a:cubicBezTo>
                    <a:pt x="7021" y="15560"/>
                    <a:pt x="8003" y="13691"/>
                    <a:pt x="8161" y="11379"/>
                  </a:cubicBezTo>
                  <a:cubicBezTo>
                    <a:pt x="8288" y="9891"/>
                    <a:pt x="8319" y="8434"/>
                    <a:pt x="8383" y="6946"/>
                  </a:cubicBezTo>
                  <a:cubicBezTo>
                    <a:pt x="8414" y="4792"/>
                    <a:pt x="8319" y="2607"/>
                    <a:pt x="8224" y="517"/>
                  </a:cubicBezTo>
                  <a:cubicBezTo>
                    <a:pt x="8288" y="485"/>
                    <a:pt x="8319" y="359"/>
                    <a:pt x="8224" y="295"/>
                  </a:cubicBezTo>
                  <a:lnTo>
                    <a:pt x="8161" y="295"/>
                  </a:lnTo>
                  <a:lnTo>
                    <a:pt x="8161" y="200"/>
                  </a:lnTo>
                  <a:cubicBezTo>
                    <a:pt x="8161" y="101"/>
                    <a:pt x="8092" y="54"/>
                    <a:pt x="8017" y="54"/>
                  </a:cubicBezTo>
                  <a:cubicBezTo>
                    <a:pt x="7948" y="54"/>
                    <a:pt x="7875" y="93"/>
                    <a:pt x="7844" y="169"/>
                  </a:cubicBezTo>
                  <a:cubicBezTo>
                    <a:pt x="7686" y="118"/>
                    <a:pt x="7530" y="95"/>
                    <a:pt x="7376" y="95"/>
                  </a:cubicBezTo>
                  <a:cubicBezTo>
                    <a:pt x="6761" y="95"/>
                    <a:pt x="6179" y="460"/>
                    <a:pt x="5596" y="865"/>
                  </a:cubicBezTo>
                  <a:cubicBezTo>
                    <a:pt x="4972" y="1333"/>
                    <a:pt x="4626" y="1715"/>
                    <a:pt x="3997" y="1715"/>
                  </a:cubicBezTo>
                  <a:cubicBezTo>
                    <a:pt x="3859" y="1715"/>
                    <a:pt x="3708" y="1697"/>
                    <a:pt x="3537" y="1657"/>
                  </a:cubicBezTo>
                  <a:cubicBezTo>
                    <a:pt x="2872" y="1562"/>
                    <a:pt x="2492" y="1277"/>
                    <a:pt x="1986" y="865"/>
                  </a:cubicBezTo>
                  <a:cubicBezTo>
                    <a:pt x="1511" y="517"/>
                    <a:pt x="1099" y="200"/>
                    <a:pt x="497" y="74"/>
                  </a:cubicBezTo>
                  <a:lnTo>
                    <a:pt x="402" y="74"/>
                  </a:lnTo>
                  <a:cubicBezTo>
                    <a:pt x="371" y="22"/>
                    <a:pt x="317" y="1"/>
                    <a:pt x="25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1" name="Google Shape;2171;p24"/>
            <p:cNvSpPr/>
            <p:nvPr/>
          </p:nvSpPr>
          <p:spPr>
            <a:xfrm>
              <a:off x="5889896" y="3768431"/>
              <a:ext cx="69228" cy="43252"/>
            </a:xfrm>
            <a:custGeom>
              <a:avLst/>
              <a:gdLst/>
              <a:ahLst/>
              <a:cxnLst/>
              <a:rect l="l" t="t" r="r" b="b"/>
              <a:pathLst>
                <a:path w="2204" h="1377" extrusionOk="0">
                  <a:moveTo>
                    <a:pt x="1792" y="0"/>
                  </a:moveTo>
                  <a:cubicBezTo>
                    <a:pt x="1031" y="0"/>
                    <a:pt x="268" y="486"/>
                    <a:pt x="18" y="1264"/>
                  </a:cubicBezTo>
                  <a:cubicBezTo>
                    <a:pt x="0" y="1335"/>
                    <a:pt x="43" y="1377"/>
                    <a:pt x="89" y="1377"/>
                  </a:cubicBezTo>
                  <a:cubicBezTo>
                    <a:pt x="124" y="1377"/>
                    <a:pt x="163" y="1352"/>
                    <a:pt x="177" y="1296"/>
                  </a:cubicBezTo>
                  <a:cubicBezTo>
                    <a:pt x="461" y="586"/>
                    <a:pt x="1102" y="105"/>
                    <a:pt x="1848" y="105"/>
                  </a:cubicBezTo>
                  <a:cubicBezTo>
                    <a:pt x="1933" y="105"/>
                    <a:pt x="2020" y="111"/>
                    <a:pt x="2108" y="124"/>
                  </a:cubicBezTo>
                  <a:cubicBezTo>
                    <a:pt x="2172" y="124"/>
                    <a:pt x="2203" y="29"/>
                    <a:pt x="2108" y="29"/>
                  </a:cubicBezTo>
                  <a:cubicBezTo>
                    <a:pt x="2004" y="10"/>
                    <a:pt x="1898" y="0"/>
                    <a:pt x="179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2" name="Google Shape;2172;p24"/>
            <p:cNvSpPr/>
            <p:nvPr/>
          </p:nvSpPr>
          <p:spPr>
            <a:xfrm>
              <a:off x="5886472" y="3968261"/>
              <a:ext cx="233628" cy="462638"/>
            </a:xfrm>
            <a:custGeom>
              <a:avLst/>
              <a:gdLst/>
              <a:ahLst/>
              <a:cxnLst/>
              <a:rect l="l" t="t" r="r" b="b"/>
              <a:pathLst>
                <a:path w="7438" h="14729" extrusionOk="0">
                  <a:moveTo>
                    <a:pt x="5416" y="12001"/>
                  </a:moveTo>
                  <a:cubicBezTo>
                    <a:pt x="5458" y="12001"/>
                    <a:pt x="5499" y="12028"/>
                    <a:pt x="5479" y="12067"/>
                  </a:cubicBezTo>
                  <a:cubicBezTo>
                    <a:pt x="5226" y="12764"/>
                    <a:pt x="4719" y="13302"/>
                    <a:pt x="4181" y="13714"/>
                  </a:cubicBezTo>
                  <a:cubicBezTo>
                    <a:pt x="4163" y="13722"/>
                    <a:pt x="4146" y="13726"/>
                    <a:pt x="4129" y="13726"/>
                  </a:cubicBezTo>
                  <a:cubicBezTo>
                    <a:pt x="4024" y="13726"/>
                    <a:pt x="3945" y="13574"/>
                    <a:pt x="4054" y="13492"/>
                  </a:cubicBezTo>
                  <a:cubicBezTo>
                    <a:pt x="4656" y="13144"/>
                    <a:pt x="5068" y="12637"/>
                    <a:pt x="5353" y="12035"/>
                  </a:cubicBezTo>
                  <a:cubicBezTo>
                    <a:pt x="5365" y="12011"/>
                    <a:pt x="5391" y="12001"/>
                    <a:pt x="5416" y="12001"/>
                  </a:cubicBezTo>
                  <a:close/>
                  <a:moveTo>
                    <a:pt x="7054" y="1"/>
                  </a:moveTo>
                  <a:cubicBezTo>
                    <a:pt x="5642" y="1"/>
                    <a:pt x="4799" y="1840"/>
                    <a:pt x="3326" y="1870"/>
                  </a:cubicBezTo>
                  <a:cubicBezTo>
                    <a:pt x="2027" y="1870"/>
                    <a:pt x="1109" y="603"/>
                    <a:pt x="1" y="96"/>
                  </a:cubicBezTo>
                  <a:lnTo>
                    <a:pt x="1" y="96"/>
                  </a:lnTo>
                  <a:cubicBezTo>
                    <a:pt x="349" y="2630"/>
                    <a:pt x="539" y="5195"/>
                    <a:pt x="539" y="7760"/>
                  </a:cubicBezTo>
                  <a:cubicBezTo>
                    <a:pt x="476" y="9153"/>
                    <a:pt x="317" y="10547"/>
                    <a:pt x="381" y="11877"/>
                  </a:cubicBezTo>
                  <a:cubicBezTo>
                    <a:pt x="317" y="13967"/>
                    <a:pt x="1647" y="14695"/>
                    <a:pt x="3547" y="14727"/>
                  </a:cubicBezTo>
                  <a:cubicBezTo>
                    <a:pt x="3594" y="14728"/>
                    <a:pt x="3640" y="14729"/>
                    <a:pt x="3686" y="14729"/>
                  </a:cubicBezTo>
                  <a:cubicBezTo>
                    <a:pt x="7437" y="14729"/>
                    <a:pt x="7223" y="10893"/>
                    <a:pt x="7348" y="8077"/>
                  </a:cubicBezTo>
                  <a:cubicBezTo>
                    <a:pt x="7411" y="5416"/>
                    <a:pt x="7379" y="2725"/>
                    <a:pt x="7379" y="33"/>
                  </a:cubicBezTo>
                  <a:cubicBezTo>
                    <a:pt x="7267" y="11"/>
                    <a:pt x="7159" y="1"/>
                    <a:pt x="7054"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3" name="Google Shape;2173;p24"/>
            <p:cNvSpPr/>
            <p:nvPr/>
          </p:nvSpPr>
          <p:spPr>
            <a:xfrm>
              <a:off x="5903371" y="3798176"/>
              <a:ext cx="139303" cy="129943"/>
            </a:xfrm>
            <a:custGeom>
              <a:avLst/>
              <a:gdLst/>
              <a:ahLst/>
              <a:cxnLst/>
              <a:rect l="l" t="t" r="r" b="b"/>
              <a:pathLst>
                <a:path w="4435" h="4137" extrusionOk="0">
                  <a:moveTo>
                    <a:pt x="2313" y="349"/>
                  </a:moveTo>
                  <a:cubicBezTo>
                    <a:pt x="2313" y="381"/>
                    <a:pt x="2376" y="444"/>
                    <a:pt x="2439" y="444"/>
                  </a:cubicBezTo>
                  <a:cubicBezTo>
                    <a:pt x="3263" y="634"/>
                    <a:pt x="4023" y="1457"/>
                    <a:pt x="3801" y="2408"/>
                  </a:cubicBezTo>
                  <a:cubicBezTo>
                    <a:pt x="3604" y="3113"/>
                    <a:pt x="2903" y="3668"/>
                    <a:pt x="2147" y="3668"/>
                  </a:cubicBezTo>
                  <a:cubicBezTo>
                    <a:pt x="2055" y="3668"/>
                    <a:pt x="1962" y="3660"/>
                    <a:pt x="1869" y="3643"/>
                  </a:cubicBezTo>
                  <a:cubicBezTo>
                    <a:pt x="1046" y="3484"/>
                    <a:pt x="476" y="2534"/>
                    <a:pt x="666" y="1711"/>
                  </a:cubicBezTo>
                  <a:cubicBezTo>
                    <a:pt x="888" y="919"/>
                    <a:pt x="1584" y="476"/>
                    <a:pt x="2313" y="349"/>
                  </a:cubicBezTo>
                  <a:close/>
                  <a:moveTo>
                    <a:pt x="2534" y="1"/>
                  </a:moveTo>
                  <a:cubicBezTo>
                    <a:pt x="2439" y="1"/>
                    <a:pt x="2376" y="32"/>
                    <a:pt x="2313" y="64"/>
                  </a:cubicBezTo>
                  <a:cubicBezTo>
                    <a:pt x="2229" y="51"/>
                    <a:pt x="2144" y="45"/>
                    <a:pt x="2061" y="45"/>
                  </a:cubicBezTo>
                  <a:cubicBezTo>
                    <a:pt x="1105" y="45"/>
                    <a:pt x="212" y="850"/>
                    <a:pt x="96" y="1869"/>
                  </a:cubicBezTo>
                  <a:cubicBezTo>
                    <a:pt x="1" y="2914"/>
                    <a:pt x="856" y="3991"/>
                    <a:pt x="1933" y="4118"/>
                  </a:cubicBezTo>
                  <a:cubicBezTo>
                    <a:pt x="2020" y="4130"/>
                    <a:pt x="2106" y="4136"/>
                    <a:pt x="2192" y="4136"/>
                  </a:cubicBezTo>
                  <a:cubicBezTo>
                    <a:pt x="3204" y="4136"/>
                    <a:pt x="4130" y="3307"/>
                    <a:pt x="4276" y="2344"/>
                  </a:cubicBezTo>
                  <a:cubicBezTo>
                    <a:pt x="4435" y="1236"/>
                    <a:pt x="3579" y="159"/>
                    <a:pt x="253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4" name="Google Shape;2174;p24"/>
            <p:cNvSpPr/>
            <p:nvPr/>
          </p:nvSpPr>
          <p:spPr>
            <a:xfrm>
              <a:off x="5926583" y="3404860"/>
              <a:ext cx="44477" cy="41304"/>
            </a:xfrm>
            <a:custGeom>
              <a:avLst/>
              <a:gdLst/>
              <a:ahLst/>
              <a:cxnLst/>
              <a:rect l="l" t="t" r="r" b="b"/>
              <a:pathLst>
                <a:path w="1416" h="1315" extrusionOk="0">
                  <a:moveTo>
                    <a:pt x="1319" y="1"/>
                  </a:moveTo>
                  <a:cubicBezTo>
                    <a:pt x="1279" y="1"/>
                    <a:pt x="1240" y="17"/>
                    <a:pt x="1225" y="45"/>
                  </a:cubicBezTo>
                  <a:cubicBezTo>
                    <a:pt x="1099" y="647"/>
                    <a:pt x="687" y="995"/>
                    <a:pt x="149" y="1090"/>
                  </a:cubicBezTo>
                  <a:cubicBezTo>
                    <a:pt x="1" y="1120"/>
                    <a:pt x="46" y="1315"/>
                    <a:pt x="156" y="1315"/>
                  </a:cubicBezTo>
                  <a:cubicBezTo>
                    <a:pt x="164" y="1315"/>
                    <a:pt x="172" y="1314"/>
                    <a:pt x="180" y="1312"/>
                  </a:cubicBezTo>
                  <a:cubicBezTo>
                    <a:pt x="814" y="1280"/>
                    <a:pt x="1352" y="710"/>
                    <a:pt x="1415" y="77"/>
                  </a:cubicBezTo>
                  <a:cubicBezTo>
                    <a:pt x="1415" y="24"/>
                    <a:pt x="1367" y="1"/>
                    <a:pt x="131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5" name="Google Shape;2175;p24"/>
            <p:cNvSpPr/>
            <p:nvPr/>
          </p:nvSpPr>
          <p:spPr>
            <a:xfrm>
              <a:off x="5937200" y="3830026"/>
              <a:ext cx="43409" cy="37441"/>
            </a:xfrm>
            <a:custGeom>
              <a:avLst/>
              <a:gdLst/>
              <a:ahLst/>
              <a:cxnLst/>
              <a:rect l="l" t="t" r="r" b="b"/>
              <a:pathLst>
                <a:path w="1382" h="1192" extrusionOk="0">
                  <a:moveTo>
                    <a:pt x="966" y="0"/>
                  </a:moveTo>
                  <a:cubicBezTo>
                    <a:pt x="778" y="0"/>
                    <a:pt x="581" y="85"/>
                    <a:pt x="412" y="253"/>
                  </a:cubicBezTo>
                  <a:cubicBezTo>
                    <a:pt x="222" y="443"/>
                    <a:pt x="1" y="792"/>
                    <a:pt x="127" y="1077"/>
                  </a:cubicBezTo>
                  <a:cubicBezTo>
                    <a:pt x="173" y="1152"/>
                    <a:pt x="247" y="1192"/>
                    <a:pt x="312" y="1192"/>
                  </a:cubicBezTo>
                  <a:cubicBezTo>
                    <a:pt x="383" y="1192"/>
                    <a:pt x="444" y="1144"/>
                    <a:pt x="444" y="1045"/>
                  </a:cubicBezTo>
                  <a:cubicBezTo>
                    <a:pt x="444" y="792"/>
                    <a:pt x="444" y="633"/>
                    <a:pt x="602" y="443"/>
                  </a:cubicBezTo>
                  <a:cubicBezTo>
                    <a:pt x="723" y="323"/>
                    <a:pt x="880" y="221"/>
                    <a:pt x="1046" y="221"/>
                  </a:cubicBezTo>
                  <a:cubicBezTo>
                    <a:pt x="1098" y="221"/>
                    <a:pt x="1151" y="231"/>
                    <a:pt x="1204" y="253"/>
                  </a:cubicBezTo>
                  <a:cubicBezTo>
                    <a:pt x="1216" y="256"/>
                    <a:pt x="1228" y="257"/>
                    <a:pt x="1238" y="257"/>
                  </a:cubicBezTo>
                  <a:cubicBezTo>
                    <a:pt x="1366" y="257"/>
                    <a:pt x="1382" y="93"/>
                    <a:pt x="1236" y="63"/>
                  </a:cubicBezTo>
                  <a:cubicBezTo>
                    <a:pt x="1151" y="21"/>
                    <a:pt x="1060" y="0"/>
                    <a:pt x="96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6" name="Google Shape;2176;p24"/>
            <p:cNvSpPr/>
            <p:nvPr/>
          </p:nvSpPr>
          <p:spPr>
            <a:xfrm>
              <a:off x="6010573" y="4345181"/>
              <a:ext cx="48623" cy="52675"/>
            </a:xfrm>
            <a:custGeom>
              <a:avLst/>
              <a:gdLst/>
              <a:ahLst/>
              <a:cxnLst/>
              <a:rect l="l" t="t" r="r" b="b"/>
              <a:pathLst>
                <a:path w="1548" h="1677" extrusionOk="0">
                  <a:moveTo>
                    <a:pt x="1465" y="1"/>
                  </a:moveTo>
                  <a:cubicBezTo>
                    <a:pt x="1440" y="1"/>
                    <a:pt x="1414" y="11"/>
                    <a:pt x="1402" y="35"/>
                  </a:cubicBezTo>
                  <a:cubicBezTo>
                    <a:pt x="1085" y="637"/>
                    <a:pt x="705" y="1144"/>
                    <a:pt x="103" y="1460"/>
                  </a:cubicBezTo>
                  <a:cubicBezTo>
                    <a:pt x="1" y="1537"/>
                    <a:pt x="64" y="1676"/>
                    <a:pt x="159" y="1676"/>
                  </a:cubicBezTo>
                  <a:cubicBezTo>
                    <a:pt x="181" y="1676"/>
                    <a:pt x="206" y="1668"/>
                    <a:pt x="230" y="1650"/>
                  </a:cubicBezTo>
                  <a:cubicBezTo>
                    <a:pt x="800" y="1302"/>
                    <a:pt x="1275" y="764"/>
                    <a:pt x="1528" y="67"/>
                  </a:cubicBezTo>
                  <a:cubicBezTo>
                    <a:pt x="1548" y="28"/>
                    <a:pt x="1507" y="1"/>
                    <a:pt x="1465"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7" name="Google Shape;2177;p24"/>
            <p:cNvSpPr/>
            <p:nvPr/>
          </p:nvSpPr>
          <p:spPr>
            <a:xfrm>
              <a:off x="6021755" y="3716698"/>
              <a:ext cx="88576" cy="76452"/>
            </a:xfrm>
            <a:custGeom>
              <a:avLst/>
              <a:gdLst/>
              <a:ahLst/>
              <a:cxnLst/>
              <a:rect l="l" t="t" r="r" b="b"/>
              <a:pathLst>
                <a:path w="2820" h="2434" extrusionOk="0">
                  <a:moveTo>
                    <a:pt x="1463" y="1"/>
                  </a:moveTo>
                  <a:cubicBezTo>
                    <a:pt x="973" y="1"/>
                    <a:pt x="476" y="352"/>
                    <a:pt x="286" y="758"/>
                  </a:cubicBezTo>
                  <a:cubicBezTo>
                    <a:pt x="0" y="1391"/>
                    <a:pt x="381" y="2088"/>
                    <a:pt x="982" y="2310"/>
                  </a:cubicBezTo>
                  <a:cubicBezTo>
                    <a:pt x="1150" y="2394"/>
                    <a:pt x="1332" y="2434"/>
                    <a:pt x="1513" y="2434"/>
                  </a:cubicBezTo>
                  <a:cubicBezTo>
                    <a:pt x="1946" y="2434"/>
                    <a:pt x="2374" y="2205"/>
                    <a:pt x="2597" y="1803"/>
                  </a:cubicBezTo>
                  <a:cubicBezTo>
                    <a:pt x="2819" y="1233"/>
                    <a:pt x="2756" y="536"/>
                    <a:pt x="2186" y="220"/>
                  </a:cubicBezTo>
                  <a:cubicBezTo>
                    <a:pt x="2166" y="200"/>
                    <a:pt x="2143" y="192"/>
                    <a:pt x="2120" y="192"/>
                  </a:cubicBezTo>
                  <a:cubicBezTo>
                    <a:pt x="2069" y="192"/>
                    <a:pt x="2017" y="229"/>
                    <a:pt x="1996" y="251"/>
                  </a:cubicBezTo>
                  <a:cubicBezTo>
                    <a:pt x="1964" y="283"/>
                    <a:pt x="1964" y="378"/>
                    <a:pt x="1996" y="441"/>
                  </a:cubicBezTo>
                  <a:cubicBezTo>
                    <a:pt x="2565" y="1038"/>
                    <a:pt x="2275" y="2123"/>
                    <a:pt x="1523" y="2123"/>
                  </a:cubicBezTo>
                  <a:cubicBezTo>
                    <a:pt x="1397" y="2123"/>
                    <a:pt x="1259" y="2093"/>
                    <a:pt x="1109" y="2025"/>
                  </a:cubicBezTo>
                  <a:cubicBezTo>
                    <a:pt x="697" y="1835"/>
                    <a:pt x="444" y="1328"/>
                    <a:pt x="697" y="853"/>
                  </a:cubicBezTo>
                  <a:cubicBezTo>
                    <a:pt x="884" y="480"/>
                    <a:pt x="1250" y="331"/>
                    <a:pt x="1644" y="331"/>
                  </a:cubicBezTo>
                  <a:cubicBezTo>
                    <a:pt x="1719" y="331"/>
                    <a:pt x="1794" y="336"/>
                    <a:pt x="1869" y="346"/>
                  </a:cubicBezTo>
                  <a:cubicBezTo>
                    <a:pt x="1901" y="346"/>
                    <a:pt x="1964" y="283"/>
                    <a:pt x="1964" y="251"/>
                  </a:cubicBezTo>
                  <a:cubicBezTo>
                    <a:pt x="1964" y="220"/>
                    <a:pt x="1964" y="188"/>
                    <a:pt x="1932" y="124"/>
                  </a:cubicBezTo>
                  <a:cubicBezTo>
                    <a:pt x="1784" y="39"/>
                    <a:pt x="1624" y="1"/>
                    <a:pt x="146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8" name="Google Shape;2178;p24"/>
            <p:cNvSpPr/>
            <p:nvPr/>
          </p:nvSpPr>
          <p:spPr>
            <a:xfrm>
              <a:off x="6048988" y="3575259"/>
              <a:ext cx="59333" cy="18029"/>
            </a:xfrm>
            <a:custGeom>
              <a:avLst/>
              <a:gdLst/>
              <a:ahLst/>
              <a:cxnLst/>
              <a:rect l="l" t="t" r="r" b="b"/>
              <a:pathLst>
                <a:path w="1889" h="574" extrusionOk="0">
                  <a:moveTo>
                    <a:pt x="188" y="0"/>
                  </a:moveTo>
                  <a:cubicBezTo>
                    <a:pt x="98" y="0"/>
                    <a:pt x="1" y="169"/>
                    <a:pt x="147" y="257"/>
                  </a:cubicBezTo>
                  <a:cubicBezTo>
                    <a:pt x="654" y="479"/>
                    <a:pt x="1192" y="574"/>
                    <a:pt x="1762" y="574"/>
                  </a:cubicBezTo>
                  <a:cubicBezTo>
                    <a:pt x="1889" y="574"/>
                    <a:pt x="1889" y="352"/>
                    <a:pt x="1762" y="352"/>
                  </a:cubicBezTo>
                  <a:cubicBezTo>
                    <a:pt x="1160" y="321"/>
                    <a:pt x="685" y="194"/>
                    <a:pt x="210" y="4"/>
                  </a:cubicBezTo>
                  <a:cubicBezTo>
                    <a:pt x="203" y="1"/>
                    <a:pt x="196" y="0"/>
                    <a:pt x="18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9" name="Google Shape;2179;p24"/>
            <p:cNvSpPr/>
            <p:nvPr/>
          </p:nvSpPr>
          <p:spPr>
            <a:xfrm>
              <a:off x="6050590" y="3389720"/>
              <a:ext cx="94544" cy="80944"/>
            </a:xfrm>
            <a:custGeom>
              <a:avLst/>
              <a:gdLst/>
              <a:ahLst/>
              <a:cxnLst/>
              <a:rect l="l" t="t" r="r" b="b"/>
              <a:pathLst>
                <a:path w="3010" h="2577" extrusionOk="0">
                  <a:moveTo>
                    <a:pt x="1677" y="218"/>
                  </a:moveTo>
                  <a:cubicBezTo>
                    <a:pt x="1752" y="218"/>
                    <a:pt x="1827" y="226"/>
                    <a:pt x="1901" y="242"/>
                  </a:cubicBezTo>
                  <a:cubicBezTo>
                    <a:pt x="1901" y="242"/>
                    <a:pt x="1901" y="305"/>
                    <a:pt x="1933" y="305"/>
                  </a:cubicBezTo>
                  <a:cubicBezTo>
                    <a:pt x="2863" y="800"/>
                    <a:pt x="2646" y="2307"/>
                    <a:pt x="1625" y="2307"/>
                  </a:cubicBezTo>
                  <a:cubicBezTo>
                    <a:pt x="1533" y="2307"/>
                    <a:pt x="1435" y="2295"/>
                    <a:pt x="1331" y="2269"/>
                  </a:cubicBezTo>
                  <a:cubicBezTo>
                    <a:pt x="793" y="2142"/>
                    <a:pt x="349" y="1636"/>
                    <a:pt x="539" y="1097"/>
                  </a:cubicBezTo>
                  <a:cubicBezTo>
                    <a:pt x="677" y="574"/>
                    <a:pt x="1175" y="218"/>
                    <a:pt x="1677" y="218"/>
                  </a:cubicBezTo>
                  <a:close/>
                  <a:moveTo>
                    <a:pt x="1562" y="0"/>
                  </a:moveTo>
                  <a:cubicBezTo>
                    <a:pt x="1015" y="0"/>
                    <a:pt x="493" y="327"/>
                    <a:pt x="286" y="844"/>
                  </a:cubicBezTo>
                  <a:cubicBezTo>
                    <a:pt x="1" y="1572"/>
                    <a:pt x="476" y="2269"/>
                    <a:pt x="1141" y="2491"/>
                  </a:cubicBezTo>
                  <a:cubicBezTo>
                    <a:pt x="1301" y="2549"/>
                    <a:pt x="1466" y="2577"/>
                    <a:pt x="1627" y="2577"/>
                  </a:cubicBezTo>
                  <a:cubicBezTo>
                    <a:pt x="2169" y="2577"/>
                    <a:pt x="2673" y="2260"/>
                    <a:pt x="2819" y="1699"/>
                  </a:cubicBezTo>
                  <a:cubicBezTo>
                    <a:pt x="3009" y="1034"/>
                    <a:pt x="2724" y="274"/>
                    <a:pt x="2059" y="20"/>
                  </a:cubicBezTo>
                  <a:cubicBezTo>
                    <a:pt x="2028" y="20"/>
                    <a:pt x="1996" y="20"/>
                    <a:pt x="1933" y="52"/>
                  </a:cubicBezTo>
                  <a:cubicBezTo>
                    <a:pt x="1810" y="17"/>
                    <a:pt x="1685" y="0"/>
                    <a:pt x="156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80" name="Google Shape;2180;p24"/>
          <p:cNvGrpSpPr/>
          <p:nvPr/>
        </p:nvGrpSpPr>
        <p:grpSpPr>
          <a:xfrm>
            <a:off x="6561956" y="403520"/>
            <a:ext cx="1075321" cy="1025568"/>
            <a:chOff x="6457443" y="664620"/>
            <a:chExt cx="1075321" cy="1025568"/>
          </a:xfrm>
        </p:grpSpPr>
        <p:sp>
          <p:nvSpPr>
            <p:cNvPr id="2181" name="Google Shape;2181;p24"/>
            <p:cNvSpPr/>
            <p:nvPr/>
          </p:nvSpPr>
          <p:spPr>
            <a:xfrm>
              <a:off x="6457443" y="664620"/>
              <a:ext cx="1075321" cy="1025568"/>
            </a:xfrm>
            <a:custGeom>
              <a:avLst/>
              <a:gdLst/>
              <a:ahLst/>
              <a:cxnLst/>
              <a:rect l="l" t="t" r="r" b="b"/>
              <a:pathLst>
                <a:path w="34235" h="32651" extrusionOk="0">
                  <a:moveTo>
                    <a:pt x="24792" y="5770"/>
                  </a:moveTo>
                  <a:cubicBezTo>
                    <a:pt x="24815" y="5770"/>
                    <a:pt x="24838" y="5770"/>
                    <a:pt x="24861" y="5770"/>
                  </a:cubicBezTo>
                  <a:cubicBezTo>
                    <a:pt x="26223" y="5865"/>
                    <a:pt x="27489" y="7100"/>
                    <a:pt x="27014" y="8462"/>
                  </a:cubicBezTo>
                  <a:cubicBezTo>
                    <a:pt x="26729" y="9349"/>
                    <a:pt x="25969" y="9729"/>
                    <a:pt x="25146" y="9887"/>
                  </a:cubicBezTo>
                  <a:cubicBezTo>
                    <a:pt x="25122" y="9863"/>
                    <a:pt x="25061" y="9803"/>
                    <a:pt x="24978" y="9803"/>
                  </a:cubicBezTo>
                  <a:cubicBezTo>
                    <a:pt x="24952" y="9803"/>
                    <a:pt x="24923" y="9809"/>
                    <a:pt x="24892" y="9824"/>
                  </a:cubicBezTo>
                  <a:cubicBezTo>
                    <a:pt x="24729" y="9861"/>
                    <a:pt x="24565" y="9879"/>
                    <a:pt x="24403" y="9879"/>
                  </a:cubicBezTo>
                  <a:cubicBezTo>
                    <a:pt x="23313" y="9879"/>
                    <a:pt x="22340" y="9070"/>
                    <a:pt x="22422" y="7829"/>
                  </a:cubicBezTo>
                  <a:cubicBezTo>
                    <a:pt x="22484" y="6586"/>
                    <a:pt x="23584" y="5770"/>
                    <a:pt x="24792" y="5770"/>
                  </a:cubicBezTo>
                  <a:close/>
                  <a:moveTo>
                    <a:pt x="24773" y="601"/>
                  </a:moveTo>
                  <a:cubicBezTo>
                    <a:pt x="24834" y="601"/>
                    <a:pt x="24895" y="604"/>
                    <a:pt x="24956" y="608"/>
                  </a:cubicBezTo>
                  <a:cubicBezTo>
                    <a:pt x="27426" y="767"/>
                    <a:pt x="26729" y="4187"/>
                    <a:pt x="26223" y="5675"/>
                  </a:cubicBezTo>
                  <a:cubicBezTo>
                    <a:pt x="25779" y="5422"/>
                    <a:pt x="25241" y="5295"/>
                    <a:pt x="24734" y="5295"/>
                  </a:cubicBezTo>
                  <a:cubicBezTo>
                    <a:pt x="23087" y="5359"/>
                    <a:pt x="21662" y="6784"/>
                    <a:pt x="21947" y="8462"/>
                  </a:cubicBezTo>
                  <a:cubicBezTo>
                    <a:pt x="22115" y="9583"/>
                    <a:pt x="23150" y="10406"/>
                    <a:pt x="24242" y="10406"/>
                  </a:cubicBezTo>
                  <a:cubicBezTo>
                    <a:pt x="24384" y="10406"/>
                    <a:pt x="24528" y="10392"/>
                    <a:pt x="24671" y="10362"/>
                  </a:cubicBezTo>
                  <a:lnTo>
                    <a:pt x="24861" y="10362"/>
                  </a:lnTo>
                  <a:cubicBezTo>
                    <a:pt x="24481" y="10964"/>
                    <a:pt x="24101" y="11566"/>
                    <a:pt x="23752" y="12199"/>
                  </a:cubicBezTo>
                  <a:cubicBezTo>
                    <a:pt x="22531" y="10896"/>
                    <a:pt x="20797" y="10105"/>
                    <a:pt x="18971" y="10105"/>
                  </a:cubicBezTo>
                  <a:cubicBezTo>
                    <a:pt x="18667" y="10105"/>
                    <a:pt x="18360" y="10127"/>
                    <a:pt x="18052" y="10172"/>
                  </a:cubicBezTo>
                  <a:cubicBezTo>
                    <a:pt x="17989" y="10172"/>
                    <a:pt x="17862" y="10204"/>
                    <a:pt x="17767" y="10204"/>
                  </a:cubicBezTo>
                  <a:cubicBezTo>
                    <a:pt x="18844" y="7924"/>
                    <a:pt x="19794" y="5390"/>
                    <a:pt x="21187" y="3237"/>
                  </a:cubicBezTo>
                  <a:cubicBezTo>
                    <a:pt x="21949" y="2110"/>
                    <a:pt x="23238" y="601"/>
                    <a:pt x="24773" y="601"/>
                  </a:cubicBezTo>
                  <a:close/>
                  <a:moveTo>
                    <a:pt x="7398" y="6624"/>
                  </a:moveTo>
                  <a:cubicBezTo>
                    <a:pt x="7855" y="6624"/>
                    <a:pt x="8307" y="6727"/>
                    <a:pt x="8741" y="6847"/>
                  </a:cubicBezTo>
                  <a:cubicBezTo>
                    <a:pt x="11528" y="7512"/>
                    <a:pt x="14410" y="8684"/>
                    <a:pt x="16563" y="10584"/>
                  </a:cubicBezTo>
                  <a:cubicBezTo>
                    <a:pt x="14568" y="11376"/>
                    <a:pt x="13112" y="12991"/>
                    <a:pt x="12478" y="14954"/>
                  </a:cubicBezTo>
                  <a:cubicBezTo>
                    <a:pt x="11813" y="14954"/>
                    <a:pt x="11085" y="14954"/>
                    <a:pt x="10388" y="15018"/>
                  </a:cubicBezTo>
                  <a:lnTo>
                    <a:pt x="10071" y="14701"/>
                  </a:lnTo>
                  <a:cubicBezTo>
                    <a:pt x="8900" y="13498"/>
                    <a:pt x="7791" y="12326"/>
                    <a:pt x="6746" y="11122"/>
                  </a:cubicBezTo>
                  <a:cubicBezTo>
                    <a:pt x="6398" y="10806"/>
                    <a:pt x="6144" y="10457"/>
                    <a:pt x="5859" y="10141"/>
                  </a:cubicBezTo>
                  <a:cubicBezTo>
                    <a:pt x="5194" y="9317"/>
                    <a:pt x="5226" y="9412"/>
                    <a:pt x="5543" y="8146"/>
                  </a:cubicBezTo>
                  <a:cubicBezTo>
                    <a:pt x="5828" y="6974"/>
                    <a:pt x="5859" y="6784"/>
                    <a:pt x="6968" y="6657"/>
                  </a:cubicBezTo>
                  <a:cubicBezTo>
                    <a:pt x="7111" y="6634"/>
                    <a:pt x="7255" y="6624"/>
                    <a:pt x="7398" y="6624"/>
                  </a:cubicBezTo>
                  <a:close/>
                  <a:moveTo>
                    <a:pt x="12351" y="15334"/>
                  </a:moveTo>
                  <a:lnTo>
                    <a:pt x="12351" y="15334"/>
                  </a:lnTo>
                  <a:cubicBezTo>
                    <a:pt x="12225" y="15809"/>
                    <a:pt x="12161" y="16284"/>
                    <a:pt x="12066" y="16728"/>
                  </a:cubicBezTo>
                  <a:lnTo>
                    <a:pt x="10768" y="15429"/>
                  </a:lnTo>
                  <a:cubicBezTo>
                    <a:pt x="11338" y="15398"/>
                    <a:pt x="11845" y="15366"/>
                    <a:pt x="12351" y="15334"/>
                  </a:cubicBezTo>
                  <a:close/>
                  <a:moveTo>
                    <a:pt x="5031" y="13792"/>
                  </a:moveTo>
                  <a:cubicBezTo>
                    <a:pt x="5288" y="13792"/>
                    <a:pt x="5547" y="13830"/>
                    <a:pt x="5796" y="13909"/>
                  </a:cubicBezTo>
                  <a:cubicBezTo>
                    <a:pt x="7063" y="14289"/>
                    <a:pt x="7728" y="15524"/>
                    <a:pt x="7918" y="16760"/>
                  </a:cubicBezTo>
                  <a:cubicBezTo>
                    <a:pt x="7918" y="16791"/>
                    <a:pt x="7918" y="16791"/>
                    <a:pt x="7949" y="16823"/>
                  </a:cubicBezTo>
                  <a:cubicBezTo>
                    <a:pt x="7576" y="17943"/>
                    <a:pt x="6622" y="18819"/>
                    <a:pt x="5327" y="18819"/>
                  </a:cubicBezTo>
                  <a:cubicBezTo>
                    <a:pt x="5304" y="18819"/>
                    <a:pt x="5281" y="18819"/>
                    <a:pt x="5258" y="18818"/>
                  </a:cubicBezTo>
                  <a:cubicBezTo>
                    <a:pt x="3642" y="18818"/>
                    <a:pt x="2376" y="17425"/>
                    <a:pt x="2566" y="15809"/>
                  </a:cubicBezTo>
                  <a:cubicBezTo>
                    <a:pt x="2696" y="14587"/>
                    <a:pt x="3851" y="13792"/>
                    <a:pt x="5031" y="13792"/>
                  </a:cubicBezTo>
                  <a:close/>
                  <a:moveTo>
                    <a:pt x="27406" y="13387"/>
                  </a:moveTo>
                  <a:cubicBezTo>
                    <a:pt x="28289" y="13387"/>
                    <a:pt x="29168" y="13482"/>
                    <a:pt x="30055" y="13688"/>
                  </a:cubicBezTo>
                  <a:cubicBezTo>
                    <a:pt x="30878" y="13909"/>
                    <a:pt x="32081" y="14163"/>
                    <a:pt x="32651" y="14796"/>
                  </a:cubicBezTo>
                  <a:cubicBezTo>
                    <a:pt x="33221" y="15334"/>
                    <a:pt x="33126" y="16601"/>
                    <a:pt x="32651" y="17140"/>
                  </a:cubicBezTo>
                  <a:cubicBezTo>
                    <a:pt x="32335" y="17488"/>
                    <a:pt x="31765" y="17615"/>
                    <a:pt x="31321" y="17773"/>
                  </a:cubicBezTo>
                  <a:cubicBezTo>
                    <a:pt x="30086" y="18216"/>
                    <a:pt x="28819" y="18565"/>
                    <a:pt x="27553" y="18881"/>
                  </a:cubicBezTo>
                  <a:cubicBezTo>
                    <a:pt x="26888" y="18216"/>
                    <a:pt x="26159" y="17551"/>
                    <a:pt x="25494" y="16855"/>
                  </a:cubicBezTo>
                  <a:cubicBezTo>
                    <a:pt x="25494" y="16823"/>
                    <a:pt x="25462" y="16823"/>
                    <a:pt x="25462" y="16823"/>
                  </a:cubicBezTo>
                  <a:cubicBezTo>
                    <a:pt x="25462" y="16443"/>
                    <a:pt x="25462" y="16031"/>
                    <a:pt x="25367" y="15683"/>
                  </a:cubicBezTo>
                  <a:cubicBezTo>
                    <a:pt x="25304" y="14954"/>
                    <a:pt x="25051" y="14289"/>
                    <a:pt x="24734" y="13656"/>
                  </a:cubicBezTo>
                  <a:cubicBezTo>
                    <a:pt x="25637" y="13482"/>
                    <a:pt x="26523" y="13387"/>
                    <a:pt x="27406" y="13387"/>
                  </a:cubicBezTo>
                  <a:close/>
                  <a:moveTo>
                    <a:pt x="25367" y="17551"/>
                  </a:moveTo>
                  <a:cubicBezTo>
                    <a:pt x="25843" y="18058"/>
                    <a:pt x="26381" y="18565"/>
                    <a:pt x="26888" y="19040"/>
                  </a:cubicBezTo>
                  <a:cubicBezTo>
                    <a:pt x="26223" y="19198"/>
                    <a:pt x="25526" y="19325"/>
                    <a:pt x="24829" y="19483"/>
                  </a:cubicBezTo>
                  <a:cubicBezTo>
                    <a:pt x="25114" y="18881"/>
                    <a:pt x="25304" y="18216"/>
                    <a:pt x="25367" y="17551"/>
                  </a:cubicBezTo>
                  <a:close/>
                  <a:moveTo>
                    <a:pt x="23942" y="13118"/>
                  </a:moveTo>
                  <a:cubicBezTo>
                    <a:pt x="24037" y="13181"/>
                    <a:pt x="24069" y="13308"/>
                    <a:pt x="24164" y="13434"/>
                  </a:cubicBezTo>
                  <a:cubicBezTo>
                    <a:pt x="24164" y="13498"/>
                    <a:pt x="24227" y="13624"/>
                    <a:pt x="24322" y="13656"/>
                  </a:cubicBezTo>
                  <a:cubicBezTo>
                    <a:pt x="24576" y="14131"/>
                    <a:pt x="24797" y="14606"/>
                    <a:pt x="24892" y="15176"/>
                  </a:cubicBezTo>
                  <a:cubicBezTo>
                    <a:pt x="25272" y="16696"/>
                    <a:pt x="25019" y="18248"/>
                    <a:pt x="24354" y="19546"/>
                  </a:cubicBezTo>
                  <a:cubicBezTo>
                    <a:pt x="23436" y="19705"/>
                    <a:pt x="22517" y="19863"/>
                    <a:pt x="21662" y="20021"/>
                  </a:cubicBezTo>
                  <a:cubicBezTo>
                    <a:pt x="21536" y="20021"/>
                    <a:pt x="21409" y="20085"/>
                    <a:pt x="21346" y="20085"/>
                  </a:cubicBezTo>
                  <a:cubicBezTo>
                    <a:pt x="22201" y="17741"/>
                    <a:pt x="22961" y="15366"/>
                    <a:pt x="23942" y="13118"/>
                  </a:cubicBezTo>
                  <a:close/>
                  <a:moveTo>
                    <a:pt x="18980" y="10511"/>
                  </a:moveTo>
                  <a:cubicBezTo>
                    <a:pt x="20733" y="10511"/>
                    <a:pt x="22415" y="11272"/>
                    <a:pt x="23562" y="12548"/>
                  </a:cubicBezTo>
                  <a:cubicBezTo>
                    <a:pt x="22327" y="14954"/>
                    <a:pt x="21504" y="17551"/>
                    <a:pt x="20585" y="20116"/>
                  </a:cubicBezTo>
                  <a:cubicBezTo>
                    <a:pt x="19129" y="20306"/>
                    <a:pt x="17704" y="20465"/>
                    <a:pt x="16247" y="20560"/>
                  </a:cubicBezTo>
                  <a:cubicBezTo>
                    <a:pt x="14980" y="19483"/>
                    <a:pt x="13777" y="18343"/>
                    <a:pt x="12605" y="17140"/>
                  </a:cubicBezTo>
                  <a:cubicBezTo>
                    <a:pt x="12637" y="14099"/>
                    <a:pt x="14663" y="11312"/>
                    <a:pt x="17704" y="10647"/>
                  </a:cubicBezTo>
                  <a:cubicBezTo>
                    <a:pt x="18129" y="10555"/>
                    <a:pt x="18556" y="10511"/>
                    <a:pt x="18980" y="10511"/>
                  </a:cubicBezTo>
                  <a:close/>
                  <a:moveTo>
                    <a:pt x="9976" y="15493"/>
                  </a:moveTo>
                  <a:cubicBezTo>
                    <a:pt x="10673" y="16189"/>
                    <a:pt x="11433" y="16918"/>
                    <a:pt x="12161" y="17583"/>
                  </a:cubicBezTo>
                  <a:cubicBezTo>
                    <a:pt x="12161" y="17773"/>
                    <a:pt x="12161" y="17963"/>
                    <a:pt x="12193" y="18185"/>
                  </a:cubicBezTo>
                  <a:cubicBezTo>
                    <a:pt x="12320" y="19071"/>
                    <a:pt x="12637" y="19958"/>
                    <a:pt x="13048" y="20655"/>
                  </a:cubicBezTo>
                  <a:lnTo>
                    <a:pt x="10926" y="20655"/>
                  </a:lnTo>
                  <a:cubicBezTo>
                    <a:pt x="9153" y="20655"/>
                    <a:pt x="7411" y="20560"/>
                    <a:pt x="5669" y="20401"/>
                  </a:cubicBezTo>
                  <a:cubicBezTo>
                    <a:pt x="4783" y="20306"/>
                    <a:pt x="3928" y="20243"/>
                    <a:pt x="3072" y="20148"/>
                  </a:cubicBezTo>
                  <a:cubicBezTo>
                    <a:pt x="2502" y="20085"/>
                    <a:pt x="634" y="19990"/>
                    <a:pt x="1457" y="18533"/>
                  </a:cubicBezTo>
                  <a:cubicBezTo>
                    <a:pt x="1616" y="18248"/>
                    <a:pt x="2217" y="18026"/>
                    <a:pt x="2534" y="17900"/>
                  </a:cubicBezTo>
                  <a:lnTo>
                    <a:pt x="2566" y="17868"/>
                  </a:lnTo>
                  <a:cubicBezTo>
                    <a:pt x="3072" y="18660"/>
                    <a:pt x="3959" y="19198"/>
                    <a:pt x="4941" y="19325"/>
                  </a:cubicBezTo>
                  <a:cubicBezTo>
                    <a:pt x="5058" y="19338"/>
                    <a:pt x="5174" y="19344"/>
                    <a:pt x="5289" y="19344"/>
                  </a:cubicBezTo>
                  <a:cubicBezTo>
                    <a:pt x="6857" y="19344"/>
                    <a:pt x="8224" y="18167"/>
                    <a:pt x="8520" y="16633"/>
                  </a:cubicBezTo>
                  <a:cubicBezTo>
                    <a:pt x="8548" y="16462"/>
                    <a:pt x="8424" y="16343"/>
                    <a:pt x="8306" y="16343"/>
                  </a:cubicBezTo>
                  <a:cubicBezTo>
                    <a:pt x="8293" y="16343"/>
                    <a:pt x="8279" y="16345"/>
                    <a:pt x="8266" y="16348"/>
                  </a:cubicBezTo>
                  <a:cubicBezTo>
                    <a:pt x="8235" y="16031"/>
                    <a:pt x="8139" y="15809"/>
                    <a:pt x="8076" y="15524"/>
                  </a:cubicBezTo>
                  <a:lnTo>
                    <a:pt x="8076" y="15524"/>
                  </a:lnTo>
                  <a:cubicBezTo>
                    <a:pt x="8108" y="15556"/>
                    <a:pt x="8139" y="15556"/>
                    <a:pt x="8235" y="15556"/>
                  </a:cubicBezTo>
                  <a:cubicBezTo>
                    <a:pt x="8836" y="15524"/>
                    <a:pt x="9375" y="15524"/>
                    <a:pt x="9976" y="15493"/>
                  </a:cubicBezTo>
                  <a:close/>
                  <a:moveTo>
                    <a:pt x="12668" y="18090"/>
                  </a:moveTo>
                  <a:lnTo>
                    <a:pt x="12668" y="18090"/>
                  </a:lnTo>
                  <a:cubicBezTo>
                    <a:pt x="13143" y="18565"/>
                    <a:pt x="13650" y="19040"/>
                    <a:pt x="14188" y="19515"/>
                  </a:cubicBezTo>
                  <a:cubicBezTo>
                    <a:pt x="14568" y="19863"/>
                    <a:pt x="14980" y="20275"/>
                    <a:pt x="15360" y="20623"/>
                  </a:cubicBezTo>
                  <a:cubicBezTo>
                    <a:pt x="14758" y="20655"/>
                    <a:pt x="14220" y="20718"/>
                    <a:pt x="13618" y="20718"/>
                  </a:cubicBezTo>
                  <a:cubicBezTo>
                    <a:pt x="13112" y="19958"/>
                    <a:pt x="12732" y="19040"/>
                    <a:pt x="12668" y="18090"/>
                  </a:cubicBezTo>
                  <a:close/>
                  <a:moveTo>
                    <a:pt x="23942" y="20180"/>
                  </a:moveTo>
                  <a:lnTo>
                    <a:pt x="23942" y="20180"/>
                  </a:lnTo>
                  <a:cubicBezTo>
                    <a:pt x="23119" y="21415"/>
                    <a:pt x="21852" y="22365"/>
                    <a:pt x="20300" y="22808"/>
                  </a:cubicBezTo>
                  <a:cubicBezTo>
                    <a:pt x="20585" y="22080"/>
                    <a:pt x="20839" y="21383"/>
                    <a:pt x="21092" y="20655"/>
                  </a:cubicBezTo>
                  <a:lnTo>
                    <a:pt x="22644" y="20433"/>
                  </a:lnTo>
                  <a:lnTo>
                    <a:pt x="23942" y="20180"/>
                  </a:lnTo>
                  <a:close/>
                  <a:moveTo>
                    <a:pt x="15898" y="21193"/>
                  </a:moveTo>
                  <a:cubicBezTo>
                    <a:pt x="16563" y="21763"/>
                    <a:pt x="17197" y="22333"/>
                    <a:pt x="17862" y="22935"/>
                  </a:cubicBezTo>
                  <a:cubicBezTo>
                    <a:pt x="16342" y="22935"/>
                    <a:pt x="15012" y="22302"/>
                    <a:pt x="14062" y="21256"/>
                  </a:cubicBezTo>
                  <a:cubicBezTo>
                    <a:pt x="14695" y="21256"/>
                    <a:pt x="15297" y="21225"/>
                    <a:pt x="15898" y="21193"/>
                  </a:cubicBezTo>
                  <a:close/>
                  <a:moveTo>
                    <a:pt x="20364" y="20750"/>
                  </a:moveTo>
                  <a:cubicBezTo>
                    <a:pt x="20110" y="21510"/>
                    <a:pt x="19825" y="22207"/>
                    <a:pt x="19572" y="22935"/>
                  </a:cubicBezTo>
                  <a:lnTo>
                    <a:pt x="19445" y="22935"/>
                  </a:lnTo>
                  <a:cubicBezTo>
                    <a:pt x="19389" y="22822"/>
                    <a:pt x="19332" y="22708"/>
                    <a:pt x="19207" y="22708"/>
                  </a:cubicBezTo>
                  <a:cubicBezTo>
                    <a:pt x="19193" y="22708"/>
                    <a:pt x="19177" y="22710"/>
                    <a:pt x="19160" y="22713"/>
                  </a:cubicBezTo>
                  <a:cubicBezTo>
                    <a:pt x="19034" y="22777"/>
                    <a:pt x="18875" y="22808"/>
                    <a:pt x="18780" y="22840"/>
                  </a:cubicBezTo>
                  <a:cubicBezTo>
                    <a:pt x="18084" y="22238"/>
                    <a:pt x="17450" y="21700"/>
                    <a:pt x="16785" y="21098"/>
                  </a:cubicBezTo>
                  <a:cubicBezTo>
                    <a:pt x="17989" y="21035"/>
                    <a:pt x="19160" y="20908"/>
                    <a:pt x="20364" y="20750"/>
                  </a:cubicBezTo>
                  <a:close/>
                  <a:moveTo>
                    <a:pt x="27394" y="19483"/>
                  </a:moveTo>
                  <a:cubicBezTo>
                    <a:pt x="28376" y="20370"/>
                    <a:pt x="29389" y="21256"/>
                    <a:pt x="30371" y="22112"/>
                  </a:cubicBezTo>
                  <a:cubicBezTo>
                    <a:pt x="31385" y="23030"/>
                    <a:pt x="32398" y="24107"/>
                    <a:pt x="32746" y="25437"/>
                  </a:cubicBezTo>
                  <a:cubicBezTo>
                    <a:pt x="33190" y="27210"/>
                    <a:pt x="32145" y="28952"/>
                    <a:pt x="30276" y="28984"/>
                  </a:cubicBezTo>
                  <a:cubicBezTo>
                    <a:pt x="30340" y="28857"/>
                    <a:pt x="30340" y="28699"/>
                    <a:pt x="30371" y="28572"/>
                  </a:cubicBezTo>
                  <a:cubicBezTo>
                    <a:pt x="30371" y="28509"/>
                    <a:pt x="30340" y="28414"/>
                    <a:pt x="30276" y="28382"/>
                  </a:cubicBezTo>
                  <a:cubicBezTo>
                    <a:pt x="30371" y="26640"/>
                    <a:pt x="29073" y="25152"/>
                    <a:pt x="27331" y="24993"/>
                  </a:cubicBezTo>
                  <a:cubicBezTo>
                    <a:pt x="27234" y="24985"/>
                    <a:pt x="27136" y="24981"/>
                    <a:pt x="27039" y="24981"/>
                  </a:cubicBezTo>
                  <a:cubicBezTo>
                    <a:pt x="25641" y="24981"/>
                    <a:pt x="24243" y="25819"/>
                    <a:pt x="24006" y="27210"/>
                  </a:cubicBezTo>
                  <a:cubicBezTo>
                    <a:pt x="22612" y="26102"/>
                    <a:pt x="21251" y="24930"/>
                    <a:pt x="19920" y="23790"/>
                  </a:cubicBezTo>
                  <a:cubicBezTo>
                    <a:pt x="20047" y="23537"/>
                    <a:pt x="20110" y="23347"/>
                    <a:pt x="20205" y="23157"/>
                  </a:cubicBezTo>
                  <a:cubicBezTo>
                    <a:pt x="22137" y="22872"/>
                    <a:pt x="23689" y="21700"/>
                    <a:pt x="24576" y="20053"/>
                  </a:cubicBezTo>
                  <a:cubicBezTo>
                    <a:pt x="25494" y="19895"/>
                    <a:pt x="26444" y="19705"/>
                    <a:pt x="27394" y="19483"/>
                  </a:cubicBezTo>
                  <a:close/>
                  <a:moveTo>
                    <a:pt x="27012" y="25457"/>
                  </a:moveTo>
                  <a:cubicBezTo>
                    <a:pt x="27098" y="25457"/>
                    <a:pt x="27183" y="25461"/>
                    <a:pt x="27268" y="25468"/>
                  </a:cubicBezTo>
                  <a:cubicBezTo>
                    <a:pt x="28914" y="25627"/>
                    <a:pt x="29864" y="26989"/>
                    <a:pt x="29960" y="28540"/>
                  </a:cubicBezTo>
                  <a:lnTo>
                    <a:pt x="29960" y="28572"/>
                  </a:lnTo>
                  <a:cubicBezTo>
                    <a:pt x="29642" y="29717"/>
                    <a:pt x="28580" y="30237"/>
                    <a:pt x="27469" y="30237"/>
                  </a:cubicBezTo>
                  <a:cubicBezTo>
                    <a:pt x="26029" y="30237"/>
                    <a:pt x="24507" y="29363"/>
                    <a:pt x="24417" y="27844"/>
                  </a:cubicBezTo>
                  <a:cubicBezTo>
                    <a:pt x="24358" y="26384"/>
                    <a:pt x="25671" y="25457"/>
                    <a:pt x="27012" y="25457"/>
                  </a:cubicBezTo>
                  <a:close/>
                  <a:moveTo>
                    <a:pt x="13460" y="21256"/>
                  </a:moveTo>
                  <a:cubicBezTo>
                    <a:pt x="14491" y="22545"/>
                    <a:pt x="16014" y="23342"/>
                    <a:pt x="17772" y="23342"/>
                  </a:cubicBezTo>
                  <a:cubicBezTo>
                    <a:pt x="17958" y="23342"/>
                    <a:pt x="18146" y="23333"/>
                    <a:pt x="18337" y="23315"/>
                  </a:cubicBezTo>
                  <a:cubicBezTo>
                    <a:pt x="18622" y="23568"/>
                    <a:pt x="18844" y="23758"/>
                    <a:pt x="19129" y="23980"/>
                  </a:cubicBezTo>
                  <a:cubicBezTo>
                    <a:pt x="18844" y="24677"/>
                    <a:pt x="18527" y="25310"/>
                    <a:pt x="18210" y="25943"/>
                  </a:cubicBezTo>
                  <a:cubicBezTo>
                    <a:pt x="17288" y="27709"/>
                    <a:pt x="14655" y="32150"/>
                    <a:pt x="12100" y="32150"/>
                  </a:cubicBezTo>
                  <a:cubicBezTo>
                    <a:pt x="11585" y="32150"/>
                    <a:pt x="11073" y="31969"/>
                    <a:pt x="10578" y="31549"/>
                  </a:cubicBezTo>
                  <a:cubicBezTo>
                    <a:pt x="8963" y="30187"/>
                    <a:pt x="10736" y="27274"/>
                    <a:pt x="11370" y="25722"/>
                  </a:cubicBezTo>
                  <a:cubicBezTo>
                    <a:pt x="12003" y="24233"/>
                    <a:pt x="12605" y="22777"/>
                    <a:pt x="13175" y="21256"/>
                  </a:cubicBezTo>
                  <a:close/>
                  <a:moveTo>
                    <a:pt x="24918" y="0"/>
                  </a:moveTo>
                  <a:cubicBezTo>
                    <a:pt x="24515" y="0"/>
                    <a:pt x="24053" y="100"/>
                    <a:pt x="23531" y="323"/>
                  </a:cubicBezTo>
                  <a:cubicBezTo>
                    <a:pt x="22106" y="925"/>
                    <a:pt x="21092" y="2192"/>
                    <a:pt x="20364" y="3490"/>
                  </a:cubicBezTo>
                  <a:cubicBezTo>
                    <a:pt x="19129" y="5580"/>
                    <a:pt x="18242" y="7924"/>
                    <a:pt x="17229" y="10109"/>
                  </a:cubicBezTo>
                  <a:cubicBezTo>
                    <a:pt x="17197" y="10172"/>
                    <a:pt x="17197" y="10267"/>
                    <a:pt x="17229" y="10331"/>
                  </a:cubicBezTo>
                  <a:cubicBezTo>
                    <a:pt x="17134" y="10331"/>
                    <a:pt x="17007" y="10362"/>
                    <a:pt x="16943" y="10426"/>
                  </a:cubicBezTo>
                  <a:cubicBezTo>
                    <a:pt x="14853" y="8082"/>
                    <a:pt x="11085" y="6530"/>
                    <a:pt x="8044" y="6087"/>
                  </a:cubicBezTo>
                  <a:cubicBezTo>
                    <a:pt x="7818" y="6056"/>
                    <a:pt x="7601" y="6041"/>
                    <a:pt x="7394" y="6041"/>
                  </a:cubicBezTo>
                  <a:cubicBezTo>
                    <a:pt x="4874" y="6041"/>
                    <a:pt x="3809" y="8260"/>
                    <a:pt x="5448" y="10426"/>
                  </a:cubicBezTo>
                  <a:cubicBezTo>
                    <a:pt x="6683" y="12041"/>
                    <a:pt x="8076" y="13529"/>
                    <a:pt x="9533" y="15018"/>
                  </a:cubicBezTo>
                  <a:cubicBezTo>
                    <a:pt x="9090" y="15018"/>
                    <a:pt x="8678" y="15049"/>
                    <a:pt x="8235" y="15049"/>
                  </a:cubicBezTo>
                  <a:cubicBezTo>
                    <a:pt x="8076" y="15049"/>
                    <a:pt x="7981" y="15176"/>
                    <a:pt x="7981" y="15271"/>
                  </a:cubicBezTo>
                  <a:cubicBezTo>
                    <a:pt x="7506" y="14226"/>
                    <a:pt x="6524" y="13339"/>
                    <a:pt x="5258" y="13276"/>
                  </a:cubicBezTo>
                  <a:cubicBezTo>
                    <a:pt x="5195" y="13272"/>
                    <a:pt x="5132" y="13270"/>
                    <a:pt x="5069" y="13270"/>
                  </a:cubicBezTo>
                  <a:cubicBezTo>
                    <a:pt x="3643" y="13270"/>
                    <a:pt x="2241" y="14290"/>
                    <a:pt x="2059" y="15746"/>
                  </a:cubicBezTo>
                  <a:cubicBezTo>
                    <a:pt x="1996" y="16379"/>
                    <a:pt x="2091" y="17013"/>
                    <a:pt x="2376" y="17551"/>
                  </a:cubicBezTo>
                  <a:cubicBezTo>
                    <a:pt x="1426" y="17868"/>
                    <a:pt x="1" y="18691"/>
                    <a:pt x="887" y="19831"/>
                  </a:cubicBezTo>
                  <a:cubicBezTo>
                    <a:pt x="1299" y="20465"/>
                    <a:pt x="2312" y="20496"/>
                    <a:pt x="2977" y="20623"/>
                  </a:cubicBezTo>
                  <a:cubicBezTo>
                    <a:pt x="4149" y="20813"/>
                    <a:pt x="5353" y="20940"/>
                    <a:pt x="6524" y="21066"/>
                  </a:cubicBezTo>
                  <a:cubicBezTo>
                    <a:pt x="8551" y="21225"/>
                    <a:pt x="10546" y="21288"/>
                    <a:pt x="12541" y="21288"/>
                  </a:cubicBezTo>
                  <a:cubicBezTo>
                    <a:pt x="11686" y="23347"/>
                    <a:pt x="10863" y="25468"/>
                    <a:pt x="10008" y="27527"/>
                  </a:cubicBezTo>
                  <a:cubicBezTo>
                    <a:pt x="9533" y="28699"/>
                    <a:pt x="8868" y="30155"/>
                    <a:pt x="9628" y="31391"/>
                  </a:cubicBezTo>
                  <a:cubicBezTo>
                    <a:pt x="10185" y="32302"/>
                    <a:pt x="10935" y="32651"/>
                    <a:pt x="11739" y="32651"/>
                  </a:cubicBezTo>
                  <a:cubicBezTo>
                    <a:pt x="13308" y="32651"/>
                    <a:pt x="15082" y="31319"/>
                    <a:pt x="16025" y="30250"/>
                  </a:cubicBezTo>
                  <a:cubicBezTo>
                    <a:pt x="17577" y="28509"/>
                    <a:pt x="18685" y="26514"/>
                    <a:pt x="19635" y="24423"/>
                  </a:cubicBezTo>
                  <a:cubicBezTo>
                    <a:pt x="20997" y="25563"/>
                    <a:pt x="22359" y="26672"/>
                    <a:pt x="23784" y="27717"/>
                  </a:cubicBezTo>
                  <a:cubicBezTo>
                    <a:pt x="23847" y="27749"/>
                    <a:pt x="23911" y="27749"/>
                    <a:pt x="23942" y="27749"/>
                  </a:cubicBezTo>
                  <a:cubicBezTo>
                    <a:pt x="23981" y="29601"/>
                    <a:pt x="25818" y="30677"/>
                    <a:pt x="27520" y="30677"/>
                  </a:cubicBezTo>
                  <a:cubicBezTo>
                    <a:pt x="28611" y="30677"/>
                    <a:pt x="29648" y="30234"/>
                    <a:pt x="30118" y="29269"/>
                  </a:cubicBezTo>
                  <a:lnTo>
                    <a:pt x="30181" y="29269"/>
                  </a:lnTo>
                  <a:cubicBezTo>
                    <a:pt x="30383" y="29309"/>
                    <a:pt x="30575" y="29327"/>
                    <a:pt x="30758" y="29327"/>
                  </a:cubicBezTo>
                  <a:cubicBezTo>
                    <a:pt x="32905" y="29327"/>
                    <a:pt x="33766" y="26732"/>
                    <a:pt x="33095" y="24835"/>
                  </a:cubicBezTo>
                  <a:cubicBezTo>
                    <a:pt x="32556" y="23283"/>
                    <a:pt x="31321" y="22207"/>
                    <a:pt x="30118" y="21193"/>
                  </a:cubicBezTo>
                  <a:cubicBezTo>
                    <a:pt x="29421" y="20560"/>
                    <a:pt x="28693" y="19926"/>
                    <a:pt x="28028" y="19293"/>
                  </a:cubicBezTo>
                  <a:cubicBezTo>
                    <a:pt x="28978" y="19040"/>
                    <a:pt x="29960" y="18755"/>
                    <a:pt x="30910" y="18501"/>
                  </a:cubicBezTo>
                  <a:cubicBezTo>
                    <a:pt x="32081" y="18090"/>
                    <a:pt x="33760" y="17615"/>
                    <a:pt x="34013" y="16189"/>
                  </a:cubicBezTo>
                  <a:cubicBezTo>
                    <a:pt x="34235" y="14638"/>
                    <a:pt x="32430" y="13846"/>
                    <a:pt x="31226" y="13434"/>
                  </a:cubicBezTo>
                  <a:cubicBezTo>
                    <a:pt x="29979" y="12976"/>
                    <a:pt x="28657" y="12740"/>
                    <a:pt x="27335" y="12740"/>
                  </a:cubicBezTo>
                  <a:cubicBezTo>
                    <a:pt x="26374" y="12740"/>
                    <a:pt x="25413" y="12864"/>
                    <a:pt x="24481" y="13118"/>
                  </a:cubicBezTo>
                  <a:lnTo>
                    <a:pt x="24101" y="12643"/>
                  </a:lnTo>
                  <a:cubicBezTo>
                    <a:pt x="24417" y="11914"/>
                    <a:pt x="24797" y="11217"/>
                    <a:pt x="25146" y="10521"/>
                  </a:cubicBezTo>
                  <a:cubicBezTo>
                    <a:pt x="25177" y="10457"/>
                    <a:pt x="25177" y="10362"/>
                    <a:pt x="25146" y="10331"/>
                  </a:cubicBezTo>
                  <a:cubicBezTo>
                    <a:pt x="26381" y="10267"/>
                    <a:pt x="27489" y="9412"/>
                    <a:pt x="27648" y="8082"/>
                  </a:cubicBezTo>
                  <a:cubicBezTo>
                    <a:pt x="27743" y="7100"/>
                    <a:pt x="27204" y="6309"/>
                    <a:pt x="26444" y="5770"/>
                  </a:cubicBezTo>
                  <a:cubicBezTo>
                    <a:pt x="27668" y="3703"/>
                    <a:pt x="27374" y="0"/>
                    <a:pt x="2491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2" name="Google Shape;2182;p24"/>
            <p:cNvSpPr/>
            <p:nvPr/>
          </p:nvSpPr>
          <p:spPr>
            <a:xfrm>
              <a:off x="6532042" y="1097827"/>
              <a:ext cx="175111" cy="158872"/>
            </a:xfrm>
            <a:custGeom>
              <a:avLst/>
              <a:gdLst/>
              <a:ahLst/>
              <a:cxnLst/>
              <a:rect l="l" t="t" r="r" b="b"/>
              <a:pathLst>
                <a:path w="5575" h="5058" extrusionOk="0">
                  <a:moveTo>
                    <a:pt x="4772" y="2985"/>
                  </a:moveTo>
                  <a:cubicBezTo>
                    <a:pt x="4836" y="2985"/>
                    <a:pt x="4899" y="3041"/>
                    <a:pt x="4878" y="3126"/>
                  </a:cubicBezTo>
                  <a:cubicBezTo>
                    <a:pt x="4593" y="3791"/>
                    <a:pt x="3928" y="4298"/>
                    <a:pt x="3168" y="4329"/>
                  </a:cubicBezTo>
                  <a:cubicBezTo>
                    <a:pt x="2978" y="4329"/>
                    <a:pt x="2978" y="4044"/>
                    <a:pt x="3168" y="4013"/>
                  </a:cubicBezTo>
                  <a:cubicBezTo>
                    <a:pt x="3801" y="3949"/>
                    <a:pt x="4371" y="3601"/>
                    <a:pt x="4688" y="3031"/>
                  </a:cubicBezTo>
                  <a:cubicBezTo>
                    <a:pt x="4709" y="2999"/>
                    <a:pt x="4741" y="2985"/>
                    <a:pt x="4772" y="2985"/>
                  </a:cubicBezTo>
                  <a:close/>
                  <a:moveTo>
                    <a:pt x="2674" y="0"/>
                  </a:moveTo>
                  <a:cubicBezTo>
                    <a:pt x="1517" y="0"/>
                    <a:pt x="373" y="800"/>
                    <a:pt x="191" y="2049"/>
                  </a:cubicBezTo>
                  <a:cubicBezTo>
                    <a:pt x="1" y="3633"/>
                    <a:pt x="1267" y="5026"/>
                    <a:pt x="2883" y="5058"/>
                  </a:cubicBezTo>
                  <a:cubicBezTo>
                    <a:pt x="4213" y="5058"/>
                    <a:pt x="5163" y="4171"/>
                    <a:pt x="5574" y="3031"/>
                  </a:cubicBezTo>
                  <a:cubicBezTo>
                    <a:pt x="5574" y="3031"/>
                    <a:pt x="5543" y="2999"/>
                    <a:pt x="5543" y="2968"/>
                  </a:cubicBezTo>
                  <a:cubicBezTo>
                    <a:pt x="5321" y="1732"/>
                    <a:pt x="4688" y="497"/>
                    <a:pt x="3421" y="117"/>
                  </a:cubicBezTo>
                  <a:cubicBezTo>
                    <a:pt x="3178" y="38"/>
                    <a:pt x="2926" y="0"/>
                    <a:pt x="2674"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3" name="Google Shape;2183;p24"/>
            <p:cNvSpPr/>
            <p:nvPr/>
          </p:nvSpPr>
          <p:spPr>
            <a:xfrm>
              <a:off x="6625550" y="1192025"/>
              <a:ext cx="60370" cy="41807"/>
            </a:xfrm>
            <a:custGeom>
              <a:avLst/>
              <a:gdLst/>
              <a:ahLst/>
              <a:cxnLst/>
              <a:rect l="l" t="t" r="r" b="b"/>
              <a:pathLst>
                <a:path w="1922" h="1331" extrusionOk="0">
                  <a:moveTo>
                    <a:pt x="1795" y="0"/>
                  </a:moveTo>
                  <a:cubicBezTo>
                    <a:pt x="1764" y="0"/>
                    <a:pt x="1732" y="11"/>
                    <a:pt x="1711" y="32"/>
                  </a:cubicBezTo>
                  <a:cubicBezTo>
                    <a:pt x="1394" y="602"/>
                    <a:pt x="856" y="950"/>
                    <a:pt x="191" y="1014"/>
                  </a:cubicBezTo>
                  <a:cubicBezTo>
                    <a:pt x="1" y="1077"/>
                    <a:pt x="1" y="1330"/>
                    <a:pt x="191" y="1330"/>
                  </a:cubicBezTo>
                  <a:cubicBezTo>
                    <a:pt x="951" y="1330"/>
                    <a:pt x="1616" y="824"/>
                    <a:pt x="1901" y="127"/>
                  </a:cubicBezTo>
                  <a:cubicBezTo>
                    <a:pt x="1922" y="42"/>
                    <a:pt x="1859" y="0"/>
                    <a:pt x="1795"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4" name="Google Shape;2184;p24"/>
            <p:cNvSpPr/>
            <p:nvPr/>
          </p:nvSpPr>
          <p:spPr>
            <a:xfrm>
              <a:off x="6854340" y="1232796"/>
              <a:ext cx="85592" cy="82608"/>
            </a:xfrm>
            <a:custGeom>
              <a:avLst/>
              <a:gdLst/>
              <a:ahLst/>
              <a:cxnLst/>
              <a:rect l="l" t="t" r="r" b="b"/>
              <a:pathLst>
                <a:path w="2725" h="2630" extrusionOk="0">
                  <a:moveTo>
                    <a:pt x="1" y="1"/>
                  </a:moveTo>
                  <a:lnTo>
                    <a:pt x="1" y="1"/>
                  </a:lnTo>
                  <a:cubicBezTo>
                    <a:pt x="96" y="982"/>
                    <a:pt x="476" y="1869"/>
                    <a:pt x="982" y="2629"/>
                  </a:cubicBezTo>
                  <a:cubicBezTo>
                    <a:pt x="1584" y="2629"/>
                    <a:pt x="2122" y="2566"/>
                    <a:pt x="2724" y="2534"/>
                  </a:cubicBezTo>
                  <a:cubicBezTo>
                    <a:pt x="2281" y="2154"/>
                    <a:pt x="1901" y="1774"/>
                    <a:pt x="1489" y="1426"/>
                  </a:cubicBezTo>
                  <a:cubicBezTo>
                    <a:pt x="982" y="951"/>
                    <a:pt x="476" y="476"/>
                    <a:pt x="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5" name="Google Shape;2185;p24"/>
            <p:cNvSpPr/>
            <p:nvPr/>
          </p:nvSpPr>
          <p:spPr>
            <a:xfrm>
              <a:off x="6853335" y="996749"/>
              <a:ext cx="344222" cy="314665"/>
            </a:xfrm>
            <a:custGeom>
              <a:avLst/>
              <a:gdLst/>
              <a:ahLst/>
              <a:cxnLst/>
              <a:rect l="l" t="t" r="r" b="b"/>
              <a:pathLst>
                <a:path w="10959" h="10018" extrusionOk="0">
                  <a:moveTo>
                    <a:pt x="4776" y="1051"/>
                  </a:moveTo>
                  <a:cubicBezTo>
                    <a:pt x="4856" y="1051"/>
                    <a:pt x="4901" y="1185"/>
                    <a:pt x="4815" y="1213"/>
                  </a:cubicBezTo>
                  <a:cubicBezTo>
                    <a:pt x="4213" y="1530"/>
                    <a:pt x="3674" y="1879"/>
                    <a:pt x="3168" y="2354"/>
                  </a:cubicBezTo>
                  <a:cubicBezTo>
                    <a:pt x="2693" y="2860"/>
                    <a:pt x="2313" y="3399"/>
                    <a:pt x="1933" y="4032"/>
                  </a:cubicBezTo>
                  <a:cubicBezTo>
                    <a:pt x="1896" y="4088"/>
                    <a:pt x="1845" y="4111"/>
                    <a:pt x="1794" y="4111"/>
                  </a:cubicBezTo>
                  <a:cubicBezTo>
                    <a:pt x="1672" y="4111"/>
                    <a:pt x="1549" y="3976"/>
                    <a:pt x="1616" y="3842"/>
                  </a:cubicBezTo>
                  <a:cubicBezTo>
                    <a:pt x="2154" y="2607"/>
                    <a:pt x="3421" y="1404"/>
                    <a:pt x="4751" y="1055"/>
                  </a:cubicBezTo>
                  <a:cubicBezTo>
                    <a:pt x="4760" y="1052"/>
                    <a:pt x="4768" y="1051"/>
                    <a:pt x="4776" y="1051"/>
                  </a:cubicBezTo>
                  <a:close/>
                  <a:moveTo>
                    <a:pt x="6473" y="0"/>
                  </a:moveTo>
                  <a:cubicBezTo>
                    <a:pt x="6016" y="0"/>
                    <a:pt x="5555" y="55"/>
                    <a:pt x="5100" y="168"/>
                  </a:cubicBezTo>
                  <a:cubicBezTo>
                    <a:pt x="2059" y="865"/>
                    <a:pt x="33" y="3589"/>
                    <a:pt x="1" y="6661"/>
                  </a:cubicBezTo>
                  <a:cubicBezTo>
                    <a:pt x="1173" y="7801"/>
                    <a:pt x="2408" y="8909"/>
                    <a:pt x="3643" y="10017"/>
                  </a:cubicBezTo>
                  <a:cubicBezTo>
                    <a:pt x="5100" y="9891"/>
                    <a:pt x="6556" y="9764"/>
                    <a:pt x="7981" y="9574"/>
                  </a:cubicBezTo>
                  <a:cubicBezTo>
                    <a:pt x="8868" y="7009"/>
                    <a:pt x="9723" y="4444"/>
                    <a:pt x="10958" y="2005"/>
                  </a:cubicBezTo>
                  <a:cubicBezTo>
                    <a:pt x="9835" y="757"/>
                    <a:pt x="8179" y="0"/>
                    <a:pt x="6473"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6" name="Google Shape;2186;p24"/>
            <p:cNvSpPr/>
            <p:nvPr/>
          </p:nvSpPr>
          <p:spPr>
            <a:xfrm>
              <a:off x="6903654" y="1029730"/>
              <a:ext cx="103622" cy="96146"/>
            </a:xfrm>
            <a:custGeom>
              <a:avLst/>
              <a:gdLst/>
              <a:ahLst/>
              <a:cxnLst/>
              <a:rect l="l" t="t" r="r" b="b"/>
              <a:pathLst>
                <a:path w="3299" h="3061" extrusionOk="0">
                  <a:moveTo>
                    <a:pt x="3174" y="1"/>
                  </a:moveTo>
                  <a:cubicBezTo>
                    <a:pt x="3166" y="1"/>
                    <a:pt x="3158" y="2"/>
                    <a:pt x="3149" y="5"/>
                  </a:cubicBezTo>
                  <a:cubicBezTo>
                    <a:pt x="1819" y="385"/>
                    <a:pt x="616" y="1525"/>
                    <a:pt x="46" y="2792"/>
                  </a:cubicBezTo>
                  <a:cubicBezTo>
                    <a:pt x="1" y="2926"/>
                    <a:pt x="114" y="3061"/>
                    <a:pt x="230" y="3061"/>
                  </a:cubicBezTo>
                  <a:cubicBezTo>
                    <a:pt x="277" y="3061"/>
                    <a:pt x="325" y="3038"/>
                    <a:pt x="362" y="2982"/>
                  </a:cubicBezTo>
                  <a:cubicBezTo>
                    <a:pt x="711" y="2380"/>
                    <a:pt x="1027" y="1842"/>
                    <a:pt x="1566" y="1304"/>
                  </a:cubicBezTo>
                  <a:cubicBezTo>
                    <a:pt x="2072" y="829"/>
                    <a:pt x="2611" y="480"/>
                    <a:pt x="3213" y="163"/>
                  </a:cubicBezTo>
                  <a:cubicBezTo>
                    <a:pt x="3299" y="135"/>
                    <a:pt x="3254" y="1"/>
                    <a:pt x="317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7" name="Google Shape;2187;p24"/>
            <p:cNvSpPr/>
            <p:nvPr/>
          </p:nvSpPr>
          <p:spPr>
            <a:xfrm>
              <a:off x="6899099" y="1328282"/>
              <a:ext cx="119389" cy="54873"/>
            </a:xfrm>
            <a:custGeom>
              <a:avLst/>
              <a:gdLst/>
              <a:ahLst/>
              <a:cxnLst/>
              <a:rect l="l" t="t" r="r" b="b"/>
              <a:pathLst>
                <a:path w="3801" h="1747" extrusionOk="0">
                  <a:moveTo>
                    <a:pt x="1837" y="1"/>
                  </a:moveTo>
                  <a:cubicBezTo>
                    <a:pt x="1236" y="64"/>
                    <a:pt x="634" y="96"/>
                    <a:pt x="1" y="96"/>
                  </a:cubicBezTo>
                  <a:cubicBezTo>
                    <a:pt x="907" y="1123"/>
                    <a:pt x="2160" y="1747"/>
                    <a:pt x="3593" y="1747"/>
                  </a:cubicBezTo>
                  <a:cubicBezTo>
                    <a:pt x="3662" y="1747"/>
                    <a:pt x="3731" y="1746"/>
                    <a:pt x="3801" y="1743"/>
                  </a:cubicBezTo>
                  <a:cubicBezTo>
                    <a:pt x="3136" y="1204"/>
                    <a:pt x="2502" y="603"/>
                    <a:pt x="1837"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8" name="Google Shape;2188;p24"/>
            <p:cNvSpPr/>
            <p:nvPr/>
          </p:nvSpPr>
          <p:spPr>
            <a:xfrm>
              <a:off x="6984660" y="1317351"/>
              <a:ext cx="112416" cy="68662"/>
            </a:xfrm>
            <a:custGeom>
              <a:avLst/>
              <a:gdLst/>
              <a:ahLst/>
              <a:cxnLst/>
              <a:rect l="l" t="t" r="r" b="b"/>
              <a:pathLst>
                <a:path w="3579" h="2186" extrusionOk="0">
                  <a:moveTo>
                    <a:pt x="3579" y="0"/>
                  </a:moveTo>
                  <a:cubicBezTo>
                    <a:pt x="2375" y="127"/>
                    <a:pt x="1204" y="254"/>
                    <a:pt x="0" y="317"/>
                  </a:cubicBezTo>
                  <a:cubicBezTo>
                    <a:pt x="665" y="919"/>
                    <a:pt x="1299" y="1457"/>
                    <a:pt x="1995" y="2059"/>
                  </a:cubicBezTo>
                  <a:cubicBezTo>
                    <a:pt x="2090" y="2027"/>
                    <a:pt x="2217" y="2027"/>
                    <a:pt x="2375" y="1996"/>
                  </a:cubicBezTo>
                  <a:cubicBezTo>
                    <a:pt x="2404" y="1984"/>
                    <a:pt x="2430" y="1979"/>
                    <a:pt x="2453" y="1979"/>
                  </a:cubicBezTo>
                  <a:cubicBezTo>
                    <a:pt x="2557" y="1979"/>
                    <a:pt x="2609" y="2082"/>
                    <a:pt x="2660" y="2186"/>
                  </a:cubicBezTo>
                  <a:lnTo>
                    <a:pt x="2787" y="2186"/>
                  </a:lnTo>
                  <a:cubicBezTo>
                    <a:pt x="3040" y="1457"/>
                    <a:pt x="3325" y="761"/>
                    <a:pt x="357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9" name="Google Shape;2189;p24"/>
            <p:cNvSpPr/>
            <p:nvPr/>
          </p:nvSpPr>
          <p:spPr>
            <a:xfrm>
              <a:off x="7095066" y="1298443"/>
              <a:ext cx="114427" cy="81603"/>
            </a:xfrm>
            <a:custGeom>
              <a:avLst/>
              <a:gdLst/>
              <a:ahLst/>
              <a:cxnLst/>
              <a:rect l="l" t="t" r="r" b="b"/>
              <a:pathLst>
                <a:path w="3643" h="2598" extrusionOk="0">
                  <a:moveTo>
                    <a:pt x="3642" y="1"/>
                  </a:moveTo>
                  <a:lnTo>
                    <a:pt x="2344" y="254"/>
                  </a:lnTo>
                  <a:cubicBezTo>
                    <a:pt x="1837" y="317"/>
                    <a:pt x="1331" y="381"/>
                    <a:pt x="792" y="444"/>
                  </a:cubicBezTo>
                  <a:cubicBezTo>
                    <a:pt x="539" y="1172"/>
                    <a:pt x="285" y="1869"/>
                    <a:pt x="0" y="2598"/>
                  </a:cubicBezTo>
                  <a:cubicBezTo>
                    <a:pt x="1552" y="2186"/>
                    <a:pt x="2819" y="1236"/>
                    <a:pt x="3642"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0" name="Google Shape;2190;p24"/>
            <p:cNvSpPr/>
            <p:nvPr/>
          </p:nvSpPr>
          <p:spPr>
            <a:xfrm>
              <a:off x="7127890" y="1076625"/>
              <a:ext cx="122373" cy="216886"/>
            </a:xfrm>
            <a:custGeom>
              <a:avLst/>
              <a:gdLst/>
              <a:ahLst/>
              <a:cxnLst/>
              <a:rect l="l" t="t" r="r" b="b"/>
              <a:pathLst>
                <a:path w="3896" h="6905" extrusionOk="0">
                  <a:moveTo>
                    <a:pt x="2597" y="1"/>
                  </a:moveTo>
                  <a:cubicBezTo>
                    <a:pt x="1616" y="2217"/>
                    <a:pt x="824" y="4593"/>
                    <a:pt x="1" y="6904"/>
                  </a:cubicBezTo>
                  <a:cubicBezTo>
                    <a:pt x="64" y="6904"/>
                    <a:pt x="191" y="6873"/>
                    <a:pt x="317" y="6873"/>
                  </a:cubicBezTo>
                  <a:cubicBezTo>
                    <a:pt x="1204" y="6746"/>
                    <a:pt x="2091" y="6588"/>
                    <a:pt x="3009" y="6429"/>
                  </a:cubicBezTo>
                  <a:cubicBezTo>
                    <a:pt x="3674" y="5131"/>
                    <a:pt x="3896" y="3579"/>
                    <a:pt x="3547" y="2059"/>
                  </a:cubicBezTo>
                  <a:cubicBezTo>
                    <a:pt x="3452" y="1489"/>
                    <a:pt x="3231" y="1014"/>
                    <a:pt x="2977" y="539"/>
                  </a:cubicBezTo>
                  <a:cubicBezTo>
                    <a:pt x="2882" y="507"/>
                    <a:pt x="2819" y="381"/>
                    <a:pt x="2819" y="317"/>
                  </a:cubicBezTo>
                  <a:cubicBezTo>
                    <a:pt x="2724" y="191"/>
                    <a:pt x="2692" y="64"/>
                    <a:pt x="2597"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1" name="Google Shape;2191;p24"/>
            <p:cNvSpPr/>
            <p:nvPr/>
          </p:nvSpPr>
          <p:spPr>
            <a:xfrm>
              <a:off x="7159143" y="847740"/>
              <a:ext cx="161762" cy="129441"/>
            </a:xfrm>
            <a:custGeom>
              <a:avLst/>
              <a:gdLst/>
              <a:ahLst/>
              <a:cxnLst/>
              <a:rect l="l" t="t" r="r" b="b"/>
              <a:pathLst>
                <a:path w="5150" h="4121" extrusionOk="0">
                  <a:moveTo>
                    <a:pt x="2078" y="380"/>
                  </a:moveTo>
                  <a:cubicBezTo>
                    <a:pt x="2177" y="380"/>
                    <a:pt x="2193" y="513"/>
                    <a:pt x="2077" y="542"/>
                  </a:cubicBezTo>
                  <a:cubicBezTo>
                    <a:pt x="1444" y="732"/>
                    <a:pt x="1222" y="1334"/>
                    <a:pt x="1222" y="1967"/>
                  </a:cubicBezTo>
                  <a:cubicBezTo>
                    <a:pt x="1222" y="2068"/>
                    <a:pt x="1106" y="2144"/>
                    <a:pt x="1014" y="2144"/>
                  </a:cubicBezTo>
                  <a:cubicBezTo>
                    <a:pt x="962" y="2144"/>
                    <a:pt x="917" y="2119"/>
                    <a:pt x="906" y="2062"/>
                  </a:cubicBezTo>
                  <a:cubicBezTo>
                    <a:pt x="747" y="1302"/>
                    <a:pt x="1349" y="542"/>
                    <a:pt x="2046" y="384"/>
                  </a:cubicBezTo>
                  <a:cubicBezTo>
                    <a:pt x="2057" y="381"/>
                    <a:pt x="2068" y="380"/>
                    <a:pt x="2078" y="380"/>
                  </a:cubicBezTo>
                  <a:close/>
                  <a:moveTo>
                    <a:pt x="2394" y="0"/>
                  </a:moveTo>
                  <a:cubicBezTo>
                    <a:pt x="1264" y="0"/>
                    <a:pt x="143" y="811"/>
                    <a:pt x="82" y="2062"/>
                  </a:cubicBezTo>
                  <a:cubicBezTo>
                    <a:pt x="0" y="3265"/>
                    <a:pt x="932" y="4090"/>
                    <a:pt x="2024" y="4090"/>
                  </a:cubicBezTo>
                  <a:cubicBezTo>
                    <a:pt x="2197" y="4090"/>
                    <a:pt x="2375" y="4069"/>
                    <a:pt x="2552" y="4026"/>
                  </a:cubicBezTo>
                  <a:cubicBezTo>
                    <a:pt x="2584" y="4018"/>
                    <a:pt x="2614" y="4014"/>
                    <a:pt x="2641" y="4014"/>
                  </a:cubicBezTo>
                  <a:cubicBezTo>
                    <a:pt x="2723" y="4014"/>
                    <a:pt x="2782" y="4049"/>
                    <a:pt x="2806" y="4121"/>
                  </a:cubicBezTo>
                  <a:cubicBezTo>
                    <a:pt x="3629" y="3994"/>
                    <a:pt x="4389" y="3551"/>
                    <a:pt x="4674" y="2696"/>
                  </a:cubicBezTo>
                  <a:cubicBezTo>
                    <a:pt x="5149" y="1302"/>
                    <a:pt x="3883" y="35"/>
                    <a:pt x="2521" y="4"/>
                  </a:cubicBezTo>
                  <a:cubicBezTo>
                    <a:pt x="2479" y="1"/>
                    <a:pt x="2436" y="0"/>
                    <a:pt x="2394"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2" name="Google Shape;2192;p24"/>
            <p:cNvSpPr/>
            <p:nvPr/>
          </p:nvSpPr>
          <p:spPr>
            <a:xfrm>
              <a:off x="7182606" y="858797"/>
              <a:ext cx="45796" cy="55847"/>
            </a:xfrm>
            <a:custGeom>
              <a:avLst/>
              <a:gdLst/>
              <a:ahLst/>
              <a:cxnLst/>
              <a:rect l="l" t="t" r="r" b="b"/>
              <a:pathLst>
                <a:path w="1458" h="1778" extrusionOk="0">
                  <a:moveTo>
                    <a:pt x="1299" y="0"/>
                  </a:moveTo>
                  <a:cubicBezTo>
                    <a:pt x="602" y="158"/>
                    <a:pt x="0" y="918"/>
                    <a:pt x="159" y="1647"/>
                  </a:cubicBezTo>
                  <a:cubicBezTo>
                    <a:pt x="172" y="1740"/>
                    <a:pt x="230" y="1777"/>
                    <a:pt x="293" y="1777"/>
                  </a:cubicBezTo>
                  <a:cubicBezTo>
                    <a:pt x="380" y="1777"/>
                    <a:pt x="475" y="1707"/>
                    <a:pt x="475" y="1615"/>
                  </a:cubicBezTo>
                  <a:cubicBezTo>
                    <a:pt x="475" y="982"/>
                    <a:pt x="697" y="380"/>
                    <a:pt x="1330" y="190"/>
                  </a:cubicBezTo>
                  <a:cubicBezTo>
                    <a:pt x="1457" y="158"/>
                    <a:pt x="1425" y="0"/>
                    <a:pt x="1299"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3" name="Google Shape;2193;p24"/>
            <p:cNvSpPr/>
            <p:nvPr/>
          </p:nvSpPr>
          <p:spPr>
            <a:xfrm>
              <a:off x="7222465" y="1463376"/>
              <a:ext cx="176022" cy="150925"/>
            </a:xfrm>
            <a:custGeom>
              <a:avLst/>
              <a:gdLst/>
              <a:ahLst/>
              <a:cxnLst/>
              <a:rect l="l" t="t" r="r" b="b"/>
              <a:pathLst>
                <a:path w="5604" h="4805" extrusionOk="0">
                  <a:moveTo>
                    <a:pt x="4923" y="2378"/>
                  </a:moveTo>
                  <a:cubicBezTo>
                    <a:pt x="4979" y="2378"/>
                    <a:pt x="5033" y="2409"/>
                    <a:pt x="5033" y="2477"/>
                  </a:cubicBezTo>
                  <a:cubicBezTo>
                    <a:pt x="4899" y="3361"/>
                    <a:pt x="4085" y="4178"/>
                    <a:pt x="3166" y="4178"/>
                  </a:cubicBezTo>
                  <a:cubicBezTo>
                    <a:pt x="2999" y="4178"/>
                    <a:pt x="2829" y="4151"/>
                    <a:pt x="2658" y="4092"/>
                  </a:cubicBezTo>
                  <a:cubicBezTo>
                    <a:pt x="2532" y="4060"/>
                    <a:pt x="2532" y="3870"/>
                    <a:pt x="2690" y="3870"/>
                  </a:cubicBezTo>
                  <a:cubicBezTo>
                    <a:pt x="2721" y="3871"/>
                    <a:pt x="2751" y="3872"/>
                    <a:pt x="2782" y="3872"/>
                  </a:cubicBezTo>
                  <a:cubicBezTo>
                    <a:pt x="3728" y="3872"/>
                    <a:pt x="4597" y="3396"/>
                    <a:pt x="4812" y="2445"/>
                  </a:cubicBezTo>
                  <a:cubicBezTo>
                    <a:pt x="4826" y="2401"/>
                    <a:pt x="4875" y="2378"/>
                    <a:pt x="4923" y="2378"/>
                  </a:cubicBezTo>
                  <a:close/>
                  <a:moveTo>
                    <a:pt x="2715" y="0"/>
                  </a:moveTo>
                  <a:cubicBezTo>
                    <a:pt x="1353" y="0"/>
                    <a:pt x="1" y="932"/>
                    <a:pt x="61" y="2382"/>
                  </a:cubicBezTo>
                  <a:cubicBezTo>
                    <a:pt x="151" y="3922"/>
                    <a:pt x="1669" y="4804"/>
                    <a:pt x="3108" y="4804"/>
                  </a:cubicBezTo>
                  <a:cubicBezTo>
                    <a:pt x="4214" y="4804"/>
                    <a:pt x="5273" y="4284"/>
                    <a:pt x="5604" y="3142"/>
                  </a:cubicBezTo>
                  <a:lnTo>
                    <a:pt x="5604" y="3110"/>
                  </a:lnTo>
                  <a:cubicBezTo>
                    <a:pt x="5508" y="1559"/>
                    <a:pt x="4558" y="133"/>
                    <a:pt x="2912" y="7"/>
                  </a:cubicBezTo>
                  <a:cubicBezTo>
                    <a:pt x="2846" y="2"/>
                    <a:pt x="2781" y="0"/>
                    <a:pt x="2715"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4" name="Google Shape;2194;p24"/>
            <p:cNvSpPr/>
            <p:nvPr/>
          </p:nvSpPr>
          <p:spPr>
            <a:xfrm>
              <a:off x="7302969" y="1538038"/>
              <a:ext cx="77614" cy="57857"/>
            </a:xfrm>
            <a:custGeom>
              <a:avLst/>
              <a:gdLst/>
              <a:ahLst/>
              <a:cxnLst/>
              <a:rect l="l" t="t" r="r" b="b"/>
              <a:pathLst>
                <a:path w="2471" h="1842" extrusionOk="0">
                  <a:moveTo>
                    <a:pt x="2373" y="1"/>
                  </a:moveTo>
                  <a:cubicBezTo>
                    <a:pt x="2328" y="1"/>
                    <a:pt x="2278" y="24"/>
                    <a:pt x="2249" y="68"/>
                  </a:cubicBezTo>
                  <a:cubicBezTo>
                    <a:pt x="2034" y="1050"/>
                    <a:pt x="1165" y="1527"/>
                    <a:pt x="247" y="1527"/>
                  </a:cubicBezTo>
                  <a:cubicBezTo>
                    <a:pt x="218" y="1527"/>
                    <a:pt x="188" y="1526"/>
                    <a:pt x="159" y="1525"/>
                  </a:cubicBezTo>
                  <a:cubicBezTo>
                    <a:pt x="0" y="1525"/>
                    <a:pt x="0" y="1715"/>
                    <a:pt x="127" y="1778"/>
                  </a:cubicBezTo>
                  <a:cubicBezTo>
                    <a:pt x="274" y="1822"/>
                    <a:pt x="422" y="1842"/>
                    <a:pt x="568" y="1842"/>
                  </a:cubicBezTo>
                  <a:cubicBezTo>
                    <a:pt x="1496" y="1842"/>
                    <a:pt x="2361" y="1030"/>
                    <a:pt x="2470" y="100"/>
                  </a:cubicBezTo>
                  <a:cubicBezTo>
                    <a:pt x="2470" y="32"/>
                    <a:pt x="2425" y="1"/>
                    <a:pt x="237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195" name="Google Shape;2195;p24"/>
          <p:cNvGrpSpPr/>
          <p:nvPr/>
        </p:nvGrpSpPr>
        <p:grpSpPr>
          <a:xfrm>
            <a:off x="2700625" y="417253"/>
            <a:ext cx="904947" cy="1235158"/>
            <a:chOff x="2906260" y="643293"/>
            <a:chExt cx="754060" cy="1029212"/>
          </a:xfrm>
        </p:grpSpPr>
        <p:sp>
          <p:nvSpPr>
            <p:cNvPr id="2196" name="Google Shape;2196;p24"/>
            <p:cNvSpPr/>
            <p:nvPr/>
          </p:nvSpPr>
          <p:spPr>
            <a:xfrm>
              <a:off x="3417552" y="1206945"/>
              <a:ext cx="64705" cy="41807"/>
            </a:xfrm>
            <a:custGeom>
              <a:avLst/>
              <a:gdLst/>
              <a:ahLst/>
              <a:cxnLst/>
              <a:rect l="l" t="t" r="r" b="b"/>
              <a:pathLst>
                <a:path w="2060" h="1331" extrusionOk="0">
                  <a:moveTo>
                    <a:pt x="2059" y="0"/>
                  </a:moveTo>
                  <a:lnTo>
                    <a:pt x="2059" y="0"/>
                  </a:lnTo>
                  <a:cubicBezTo>
                    <a:pt x="1394" y="380"/>
                    <a:pt x="444" y="285"/>
                    <a:pt x="1" y="919"/>
                  </a:cubicBezTo>
                  <a:cubicBezTo>
                    <a:pt x="128" y="1077"/>
                    <a:pt x="286" y="1172"/>
                    <a:pt x="381" y="1330"/>
                  </a:cubicBezTo>
                  <a:cubicBezTo>
                    <a:pt x="603" y="539"/>
                    <a:pt x="1584" y="539"/>
                    <a:pt x="205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7" name="Google Shape;2197;p24"/>
            <p:cNvSpPr/>
            <p:nvPr/>
          </p:nvSpPr>
          <p:spPr>
            <a:xfrm>
              <a:off x="3443434" y="1205940"/>
              <a:ext cx="128341" cy="82608"/>
            </a:xfrm>
            <a:custGeom>
              <a:avLst/>
              <a:gdLst/>
              <a:ahLst/>
              <a:cxnLst/>
              <a:rect l="l" t="t" r="r" b="b"/>
              <a:pathLst>
                <a:path w="4086" h="2630" extrusionOk="0">
                  <a:moveTo>
                    <a:pt x="3801" y="1"/>
                  </a:moveTo>
                  <a:cubicBezTo>
                    <a:pt x="3832" y="96"/>
                    <a:pt x="2470" y="824"/>
                    <a:pt x="2312" y="887"/>
                  </a:cubicBezTo>
                  <a:cubicBezTo>
                    <a:pt x="1425" y="1172"/>
                    <a:pt x="602" y="1362"/>
                    <a:pt x="0" y="2091"/>
                  </a:cubicBezTo>
                  <a:cubicBezTo>
                    <a:pt x="127" y="2249"/>
                    <a:pt x="254" y="2439"/>
                    <a:pt x="349" y="2629"/>
                  </a:cubicBezTo>
                  <a:lnTo>
                    <a:pt x="349" y="2597"/>
                  </a:lnTo>
                  <a:cubicBezTo>
                    <a:pt x="729" y="1996"/>
                    <a:pt x="1267" y="1679"/>
                    <a:pt x="1869" y="1426"/>
                  </a:cubicBezTo>
                  <a:cubicBezTo>
                    <a:pt x="2185" y="1299"/>
                    <a:pt x="4086" y="254"/>
                    <a:pt x="380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8" name="Google Shape;2198;p24"/>
            <p:cNvSpPr/>
            <p:nvPr/>
          </p:nvSpPr>
          <p:spPr>
            <a:xfrm>
              <a:off x="3482225" y="1270613"/>
              <a:ext cx="80598" cy="78588"/>
            </a:xfrm>
            <a:custGeom>
              <a:avLst/>
              <a:gdLst/>
              <a:ahLst/>
              <a:cxnLst/>
              <a:rect l="l" t="t" r="r" b="b"/>
              <a:pathLst>
                <a:path w="2566" h="2502" extrusionOk="0">
                  <a:moveTo>
                    <a:pt x="2566" y="0"/>
                  </a:moveTo>
                  <a:cubicBezTo>
                    <a:pt x="1774" y="63"/>
                    <a:pt x="1140" y="507"/>
                    <a:pt x="697" y="1172"/>
                  </a:cubicBezTo>
                  <a:cubicBezTo>
                    <a:pt x="475" y="1520"/>
                    <a:pt x="317" y="1837"/>
                    <a:pt x="0" y="1900"/>
                  </a:cubicBezTo>
                  <a:cubicBezTo>
                    <a:pt x="127" y="2090"/>
                    <a:pt x="190" y="2312"/>
                    <a:pt x="317" y="2502"/>
                  </a:cubicBezTo>
                  <a:cubicBezTo>
                    <a:pt x="1172" y="2185"/>
                    <a:pt x="1267" y="1172"/>
                    <a:pt x="1806" y="507"/>
                  </a:cubicBezTo>
                  <a:cubicBezTo>
                    <a:pt x="2027" y="253"/>
                    <a:pt x="2281" y="95"/>
                    <a:pt x="2566"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9" name="Google Shape;2199;p24"/>
            <p:cNvSpPr/>
            <p:nvPr/>
          </p:nvSpPr>
          <p:spPr>
            <a:xfrm>
              <a:off x="3502108" y="1353159"/>
              <a:ext cx="84587" cy="43786"/>
            </a:xfrm>
            <a:custGeom>
              <a:avLst/>
              <a:gdLst/>
              <a:ahLst/>
              <a:cxnLst/>
              <a:rect l="l" t="t" r="r" b="b"/>
              <a:pathLst>
                <a:path w="2693" h="1394" extrusionOk="0">
                  <a:moveTo>
                    <a:pt x="2693" y="1"/>
                  </a:moveTo>
                  <a:cubicBezTo>
                    <a:pt x="2484" y="79"/>
                    <a:pt x="2276" y="135"/>
                    <a:pt x="2050" y="135"/>
                  </a:cubicBezTo>
                  <a:cubicBezTo>
                    <a:pt x="2001" y="135"/>
                    <a:pt x="1951" y="133"/>
                    <a:pt x="1901" y="127"/>
                  </a:cubicBezTo>
                  <a:cubicBezTo>
                    <a:pt x="1673" y="127"/>
                    <a:pt x="1445" y="87"/>
                    <a:pt x="1233" y="87"/>
                  </a:cubicBezTo>
                  <a:cubicBezTo>
                    <a:pt x="1180" y="87"/>
                    <a:pt x="1128" y="89"/>
                    <a:pt x="1077" y="96"/>
                  </a:cubicBezTo>
                  <a:cubicBezTo>
                    <a:pt x="634" y="222"/>
                    <a:pt x="317" y="444"/>
                    <a:pt x="1" y="729"/>
                  </a:cubicBezTo>
                  <a:cubicBezTo>
                    <a:pt x="127" y="951"/>
                    <a:pt x="222" y="1172"/>
                    <a:pt x="317" y="1394"/>
                  </a:cubicBezTo>
                  <a:cubicBezTo>
                    <a:pt x="666" y="1077"/>
                    <a:pt x="824" y="729"/>
                    <a:pt x="1331" y="539"/>
                  </a:cubicBezTo>
                  <a:cubicBezTo>
                    <a:pt x="1806" y="381"/>
                    <a:pt x="2344" y="317"/>
                    <a:pt x="2693"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0" name="Google Shape;2200;p24"/>
            <p:cNvSpPr/>
            <p:nvPr/>
          </p:nvSpPr>
          <p:spPr>
            <a:xfrm>
              <a:off x="3535936" y="1429768"/>
              <a:ext cx="67657" cy="44791"/>
            </a:xfrm>
            <a:custGeom>
              <a:avLst/>
              <a:gdLst/>
              <a:ahLst/>
              <a:cxnLst/>
              <a:rect l="l" t="t" r="r" b="b"/>
              <a:pathLst>
                <a:path w="2154" h="1426" extrusionOk="0">
                  <a:moveTo>
                    <a:pt x="2154" y="190"/>
                  </a:moveTo>
                  <a:lnTo>
                    <a:pt x="2154" y="190"/>
                  </a:lnTo>
                  <a:cubicBezTo>
                    <a:pt x="1426" y="348"/>
                    <a:pt x="317" y="0"/>
                    <a:pt x="32" y="792"/>
                  </a:cubicBezTo>
                  <a:lnTo>
                    <a:pt x="0" y="823"/>
                  </a:lnTo>
                  <a:cubicBezTo>
                    <a:pt x="32" y="982"/>
                    <a:pt x="96" y="1172"/>
                    <a:pt x="159" y="1330"/>
                  </a:cubicBezTo>
                  <a:cubicBezTo>
                    <a:pt x="191" y="1362"/>
                    <a:pt x="191" y="1425"/>
                    <a:pt x="191" y="1425"/>
                  </a:cubicBezTo>
                  <a:cubicBezTo>
                    <a:pt x="539" y="633"/>
                    <a:pt x="1774" y="887"/>
                    <a:pt x="2154" y="19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1" name="Google Shape;2201;p24"/>
            <p:cNvSpPr/>
            <p:nvPr/>
          </p:nvSpPr>
          <p:spPr>
            <a:xfrm>
              <a:off x="3552835" y="1515894"/>
              <a:ext cx="62694" cy="26290"/>
            </a:xfrm>
            <a:custGeom>
              <a:avLst/>
              <a:gdLst/>
              <a:ahLst/>
              <a:cxnLst/>
              <a:rect l="l" t="t" r="r" b="b"/>
              <a:pathLst>
                <a:path w="1996" h="837" extrusionOk="0">
                  <a:moveTo>
                    <a:pt x="1086" y="0"/>
                  </a:moveTo>
                  <a:cubicBezTo>
                    <a:pt x="736" y="0"/>
                    <a:pt x="400" y="90"/>
                    <a:pt x="128" y="362"/>
                  </a:cubicBezTo>
                  <a:cubicBezTo>
                    <a:pt x="118" y="381"/>
                    <a:pt x="105" y="389"/>
                    <a:pt x="92" y="389"/>
                  </a:cubicBezTo>
                  <a:cubicBezTo>
                    <a:pt x="63" y="389"/>
                    <a:pt x="33" y="352"/>
                    <a:pt x="33" y="330"/>
                  </a:cubicBezTo>
                  <a:lnTo>
                    <a:pt x="1" y="330"/>
                  </a:lnTo>
                  <a:cubicBezTo>
                    <a:pt x="1" y="488"/>
                    <a:pt x="33" y="678"/>
                    <a:pt x="33" y="837"/>
                  </a:cubicBezTo>
                  <a:cubicBezTo>
                    <a:pt x="729" y="742"/>
                    <a:pt x="1394" y="488"/>
                    <a:pt x="1996" y="140"/>
                  </a:cubicBezTo>
                  <a:cubicBezTo>
                    <a:pt x="1703" y="67"/>
                    <a:pt x="1389" y="0"/>
                    <a:pt x="1086"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2" name="Google Shape;2202;p24"/>
            <p:cNvSpPr/>
            <p:nvPr/>
          </p:nvSpPr>
          <p:spPr>
            <a:xfrm>
              <a:off x="3356899" y="1610784"/>
              <a:ext cx="47775" cy="51764"/>
            </a:xfrm>
            <a:custGeom>
              <a:avLst/>
              <a:gdLst/>
              <a:ahLst/>
              <a:cxnLst/>
              <a:rect l="l" t="t" r="r" b="b"/>
              <a:pathLst>
                <a:path w="1521" h="1648" extrusionOk="0">
                  <a:moveTo>
                    <a:pt x="1267" y="1"/>
                  </a:moveTo>
                  <a:cubicBezTo>
                    <a:pt x="633" y="317"/>
                    <a:pt x="475" y="1236"/>
                    <a:pt x="0" y="1648"/>
                  </a:cubicBezTo>
                  <a:cubicBezTo>
                    <a:pt x="475" y="1553"/>
                    <a:pt x="982" y="1394"/>
                    <a:pt x="1203" y="983"/>
                  </a:cubicBezTo>
                  <a:cubicBezTo>
                    <a:pt x="1330" y="793"/>
                    <a:pt x="1330" y="634"/>
                    <a:pt x="1520" y="507"/>
                  </a:cubicBezTo>
                  <a:cubicBezTo>
                    <a:pt x="1425" y="349"/>
                    <a:pt x="1330" y="191"/>
                    <a:pt x="1267"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3" name="Google Shape;2203;p24"/>
            <p:cNvSpPr/>
            <p:nvPr/>
          </p:nvSpPr>
          <p:spPr>
            <a:xfrm>
              <a:off x="3314119" y="1558957"/>
              <a:ext cx="68662" cy="55847"/>
            </a:xfrm>
            <a:custGeom>
              <a:avLst/>
              <a:gdLst/>
              <a:ahLst/>
              <a:cxnLst/>
              <a:rect l="l" t="t" r="r" b="b"/>
              <a:pathLst>
                <a:path w="2186" h="1778" extrusionOk="0">
                  <a:moveTo>
                    <a:pt x="1982" y="0"/>
                  </a:moveTo>
                  <a:cubicBezTo>
                    <a:pt x="1125" y="0"/>
                    <a:pt x="933" y="724"/>
                    <a:pt x="507" y="1302"/>
                  </a:cubicBezTo>
                  <a:cubicBezTo>
                    <a:pt x="349" y="1492"/>
                    <a:pt x="190" y="1651"/>
                    <a:pt x="0" y="1777"/>
                  </a:cubicBezTo>
                  <a:cubicBezTo>
                    <a:pt x="475" y="1619"/>
                    <a:pt x="919" y="1429"/>
                    <a:pt x="1267" y="1017"/>
                  </a:cubicBezTo>
                  <a:cubicBezTo>
                    <a:pt x="1552" y="701"/>
                    <a:pt x="1774" y="416"/>
                    <a:pt x="2185" y="321"/>
                  </a:cubicBezTo>
                  <a:cubicBezTo>
                    <a:pt x="2154" y="194"/>
                    <a:pt x="2154" y="99"/>
                    <a:pt x="2090" y="4"/>
                  </a:cubicBezTo>
                  <a:cubicBezTo>
                    <a:pt x="2053" y="2"/>
                    <a:pt x="2017" y="0"/>
                    <a:pt x="1982"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4" name="Google Shape;2204;p24"/>
            <p:cNvSpPr/>
            <p:nvPr/>
          </p:nvSpPr>
          <p:spPr>
            <a:xfrm>
              <a:off x="3243478" y="1479490"/>
              <a:ext cx="114427" cy="89550"/>
            </a:xfrm>
            <a:custGeom>
              <a:avLst/>
              <a:gdLst/>
              <a:ahLst/>
              <a:cxnLst/>
              <a:rect l="l" t="t" r="r" b="b"/>
              <a:pathLst>
                <a:path w="3643" h="2851" extrusionOk="0">
                  <a:moveTo>
                    <a:pt x="3326" y="0"/>
                  </a:moveTo>
                  <a:cubicBezTo>
                    <a:pt x="2914" y="1489"/>
                    <a:pt x="793" y="1616"/>
                    <a:pt x="1" y="2851"/>
                  </a:cubicBezTo>
                  <a:cubicBezTo>
                    <a:pt x="1104" y="1937"/>
                    <a:pt x="3117" y="2152"/>
                    <a:pt x="3635" y="655"/>
                  </a:cubicBezTo>
                  <a:lnTo>
                    <a:pt x="3635" y="655"/>
                  </a:lnTo>
                  <a:cubicBezTo>
                    <a:pt x="3639" y="652"/>
                    <a:pt x="3643" y="645"/>
                    <a:pt x="3643" y="634"/>
                  </a:cubicBezTo>
                  <a:lnTo>
                    <a:pt x="3643" y="634"/>
                  </a:lnTo>
                  <a:cubicBezTo>
                    <a:pt x="3643" y="634"/>
                    <a:pt x="3643" y="634"/>
                    <a:pt x="3643" y="634"/>
                  </a:cubicBezTo>
                  <a:cubicBezTo>
                    <a:pt x="3516" y="412"/>
                    <a:pt x="3453" y="222"/>
                    <a:pt x="3326"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5" name="Google Shape;2205;p24"/>
            <p:cNvSpPr/>
            <p:nvPr/>
          </p:nvSpPr>
          <p:spPr>
            <a:xfrm>
              <a:off x="3250451" y="1425779"/>
              <a:ext cx="71646" cy="84587"/>
            </a:xfrm>
            <a:custGeom>
              <a:avLst/>
              <a:gdLst/>
              <a:ahLst/>
              <a:cxnLst/>
              <a:rect l="l" t="t" r="r" b="b"/>
              <a:pathLst>
                <a:path w="2281" h="2693" extrusionOk="0">
                  <a:moveTo>
                    <a:pt x="1806" y="0"/>
                  </a:moveTo>
                  <a:cubicBezTo>
                    <a:pt x="1204" y="317"/>
                    <a:pt x="1172" y="1330"/>
                    <a:pt x="792" y="1901"/>
                  </a:cubicBezTo>
                  <a:cubicBezTo>
                    <a:pt x="602" y="2217"/>
                    <a:pt x="317" y="2502"/>
                    <a:pt x="0" y="2692"/>
                  </a:cubicBezTo>
                  <a:cubicBezTo>
                    <a:pt x="254" y="2661"/>
                    <a:pt x="476" y="2566"/>
                    <a:pt x="697" y="2439"/>
                  </a:cubicBezTo>
                  <a:cubicBezTo>
                    <a:pt x="1172" y="2186"/>
                    <a:pt x="1362" y="1774"/>
                    <a:pt x="1521" y="1299"/>
                  </a:cubicBezTo>
                  <a:cubicBezTo>
                    <a:pt x="1647" y="919"/>
                    <a:pt x="1869" y="602"/>
                    <a:pt x="2281" y="539"/>
                  </a:cubicBezTo>
                  <a:cubicBezTo>
                    <a:pt x="2122" y="349"/>
                    <a:pt x="1964" y="159"/>
                    <a:pt x="1806"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6" name="Google Shape;2206;p24"/>
            <p:cNvSpPr/>
            <p:nvPr/>
          </p:nvSpPr>
          <p:spPr>
            <a:xfrm>
              <a:off x="3172868" y="1378035"/>
              <a:ext cx="106448" cy="121368"/>
            </a:xfrm>
            <a:custGeom>
              <a:avLst/>
              <a:gdLst/>
              <a:ahLst/>
              <a:cxnLst/>
              <a:rect l="l" t="t" r="r" b="b"/>
              <a:pathLst>
                <a:path w="3389" h="3864" extrusionOk="0">
                  <a:moveTo>
                    <a:pt x="3072" y="0"/>
                  </a:moveTo>
                  <a:cubicBezTo>
                    <a:pt x="1869" y="380"/>
                    <a:pt x="2027" y="1742"/>
                    <a:pt x="1489" y="2629"/>
                  </a:cubicBezTo>
                  <a:cubicBezTo>
                    <a:pt x="1141" y="3229"/>
                    <a:pt x="542" y="3482"/>
                    <a:pt x="5" y="3861"/>
                  </a:cubicBezTo>
                  <a:lnTo>
                    <a:pt x="5" y="3861"/>
                  </a:lnTo>
                  <a:cubicBezTo>
                    <a:pt x="230" y="3704"/>
                    <a:pt x="826" y="3577"/>
                    <a:pt x="1172" y="3325"/>
                  </a:cubicBezTo>
                  <a:cubicBezTo>
                    <a:pt x="1710" y="2977"/>
                    <a:pt x="2122" y="2439"/>
                    <a:pt x="2407" y="1837"/>
                  </a:cubicBezTo>
                  <a:cubicBezTo>
                    <a:pt x="2629" y="1362"/>
                    <a:pt x="2882" y="887"/>
                    <a:pt x="3357" y="602"/>
                  </a:cubicBezTo>
                  <a:cubicBezTo>
                    <a:pt x="3357" y="570"/>
                    <a:pt x="3357" y="475"/>
                    <a:pt x="3389" y="444"/>
                  </a:cubicBezTo>
                  <a:cubicBezTo>
                    <a:pt x="3262" y="317"/>
                    <a:pt x="3167" y="159"/>
                    <a:pt x="3072" y="0"/>
                  </a:cubicBezTo>
                  <a:close/>
                  <a:moveTo>
                    <a:pt x="5" y="3861"/>
                  </a:moveTo>
                  <a:lnTo>
                    <a:pt x="5" y="3861"/>
                  </a:lnTo>
                  <a:cubicBezTo>
                    <a:pt x="3" y="3862"/>
                    <a:pt x="2" y="3863"/>
                    <a:pt x="0" y="3864"/>
                  </a:cubicBezTo>
                  <a:cubicBezTo>
                    <a:pt x="2" y="3863"/>
                    <a:pt x="3" y="3862"/>
                    <a:pt x="5" y="386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7" name="Google Shape;2207;p24"/>
            <p:cNvSpPr/>
            <p:nvPr/>
          </p:nvSpPr>
          <p:spPr>
            <a:xfrm>
              <a:off x="3189767" y="1343202"/>
              <a:ext cx="68662" cy="54748"/>
            </a:xfrm>
            <a:custGeom>
              <a:avLst/>
              <a:gdLst/>
              <a:ahLst/>
              <a:cxnLst/>
              <a:rect l="l" t="t" r="r" b="b"/>
              <a:pathLst>
                <a:path w="2186" h="1743" extrusionOk="0">
                  <a:moveTo>
                    <a:pt x="2154" y="1"/>
                  </a:moveTo>
                  <a:cubicBezTo>
                    <a:pt x="1742" y="96"/>
                    <a:pt x="1362" y="128"/>
                    <a:pt x="982" y="286"/>
                  </a:cubicBezTo>
                  <a:cubicBezTo>
                    <a:pt x="634" y="476"/>
                    <a:pt x="507" y="793"/>
                    <a:pt x="349" y="1173"/>
                  </a:cubicBezTo>
                  <a:cubicBezTo>
                    <a:pt x="286" y="1363"/>
                    <a:pt x="159" y="1584"/>
                    <a:pt x="1" y="1743"/>
                  </a:cubicBezTo>
                  <a:cubicBezTo>
                    <a:pt x="877" y="1555"/>
                    <a:pt x="1135" y="254"/>
                    <a:pt x="2149" y="254"/>
                  </a:cubicBezTo>
                  <a:cubicBezTo>
                    <a:pt x="2161" y="254"/>
                    <a:pt x="2174" y="254"/>
                    <a:pt x="2186" y="254"/>
                  </a:cubicBezTo>
                  <a:cubicBezTo>
                    <a:pt x="2186" y="159"/>
                    <a:pt x="2186" y="96"/>
                    <a:pt x="2154"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8" name="Google Shape;2208;p24"/>
            <p:cNvSpPr/>
            <p:nvPr/>
          </p:nvSpPr>
          <p:spPr>
            <a:xfrm>
              <a:off x="3159927" y="1193345"/>
              <a:ext cx="464585" cy="479160"/>
            </a:xfrm>
            <a:custGeom>
              <a:avLst/>
              <a:gdLst/>
              <a:ahLst/>
              <a:cxnLst/>
              <a:rect l="l" t="t" r="r" b="b"/>
              <a:pathLst>
                <a:path w="14791" h="15255" extrusionOk="0">
                  <a:moveTo>
                    <a:pt x="10230" y="433"/>
                  </a:moveTo>
                  <a:lnTo>
                    <a:pt x="10230" y="433"/>
                  </a:lnTo>
                  <a:cubicBezTo>
                    <a:pt x="9786" y="940"/>
                    <a:pt x="8805" y="972"/>
                    <a:pt x="8551" y="1763"/>
                  </a:cubicBezTo>
                  <a:cubicBezTo>
                    <a:pt x="8425" y="1668"/>
                    <a:pt x="8330" y="1510"/>
                    <a:pt x="8108" y="1383"/>
                  </a:cubicBezTo>
                  <a:cubicBezTo>
                    <a:pt x="8583" y="655"/>
                    <a:pt x="9533" y="782"/>
                    <a:pt x="10230" y="433"/>
                  </a:cubicBezTo>
                  <a:close/>
                  <a:moveTo>
                    <a:pt x="12827" y="402"/>
                  </a:moveTo>
                  <a:lnTo>
                    <a:pt x="12827" y="402"/>
                  </a:lnTo>
                  <a:cubicBezTo>
                    <a:pt x="13112" y="655"/>
                    <a:pt x="11211" y="1700"/>
                    <a:pt x="10895" y="1763"/>
                  </a:cubicBezTo>
                  <a:cubicBezTo>
                    <a:pt x="10261" y="2048"/>
                    <a:pt x="9755" y="2365"/>
                    <a:pt x="9375" y="2967"/>
                  </a:cubicBezTo>
                  <a:lnTo>
                    <a:pt x="9375" y="2998"/>
                  </a:lnTo>
                  <a:cubicBezTo>
                    <a:pt x="9280" y="2840"/>
                    <a:pt x="9153" y="2650"/>
                    <a:pt x="9026" y="2460"/>
                  </a:cubicBezTo>
                  <a:cubicBezTo>
                    <a:pt x="9628" y="1732"/>
                    <a:pt x="10451" y="1573"/>
                    <a:pt x="11338" y="1257"/>
                  </a:cubicBezTo>
                  <a:cubicBezTo>
                    <a:pt x="11433" y="1225"/>
                    <a:pt x="12858" y="497"/>
                    <a:pt x="12827" y="402"/>
                  </a:cubicBezTo>
                  <a:close/>
                  <a:moveTo>
                    <a:pt x="12795" y="2460"/>
                  </a:moveTo>
                  <a:lnTo>
                    <a:pt x="12795" y="2460"/>
                  </a:lnTo>
                  <a:cubicBezTo>
                    <a:pt x="12510" y="2555"/>
                    <a:pt x="12225" y="2713"/>
                    <a:pt x="12003" y="2998"/>
                  </a:cubicBezTo>
                  <a:cubicBezTo>
                    <a:pt x="11433" y="3663"/>
                    <a:pt x="11401" y="4709"/>
                    <a:pt x="10483" y="5025"/>
                  </a:cubicBezTo>
                  <a:cubicBezTo>
                    <a:pt x="10420" y="4835"/>
                    <a:pt x="10293" y="4582"/>
                    <a:pt x="10166" y="4392"/>
                  </a:cubicBezTo>
                  <a:cubicBezTo>
                    <a:pt x="10578" y="4297"/>
                    <a:pt x="10736" y="3980"/>
                    <a:pt x="10926" y="3632"/>
                  </a:cubicBezTo>
                  <a:cubicBezTo>
                    <a:pt x="11401" y="2967"/>
                    <a:pt x="12035" y="2523"/>
                    <a:pt x="12795" y="2460"/>
                  </a:cubicBezTo>
                  <a:close/>
                  <a:moveTo>
                    <a:pt x="13587" y="5089"/>
                  </a:moveTo>
                  <a:lnTo>
                    <a:pt x="13587" y="5089"/>
                  </a:lnTo>
                  <a:cubicBezTo>
                    <a:pt x="13238" y="5405"/>
                    <a:pt x="12700" y="5469"/>
                    <a:pt x="12225" y="5627"/>
                  </a:cubicBezTo>
                  <a:cubicBezTo>
                    <a:pt x="11750" y="5817"/>
                    <a:pt x="11560" y="6165"/>
                    <a:pt x="11211" y="6482"/>
                  </a:cubicBezTo>
                  <a:cubicBezTo>
                    <a:pt x="11085" y="6229"/>
                    <a:pt x="10990" y="6039"/>
                    <a:pt x="10895" y="5817"/>
                  </a:cubicBezTo>
                  <a:cubicBezTo>
                    <a:pt x="11211" y="5532"/>
                    <a:pt x="11560" y="5247"/>
                    <a:pt x="11971" y="5184"/>
                  </a:cubicBezTo>
                  <a:cubicBezTo>
                    <a:pt x="12046" y="5174"/>
                    <a:pt x="12123" y="5170"/>
                    <a:pt x="12201" y="5170"/>
                  </a:cubicBezTo>
                  <a:cubicBezTo>
                    <a:pt x="12392" y="5170"/>
                    <a:pt x="12593" y="5193"/>
                    <a:pt x="12795" y="5215"/>
                  </a:cubicBezTo>
                  <a:cubicBezTo>
                    <a:pt x="12845" y="5221"/>
                    <a:pt x="12895" y="5223"/>
                    <a:pt x="12944" y="5223"/>
                  </a:cubicBezTo>
                  <a:cubicBezTo>
                    <a:pt x="13170" y="5223"/>
                    <a:pt x="13378" y="5167"/>
                    <a:pt x="13587" y="5089"/>
                  </a:cubicBezTo>
                  <a:close/>
                  <a:moveTo>
                    <a:pt x="3104" y="4772"/>
                  </a:moveTo>
                  <a:cubicBezTo>
                    <a:pt x="3104" y="4867"/>
                    <a:pt x="3136" y="4930"/>
                    <a:pt x="3136" y="5057"/>
                  </a:cubicBezTo>
                  <a:cubicBezTo>
                    <a:pt x="3112" y="5055"/>
                    <a:pt x="3089" y="5055"/>
                    <a:pt x="3066" y="5055"/>
                  </a:cubicBezTo>
                  <a:cubicBezTo>
                    <a:pt x="2076" y="5055"/>
                    <a:pt x="1755" y="6360"/>
                    <a:pt x="951" y="6577"/>
                  </a:cubicBezTo>
                  <a:cubicBezTo>
                    <a:pt x="1109" y="6419"/>
                    <a:pt x="1204" y="6197"/>
                    <a:pt x="1299" y="5975"/>
                  </a:cubicBezTo>
                  <a:cubicBezTo>
                    <a:pt x="1457" y="5627"/>
                    <a:pt x="1584" y="5310"/>
                    <a:pt x="1932" y="5089"/>
                  </a:cubicBezTo>
                  <a:cubicBezTo>
                    <a:pt x="2312" y="4899"/>
                    <a:pt x="2692" y="4867"/>
                    <a:pt x="3104" y="4772"/>
                  </a:cubicBezTo>
                  <a:close/>
                  <a:moveTo>
                    <a:pt x="14093" y="7717"/>
                  </a:moveTo>
                  <a:cubicBezTo>
                    <a:pt x="13713" y="8382"/>
                    <a:pt x="12510" y="8160"/>
                    <a:pt x="12130" y="8952"/>
                  </a:cubicBezTo>
                  <a:cubicBezTo>
                    <a:pt x="12130" y="8952"/>
                    <a:pt x="12130" y="8889"/>
                    <a:pt x="12035" y="8889"/>
                  </a:cubicBezTo>
                  <a:cubicBezTo>
                    <a:pt x="12003" y="8730"/>
                    <a:pt x="11971" y="8540"/>
                    <a:pt x="11876" y="8382"/>
                  </a:cubicBezTo>
                  <a:lnTo>
                    <a:pt x="11908" y="8350"/>
                  </a:lnTo>
                  <a:cubicBezTo>
                    <a:pt x="12225" y="7527"/>
                    <a:pt x="13397" y="7875"/>
                    <a:pt x="14093" y="7717"/>
                  </a:cubicBezTo>
                  <a:close/>
                  <a:moveTo>
                    <a:pt x="3453" y="5880"/>
                  </a:moveTo>
                  <a:cubicBezTo>
                    <a:pt x="3516" y="6039"/>
                    <a:pt x="3643" y="6197"/>
                    <a:pt x="3769" y="6324"/>
                  </a:cubicBezTo>
                  <a:cubicBezTo>
                    <a:pt x="3738" y="6355"/>
                    <a:pt x="3738" y="6419"/>
                    <a:pt x="3738" y="6482"/>
                  </a:cubicBezTo>
                  <a:cubicBezTo>
                    <a:pt x="3263" y="6767"/>
                    <a:pt x="3041" y="7242"/>
                    <a:pt x="2787" y="7717"/>
                  </a:cubicBezTo>
                  <a:cubicBezTo>
                    <a:pt x="2502" y="8350"/>
                    <a:pt x="2154" y="8857"/>
                    <a:pt x="1552" y="9205"/>
                  </a:cubicBezTo>
                  <a:cubicBezTo>
                    <a:pt x="1204" y="9459"/>
                    <a:pt x="602" y="9554"/>
                    <a:pt x="349" y="9712"/>
                  </a:cubicBezTo>
                  <a:cubicBezTo>
                    <a:pt x="919" y="9332"/>
                    <a:pt x="1457" y="9110"/>
                    <a:pt x="1869" y="8509"/>
                  </a:cubicBezTo>
                  <a:cubicBezTo>
                    <a:pt x="2407" y="7685"/>
                    <a:pt x="2312" y="6260"/>
                    <a:pt x="3453" y="5880"/>
                  </a:cubicBezTo>
                  <a:close/>
                  <a:moveTo>
                    <a:pt x="4688" y="7400"/>
                  </a:moveTo>
                  <a:cubicBezTo>
                    <a:pt x="4846" y="7559"/>
                    <a:pt x="5004" y="7749"/>
                    <a:pt x="5163" y="7939"/>
                  </a:cubicBezTo>
                  <a:cubicBezTo>
                    <a:pt x="4751" y="8002"/>
                    <a:pt x="4561" y="8319"/>
                    <a:pt x="4403" y="8699"/>
                  </a:cubicBezTo>
                  <a:cubicBezTo>
                    <a:pt x="4213" y="9174"/>
                    <a:pt x="4054" y="9586"/>
                    <a:pt x="3579" y="9839"/>
                  </a:cubicBezTo>
                  <a:cubicBezTo>
                    <a:pt x="3358" y="9966"/>
                    <a:pt x="3136" y="10061"/>
                    <a:pt x="2882" y="10092"/>
                  </a:cubicBezTo>
                  <a:cubicBezTo>
                    <a:pt x="3199" y="9839"/>
                    <a:pt x="3453" y="9617"/>
                    <a:pt x="3674" y="9301"/>
                  </a:cubicBezTo>
                  <a:cubicBezTo>
                    <a:pt x="4086" y="8794"/>
                    <a:pt x="4086" y="7749"/>
                    <a:pt x="4688" y="7400"/>
                  </a:cubicBezTo>
                  <a:close/>
                  <a:moveTo>
                    <a:pt x="5954" y="9110"/>
                  </a:moveTo>
                  <a:cubicBezTo>
                    <a:pt x="6049" y="9332"/>
                    <a:pt x="6176" y="9522"/>
                    <a:pt x="6271" y="9776"/>
                  </a:cubicBezTo>
                  <a:cubicBezTo>
                    <a:pt x="5796" y="11327"/>
                    <a:pt x="3738" y="11042"/>
                    <a:pt x="2629" y="11961"/>
                  </a:cubicBezTo>
                  <a:cubicBezTo>
                    <a:pt x="3421" y="10726"/>
                    <a:pt x="5543" y="10599"/>
                    <a:pt x="5954" y="9110"/>
                  </a:cubicBezTo>
                  <a:close/>
                  <a:moveTo>
                    <a:pt x="6858" y="11636"/>
                  </a:moveTo>
                  <a:cubicBezTo>
                    <a:pt x="6903" y="11636"/>
                    <a:pt x="6950" y="11639"/>
                    <a:pt x="6999" y="11644"/>
                  </a:cubicBezTo>
                  <a:cubicBezTo>
                    <a:pt x="7063" y="11739"/>
                    <a:pt x="7063" y="11834"/>
                    <a:pt x="7094" y="11961"/>
                  </a:cubicBezTo>
                  <a:cubicBezTo>
                    <a:pt x="6683" y="12056"/>
                    <a:pt x="6461" y="12341"/>
                    <a:pt x="6176" y="12657"/>
                  </a:cubicBezTo>
                  <a:cubicBezTo>
                    <a:pt x="5828" y="13069"/>
                    <a:pt x="5384" y="13291"/>
                    <a:pt x="4909" y="13417"/>
                  </a:cubicBezTo>
                  <a:cubicBezTo>
                    <a:pt x="5099" y="13291"/>
                    <a:pt x="5258" y="13132"/>
                    <a:pt x="5416" y="12942"/>
                  </a:cubicBezTo>
                  <a:cubicBezTo>
                    <a:pt x="5865" y="12374"/>
                    <a:pt x="6087" y="11636"/>
                    <a:pt x="6858" y="11636"/>
                  </a:cubicBezTo>
                  <a:close/>
                  <a:moveTo>
                    <a:pt x="6545" y="1070"/>
                  </a:moveTo>
                  <a:cubicBezTo>
                    <a:pt x="6909" y="1070"/>
                    <a:pt x="7277" y="1157"/>
                    <a:pt x="7633" y="1352"/>
                  </a:cubicBezTo>
                  <a:cubicBezTo>
                    <a:pt x="8330" y="1700"/>
                    <a:pt x="8805" y="2682"/>
                    <a:pt x="9185" y="3315"/>
                  </a:cubicBezTo>
                  <a:cubicBezTo>
                    <a:pt x="9216" y="3410"/>
                    <a:pt x="9280" y="3442"/>
                    <a:pt x="9311" y="3505"/>
                  </a:cubicBezTo>
                  <a:cubicBezTo>
                    <a:pt x="9976" y="4614"/>
                    <a:pt x="10546" y="5722"/>
                    <a:pt x="11021" y="6925"/>
                  </a:cubicBezTo>
                  <a:cubicBezTo>
                    <a:pt x="11560" y="8319"/>
                    <a:pt x="12225" y="9839"/>
                    <a:pt x="12193" y="11391"/>
                  </a:cubicBezTo>
                  <a:cubicBezTo>
                    <a:pt x="12193" y="12754"/>
                    <a:pt x="11361" y="14423"/>
                    <a:pt x="9904" y="14423"/>
                  </a:cubicBezTo>
                  <a:cubicBezTo>
                    <a:pt x="9804" y="14423"/>
                    <a:pt x="9702" y="14415"/>
                    <a:pt x="9596" y="14399"/>
                  </a:cubicBezTo>
                  <a:cubicBezTo>
                    <a:pt x="7791" y="14273"/>
                    <a:pt x="7633" y="12309"/>
                    <a:pt x="7253" y="10947"/>
                  </a:cubicBezTo>
                  <a:cubicBezTo>
                    <a:pt x="6809" y="9427"/>
                    <a:pt x="5986" y="8065"/>
                    <a:pt x="4846" y="6957"/>
                  </a:cubicBezTo>
                  <a:lnTo>
                    <a:pt x="3991" y="6260"/>
                  </a:lnTo>
                  <a:lnTo>
                    <a:pt x="3959" y="6260"/>
                  </a:lnTo>
                  <a:cubicBezTo>
                    <a:pt x="2946" y="4740"/>
                    <a:pt x="3358" y="2872"/>
                    <a:pt x="4751" y="1763"/>
                  </a:cubicBezTo>
                  <a:cubicBezTo>
                    <a:pt x="5276" y="1339"/>
                    <a:pt x="5904" y="1070"/>
                    <a:pt x="6545" y="1070"/>
                  </a:cubicBezTo>
                  <a:close/>
                  <a:moveTo>
                    <a:pt x="7538" y="13291"/>
                  </a:moveTo>
                  <a:cubicBezTo>
                    <a:pt x="7601" y="13449"/>
                    <a:pt x="7696" y="13639"/>
                    <a:pt x="7791" y="13797"/>
                  </a:cubicBezTo>
                  <a:cubicBezTo>
                    <a:pt x="7601" y="13892"/>
                    <a:pt x="7601" y="14083"/>
                    <a:pt x="7474" y="14336"/>
                  </a:cubicBezTo>
                  <a:cubicBezTo>
                    <a:pt x="7284" y="14716"/>
                    <a:pt x="6778" y="14906"/>
                    <a:pt x="6239" y="15001"/>
                  </a:cubicBezTo>
                  <a:cubicBezTo>
                    <a:pt x="6746" y="14526"/>
                    <a:pt x="6936" y="13607"/>
                    <a:pt x="7538" y="13291"/>
                  </a:cubicBezTo>
                  <a:close/>
                  <a:moveTo>
                    <a:pt x="12926" y="1"/>
                  </a:moveTo>
                  <a:cubicBezTo>
                    <a:pt x="12896" y="1"/>
                    <a:pt x="12871" y="16"/>
                    <a:pt x="12890" y="53"/>
                  </a:cubicBezTo>
                  <a:cubicBezTo>
                    <a:pt x="12003" y="1383"/>
                    <a:pt x="9881" y="1003"/>
                    <a:pt x="9058" y="2365"/>
                  </a:cubicBezTo>
                  <a:cubicBezTo>
                    <a:pt x="8931" y="2207"/>
                    <a:pt x="8868" y="2080"/>
                    <a:pt x="8741" y="1922"/>
                  </a:cubicBezTo>
                  <a:cubicBezTo>
                    <a:pt x="8773" y="1922"/>
                    <a:pt x="8773" y="1922"/>
                    <a:pt x="8773" y="1890"/>
                  </a:cubicBezTo>
                  <a:cubicBezTo>
                    <a:pt x="9026" y="940"/>
                    <a:pt x="10420" y="1098"/>
                    <a:pt x="10673" y="148"/>
                  </a:cubicBezTo>
                  <a:cubicBezTo>
                    <a:pt x="10673" y="80"/>
                    <a:pt x="10640" y="28"/>
                    <a:pt x="10586" y="28"/>
                  </a:cubicBezTo>
                  <a:cubicBezTo>
                    <a:pt x="10565" y="28"/>
                    <a:pt x="10541" y="35"/>
                    <a:pt x="10515" y="53"/>
                  </a:cubicBezTo>
                  <a:cubicBezTo>
                    <a:pt x="9881" y="782"/>
                    <a:pt x="8583" y="465"/>
                    <a:pt x="8140" y="1320"/>
                  </a:cubicBezTo>
                  <a:cubicBezTo>
                    <a:pt x="7770" y="979"/>
                    <a:pt x="7299" y="740"/>
                    <a:pt x="6749" y="740"/>
                  </a:cubicBezTo>
                  <a:cubicBezTo>
                    <a:pt x="6686" y="740"/>
                    <a:pt x="6621" y="743"/>
                    <a:pt x="6556" y="750"/>
                  </a:cubicBezTo>
                  <a:cubicBezTo>
                    <a:pt x="4561" y="813"/>
                    <a:pt x="3009" y="2808"/>
                    <a:pt x="3136" y="4645"/>
                  </a:cubicBezTo>
                  <a:lnTo>
                    <a:pt x="3072" y="4645"/>
                  </a:lnTo>
                  <a:cubicBezTo>
                    <a:pt x="2534" y="4740"/>
                    <a:pt x="1932" y="4804"/>
                    <a:pt x="1552" y="5279"/>
                  </a:cubicBezTo>
                  <a:cubicBezTo>
                    <a:pt x="1172" y="5722"/>
                    <a:pt x="1172" y="6387"/>
                    <a:pt x="634" y="6640"/>
                  </a:cubicBezTo>
                  <a:cubicBezTo>
                    <a:pt x="539" y="6672"/>
                    <a:pt x="602" y="6799"/>
                    <a:pt x="666" y="6799"/>
                  </a:cubicBezTo>
                  <a:cubicBezTo>
                    <a:pt x="709" y="6803"/>
                    <a:pt x="751" y="6805"/>
                    <a:pt x="792" y="6805"/>
                  </a:cubicBezTo>
                  <a:cubicBezTo>
                    <a:pt x="1913" y="6805"/>
                    <a:pt x="2099" y="5184"/>
                    <a:pt x="3199" y="5184"/>
                  </a:cubicBezTo>
                  <a:cubicBezTo>
                    <a:pt x="3231" y="5374"/>
                    <a:pt x="3326" y="5564"/>
                    <a:pt x="3453" y="5754"/>
                  </a:cubicBezTo>
                  <a:cubicBezTo>
                    <a:pt x="2851" y="5944"/>
                    <a:pt x="2534" y="6387"/>
                    <a:pt x="2344" y="6957"/>
                  </a:cubicBezTo>
                  <a:cubicBezTo>
                    <a:pt x="2186" y="7464"/>
                    <a:pt x="2091" y="8065"/>
                    <a:pt x="1742" y="8540"/>
                  </a:cubicBezTo>
                  <a:cubicBezTo>
                    <a:pt x="1331" y="9110"/>
                    <a:pt x="697" y="9396"/>
                    <a:pt x="127" y="9681"/>
                  </a:cubicBezTo>
                  <a:cubicBezTo>
                    <a:pt x="1" y="9744"/>
                    <a:pt x="64" y="9839"/>
                    <a:pt x="159" y="9839"/>
                  </a:cubicBezTo>
                  <a:cubicBezTo>
                    <a:pt x="951" y="9776"/>
                    <a:pt x="1742" y="9459"/>
                    <a:pt x="2281" y="8857"/>
                  </a:cubicBezTo>
                  <a:cubicBezTo>
                    <a:pt x="2914" y="8192"/>
                    <a:pt x="3041" y="7147"/>
                    <a:pt x="3801" y="6609"/>
                  </a:cubicBezTo>
                  <a:cubicBezTo>
                    <a:pt x="4086" y="6830"/>
                    <a:pt x="4339" y="7084"/>
                    <a:pt x="4593" y="7305"/>
                  </a:cubicBezTo>
                  <a:cubicBezTo>
                    <a:pt x="4149" y="7527"/>
                    <a:pt x="4086" y="7907"/>
                    <a:pt x="3928" y="8350"/>
                  </a:cubicBezTo>
                  <a:cubicBezTo>
                    <a:pt x="3643" y="9174"/>
                    <a:pt x="3072" y="9807"/>
                    <a:pt x="2281" y="10156"/>
                  </a:cubicBezTo>
                  <a:cubicBezTo>
                    <a:pt x="2217" y="10187"/>
                    <a:pt x="2281" y="10314"/>
                    <a:pt x="2376" y="10314"/>
                  </a:cubicBezTo>
                  <a:cubicBezTo>
                    <a:pt x="2914" y="10251"/>
                    <a:pt x="3516" y="10124"/>
                    <a:pt x="3959" y="9776"/>
                  </a:cubicBezTo>
                  <a:cubicBezTo>
                    <a:pt x="4397" y="9400"/>
                    <a:pt x="4588" y="8065"/>
                    <a:pt x="5235" y="8065"/>
                  </a:cubicBezTo>
                  <a:cubicBezTo>
                    <a:pt x="5242" y="8065"/>
                    <a:pt x="5250" y="8065"/>
                    <a:pt x="5258" y="8065"/>
                  </a:cubicBezTo>
                  <a:cubicBezTo>
                    <a:pt x="5511" y="8350"/>
                    <a:pt x="5669" y="8604"/>
                    <a:pt x="5859" y="8920"/>
                  </a:cubicBezTo>
                  <a:cubicBezTo>
                    <a:pt x="5353" y="10726"/>
                    <a:pt x="2692" y="10504"/>
                    <a:pt x="2217" y="12404"/>
                  </a:cubicBezTo>
                  <a:cubicBezTo>
                    <a:pt x="2196" y="12489"/>
                    <a:pt x="2260" y="12531"/>
                    <a:pt x="2314" y="12531"/>
                  </a:cubicBezTo>
                  <a:cubicBezTo>
                    <a:pt x="2341" y="12531"/>
                    <a:pt x="2365" y="12520"/>
                    <a:pt x="2376" y="12499"/>
                  </a:cubicBezTo>
                  <a:cubicBezTo>
                    <a:pt x="3231" y="10979"/>
                    <a:pt x="5669" y="11581"/>
                    <a:pt x="6366" y="9934"/>
                  </a:cubicBezTo>
                  <a:cubicBezTo>
                    <a:pt x="6556" y="10441"/>
                    <a:pt x="6778" y="10947"/>
                    <a:pt x="6936" y="11486"/>
                  </a:cubicBezTo>
                  <a:cubicBezTo>
                    <a:pt x="6873" y="11477"/>
                    <a:pt x="6810" y="11472"/>
                    <a:pt x="6748" y="11472"/>
                  </a:cubicBezTo>
                  <a:cubicBezTo>
                    <a:pt x="6377" y="11472"/>
                    <a:pt x="6036" y="11635"/>
                    <a:pt x="5764" y="11961"/>
                  </a:cubicBezTo>
                  <a:cubicBezTo>
                    <a:pt x="5606" y="12151"/>
                    <a:pt x="5543" y="12341"/>
                    <a:pt x="5416" y="12531"/>
                  </a:cubicBezTo>
                  <a:cubicBezTo>
                    <a:pt x="5099" y="13069"/>
                    <a:pt x="4656" y="13354"/>
                    <a:pt x="4118" y="13576"/>
                  </a:cubicBezTo>
                  <a:cubicBezTo>
                    <a:pt x="4001" y="13605"/>
                    <a:pt x="4019" y="13769"/>
                    <a:pt x="4122" y="13769"/>
                  </a:cubicBezTo>
                  <a:cubicBezTo>
                    <a:pt x="4130" y="13769"/>
                    <a:pt x="4140" y="13768"/>
                    <a:pt x="4149" y="13766"/>
                  </a:cubicBezTo>
                  <a:cubicBezTo>
                    <a:pt x="4751" y="13671"/>
                    <a:pt x="5353" y="13576"/>
                    <a:pt x="5859" y="13196"/>
                  </a:cubicBezTo>
                  <a:cubicBezTo>
                    <a:pt x="6303" y="12879"/>
                    <a:pt x="6556" y="12309"/>
                    <a:pt x="7126" y="12151"/>
                  </a:cubicBezTo>
                  <a:lnTo>
                    <a:pt x="7126" y="12182"/>
                  </a:lnTo>
                  <a:cubicBezTo>
                    <a:pt x="7189" y="12531"/>
                    <a:pt x="7316" y="12879"/>
                    <a:pt x="7443" y="13196"/>
                  </a:cubicBezTo>
                  <a:cubicBezTo>
                    <a:pt x="6556" y="13512"/>
                    <a:pt x="6524" y="14906"/>
                    <a:pt x="5606" y="15064"/>
                  </a:cubicBezTo>
                  <a:cubicBezTo>
                    <a:pt x="5574" y="15096"/>
                    <a:pt x="5511" y="15096"/>
                    <a:pt x="5448" y="15096"/>
                  </a:cubicBezTo>
                  <a:cubicBezTo>
                    <a:pt x="5353" y="15096"/>
                    <a:pt x="5384" y="15254"/>
                    <a:pt x="5448" y="15254"/>
                  </a:cubicBezTo>
                  <a:cubicBezTo>
                    <a:pt x="5606" y="15254"/>
                    <a:pt x="5764" y="15223"/>
                    <a:pt x="5891" y="15191"/>
                  </a:cubicBezTo>
                  <a:cubicBezTo>
                    <a:pt x="6334" y="15128"/>
                    <a:pt x="6778" y="15033"/>
                    <a:pt x="7158" y="14843"/>
                  </a:cubicBezTo>
                  <a:cubicBezTo>
                    <a:pt x="7316" y="14748"/>
                    <a:pt x="7443" y="14684"/>
                    <a:pt x="7506" y="14526"/>
                  </a:cubicBezTo>
                  <a:cubicBezTo>
                    <a:pt x="7633" y="14336"/>
                    <a:pt x="7633" y="14051"/>
                    <a:pt x="7823" y="13924"/>
                  </a:cubicBezTo>
                  <a:cubicBezTo>
                    <a:pt x="8140" y="14336"/>
                    <a:pt x="8551" y="14684"/>
                    <a:pt x="9153" y="14811"/>
                  </a:cubicBezTo>
                  <a:cubicBezTo>
                    <a:pt x="9315" y="14845"/>
                    <a:pt x="9477" y="14861"/>
                    <a:pt x="9637" y="14861"/>
                  </a:cubicBezTo>
                  <a:cubicBezTo>
                    <a:pt x="10661" y="14861"/>
                    <a:pt x="11601" y="14191"/>
                    <a:pt x="12067" y="13259"/>
                  </a:cubicBezTo>
                  <a:cubicBezTo>
                    <a:pt x="12383" y="12626"/>
                    <a:pt x="12510" y="11961"/>
                    <a:pt x="12510" y="11264"/>
                  </a:cubicBezTo>
                  <a:cubicBezTo>
                    <a:pt x="13302" y="11106"/>
                    <a:pt x="14062" y="10821"/>
                    <a:pt x="14727" y="10409"/>
                  </a:cubicBezTo>
                  <a:cubicBezTo>
                    <a:pt x="14790" y="10346"/>
                    <a:pt x="14790" y="10282"/>
                    <a:pt x="14727" y="10251"/>
                  </a:cubicBezTo>
                  <a:cubicBezTo>
                    <a:pt x="14377" y="10149"/>
                    <a:pt x="14014" y="10067"/>
                    <a:pt x="13665" y="10067"/>
                  </a:cubicBezTo>
                  <a:cubicBezTo>
                    <a:pt x="13256" y="10067"/>
                    <a:pt x="12866" y="10179"/>
                    <a:pt x="12542" y="10504"/>
                  </a:cubicBezTo>
                  <a:lnTo>
                    <a:pt x="12542" y="10567"/>
                  </a:lnTo>
                  <a:cubicBezTo>
                    <a:pt x="12542" y="10590"/>
                    <a:pt x="12557" y="10612"/>
                    <a:pt x="12589" y="10612"/>
                  </a:cubicBezTo>
                  <a:cubicBezTo>
                    <a:pt x="12602" y="10612"/>
                    <a:pt x="12618" y="10608"/>
                    <a:pt x="12637" y="10599"/>
                  </a:cubicBezTo>
                  <a:cubicBezTo>
                    <a:pt x="12922" y="10314"/>
                    <a:pt x="13267" y="10219"/>
                    <a:pt x="13627" y="10219"/>
                  </a:cubicBezTo>
                  <a:cubicBezTo>
                    <a:pt x="13907" y="10219"/>
                    <a:pt x="14196" y="10276"/>
                    <a:pt x="14473" y="10346"/>
                  </a:cubicBezTo>
                  <a:cubicBezTo>
                    <a:pt x="13903" y="10726"/>
                    <a:pt x="13207" y="10947"/>
                    <a:pt x="12542" y="11074"/>
                  </a:cubicBezTo>
                  <a:cubicBezTo>
                    <a:pt x="12542" y="10916"/>
                    <a:pt x="12542" y="10726"/>
                    <a:pt x="12510" y="10567"/>
                  </a:cubicBezTo>
                  <a:cubicBezTo>
                    <a:pt x="12415" y="10029"/>
                    <a:pt x="12320" y="9522"/>
                    <a:pt x="12162" y="9015"/>
                  </a:cubicBezTo>
                  <a:cubicBezTo>
                    <a:pt x="12193" y="9015"/>
                    <a:pt x="12193" y="9015"/>
                    <a:pt x="12225" y="8984"/>
                  </a:cubicBezTo>
                  <a:cubicBezTo>
                    <a:pt x="12668" y="8129"/>
                    <a:pt x="13998" y="8509"/>
                    <a:pt x="14315" y="7559"/>
                  </a:cubicBezTo>
                  <a:cubicBezTo>
                    <a:pt x="14367" y="7481"/>
                    <a:pt x="14312" y="7424"/>
                    <a:pt x="14256" y="7424"/>
                  </a:cubicBezTo>
                  <a:cubicBezTo>
                    <a:pt x="14243" y="7424"/>
                    <a:pt x="14231" y="7426"/>
                    <a:pt x="14220" y="7432"/>
                  </a:cubicBezTo>
                  <a:cubicBezTo>
                    <a:pt x="13523" y="7717"/>
                    <a:pt x="12193" y="7274"/>
                    <a:pt x="11876" y="8192"/>
                  </a:cubicBezTo>
                  <a:cubicBezTo>
                    <a:pt x="11686" y="7685"/>
                    <a:pt x="11465" y="7115"/>
                    <a:pt x="11243" y="6609"/>
                  </a:cubicBezTo>
                  <a:lnTo>
                    <a:pt x="11560" y="6292"/>
                  </a:lnTo>
                  <a:cubicBezTo>
                    <a:pt x="11940" y="5849"/>
                    <a:pt x="12352" y="5722"/>
                    <a:pt x="12890" y="5564"/>
                  </a:cubicBezTo>
                  <a:cubicBezTo>
                    <a:pt x="13365" y="5469"/>
                    <a:pt x="13745" y="5310"/>
                    <a:pt x="13967" y="4867"/>
                  </a:cubicBezTo>
                  <a:cubicBezTo>
                    <a:pt x="13993" y="4789"/>
                    <a:pt x="13954" y="4732"/>
                    <a:pt x="13887" y="4732"/>
                  </a:cubicBezTo>
                  <a:cubicBezTo>
                    <a:pt x="13873" y="4732"/>
                    <a:pt x="13857" y="4735"/>
                    <a:pt x="13840" y="4740"/>
                  </a:cubicBezTo>
                  <a:cubicBezTo>
                    <a:pt x="13539" y="4936"/>
                    <a:pt x="13267" y="4974"/>
                    <a:pt x="12993" y="4974"/>
                  </a:cubicBezTo>
                  <a:cubicBezTo>
                    <a:pt x="12815" y="4974"/>
                    <a:pt x="12637" y="4958"/>
                    <a:pt x="12449" y="4958"/>
                  </a:cubicBezTo>
                  <a:cubicBezTo>
                    <a:pt x="12317" y="4958"/>
                    <a:pt x="12180" y="4966"/>
                    <a:pt x="12035" y="4994"/>
                  </a:cubicBezTo>
                  <a:cubicBezTo>
                    <a:pt x="11560" y="5057"/>
                    <a:pt x="11211" y="5342"/>
                    <a:pt x="10831" y="5659"/>
                  </a:cubicBezTo>
                  <a:cubicBezTo>
                    <a:pt x="10768" y="5469"/>
                    <a:pt x="10641" y="5310"/>
                    <a:pt x="10578" y="5089"/>
                  </a:cubicBezTo>
                  <a:cubicBezTo>
                    <a:pt x="11053" y="4899"/>
                    <a:pt x="11370" y="4550"/>
                    <a:pt x="11591" y="4075"/>
                  </a:cubicBezTo>
                  <a:cubicBezTo>
                    <a:pt x="11718" y="3790"/>
                    <a:pt x="11845" y="3505"/>
                    <a:pt x="12003" y="3252"/>
                  </a:cubicBezTo>
                  <a:cubicBezTo>
                    <a:pt x="12320" y="2713"/>
                    <a:pt x="12795" y="2523"/>
                    <a:pt x="13365" y="2365"/>
                  </a:cubicBezTo>
                  <a:cubicBezTo>
                    <a:pt x="13492" y="2365"/>
                    <a:pt x="13460" y="2207"/>
                    <a:pt x="13365" y="2207"/>
                  </a:cubicBezTo>
                  <a:cubicBezTo>
                    <a:pt x="13291" y="2203"/>
                    <a:pt x="13218" y="2201"/>
                    <a:pt x="13146" y="2201"/>
                  </a:cubicBezTo>
                  <a:cubicBezTo>
                    <a:pt x="12599" y="2201"/>
                    <a:pt x="12099" y="2314"/>
                    <a:pt x="11623" y="2650"/>
                  </a:cubicBezTo>
                  <a:cubicBezTo>
                    <a:pt x="11433" y="2808"/>
                    <a:pt x="11243" y="2967"/>
                    <a:pt x="11085" y="3157"/>
                  </a:cubicBezTo>
                  <a:cubicBezTo>
                    <a:pt x="10800" y="3505"/>
                    <a:pt x="10610" y="4170"/>
                    <a:pt x="10135" y="4265"/>
                  </a:cubicBezTo>
                  <a:cubicBezTo>
                    <a:pt x="9976" y="3980"/>
                    <a:pt x="9818" y="3663"/>
                    <a:pt x="9628" y="3347"/>
                  </a:cubicBezTo>
                  <a:cubicBezTo>
                    <a:pt x="9596" y="3315"/>
                    <a:pt x="9533" y="3252"/>
                    <a:pt x="9501" y="3157"/>
                  </a:cubicBezTo>
                  <a:cubicBezTo>
                    <a:pt x="9501" y="3157"/>
                    <a:pt x="9533" y="3157"/>
                    <a:pt x="9596" y="3125"/>
                  </a:cubicBezTo>
                  <a:cubicBezTo>
                    <a:pt x="10230" y="2080"/>
                    <a:pt x="11496" y="1985"/>
                    <a:pt x="12383" y="1257"/>
                  </a:cubicBezTo>
                  <a:cubicBezTo>
                    <a:pt x="12668" y="1035"/>
                    <a:pt x="13302" y="433"/>
                    <a:pt x="12985" y="22"/>
                  </a:cubicBezTo>
                  <a:cubicBezTo>
                    <a:pt x="12972" y="8"/>
                    <a:pt x="12948" y="1"/>
                    <a:pt x="1292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9" name="Google Shape;2209;p24"/>
            <p:cNvSpPr/>
            <p:nvPr/>
          </p:nvSpPr>
          <p:spPr>
            <a:xfrm>
              <a:off x="3310130" y="1305416"/>
              <a:ext cx="233785" cy="343311"/>
            </a:xfrm>
            <a:custGeom>
              <a:avLst/>
              <a:gdLst/>
              <a:ahLst/>
              <a:cxnLst/>
              <a:rect l="l" t="t" r="r" b="b"/>
              <a:pathLst>
                <a:path w="7443" h="10930" extrusionOk="0">
                  <a:moveTo>
                    <a:pt x="4312" y="8149"/>
                  </a:moveTo>
                  <a:cubicBezTo>
                    <a:pt x="4469" y="8149"/>
                    <a:pt x="4625" y="8208"/>
                    <a:pt x="4751" y="8298"/>
                  </a:cubicBezTo>
                  <a:cubicBezTo>
                    <a:pt x="5002" y="8465"/>
                    <a:pt x="5155" y="8657"/>
                    <a:pt x="5469" y="8657"/>
                  </a:cubicBezTo>
                  <a:cubicBezTo>
                    <a:pt x="5512" y="8657"/>
                    <a:pt x="5557" y="8654"/>
                    <a:pt x="5606" y="8646"/>
                  </a:cubicBezTo>
                  <a:cubicBezTo>
                    <a:pt x="5733" y="8646"/>
                    <a:pt x="5845" y="8618"/>
                    <a:pt x="5963" y="8618"/>
                  </a:cubicBezTo>
                  <a:cubicBezTo>
                    <a:pt x="6021" y="8618"/>
                    <a:pt x="6081" y="8625"/>
                    <a:pt x="6144" y="8646"/>
                  </a:cubicBezTo>
                  <a:cubicBezTo>
                    <a:pt x="6778" y="8931"/>
                    <a:pt x="6588" y="9754"/>
                    <a:pt x="6113" y="10071"/>
                  </a:cubicBezTo>
                  <a:cubicBezTo>
                    <a:pt x="5819" y="10262"/>
                    <a:pt x="5456" y="10358"/>
                    <a:pt x="5095" y="10358"/>
                  </a:cubicBezTo>
                  <a:cubicBezTo>
                    <a:pt x="4679" y="10358"/>
                    <a:pt x="4265" y="10231"/>
                    <a:pt x="3959" y="9976"/>
                  </a:cubicBezTo>
                  <a:cubicBezTo>
                    <a:pt x="3484" y="9533"/>
                    <a:pt x="3294" y="8646"/>
                    <a:pt x="3864" y="8171"/>
                  </a:cubicBezTo>
                  <a:cubicBezTo>
                    <a:pt x="3880" y="8163"/>
                    <a:pt x="3898" y="8159"/>
                    <a:pt x="3915" y="8159"/>
                  </a:cubicBezTo>
                  <a:cubicBezTo>
                    <a:pt x="3965" y="8159"/>
                    <a:pt x="4007" y="8195"/>
                    <a:pt x="3959" y="8266"/>
                  </a:cubicBezTo>
                  <a:cubicBezTo>
                    <a:pt x="4069" y="8184"/>
                    <a:pt x="4191" y="8149"/>
                    <a:pt x="4312" y="8149"/>
                  </a:cubicBezTo>
                  <a:close/>
                  <a:moveTo>
                    <a:pt x="4498" y="0"/>
                  </a:moveTo>
                  <a:lnTo>
                    <a:pt x="4181" y="190"/>
                  </a:lnTo>
                  <a:cubicBezTo>
                    <a:pt x="4688" y="1046"/>
                    <a:pt x="4814" y="2122"/>
                    <a:pt x="4023" y="2851"/>
                  </a:cubicBezTo>
                  <a:cubicBezTo>
                    <a:pt x="3791" y="3047"/>
                    <a:pt x="3581" y="3129"/>
                    <a:pt x="3390" y="3129"/>
                  </a:cubicBezTo>
                  <a:cubicBezTo>
                    <a:pt x="2722" y="3129"/>
                    <a:pt x="2292" y="2126"/>
                    <a:pt x="1996" y="1584"/>
                  </a:cubicBezTo>
                  <a:cubicBezTo>
                    <a:pt x="1742" y="1172"/>
                    <a:pt x="1394" y="1109"/>
                    <a:pt x="1046" y="950"/>
                  </a:cubicBezTo>
                  <a:lnTo>
                    <a:pt x="856" y="1489"/>
                  </a:lnTo>
                  <a:cubicBezTo>
                    <a:pt x="919" y="1489"/>
                    <a:pt x="1014" y="1489"/>
                    <a:pt x="1077" y="1521"/>
                  </a:cubicBezTo>
                  <a:cubicBezTo>
                    <a:pt x="1394" y="1647"/>
                    <a:pt x="1362" y="1964"/>
                    <a:pt x="1394" y="2249"/>
                  </a:cubicBezTo>
                  <a:cubicBezTo>
                    <a:pt x="1426" y="2534"/>
                    <a:pt x="1742" y="2724"/>
                    <a:pt x="1711" y="3041"/>
                  </a:cubicBezTo>
                  <a:cubicBezTo>
                    <a:pt x="1711" y="3199"/>
                    <a:pt x="1584" y="3326"/>
                    <a:pt x="1426" y="3357"/>
                  </a:cubicBezTo>
                  <a:cubicBezTo>
                    <a:pt x="1342" y="3388"/>
                    <a:pt x="1261" y="3402"/>
                    <a:pt x="1184" y="3402"/>
                  </a:cubicBezTo>
                  <a:cubicBezTo>
                    <a:pt x="943" y="3402"/>
                    <a:pt x="739" y="3264"/>
                    <a:pt x="571" y="3072"/>
                  </a:cubicBezTo>
                  <a:lnTo>
                    <a:pt x="1" y="3484"/>
                  </a:lnTo>
                  <a:cubicBezTo>
                    <a:pt x="1172" y="4529"/>
                    <a:pt x="1996" y="5923"/>
                    <a:pt x="2439" y="7474"/>
                  </a:cubicBezTo>
                  <a:cubicBezTo>
                    <a:pt x="2787" y="8773"/>
                    <a:pt x="2978" y="10800"/>
                    <a:pt x="4751" y="10926"/>
                  </a:cubicBezTo>
                  <a:cubicBezTo>
                    <a:pt x="4796" y="10929"/>
                    <a:pt x="4840" y="10930"/>
                    <a:pt x="4884" y="10930"/>
                  </a:cubicBezTo>
                  <a:cubicBezTo>
                    <a:pt x="6509" y="10930"/>
                    <a:pt x="7380" y="9241"/>
                    <a:pt x="7411" y="7823"/>
                  </a:cubicBezTo>
                  <a:cubicBezTo>
                    <a:pt x="7443" y="6271"/>
                    <a:pt x="6809" y="4751"/>
                    <a:pt x="6239" y="3357"/>
                  </a:cubicBezTo>
                  <a:cubicBezTo>
                    <a:pt x="5764" y="2217"/>
                    <a:pt x="5163" y="1046"/>
                    <a:pt x="4498"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0" name="Google Shape;2210;p24"/>
            <p:cNvSpPr/>
            <p:nvPr/>
          </p:nvSpPr>
          <p:spPr>
            <a:xfrm>
              <a:off x="3250451" y="1229215"/>
              <a:ext cx="201966" cy="185665"/>
            </a:xfrm>
            <a:custGeom>
              <a:avLst/>
              <a:gdLst/>
              <a:ahLst/>
              <a:cxnLst/>
              <a:rect l="l" t="t" r="r" b="b"/>
              <a:pathLst>
                <a:path w="6430" h="5911" extrusionOk="0">
                  <a:moveTo>
                    <a:pt x="3664" y="0"/>
                  </a:moveTo>
                  <a:cubicBezTo>
                    <a:pt x="3012" y="0"/>
                    <a:pt x="2371" y="285"/>
                    <a:pt x="1837" y="716"/>
                  </a:cubicBezTo>
                  <a:cubicBezTo>
                    <a:pt x="444" y="1825"/>
                    <a:pt x="0" y="3725"/>
                    <a:pt x="1046" y="5182"/>
                  </a:cubicBezTo>
                  <a:lnTo>
                    <a:pt x="1077" y="5182"/>
                  </a:lnTo>
                  <a:cubicBezTo>
                    <a:pt x="1362" y="5372"/>
                    <a:pt x="1647" y="5657"/>
                    <a:pt x="1901" y="5910"/>
                  </a:cubicBezTo>
                  <a:lnTo>
                    <a:pt x="2471" y="5498"/>
                  </a:lnTo>
                  <a:cubicBezTo>
                    <a:pt x="2027" y="5023"/>
                    <a:pt x="1964" y="4105"/>
                    <a:pt x="2597" y="4073"/>
                  </a:cubicBezTo>
                  <a:lnTo>
                    <a:pt x="2597" y="4042"/>
                  </a:lnTo>
                  <a:cubicBezTo>
                    <a:pt x="2661" y="3947"/>
                    <a:pt x="2692" y="3915"/>
                    <a:pt x="2787" y="3915"/>
                  </a:cubicBezTo>
                  <a:lnTo>
                    <a:pt x="2977" y="3376"/>
                  </a:lnTo>
                  <a:cubicBezTo>
                    <a:pt x="2756" y="3250"/>
                    <a:pt x="2471" y="3123"/>
                    <a:pt x="2312" y="2838"/>
                  </a:cubicBezTo>
                  <a:cubicBezTo>
                    <a:pt x="2059" y="2426"/>
                    <a:pt x="2217" y="1983"/>
                    <a:pt x="2439" y="1571"/>
                  </a:cubicBezTo>
                  <a:lnTo>
                    <a:pt x="2439" y="1508"/>
                  </a:lnTo>
                  <a:cubicBezTo>
                    <a:pt x="2775" y="1111"/>
                    <a:pt x="3189" y="943"/>
                    <a:pt x="3624" y="943"/>
                  </a:cubicBezTo>
                  <a:cubicBezTo>
                    <a:pt x="4543" y="943"/>
                    <a:pt x="5554" y="1692"/>
                    <a:pt x="6113" y="2616"/>
                  </a:cubicBezTo>
                  <a:lnTo>
                    <a:pt x="6429" y="2426"/>
                  </a:lnTo>
                  <a:cubicBezTo>
                    <a:pt x="6398" y="2331"/>
                    <a:pt x="6334" y="2268"/>
                    <a:pt x="6271" y="2268"/>
                  </a:cubicBezTo>
                  <a:cubicBezTo>
                    <a:pt x="5859" y="1635"/>
                    <a:pt x="5384" y="621"/>
                    <a:pt x="4719" y="273"/>
                  </a:cubicBezTo>
                  <a:cubicBezTo>
                    <a:pt x="4374" y="84"/>
                    <a:pt x="4017" y="0"/>
                    <a:pt x="3664"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1" name="Google Shape;2211;p24"/>
            <p:cNvSpPr/>
            <p:nvPr/>
          </p:nvSpPr>
          <p:spPr>
            <a:xfrm>
              <a:off x="3413595" y="1561344"/>
              <a:ext cx="110438" cy="69416"/>
            </a:xfrm>
            <a:custGeom>
              <a:avLst/>
              <a:gdLst/>
              <a:ahLst/>
              <a:cxnLst/>
              <a:rect l="l" t="t" r="r" b="b"/>
              <a:pathLst>
                <a:path w="3516" h="2210" extrusionOk="0">
                  <a:moveTo>
                    <a:pt x="959" y="272"/>
                  </a:moveTo>
                  <a:cubicBezTo>
                    <a:pt x="1324" y="272"/>
                    <a:pt x="1627" y="762"/>
                    <a:pt x="1995" y="815"/>
                  </a:cubicBezTo>
                  <a:lnTo>
                    <a:pt x="2185" y="815"/>
                  </a:lnTo>
                  <a:cubicBezTo>
                    <a:pt x="2332" y="800"/>
                    <a:pt x="2390" y="779"/>
                    <a:pt x="2442" y="779"/>
                  </a:cubicBezTo>
                  <a:cubicBezTo>
                    <a:pt x="2502" y="779"/>
                    <a:pt x="2554" y="808"/>
                    <a:pt x="2724" y="910"/>
                  </a:cubicBezTo>
                  <a:cubicBezTo>
                    <a:pt x="3009" y="1068"/>
                    <a:pt x="3104" y="1226"/>
                    <a:pt x="2882" y="1511"/>
                  </a:cubicBezTo>
                  <a:cubicBezTo>
                    <a:pt x="2787" y="1606"/>
                    <a:pt x="2629" y="1733"/>
                    <a:pt x="2470" y="1860"/>
                  </a:cubicBezTo>
                  <a:cubicBezTo>
                    <a:pt x="2272" y="1941"/>
                    <a:pt x="2065" y="1979"/>
                    <a:pt x="1861" y="1979"/>
                  </a:cubicBezTo>
                  <a:cubicBezTo>
                    <a:pt x="957" y="1979"/>
                    <a:pt x="131" y="1238"/>
                    <a:pt x="570" y="308"/>
                  </a:cubicBezTo>
                  <a:lnTo>
                    <a:pt x="570" y="308"/>
                  </a:lnTo>
                  <a:cubicBezTo>
                    <a:pt x="593" y="330"/>
                    <a:pt x="615" y="353"/>
                    <a:pt x="660" y="353"/>
                  </a:cubicBezTo>
                  <a:cubicBezTo>
                    <a:pt x="678" y="353"/>
                    <a:pt x="701" y="349"/>
                    <a:pt x="729" y="340"/>
                  </a:cubicBezTo>
                  <a:cubicBezTo>
                    <a:pt x="809" y="292"/>
                    <a:pt x="885" y="272"/>
                    <a:pt x="959" y="272"/>
                  </a:cubicBezTo>
                  <a:close/>
                  <a:moveTo>
                    <a:pt x="1018" y="1"/>
                  </a:moveTo>
                  <a:cubicBezTo>
                    <a:pt x="897" y="1"/>
                    <a:pt x="775" y="36"/>
                    <a:pt x="665" y="118"/>
                  </a:cubicBezTo>
                  <a:cubicBezTo>
                    <a:pt x="665" y="47"/>
                    <a:pt x="630" y="11"/>
                    <a:pt x="598" y="11"/>
                  </a:cubicBezTo>
                  <a:cubicBezTo>
                    <a:pt x="588" y="11"/>
                    <a:pt x="578" y="15"/>
                    <a:pt x="570" y="23"/>
                  </a:cubicBezTo>
                  <a:cubicBezTo>
                    <a:pt x="0" y="498"/>
                    <a:pt x="159" y="1385"/>
                    <a:pt x="665" y="1828"/>
                  </a:cubicBezTo>
                  <a:cubicBezTo>
                    <a:pt x="971" y="2083"/>
                    <a:pt x="1385" y="2210"/>
                    <a:pt x="1801" y="2210"/>
                  </a:cubicBezTo>
                  <a:cubicBezTo>
                    <a:pt x="2162" y="2210"/>
                    <a:pt x="2525" y="2114"/>
                    <a:pt x="2819" y="1923"/>
                  </a:cubicBezTo>
                  <a:cubicBezTo>
                    <a:pt x="3294" y="1606"/>
                    <a:pt x="3515" y="751"/>
                    <a:pt x="2850" y="498"/>
                  </a:cubicBezTo>
                  <a:cubicBezTo>
                    <a:pt x="2787" y="477"/>
                    <a:pt x="2724" y="470"/>
                    <a:pt x="2662" y="470"/>
                  </a:cubicBezTo>
                  <a:cubicBezTo>
                    <a:pt x="2537" y="470"/>
                    <a:pt x="2418" y="498"/>
                    <a:pt x="2312" y="498"/>
                  </a:cubicBezTo>
                  <a:cubicBezTo>
                    <a:pt x="2263" y="506"/>
                    <a:pt x="2218" y="509"/>
                    <a:pt x="2176" y="509"/>
                  </a:cubicBezTo>
                  <a:cubicBezTo>
                    <a:pt x="1868" y="509"/>
                    <a:pt x="1736" y="317"/>
                    <a:pt x="1457" y="150"/>
                  </a:cubicBezTo>
                  <a:cubicBezTo>
                    <a:pt x="1331" y="60"/>
                    <a:pt x="1175" y="1"/>
                    <a:pt x="101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2" name="Google Shape;2212;p24"/>
            <p:cNvSpPr/>
            <p:nvPr/>
          </p:nvSpPr>
          <p:spPr>
            <a:xfrm>
              <a:off x="3308151" y="1257829"/>
              <a:ext cx="155197" cy="144392"/>
            </a:xfrm>
            <a:custGeom>
              <a:avLst/>
              <a:gdLst/>
              <a:ahLst/>
              <a:cxnLst/>
              <a:rect l="l" t="t" r="r" b="b"/>
              <a:pathLst>
                <a:path w="4941" h="4597" extrusionOk="0">
                  <a:moveTo>
                    <a:pt x="1719" y="209"/>
                  </a:moveTo>
                  <a:cubicBezTo>
                    <a:pt x="2456" y="209"/>
                    <a:pt x="3215" y="704"/>
                    <a:pt x="3706" y="1262"/>
                  </a:cubicBezTo>
                  <a:cubicBezTo>
                    <a:pt x="4117" y="1705"/>
                    <a:pt x="4339" y="2212"/>
                    <a:pt x="4402" y="2814"/>
                  </a:cubicBezTo>
                  <a:cubicBezTo>
                    <a:pt x="4466" y="3099"/>
                    <a:pt x="4434" y="3352"/>
                    <a:pt x="4307" y="3637"/>
                  </a:cubicBezTo>
                  <a:cubicBezTo>
                    <a:pt x="3952" y="4111"/>
                    <a:pt x="3624" y="4341"/>
                    <a:pt x="3337" y="4341"/>
                  </a:cubicBezTo>
                  <a:cubicBezTo>
                    <a:pt x="3087" y="4341"/>
                    <a:pt x="2869" y="4166"/>
                    <a:pt x="2692" y="3827"/>
                  </a:cubicBezTo>
                  <a:cubicBezTo>
                    <a:pt x="2407" y="3384"/>
                    <a:pt x="2344" y="2846"/>
                    <a:pt x="1964" y="2497"/>
                  </a:cubicBezTo>
                  <a:cubicBezTo>
                    <a:pt x="1457" y="1927"/>
                    <a:pt x="0" y="2180"/>
                    <a:pt x="824" y="629"/>
                  </a:cubicBezTo>
                  <a:cubicBezTo>
                    <a:pt x="855" y="597"/>
                    <a:pt x="824" y="534"/>
                    <a:pt x="824" y="502"/>
                  </a:cubicBezTo>
                  <a:cubicBezTo>
                    <a:pt x="1104" y="296"/>
                    <a:pt x="1410" y="209"/>
                    <a:pt x="1719" y="209"/>
                  </a:cubicBezTo>
                  <a:close/>
                  <a:moveTo>
                    <a:pt x="1784" y="0"/>
                  </a:moveTo>
                  <a:cubicBezTo>
                    <a:pt x="1341" y="0"/>
                    <a:pt x="916" y="168"/>
                    <a:pt x="570" y="565"/>
                  </a:cubicBezTo>
                  <a:lnTo>
                    <a:pt x="570" y="629"/>
                  </a:lnTo>
                  <a:cubicBezTo>
                    <a:pt x="380" y="1040"/>
                    <a:pt x="222" y="1452"/>
                    <a:pt x="475" y="1895"/>
                  </a:cubicBezTo>
                  <a:cubicBezTo>
                    <a:pt x="634" y="2180"/>
                    <a:pt x="855" y="2307"/>
                    <a:pt x="1140" y="2402"/>
                  </a:cubicBezTo>
                  <a:cubicBezTo>
                    <a:pt x="1489" y="2529"/>
                    <a:pt x="1869" y="2656"/>
                    <a:pt x="2090" y="3036"/>
                  </a:cubicBezTo>
                  <a:cubicBezTo>
                    <a:pt x="2409" y="3599"/>
                    <a:pt x="2822" y="4597"/>
                    <a:pt x="3475" y="4597"/>
                  </a:cubicBezTo>
                  <a:cubicBezTo>
                    <a:pt x="3667" y="4597"/>
                    <a:pt x="3880" y="4511"/>
                    <a:pt x="4117" y="4302"/>
                  </a:cubicBezTo>
                  <a:cubicBezTo>
                    <a:pt x="4941" y="3637"/>
                    <a:pt x="4814" y="2561"/>
                    <a:pt x="4276" y="1674"/>
                  </a:cubicBezTo>
                  <a:cubicBezTo>
                    <a:pt x="3738" y="750"/>
                    <a:pt x="2720" y="0"/>
                    <a:pt x="178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3" name="Google Shape;2213;p24"/>
            <p:cNvSpPr/>
            <p:nvPr/>
          </p:nvSpPr>
          <p:spPr>
            <a:xfrm>
              <a:off x="3307146" y="1264394"/>
              <a:ext cx="140277" cy="129786"/>
            </a:xfrm>
            <a:custGeom>
              <a:avLst/>
              <a:gdLst/>
              <a:ahLst/>
              <a:cxnLst/>
              <a:rect l="l" t="t" r="r" b="b"/>
              <a:pathLst>
                <a:path w="4466" h="4132" extrusionOk="0">
                  <a:moveTo>
                    <a:pt x="1751" y="0"/>
                  </a:moveTo>
                  <a:cubicBezTo>
                    <a:pt x="1442" y="0"/>
                    <a:pt x="1136" y="87"/>
                    <a:pt x="856" y="293"/>
                  </a:cubicBezTo>
                  <a:cubicBezTo>
                    <a:pt x="856" y="325"/>
                    <a:pt x="887" y="388"/>
                    <a:pt x="856" y="420"/>
                  </a:cubicBezTo>
                  <a:cubicBezTo>
                    <a:pt x="1" y="2003"/>
                    <a:pt x="1457" y="1718"/>
                    <a:pt x="1996" y="2288"/>
                  </a:cubicBezTo>
                  <a:cubicBezTo>
                    <a:pt x="2376" y="2668"/>
                    <a:pt x="2439" y="3207"/>
                    <a:pt x="2724" y="3618"/>
                  </a:cubicBezTo>
                  <a:cubicBezTo>
                    <a:pt x="2901" y="3957"/>
                    <a:pt x="3119" y="4132"/>
                    <a:pt x="3369" y="4132"/>
                  </a:cubicBezTo>
                  <a:cubicBezTo>
                    <a:pt x="3656" y="4132"/>
                    <a:pt x="3984" y="3902"/>
                    <a:pt x="4339" y="3428"/>
                  </a:cubicBezTo>
                  <a:cubicBezTo>
                    <a:pt x="4466" y="3143"/>
                    <a:pt x="4466" y="2890"/>
                    <a:pt x="4434" y="2605"/>
                  </a:cubicBezTo>
                  <a:cubicBezTo>
                    <a:pt x="4371" y="2003"/>
                    <a:pt x="4149" y="1496"/>
                    <a:pt x="3738" y="1053"/>
                  </a:cubicBezTo>
                  <a:cubicBezTo>
                    <a:pt x="3247" y="495"/>
                    <a:pt x="2488" y="0"/>
                    <a:pt x="1751"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4" name="Google Shape;2214;p24"/>
            <p:cNvSpPr/>
            <p:nvPr/>
          </p:nvSpPr>
          <p:spPr>
            <a:xfrm>
              <a:off x="3417584" y="1568945"/>
              <a:ext cx="93508" cy="53209"/>
            </a:xfrm>
            <a:custGeom>
              <a:avLst/>
              <a:gdLst/>
              <a:ahLst/>
              <a:cxnLst/>
              <a:rect l="l" t="t" r="r" b="b"/>
              <a:pathLst>
                <a:path w="2977" h="1694" extrusionOk="0">
                  <a:moveTo>
                    <a:pt x="825" y="0"/>
                  </a:moveTo>
                  <a:cubicBezTo>
                    <a:pt x="753" y="0"/>
                    <a:pt x="679" y="20"/>
                    <a:pt x="602" y="66"/>
                  </a:cubicBezTo>
                  <a:cubicBezTo>
                    <a:pt x="574" y="75"/>
                    <a:pt x="551" y="79"/>
                    <a:pt x="533" y="79"/>
                  </a:cubicBezTo>
                  <a:cubicBezTo>
                    <a:pt x="488" y="79"/>
                    <a:pt x="466" y="57"/>
                    <a:pt x="443" y="34"/>
                  </a:cubicBezTo>
                  <a:lnTo>
                    <a:pt x="443" y="34"/>
                  </a:lnTo>
                  <a:cubicBezTo>
                    <a:pt x="1" y="971"/>
                    <a:pt x="841" y="1694"/>
                    <a:pt x="1752" y="1694"/>
                  </a:cubicBezTo>
                  <a:cubicBezTo>
                    <a:pt x="1950" y="1694"/>
                    <a:pt x="2151" y="1660"/>
                    <a:pt x="2343" y="1586"/>
                  </a:cubicBezTo>
                  <a:cubicBezTo>
                    <a:pt x="2502" y="1491"/>
                    <a:pt x="2692" y="1428"/>
                    <a:pt x="2755" y="1269"/>
                  </a:cubicBezTo>
                  <a:cubicBezTo>
                    <a:pt x="2977" y="984"/>
                    <a:pt x="2882" y="826"/>
                    <a:pt x="2597" y="668"/>
                  </a:cubicBezTo>
                  <a:cubicBezTo>
                    <a:pt x="2407" y="554"/>
                    <a:pt x="2365" y="531"/>
                    <a:pt x="2293" y="531"/>
                  </a:cubicBezTo>
                  <a:cubicBezTo>
                    <a:pt x="2246" y="531"/>
                    <a:pt x="2185" y="541"/>
                    <a:pt x="2058" y="541"/>
                  </a:cubicBezTo>
                  <a:lnTo>
                    <a:pt x="1868" y="541"/>
                  </a:lnTo>
                  <a:cubicBezTo>
                    <a:pt x="1497" y="515"/>
                    <a:pt x="1193" y="0"/>
                    <a:pt x="825"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5" name="Google Shape;2215;p24"/>
            <p:cNvSpPr/>
            <p:nvPr/>
          </p:nvSpPr>
          <p:spPr>
            <a:xfrm>
              <a:off x="3313114" y="1351180"/>
              <a:ext cx="53743" cy="59585"/>
            </a:xfrm>
            <a:custGeom>
              <a:avLst/>
              <a:gdLst/>
              <a:ahLst/>
              <a:cxnLst/>
              <a:rect l="l" t="t" r="r" b="b"/>
              <a:pathLst>
                <a:path w="1711" h="1897" extrusionOk="0">
                  <a:moveTo>
                    <a:pt x="848" y="151"/>
                  </a:moveTo>
                  <a:cubicBezTo>
                    <a:pt x="989" y="151"/>
                    <a:pt x="1083" y="221"/>
                    <a:pt x="1109" y="380"/>
                  </a:cubicBezTo>
                  <a:cubicBezTo>
                    <a:pt x="1141" y="507"/>
                    <a:pt x="1141" y="602"/>
                    <a:pt x="1141" y="697"/>
                  </a:cubicBezTo>
                  <a:cubicBezTo>
                    <a:pt x="1172" y="824"/>
                    <a:pt x="1172" y="919"/>
                    <a:pt x="1236" y="982"/>
                  </a:cubicBezTo>
                  <a:cubicBezTo>
                    <a:pt x="1267" y="1109"/>
                    <a:pt x="1394" y="1172"/>
                    <a:pt x="1426" y="1299"/>
                  </a:cubicBezTo>
                  <a:cubicBezTo>
                    <a:pt x="1552" y="1552"/>
                    <a:pt x="1394" y="1710"/>
                    <a:pt x="1141" y="1710"/>
                  </a:cubicBezTo>
                  <a:cubicBezTo>
                    <a:pt x="824" y="1710"/>
                    <a:pt x="602" y="1457"/>
                    <a:pt x="444" y="1235"/>
                  </a:cubicBezTo>
                  <a:cubicBezTo>
                    <a:pt x="286" y="982"/>
                    <a:pt x="159" y="317"/>
                    <a:pt x="602" y="222"/>
                  </a:cubicBezTo>
                  <a:cubicBezTo>
                    <a:pt x="634" y="222"/>
                    <a:pt x="634" y="190"/>
                    <a:pt x="634" y="190"/>
                  </a:cubicBezTo>
                  <a:cubicBezTo>
                    <a:pt x="666" y="190"/>
                    <a:pt x="697" y="190"/>
                    <a:pt x="761" y="159"/>
                  </a:cubicBezTo>
                  <a:cubicBezTo>
                    <a:pt x="792" y="153"/>
                    <a:pt x="821" y="151"/>
                    <a:pt x="848" y="151"/>
                  </a:cubicBezTo>
                  <a:close/>
                  <a:moveTo>
                    <a:pt x="824" y="0"/>
                  </a:moveTo>
                  <a:cubicBezTo>
                    <a:pt x="729" y="0"/>
                    <a:pt x="666" y="32"/>
                    <a:pt x="634" y="127"/>
                  </a:cubicBezTo>
                  <a:lnTo>
                    <a:pt x="634" y="159"/>
                  </a:lnTo>
                  <a:cubicBezTo>
                    <a:pt x="1" y="190"/>
                    <a:pt x="64" y="1109"/>
                    <a:pt x="507" y="1584"/>
                  </a:cubicBezTo>
                  <a:cubicBezTo>
                    <a:pt x="684" y="1760"/>
                    <a:pt x="901" y="1897"/>
                    <a:pt x="1158" y="1897"/>
                  </a:cubicBezTo>
                  <a:cubicBezTo>
                    <a:pt x="1224" y="1897"/>
                    <a:pt x="1292" y="1888"/>
                    <a:pt x="1362" y="1869"/>
                  </a:cubicBezTo>
                  <a:cubicBezTo>
                    <a:pt x="1489" y="1805"/>
                    <a:pt x="1616" y="1710"/>
                    <a:pt x="1647" y="1552"/>
                  </a:cubicBezTo>
                  <a:cubicBezTo>
                    <a:pt x="1711" y="1267"/>
                    <a:pt x="1394" y="1014"/>
                    <a:pt x="1331" y="760"/>
                  </a:cubicBezTo>
                  <a:cubicBezTo>
                    <a:pt x="1299" y="475"/>
                    <a:pt x="1331" y="159"/>
                    <a:pt x="1046" y="32"/>
                  </a:cubicBezTo>
                  <a:cubicBezTo>
                    <a:pt x="982" y="0"/>
                    <a:pt x="887" y="0"/>
                    <a:pt x="82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6" name="Google Shape;2216;p24"/>
            <p:cNvSpPr/>
            <p:nvPr/>
          </p:nvSpPr>
          <p:spPr>
            <a:xfrm>
              <a:off x="3318077" y="1355891"/>
              <a:ext cx="41838" cy="49031"/>
            </a:xfrm>
            <a:custGeom>
              <a:avLst/>
              <a:gdLst/>
              <a:ahLst/>
              <a:cxnLst/>
              <a:rect l="l" t="t" r="r" b="b"/>
              <a:pathLst>
                <a:path w="1332" h="1561" extrusionOk="0">
                  <a:moveTo>
                    <a:pt x="684" y="1"/>
                  </a:moveTo>
                  <a:cubicBezTo>
                    <a:pt x="650" y="1"/>
                    <a:pt x="612" y="3"/>
                    <a:pt x="571" y="9"/>
                  </a:cubicBezTo>
                  <a:cubicBezTo>
                    <a:pt x="539" y="40"/>
                    <a:pt x="508" y="40"/>
                    <a:pt x="476" y="40"/>
                  </a:cubicBezTo>
                  <a:cubicBezTo>
                    <a:pt x="476" y="72"/>
                    <a:pt x="413" y="72"/>
                    <a:pt x="413" y="72"/>
                  </a:cubicBezTo>
                  <a:cubicBezTo>
                    <a:pt x="1" y="167"/>
                    <a:pt x="128" y="800"/>
                    <a:pt x="254" y="1085"/>
                  </a:cubicBezTo>
                  <a:cubicBezTo>
                    <a:pt x="381" y="1307"/>
                    <a:pt x="666" y="1560"/>
                    <a:pt x="951" y="1560"/>
                  </a:cubicBezTo>
                  <a:cubicBezTo>
                    <a:pt x="1173" y="1560"/>
                    <a:pt x="1331" y="1402"/>
                    <a:pt x="1236" y="1149"/>
                  </a:cubicBezTo>
                  <a:cubicBezTo>
                    <a:pt x="1173" y="1085"/>
                    <a:pt x="1109" y="959"/>
                    <a:pt x="1046" y="832"/>
                  </a:cubicBezTo>
                  <a:cubicBezTo>
                    <a:pt x="1014" y="705"/>
                    <a:pt x="983" y="642"/>
                    <a:pt x="983" y="547"/>
                  </a:cubicBezTo>
                  <a:cubicBezTo>
                    <a:pt x="951" y="452"/>
                    <a:pt x="951" y="357"/>
                    <a:pt x="951" y="230"/>
                  </a:cubicBezTo>
                  <a:cubicBezTo>
                    <a:pt x="951" y="71"/>
                    <a:pt x="862" y="1"/>
                    <a:pt x="68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7" name="Google Shape;2217;p24"/>
            <p:cNvSpPr/>
            <p:nvPr/>
          </p:nvSpPr>
          <p:spPr>
            <a:xfrm>
              <a:off x="3061457" y="1103481"/>
              <a:ext cx="46769" cy="175111"/>
            </a:xfrm>
            <a:custGeom>
              <a:avLst/>
              <a:gdLst/>
              <a:ahLst/>
              <a:cxnLst/>
              <a:rect l="l" t="t" r="r" b="b"/>
              <a:pathLst>
                <a:path w="1489" h="5575" extrusionOk="0">
                  <a:moveTo>
                    <a:pt x="0" y="1"/>
                  </a:moveTo>
                  <a:cubicBezTo>
                    <a:pt x="444" y="602"/>
                    <a:pt x="539" y="1172"/>
                    <a:pt x="412" y="1932"/>
                  </a:cubicBezTo>
                  <a:cubicBezTo>
                    <a:pt x="317" y="2471"/>
                    <a:pt x="159" y="2946"/>
                    <a:pt x="159" y="3453"/>
                  </a:cubicBezTo>
                  <a:cubicBezTo>
                    <a:pt x="159" y="4346"/>
                    <a:pt x="719" y="4791"/>
                    <a:pt x="1023" y="5447"/>
                  </a:cubicBezTo>
                  <a:lnTo>
                    <a:pt x="1023" y="5447"/>
                  </a:lnTo>
                  <a:cubicBezTo>
                    <a:pt x="769" y="4850"/>
                    <a:pt x="610" y="4414"/>
                    <a:pt x="729" y="3674"/>
                  </a:cubicBezTo>
                  <a:cubicBezTo>
                    <a:pt x="887" y="2407"/>
                    <a:pt x="1489" y="1236"/>
                    <a:pt x="570" y="127"/>
                  </a:cubicBezTo>
                  <a:cubicBezTo>
                    <a:pt x="539" y="135"/>
                    <a:pt x="511" y="139"/>
                    <a:pt x="487" y="139"/>
                  </a:cubicBezTo>
                  <a:cubicBezTo>
                    <a:pt x="416" y="139"/>
                    <a:pt x="380" y="104"/>
                    <a:pt x="380" y="32"/>
                  </a:cubicBezTo>
                  <a:cubicBezTo>
                    <a:pt x="254" y="1"/>
                    <a:pt x="127" y="1"/>
                    <a:pt x="0" y="1"/>
                  </a:cubicBezTo>
                  <a:close/>
                  <a:moveTo>
                    <a:pt x="1023" y="5447"/>
                  </a:moveTo>
                  <a:cubicBezTo>
                    <a:pt x="1040" y="5489"/>
                    <a:pt x="1059" y="5531"/>
                    <a:pt x="1077" y="5574"/>
                  </a:cubicBezTo>
                  <a:cubicBezTo>
                    <a:pt x="1060" y="5531"/>
                    <a:pt x="1042" y="5489"/>
                    <a:pt x="1023" y="5447"/>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8" name="Google Shape;2218;p24"/>
            <p:cNvSpPr/>
            <p:nvPr/>
          </p:nvSpPr>
          <p:spPr>
            <a:xfrm>
              <a:off x="3109200" y="1090540"/>
              <a:ext cx="48780" cy="123127"/>
            </a:xfrm>
            <a:custGeom>
              <a:avLst/>
              <a:gdLst/>
              <a:ahLst/>
              <a:cxnLst/>
              <a:rect l="l" t="t" r="r" b="b"/>
              <a:pathLst>
                <a:path w="1553" h="3920" extrusionOk="0">
                  <a:moveTo>
                    <a:pt x="539" y="1"/>
                  </a:moveTo>
                  <a:cubicBezTo>
                    <a:pt x="349" y="64"/>
                    <a:pt x="190" y="128"/>
                    <a:pt x="0" y="191"/>
                  </a:cubicBezTo>
                  <a:cubicBezTo>
                    <a:pt x="317" y="571"/>
                    <a:pt x="539" y="983"/>
                    <a:pt x="539" y="1458"/>
                  </a:cubicBezTo>
                  <a:cubicBezTo>
                    <a:pt x="539" y="2249"/>
                    <a:pt x="0" y="3421"/>
                    <a:pt x="982" y="3865"/>
                  </a:cubicBezTo>
                  <a:cubicBezTo>
                    <a:pt x="1052" y="3903"/>
                    <a:pt x="1094" y="3919"/>
                    <a:pt x="1115" y="3919"/>
                  </a:cubicBezTo>
                  <a:cubicBezTo>
                    <a:pt x="1203" y="3919"/>
                    <a:pt x="970" y="3656"/>
                    <a:pt x="919" y="3453"/>
                  </a:cubicBezTo>
                  <a:cubicBezTo>
                    <a:pt x="824" y="3200"/>
                    <a:pt x="792" y="2914"/>
                    <a:pt x="792" y="2629"/>
                  </a:cubicBezTo>
                  <a:cubicBezTo>
                    <a:pt x="761" y="1869"/>
                    <a:pt x="1552" y="571"/>
                    <a:pt x="602" y="128"/>
                  </a:cubicBezTo>
                  <a:cubicBezTo>
                    <a:pt x="539" y="128"/>
                    <a:pt x="507" y="96"/>
                    <a:pt x="539"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9" name="Google Shape;2219;p24"/>
            <p:cNvSpPr/>
            <p:nvPr/>
          </p:nvSpPr>
          <p:spPr>
            <a:xfrm>
              <a:off x="3169884" y="1074646"/>
              <a:ext cx="45796" cy="151208"/>
            </a:xfrm>
            <a:custGeom>
              <a:avLst/>
              <a:gdLst/>
              <a:ahLst/>
              <a:cxnLst/>
              <a:rect l="l" t="t" r="r" b="b"/>
              <a:pathLst>
                <a:path w="1458" h="4814" extrusionOk="0">
                  <a:moveTo>
                    <a:pt x="760" y="0"/>
                  </a:moveTo>
                  <a:cubicBezTo>
                    <a:pt x="475" y="64"/>
                    <a:pt x="254" y="127"/>
                    <a:pt x="0" y="222"/>
                  </a:cubicBezTo>
                  <a:cubicBezTo>
                    <a:pt x="444" y="539"/>
                    <a:pt x="570" y="950"/>
                    <a:pt x="570" y="1489"/>
                  </a:cubicBezTo>
                  <a:cubicBezTo>
                    <a:pt x="507" y="2059"/>
                    <a:pt x="285" y="2597"/>
                    <a:pt x="349" y="3167"/>
                  </a:cubicBezTo>
                  <a:cubicBezTo>
                    <a:pt x="444" y="3611"/>
                    <a:pt x="824" y="4719"/>
                    <a:pt x="1394" y="4814"/>
                  </a:cubicBezTo>
                  <a:lnTo>
                    <a:pt x="1457" y="4814"/>
                  </a:lnTo>
                  <a:cubicBezTo>
                    <a:pt x="1425" y="4814"/>
                    <a:pt x="1362" y="4719"/>
                    <a:pt x="1235" y="4561"/>
                  </a:cubicBezTo>
                  <a:cubicBezTo>
                    <a:pt x="1109" y="4371"/>
                    <a:pt x="982" y="4181"/>
                    <a:pt x="919" y="3959"/>
                  </a:cubicBezTo>
                  <a:cubicBezTo>
                    <a:pt x="760" y="3642"/>
                    <a:pt x="665" y="3325"/>
                    <a:pt x="634" y="2977"/>
                  </a:cubicBezTo>
                  <a:cubicBezTo>
                    <a:pt x="507" y="1995"/>
                    <a:pt x="1362" y="950"/>
                    <a:pt x="760"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0" name="Google Shape;2220;p24"/>
            <p:cNvSpPr/>
            <p:nvPr/>
          </p:nvSpPr>
          <p:spPr>
            <a:xfrm>
              <a:off x="3226579" y="1061705"/>
              <a:ext cx="53743" cy="119389"/>
            </a:xfrm>
            <a:custGeom>
              <a:avLst/>
              <a:gdLst/>
              <a:ahLst/>
              <a:cxnLst/>
              <a:rect l="l" t="t" r="r" b="b"/>
              <a:pathLst>
                <a:path w="1711" h="3801" extrusionOk="0">
                  <a:moveTo>
                    <a:pt x="1331" y="1"/>
                  </a:moveTo>
                  <a:lnTo>
                    <a:pt x="1331" y="1"/>
                  </a:lnTo>
                  <a:cubicBezTo>
                    <a:pt x="1014" y="32"/>
                    <a:pt x="729" y="64"/>
                    <a:pt x="444" y="159"/>
                  </a:cubicBezTo>
                  <a:cubicBezTo>
                    <a:pt x="697" y="634"/>
                    <a:pt x="475" y="1046"/>
                    <a:pt x="317" y="1521"/>
                  </a:cubicBezTo>
                  <a:cubicBezTo>
                    <a:pt x="0" y="2439"/>
                    <a:pt x="380" y="3389"/>
                    <a:pt x="1204" y="3801"/>
                  </a:cubicBezTo>
                  <a:cubicBezTo>
                    <a:pt x="919" y="3389"/>
                    <a:pt x="697" y="2946"/>
                    <a:pt x="697" y="2439"/>
                  </a:cubicBezTo>
                  <a:cubicBezTo>
                    <a:pt x="697" y="1616"/>
                    <a:pt x="1711" y="824"/>
                    <a:pt x="133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1" name="Google Shape;2221;p24"/>
            <p:cNvSpPr/>
            <p:nvPr/>
          </p:nvSpPr>
          <p:spPr>
            <a:xfrm>
              <a:off x="3289242" y="1053759"/>
              <a:ext cx="34834" cy="87571"/>
            </a:xfrm>
            <a:custGeom>
              <a:avLst/>
              <a:gdLst/>
              <a:ahLst/>
              <a:cxnLst/>
              <a:rect l="l" t="t" r="r" b="b"/>
              <a:pathLst>
                <a:path w="1109" h="2788" extrusionOk="0">
                  <a:moveTo>
                    <a:pt x="1109" y="0"/>
                  </a:moveTo>
                  <a:cubicBezTo>
                    <a:pt x="919" y="32"/>
                    <a:pt x="666" y="32"/>
                    <a:pt x="476" y="95"/>
                  </a:cubicBezTo>
                  <a:cubicBezTo>
                    <a:pt x="507" y="444"/>
                    <a:pt x="349" y="760"/>
                    <a:pt x="254" y="1077"/>
                  </a:cubicBezTo>
                  <a:cubicBezTo>
                    <a:pt x="1" y="1900"/>
                    <a:pt x="476" y="2375"/>
                    <a:pt x="1077" y="2787"/>
                  </a:cubicBezTo>
                  <a:cubicBezTo>
                    <a:pt x="666" y="1900"/>
                    <a:pt x="666" y="919"/>
                    <a:pt x="110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2" name="Google Shape;2222;p24"/>
            <p:cNvSpPr/>
            <p:nvPr/>
          </p:nvSpPr>
          <p:spPr>
            <a:xfrm>
              <a:off x="3352910" y="1049770"/>
              <a:ext cx="30876" cy="84587"/>
            </a:xfrm>
            <a:custGeom>
              <a:avLst/>
              <a:gdLst/>
              <a:ahLst/>
              <a:cxnLst/>
              <a:rect l="l" t="t" r="r" b="b"/>
              <a:pathLst>
                <a:path w="983" h="2693" extrusionOk="0">
                  <a:moveTo>
                    <a:pt x="982" y="1"/>
                  </a:moveTo>
                  <a:lnTo>
                    <a:pt x="982" y="1"/>
                  </a:lnTo>
                  <a:cubicBezTo>
                    <a:pt x="760" y="64"/>
                    <a:pt x="539" y="64"/>
                    <a:pt x="317" y="64"/>
                  </a:cubicBezTo>
                  <a:cubicBezTo>
                    <a:pt x="0" y="951"/>
                    <a:pt x="697" y="1869"/>
                    <a:pt x="507" y="2692"/>
                  </a:cubicBezTo>
                  <a:cubicBezTo>
                    <a:pt x="982" y="2186"/>
                    <a:pt x="950" y="1584"/>
                    <a:pt x="824" y="887"/>
                  </a:cubicBezTo>
                  <a:cubicBezTo>
                    <a:pt x="760" y="571"/>
                    <a:pt x="792" y="254"/>
                    <a:pt x="982"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3" name="Google Shape;2223;p24"/>
            <p:cNvSpPr/>
            <p:nvPr/>
          </p:nvSpPr>
          <p:spPr>
            <a:xfrm>
              <a:off x="3416578" y="1051748"/>
              <a:ext cx="45764" cy="90555"/>
            </a:xfrm>
            <a:custGeom>
              <a:avLst/>
              <a:gdLst/>
              <a:ahLst/>
              <a:cxnLst/>
              <a:rect l="l" t="t" r="r" b="b"/>
              <a:pathLst>
                <a:path w="1457" h="2883" extrusionOk="0">
                  <a:moveTo>
                    <a:pt x="254" y="1"/>
                  </a:moveTo>
                  <a:cubicBezTo>
                    <a:pt x="0" y="729"/>
                    <a:pt x="95" y="1458"/>
                    <a:pt x="634" y="2059"/>
                  </a:cubicBezTo>
                  <a:cubicBezTo>
                    <a:pt x="887" y="2313"/>
                    <a:pt x="1172" y="2566"/>
                    <a:pt x="1425" y="2883"/>
                  </a:cubicBezTo>
                  <a:cubicBezTo>
                    <a:pt x="1457" y="2471"/>
                    <a:pt x="1457" y="2091"/>
                    <a:pt x="1299" y="1679"/>
                  </a:cubicBezTo>
                  <a:cubicBezTo>
                    <a:pt x="1172" y="1331"/>
                    <a:pt x="982" y="1109"/>
                    <a:pt x="792" y="824"/>
                  </a:cubicBezTo>
                  <a:cubicBezTo>
                    <a:pt x="634" y="539"/>
                    <a:pt x="634" y="254"/>
                    <a:pt x="792" y="33"/>
                  </a:cubicBezTo>
                  <a:cubicBezTo>
                    <a:pt x="634" y="1"/>
                    <a:pt x="412" y="1"/>
                    <a:pt x="254"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4" name="Google Shape;2224;p24"/>
            <p:cNvSpPr/>
            <p:nvPr/>
          </p:nvSpPr>
          <p:spPr>
            <a:xfrm>
              <a:off x="3469284" y="1054732"/>
              <a:ext cx="42812" cy="81603"/>
            </a:xfrm>
            <a:custGeom>
              <a:avLst/>
              <a:gdLst/>
              <a:ahLst/>
              <a:cxnLst/>
              <a:rect l="l" t="t" r="r" b="b"/>
              <a:pathLst>
                <a:path w="1363" h="2598" extrusionOk="0">
                  <a:moveTo>
                    <a:pt x="317" y="1"/>
                  </a:moveTo>
                  <a:cubicBezTo>
                    <a:pt x="1" y="1014"/>
                    <a:pt x="1014" y="1711"/>
                    <a:pt x="1331" y="2598"/>
                  </a:cubicBezTo>
                  <a:cubicBezTo>
                    <a:pt x="1362" y="2186"/>
                    <a:pt x="1331" y="1806"/>
                    <a:pt x="1109" y="1394"/>
                  </a:cubicBezTo>
                  <a:cubicBezTo>
                    <a:pt x="1046" y="1204"/>
                    <a:pt x="887" y="1014"/>
                    <a:pt x="856" y="824"/>
                  </a:cubicBezTo>
                  <a:cubicBezTo>
                    <a:pt x="729" y="508"/>
                    <a:pt x="761" y="254"/>
                    <a:pt x="951" y="33"/>
                  </a:cubicBezTo>
                  <a:cubicBezTo>
                    <a:pt x="729" y="33"/>
                    <a:pt x="539" y="1"/>
                    <a:pt x="317"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5" name="Google Shape;2225;p24"/>
            <p:cNvSpPr/>
            <p:nvPr/>
          </p:nvSpPr>
          <p:spPr>
            <a:xfrm>
              <a:off x="3533958" y="1047791"/>
              <a:ext cx="43786" cy="80598"/>
            </a:xfrm>
            <a:custGeom>
              <a:avLst/>
              <a:gdLst/>
              <a:ahLst/>
              <a:cxnLst/>
              <a:rect l="l" t="t" r="r" b="b"/>
              <a:pathLst>
                <a:path w="1394" h="2566" extrusionOk="0">
                  <a:moveTo>
                    <a:pt x="919" y="0"/>
                  </a:moveTo>
                  <a:lnTo>
                    <a:pt x="919" y="0"/>
                  </a:lnTo>
                  <a:cubicBezTo>
                    <a:pt x="760" y="64"/>
                    <a:pt x="570" y="127"/>
                    <a:pt x="380" y="159"/>
                  </a:cubicBezTo>
                  <a:cubicBezTo>
                    <a:pt x="0" y="1077"/>
                    <a:pt x="919" y="1774"/>
                    <a:pt x="1394" y="2565"/>
                  </a:cubicBezTo>
                  <a:cubicBezTo>
                    <a:pt x="1362" y="2280"/>
                    <a:pt x="1267" y="1964"/>
                    <a:pt x="1172" y="1710"/>
                  </a:cubicBezTo>
                  <a:cubicBezTo>
                    <a:pt x="1045" y="1457"/>
                    <a:pt x="887" y="1235"/>
                    <a:pt x="792" y="950"/>
                  </a:cubicBezTo>
                  <a:cubicBezTo>
                    <a:pt x="697" y="602"/>
                    <a:pt x="729" y="285"/>
                    <a:pt x="91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6" name="Google Shape;2226;p24"/>
            <p:cNvSpPr/>
            <p:nvPr/>
          </p:nvSpPr>
          <p:spPr>
            <a:xfrm>
              <a:off x="3595615" y="1026903"/>
              <a:ext cx="24908" cy="59710"/>
            </a:xfrm>
            <a:custGeom>
              <a:avLst/>
              <a:gdLst/>
              <a:ahLst/>
              <a:cxnLst/>
              <a:rect l="l" t="t" r="r" b="b"/>
              <a:pathLst>
                <a:path w="793" h="1901" extrusionOk="0">
                  <a:moveTo>
                    <a:pt x="222" y="0"/>
                  </a:moveTo>
                  <a:cubicBezTo>
                    <a:pt x="159" y="32"/>
                    <a:pt x="64" y="95"/>
                    <a:pt x="1" y="190"/>
                  </a:cubicBezTo>
                  <a:cubicBezTo>
                    <a:pt x="32" y="855"/>
                    <a:pt x="286" y="1457"/>
                    <a:pt x="792" y="1900"/>
                  </a:cubicBezTo>
                  <a:cubicBezTo>
                    <a:pt x="697" y="1774"/>
                    <a:pt x="666" y="1615"/>
                    <a:pt x="634" y="1394"/>
                  </a:cubicBezTo>
                  <a:cubicBezTo>
                    <a:pt x="539" y="887"/>
                    <a:pt x="729" y="317"/>
                    <a:pt x="222"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7" name="Google Shape;2227;p24"/>
            <p:cNvSpPr/>
            <p:nvPr/>
          </p:nvSpPr>
          <p:spPr>
            <a:xfrm>
              <a:off x="2906260" y="643293"/>
              <a:ext cx="754060" cy="642177"/>
            </a:xfrm>
            <a:custGeom>
              <a:avLst/>
              <a:gdLst/>
              <a:ahLst/>
              <a:cxnLst/>
              <a:rect l="l" t="t" r="r" b="b"/>
              <a:pathLst>
                <a:path w="24007" h="20445" extrusionOk="0">
                  <a:moveTo>
                    <a:pt x="13777" y="2332"/>
                  </a:moveTo>
                  <a:cubicBezTo>
                    <a:pt x="14220" y="2744"/>
                    <a:pt x="14505" y="3283"/>
                    <a:pt x="14410" y="3916"/>
                  </a:cubicBezTo>
                  <a:cubicBezTo>
                    <a:pt x="14220" y="3979"/>
                    <a:pt x="14030" y="3979"/>
                    <a:pt x="13809" y="3979"/>
                  </a:cubicBezTo>
                  <a:cubicBezTo>
                    <a:pt x="14030" y="3409"/>
                    <a:pt x="13967" y="2871"/>
                    <a:pt x="13777" y="2332"/>
                  </a:cubicBezTo>
                  <a:close/>
                  <a:moveTo>
                    <a:pt x="16754" y="971"/>
                  </a:moveTo>
                  <a:lnTo>
                    <a:pt x="16754" y="971"/>
                  </a:lnTo>
                  <a:cubicBezTo>
                    <a:pt x="16437" y="1952"/>
                    <a:pt x="15614" y="2934"/>
                    <a:pt x="16026" y="3979"/>
                  </a:cubicBezTo>
                  <a:lnTo>
                    <a:pt x="15519" y="3979"/>
                  </a:lnTo>
                  <a:cubicBezTo>
                    <a:pt x="15234" y="2934"/>
                    <a:pt x="15645" y="2174"/>
                    <a:pt x="16342" y="1446"/>
                  </a:cubicBezTo>
                  <a:cubicBezTo>
                    <a:pt x="16501" y="1287"/>
                    <a:pt x="16627" y="1129"/>
                    <a:pt x="16754" y="971"/>
                  </a:cubicBezTo>
                  <a:close/>
                  <a:moveTo>
                    <a:pt x="12922" y="749"/>
                  </a:moveTo>
                  <a:lnTo>
                    <a:pt x="12922" y="749"/>
                  </a:lnTo>
                  <a:cubicBezTo>
                    <a:pt x="13080" y="1224"/>
                    <a:pt x="12795" y="1762"/>
                    <a:pt x="12542" y="2174"/>
                  </a:cubicBezTo>
                  <a:cubicBezTo>
                    <a:pt x="12447" y="2427"/>
                    <a:pt x="12320" y="2649"/>
                    <a:pt x="12225" y="2902"/>
                  </a:cubicBezTo>
                  <a:cubicBezTo>
                    <a:pt x="12162" y="3283"/>
                    <a:pt x="12225" y="3694"/>
                    <a:pt x="12384" y="4043"/>
                  </a:cubicBezTo>
                  <a:cubicBezTo>
                    <a:pt x="12194" y="4074"/>
                    <a:pt x="12035" y="4074"/>
                    <a:pt x="11845" y="4074"/>
                  </a:cubicBezTo>
                  <a:cubicBezTo>
                    <a:pt x="11275" y="2871"/>
                    <a:pt x="12827" y="1952"/>
                    <a:pt x="12922" y="749"/>
                  </a:cubicBezTo>
                  <a:close/>
                  <a:moveTo>
                    <a:pt x="18401" y="1604"/>
                  </a:moveTo>
                  <a:lnTo>
                    <a:pt x="18401" y="1604"/>
                  </a:lnTo>
                  <a:cubicBezTo>
                    <a:pt x="18369" y="2459"/>
                    <a:pt x="17324" y="3219"/>
                    <a:pt x="17831" y="4074"/>
                  </a:cubicBezTo>
                  <a:cubicBezTo>
                    <a:pt x="17577" y="4043"/>
                    <a:pt x="17387" y="4043"/>
                    <a:pt x="17134" y="4011"/>
                  </a:cubicBezTo>
                  <a:cubicBezTo>
                    <a:pt x="16754" y="3029"/>
                    <a:pt x="17926" y="2396"/>
                    <a:pt x="18401" y="1604"/>
                  </a:cubicBezTo>
                  <a:close/>
                  <a:moveTo>
                    <a:pt x="10705" y="2807"/>
                  </a:moveTo>
                  <a:cubicBezTo>
                    <a:pt x="10927" y="3219"/>
                    <a:pt x="10958" y="3663"/>
                    <a:pt x="10863" y="4138"/>
                  </a:cubicBezTo>
                  <a:lnTo>
                    <a:pt x="10483" y="4138"/>
                  </a:lnTo>
                  <a:cubicBezTo>
                    <a:pt x="10768" y="3726"/>
                    <a:pt x="10800" y="3251"/>
                    <a:pt x="10705" y="2807"/>
                  </a:cubicBezTo>
                  <a:close/>
                  <a:moveTo>
                    <a:pt x="9343" y="1509"/>
                  </a:moveTo>
                  <a:lnTo>
                    <a:pt x="9343" y="1509"/>
                  </a:lnTo>
                  <a:cubicBezTo>
                    <a:pt x="9058" y="1952"/>
                    <a:pt x="8742" y="2301"/>
                    <a:pt x="8647" y="2776"/>
                  </a:cubicBezTo>
                  <a:cubicBezTo>
                    <a:pt x="8520" y="3251"/>
                    <a:pt x="8678" y="3726"/>
                    <a:pt x="8868" y="4169"/>
                  </a:cubicBezTo>
                  <a:cubicBezTo>
                    <a:pt x="8583" y="4169"/>
                    <a:pt x="8362" y="4201"/>
                    <a:pt x="8077" y="4201"/>
                  </a:cubicBezTo>
                  <a:cubicBezTo>
                    <a:pt x="7855" y="3124"/>
                    <a:pt x="8362" y="1984"/>
                    <a:pt x="9343" y="1509"/>
                  </a:cubicBezTo>
                  <a:close/>
                  <a:moveTo>
                    <a:pt x="6810" y="1762"/>
                  </a:moveTo>
                  <a:lnTo>
                    <a:pt x="6810" y="1762"/>
                  </a:lnTo>
                  <a:cubicBezTo>
                    <a:pt x="6778" y="1984"/>
                    <a:pt x="6746" y="2269"/>
                    <a:pt x="6778" y="2491"/>
                  </a:cubicBezTo>
                  <a:cubicBezTo>
                    <a:pt x="6841" y="3093"/>
                    <a:pt x="7380" y="3694"/>
                    <a:pt x="6937" y="4233"/>
                  </a:cubicBezTo>
                  <a:lnTo>
                    <a:pt x="6937" y="4296"/>
                  </a:lnTo>
                  <a:cubicBezTo>
                    <a:pt x="6810" y="4296"/>
                    <a:pt x="6746" y="4328"/>
                    <a:pt x="6620" y="4328"/>
                  </a:cubicBezTo>
                  <a:cubicBezTo>
                    <a:pt x="6176" y="3504"/>
                    <a:pt x="6208" y="2491"/>
                    <a:pt x="6810" y="1762"/>
                  </a:cubicBezTo>
                  <a:close/>
                  <a:moveTo>
                    <a:pt x="20744" y="1446"/>
                  </a:moveTo>
                  <a:cubicBezTo>
                    <a:pt x="21029" y="2269"/>
                    <a:pt x="20586" y="2902"/>
                    <a:pt x="19952" y="3504"/>
                  </a:cubicBezTo>
                  <a:cubicBezTo>
                    <a:pt x="19636" y="3758"/>
                    <a:pt x="19477" y="4138"/>
                    <a:pt x="19667" y="4486"/>
                  </a:cubicBezTo>
                  <a:cubicBezTo>
                    <a:pt x="19477" y="4423"/>
                    <a:pt x="19287" y="4359"/>
                    <a:pt x="19066" y="4328"/>
                  </a:cubicBezTo>
                  <a:lnTo>
                    <a:pt x="19129" y="3536"/>
                  </a:lnTo>
                  <a:cubicBezTo>
                    <a:pt x="19192" y="3409"/>
                    <a:pt x="19287" y="3283"/>
                    <a:pt x="19414" y="3188"/>
                  </a:cubicBezTo>
                  <a:cubicBezTo>
                    <a:pt x="19477" y="3093"/>
                    <a:pt x="19572" y="3029"/>
                    <a:pt x="19667" y="2934"/>
                  </a:cubicBezTo>
                  <a:cubicBezTo>
                    <a:pt x="19921" y="2744"/>
                    <a:pt x="20143" y="2586"/>
                    <a:pt x="20364" y="2332"/>
                  </a:cubicBezTo>
                  <a:cubicBezTo>
                    <a:pt x="20554" y="2111"/>
                    <a:pt x="20713" y="1794"/>
                    <a:pt x="20744" y="1446"/>
                  </a:cubicBezTo>
                  <a:close/>
                  <a:moveTo>
                    <a:pt x="4245" y="1446"/>
                  </a:moveTo>
                  <a:lnTo>
                    <a:pt x="4245" y="1446"/>
                  </a:lnTo>
                  <a:cubicBezTo>
                    <a:pt x="4150" y="1826"/>
                    <a:pt x="4150" y="2237"/>
                    <a:pt x="4308" y="2617"/>
                  </a:cubicBezTo>
                  <a:cubicBezTo>
                    <a:pt x="4625" y="3346"/>
                    <a:pt x="5638" y="3663"/>
                    <a:pt x="5543" y="4518"/>
                  </a:cubicBezTo>
                  <a:cubicBezTo>
                    <a:pt x="5258" y="4613"/>
                    <a:pt x="5036" y="4676"/>
                    <a:pt x="4783" y="4771"/>
                  </a:cubicBezTo>
                  <a:lnTo>
                    <a:pt x="4783" y="4708"/>
                  </a:lnTo>
                  <a:cubicBezTo>
                    <a:pt x="4720" y="4233"/>
                    <a:pt x="4435" y="3916"/>
                    <a:pt x="4150" y="3568"/>
                  </a:cubicBezTo>
                  <a:cubicBezTo>
                    <a:pt x="3643" y="2871"/>
                    <a:pt x="3643" y="2016"/>
                    <a:pt x="4245" y="1446"/>
                  </a:cubicBezTo>
                  <a:close/>
                  <a:moveTo>
                    <a:pt x="22106" y="3536"/>
                  </a:moveTo>
                  <a:cubicBezTo>
                    <a:pt x="22106" y="3916"/>
                    <a:pt x="21948" y="4328"/>
                    <a:pt x="21663" y="4613"/>
                  </a:cubicBezTo>
                  <a:cubicBezTo>
                    <a:pt x="21473" y="4803"/>
                    <a:pt x="21188" y="4929"/>
                    <a:pt x="21093" y="5183"/>
                  </a:cubicBezTo>
                  <a:cubicBezTo>
                    <a:pt x="21029" y="5151"/>
                    <a:pt x="20903" y="5056"/>
                    <a:pt x="20839" y="5024"/>
                  </a:cubicBezTo>
                  <a:cubicBezTo>
                    <a:pt x="20618" y="4328"/>
                    <a:pt x="21631" y="4011"/>
                    <a:pt x="22106" y="3536"/>
                  </a:cubicBezTo>
                  <a:close/>
                  <a:moveTo>
                    <a:pt x="1743" y="1097"/>
                  </a:moveTo>
                  <a:lnTo>
                    <a:pt x="1743" y="1097"/>
                  </a:lnTo>
                  <a:cubicBezTo>
                    <a:pt x="1553" y="1541"/>
                    <a:pt x="1553" y="2966"/>
                    <a:pt x="1616" y="3188"/>
                  </a:cubicBezTo>
                  <a:cubicBezTo>
                    <a:pt x="1711" y="3504"/>
                    <a:pt x="1901" y="3758"/>
                    <a:pt x="2154" y="4011"/>
                  </a:cubicBezTo>
                  <a:cubicBezTo>
                    <a:pt x="2566" y="4391"/>
                    <a:pt x="3675" y="4391"/>
                    <a:pt x="3643" y="5246"/>
                  </a:cubicBezTo>
                  <a:cubicBezTo>
                    <a:pt x="3421" y="5341"/>
                    <a:pt x="3168" y="5499"/>
                    <a:pt x="2978" y="5689"/>
                  </a:cubicBezTo>
                  <a:cubicBezTo>
                    <a:pt x="2946" y="5499"/>
                    <a:pt x="2820" y="5278"/>
                    <a:pt x="2630" y="5056"/>
                  </a:cubicBezTo>
                  <a:cubicBezTo>
                    <a:pt x="2154" y="4549"/>
                    <a:pt x="1679" y="4264"/>
                    <a:pt x="1394" y="3599"/>
                  </a:cubicBezTo>
                  <a:cubicBezTo>
                    <a:pt x="1204" y="3124"/>
                    <a:pt x="1141" y="2586"/>
                    <a:pt x="1299" y="2047"/>
                  </a:cubicBezTo>
                  <a:cubicBezTo>
                    <a:pt x="1363" y="1857"/>
                    <a:pt x="1584" y="1351"/>
                    <a:pt x="1743" y="1097"/>
                  </a:cubicBezTo>
                  <a:close/>
                  <a:moveTo>
                    <a:pt x="18194" y="13130"/>
                  </a:moveTo>
                  <a:cubicBezTo>
                    <a:pt x="18180" y="13189"/>
                    <a:pt x="18170" y="13248"/>
                    <a:pt x="18164" y="13306"/>
                  </a:cubicBezTo>
                  <a:lnTo>
                    <a:pt x="18164" y="13306"/>
                  </a:lnTo>
                  <a:cubicBezTo>
                    <a:pt x="18176" y="13248"/>
                    <a:pt x="18191" y="13190"/>
                    <a:pt x="18211" y="13132"/>
                  </a:cubicBezTo>
                  <a:cubicBezTo>
                    <a:pt x="18205" y="13131"/>
                    <a:pt x="18200" y="13130"/>
                    <a:pt x="18194" y="13130"/>
                  </a:cubicBezTo>
                  <a:close/>
                  <a:moveTo>
                    <a:pt x="10634" y="13472"/>
                  </a:moveTo>
                  <a:cubicBezTo>
                    <a:pt x="10626" y="13475"/>
                    <a:pt x="10618" y="13477"/>
                    <a:pt x="10610" y="13480"/>
                  </a:cubicBezTo>
                  <a:cubicBezTo>
                    <a:pt x="10631" y="13532"/>
                    <a:pt x="10648" y="13583"/>
                    <a:pt x="10661" y="13634"/>
                  </a:cubicBezTo>
                  <a:lnTo>
                    <a:pt x="10661" y="13634"/>
                  </a:lnTo>
                  <a:cubicBezTo>
                    <a:pt x="10655" y="13580"/>
                    <a:pt x="10646" y="13526"/>
                    <a:pt x="10634" y="13472"/>
                  </a:cubicBezTo>
                  <a:close/>
                  <a:moveTo>
                    <a:pt x="22169" y="12150"/>
                  </a:moveTo>
                  <a:cubicBezTo>
                    <a:pt x="22676" y="12466"/>
                    <a:pt x="22486" y="13100"/>
                    <a:pt x="22581" y="13575"/>
                  </a:cubicBezTo>
                  <a:cubicBezTo>
                    <a:pt x="22581" y="13797"/>
                    <a:pt x="22644" y="13955"/>
                    <a:pt x="22676" y="14050"/>
                  </a:cubicBezTo>
                  <a:cubicBezTo>
                    <a:pt x="22201" y="13638"/>
                    <a:pt x="21948" y="13037"/>
                    <a:pt x="21884" y="12371"/>
                  </a:cubicBezTo>
                  <a:cubicBezTo>
                    <a:pt x="22011" y="12308"/>
                    <a:pt x="22074" y="12245"/>
                    <a:pt x="22169" y="12150"/>
                  </a:cubicBezTo>
                  <a:close/>
                  <a:moveTo>
                    <a:pt x="8423" y="13944"/>
                  </a:moveTo>
                  <a:lnTo>
                    <a:pt x="8423" y="13944"/>
                  </a:lnTo>
                  <a:cubicBezTo>
                    <a:pt x="8413" y="13948"/>
                    <a:pt x="8403" y="13951"/>
                    <a:pt x="8393" y="13955"/>
                  </a:cubicBezTo>
                  <a:cubicBezTo>
                    <a:pt x="8452" y="13997"/>
                    <a:pt x="8505" y="14039"/>
                    <a:pt x="8552" y="14084"/>
                  </a:cubicBezTo>
                  <a:lnTo>
                    <a:pt x="8552" y="14084"/>
                  </a:lnTo>
                  <a:cubicBezTo>
                    <a:pt x="8514" y="14035"/>
                    <a:pt x="8471" y="13989"/>
                    <a:pt x="8423" y="13944"/>
                  </a:cubicBezTo>
                  <a:close/>
                  <a:moveTo>
                    <a:pt x="15250" y="4320"/>
                  </a:moveTo>
                  <a:cubicBezTo>
                    <a:pt x="16113" y="4320"/>
                    <a:pt x="16976" y="4359"/>
                    <a:pt x="17831" y="4486"/>
                  </a:cubicBezTo>
                  <a:cubicBezTo>
                    <a:pt x="20079" y="4803"/>
                    <a:pt x="22486" y="5974"/>
                    <a:pt x="23088" y="8350"/>
                  </a:cubicBezTo>
                  <a:cubicBezTo>
                    <a:pt x="23404" y="9553"/>
                    <a:pt x="23056" y="10756"/>
                    <a:pt x="22201" y="11643"/>
                  </a:cubicBezTo>
                  <a:cubicBezTo>
                    <a:pt x="21393" y="12500"/>
                    <a:pt x="20319" y="12695"/>
                    <a:pt x="19200" y="12695"/>
                  </a:cubicBezTo>
                  <a:cubicBezTo>
                    <a:pt x="18872" y="12695"/>
                    <a:pt x="18541" y="12678"/>
                    <a:pt x="18211" y="12657"/>
                  </a:cubicBezTo>
                  <a:cubicBezTo>
                    <a:pt x="17558" y="12624"/>
                    <a:pt x="16910" y="12607"/>
                    <a:pt x="16266" y="12607"/>
                  </a:cubicBezTo>
                  <a:cubicBezTo>
                    <a:pt x="12569" y="12607"/>
                    <a:pt x="9013" y="13162"/>
                    <a:pt x="5480" y="14430"/>
                  </a:cubicBezTo>
                  <a:cubicBezTo>
                    <a:pt x="3326" y="14177"/>
                    <a:pt x="1426" y="12752"/>
                    <a:pt x="1141" y="10535"/>
                  </a:cubicBezTo>
                  <a:cubicBezTo>
                    <a:pt x="793" y="7970"/>
                    <a:pt x="2566" y="5816"/>
                    <a:pt x="4941" y="5088"/>
                  </a:cubicBezTo>
                  <a:cubicBezTo>
                    <a:pt x="7063" y="4391"/>
                    <a:pt x="9375" y="4518"/>
                    <a:pt x="11560" y="4454"/>
                  </a:cubicBezTo>
                  <a:cubicBezTo>
                    <a:pt x="11877" y="4454"/>
                    <a:pt x="12225" y="4391"/>
                    <a:pt x="12542" y="4391"/>
                  </a:cubicBezTo>
                  <a:cubicBezTo>
                    <a:pt x="12574" y="4423"/>
                    <a:pt x="12597" y="4438"/>
                    <a:pt x="12617" y="4438"/>
                  </a:cubicBezTo>
                  <a:cubicBezTo>
                    <a:pt x="12637" y="4438"/>
                    <a:pt x="12653" y="4423"/>
                    <a:pt x="12669" y="4391"/>
                  </a:cubicBezTo>
                  <a:cubicBezTo>
                    <a:pt x="13524" y="4359"/>
                    <a:pt x="14387" y="4320"/>
                    <a:pt x="15250" y="4320"/>
                  </a:cubicBezTo>
                  <a:close/>
                  <a:moveTo>
                    <a:pt x="20903" y="12878"/>
                  </a:moveTo>
                  <a:lnTo>
                    <a:pt x="20903" y="12878"/>
                  </a:lnTo>
                  <a:cubicBezTo>
                    <a:pt x="20713" y="13132"/>
                    <a:pt x="20681" y="13448"/>
                    <a:pt x="20776" y="13828"/>
                  </a:cubicBezTo>
                  <a:cubicBezTo>
                    <a:pt x="20871" y="14113"/>
                    <a:pt x="21029" y="14335"/>
                    <a:pt x="21156" y="14588"/>
                  </a:cubicBezTo>
                  <a:cubicBezTo>
                    <a:pt x="21251" y="14842"/>
                    <a:pt x="21346" y="15127"/>
                    <a:pt x="21378" y="15443"/>
                  </a:cubicBezTo>
                  <a:cubicBezTo>
                    <a:pt x="20903" y="14683"/>
                    <a:pt x="20047" y="13987"/>
                    <a:pt x="20364" y="13037"/>
                  </a:cubicBezTo>
                  <a:cubicBezTo>
                    <a:pt x="20554" y="12973"/>
                    <a:pt x="20713" y="12910"/>
                    <a:pt x="20903" y="12878"/>
                  </a:cubicBezTo>
                  <a:close/>
                  <a:moveTo>
                    <a:pt x="13302" y="13068"/>
                  </a:moveTo>
                  <a:cubicBezTo>
                    <a:pt x="12859" y="13987"/>
                    <a:pt x="12859" y="14968"/>
                    <a:pt x="13302" y="15887"/>
                  </a:cubicBezTo>
                  <a:cubicBezTo>
                    <a:pt x="12700" y="15475"/>
                    <a:pt x="12225" y="14968"/>
                    <a:pt x="12479" y="14177"/>
                  </a:cubicBezTo>
                  <a:cubicBezTo>
                    <a:pt x="12542" y="13828"/>
                    <a:pt x="12700" y="13512"/>
                    <a:pt x="12669" y="13163"/>
                  </a:cubicBezTo>
                  <a:cubicBezTo>
                    <a:pt x="12859" y="13100"/>
                    <a:pt x="13112" y="13068"/>
                    <a:pt x="13302" y="13068"/>
                  </a:cubicBezTo>
                  <a:close/>
                  <a:moveTo>
                    <a:pt x="16596" y="12942"/>
                  </a:moveTo>
                  <a:cubicBezTo>
                    <a:pt x="16754" y="13005"/>
                    <a:pt x="16944" y="13005"/>
                    <a:pt x="17102" y="13005"/>
                  </a:cubicBezTo>
                  <a:cubicBezTo>
                    <a:pt x="16944" y="13258"/>
                    <a:pt x="16944" y="13512"/>
                    <a:pt x="17102" y="13797"/>
                  </a:cubicBezTo>
                  <a:cubicBezTo>
                    <a:pt x="17261" y="14113"/>
                    <a:pt x="17451" y="14335"/>
                    <a:pt x="17577" y="14683"/>
                  </a:cubicBezTo>
                  <a:cubicBezTo>
                    <a:pt x="17704" y="15095"/>
                    <a:pt x="17736" y="15475"/>
                    <a:pt x="17704" y="15887"/>
                  </a:cubicBezTo>
                  <a:cubicBezTo>
                    <a:pt x="17451" y="15570"/>
                    <a:pt x="17134" y="15317"/>
                    <a:pt x="16944" y="15000"/>
                  </a:cubicBezTo>
                  <a:cubicBezTo>
                    <a:pt x="16437" y="14430"/>
                    <a:pt x="16311" y="13670"/>
                    <a:pt x="16596" y="12942"/>
                  </a:cubicBezTo>
                  <a:close/>
                  <a:moveTo>
                    <a:pt x="6366" y="14462"/>
                  </a:moveTo>
                  <a:cubicBezTo>
                    <a:pt x="6556" y="14715"/>
                    <a:pt x="6810" y="15095"/>
                    <a:pt x="6841" y="15412"/>
                  </a:cubicBezTo>
                  <a:cubicBezTo>
                    <a:pt x="6905" y="15728"/>
                    <a:pt x="6778" y="16077"/>
                    <a:pt x="6746" y="16425"/>
                  </a:cubicBezTo>
                  <a:cubicBezTo>
                    <a:pt x="6683" y="16773"/>
                    <a:pt x="6683" y="17027"/>
                    <a:pt x="6778" y="17344"/>
                  </a:cubicBezTo>
                  <a:cubicBezTo>
                    <a:pt x="6791" y="17384"/>
                    <a:pt x="6805" y="17423"/>
                    <a:pt x="6820" y="17462"/>
                  </a:cubicBezTo>
                  <a:lnTo>
                    <a:pt x="6820" y="17462"/>
                  </a:lnTo>
                  <a:cubicBezTo>
                    <a:pt x="6699" y="16919"/>
                    <a:pt x="6958" y="16233"/>
                    <a:pt x="6937" y="15728"/>
                  </a:cubicBezTo>
                  <a:cubicBezTo>
                    <a:pt x="6905" y="15222"/>
                    <a:pt x="6651" y="14810"/>
                    <a:pt x="6366" y="14462"/>
                  </a:cubicBezTo>
                  <a:close/>
                  <a:moveTo>
                    <a:pt x="6820" y="17462"/>
                  </a:moveTo>
                  <a:cubicBezTo>
                    <a:pt x="6867" y="17672"/>
                    <a:pt x="6969" y="17860"/>
                    <a:pt x="7166" y="18008"/>
                  </a:cubicBezTo>
                  <a:lnTo>
                    <a:pt x="7166" y="18008"/>
                  </a:lnTo>
                  <a:cubicBezTo>
                    <a:pt x="7017" y="17850"/>
                    <a:pt x="6900" y="17665"/>
                    <a:pt x="6820" y="17462"/>
                  </a:cubicBezTo>
                  <a:close/>
                  <a:moveTo>
                    <a:pt x="8552" y="14084"/>
                  </a:moveTo>
                  <a:lnTo>
                    <a:pt x="8552" y="14084"/>
                  </a:lnTo>
                  <a:cubicBezTo>
                    <a:pt x="9230" y="14940"/>
                    <a:pt x="8360" y="16348"/>
                    <a:pt x="8742" y="17375"/>
                  </a:cubicBezTo>
                  <a:cubicBezTo>
                    <a:pt x="8865" y="17698"/>
                    <a:pt x="9055" y="17968"/>
                    <a:pt x="9290" y="18194"/>
                  </a:cubicBezTo>
                  <a:lnTo>
                    <a:pt x="9290" y="18194"/>
                  </a:lnTo>
                  <a:cubicBezTo>
                    <a:pt x="8987" y="17805"/>
                    <a:pt x="8785" y="17200"/>
                    <a:pt x="8742" y="16900"/>
                  </a:cubicBezTo>
                  <a:cubicBezTo>
                    <a:pt x="8710" y="16330"/>
                    <a:pt x="8963" y="15760"/>
                    <a:pt x="8963" y="15222"/>
                  </a:cubicBezTo>
                  <a:cubicBezTo>
                    <a:pt x="8963" y="14727"/>
                    <a:pt x="8868" y="14375"/>
                    <a:pt x="8552" y="14084"/>
                  </a:cubicBezTo>
                  <a:close/>
                  <a:moveTo>
                    <a:pt x="9290" y="18194"/>
                  </a:moveTo>
                  <a:cubicBezTo>
                    <a:pt x="9419" y="18359"/>
                    <a:pt x="9566" y="18485"/>
                    <a:pt x="9726" y="18533"/>
                  </a:cubicBezTo>
                  <a:lnTo>
                    <a:pt x="9726" y="18533"/>
                  </a:lnTo>
                  <a:cubicBezTo>
                    <a:pt x="9569" y="18433"/>
                    <a:pt x="9422" y="18321"/>
                    <a:pt x="9290" y="18194"/>
                  </a:cubicBezTo>
                  <a:close/>
                  <a:moveTo>
                    <a:pt x="4941" y="14620"/>
                  </a:moveTo>
                  <a:lnTo>
                    <a:pt x="4941" y="14620"/>
                  </a:lnTo>
                  <a:cubicBezTo>
                    <a:pt x="5068" y="14652"/>
                    <a:pt x="5195" y="14652"/>
                    <a:pt x="5321" y="14652"/>
                  </a:cubicBezTo>
                  <a:cubicBezTo>
                    <a:pt x="5347" y="14730"/>
                    <a:pt x="5373" y="14787"/>
                    <a:pt x="5452" y="14787"/>
                  </a:cubicBezTo>
                  <a:cubicBezTo>
                    <a:pt x="5469" y="14787"/>
                    <a:pt x="5489" y="14784"/>
                    <a:pt x="5511" y="14778"/>
                  </a:cubicBezTo>
                  <a:cubicBezTo>
                    <a:pt x="6430" y="15918"/>
                    <a:pt x="5828" y="17058"/>
                    <a:pt x="5670" y="18325"/>
                  </a:cubicBezTo>
                  <a:cubicBezTo>
                    <a:pt x="5551" y="19036"/>
                    <a:pt x="5710" y="19498"/>
                    <a:pt x="5964" y="20072"/>
                  </a:cubicBezTo>
                  <a:lnTo>
                    <a:pt x="5964" y="20072"/>
                  </a:lnTo>
                  <a:cubicBezTo>
                    <a:pt x="5638" y="19387"/>
                    <a:pt x="5100" y="18970"/>
                    <a:pt x="5100" y="18072"/>
                  </a:cubicBezTo>
                  <a:cubicBezTo>
                    <a:pt x="5100" y="17534"/>
                    <a:pt x="5258" y="17058"/>
                    <a:pt x="5353" y="16552"/>
                  </a:cubicBezTo>
                  <a:cubicBezTo>
                    <a:pt x="5480" y="15792"/>
                    <a:pt x="5416" y="15222"/>
                    <a:pt x="4941" y="14620"/>
                  </a:cubicBezTo>
                  <a:close/>
                  <a:moveTo>
                    <a:pt x="17000" y="0"/>
                  </a:moveTo>
                  <a:cubicBezTo>
                    <a:pt x="16958" y="0"/>
                    <a:pt x="16912" y="33"/>
                    <a:pt x="16912" y="84"/>
                  </a:cubicBezTo>
                  <a:cubicBezTo>
                    <a:pt x="16912" y="1002"/>
                    <a:pt x="15931" y="1414"/>
                    <a:pt x="15550" y="2174"/>
                  </a:cubicBezTo>
                  <a:cubicBezTo>
                    <a:pt x="15297" y="2744"/>
                    <a:pt x="15297" y="3314"/>
                    <a:pt x="15487" y="3884"/>
                  </a:cubicBezTo>
                  <a:lnTo>
                    <a:pt x="14600" y="3884"/>
                  </a:lnTo>
                  <a:cubicBezTo>
                    <a:pt x="14695" y="3124"/>
                    <a:pt x="14284" y="2427"/>
                    <a:pt x="13650" y="2016"/>
                  </a:cubicBezTo>
                  <a:lnTo>
                    <a:pt x="13587" y="2016"/>
                  </a:lnTo>
                  <a:cubicBezTo>
                    <a:pt x="13555" y="2016"/>
                    <a:pt x="13492" y="2047"/>
                    <a:pt x="13555" y="2111"/>
                  </a:cubicBezTo>
                  <a:cubicBezTo>
                    <a:pt x="13872" y="2681"/>
                    <a:pt x="13935" y="3283"/>
                    <a:pt x="13777" y="3916"/>
                  </a:cubicBezTo>
                  <a:cubicBezTo>
                    <a:pt x="13397" y="3916"/>
                    <a:pt x="13017" y="3916"/>
                    <a:pt x="12637" y="3948"/>
                  </a:cubicBezTo>
                  <a:cubicBezTo>
                    <a:pt x="12384" y="3409"/>
                    <a:pt x="12384" y="2902"/>
                    <a:pt x="12669" y="2301"/>
                  </a:cubicBezTo>
                  <a:cubicBezTo>
                    <a:pt x="12700" y="2174"/>
                    <a:pt x="12795" y="2016"/>
                    <a:pt x="12859" y="1889"/>
                  </a:cubicBezTo>
                  <a:cubicBezTo>
                    <a:pt x="12954" y="1794"/>
                    <a:pt x="13017" y="1667"/>
                    <a:pt x="13080" y="1509"/>
                  </a:cubicBezTo>
                  <a:cubicBezTo>
                    <a:pt x="13239" y="1034"/>
                    <a:pt x="13175" y="591"/>
                    <a:pt x="12859" y="211"/>
                  </a:cubicBezTo>
                  <a:cubicBezTo>
                    <a:pt x="12839" y="182"/>
                    <a:pt x="12817" y="170"/>
                    <a:pt x="12796" y="170"/>
                  </a:cubicBezTo>
                  <a:cubicBezTo>
                    <a:pt x="12746" y="170"/>
                    <a:pt x="12700" y="230"/>
                    <a:pt x="12700" y="274"/>
                  </a:cubicBezTo>
                  <a:cubicBezTo>
                    <a:pt x="12985" y="1667"/>
                    <a:pt x="11022" y="2617"/>
                    <a:pt x="11687" y="4011"/>
                  </a:cubicBezTo>
                  <a:lnTo>
                    <a:pt x="11022" y="4011"/>
                  </a:lnTo>
                  <a:cubicBezTo>
                    <a:pt x="11243" y="3283"/>
                    <a:pt x="11022" y="2522"/>
                    <a:pt x="10420" y="2111"/>
                  </a:cubicBezTo>
                  <a:cubicBezTo>
                    <a:pt x="10396" y="2086"/>
                    <a:pt x="10373" y="2077"/>
                    <a:pt x="10354" y="2077"/>
                  </a:cubicBezTo>
                  <a:cubicBezTo>
                    <a:pt x="10299" y="2077"/>
                    <a:pt x="10270" y="2159"/>
                    <a:pt x="10293" y="2206"/>
                  </a:cubicBezTo>
                  <a:cubicBezTo>
                    <a:pt x="10705" y="2744"/>
                    <a:pt x="10737" y="3441"/>
                    <a:pt x="10420" y="4011"/>
                  </a:cubicBezTo>
                  <a:cubicBezTo>
                    <a:pt x="9977" y="4011"/>
                    <a:pt x="9502" y="4043"/>
                    <a:pt x="9058" y="4043"/>
                  </a:cubicBezTo>
                  <a:cubicBezTo>
                    <a:pt x="8805" y="3441"/>
                    <a:pt x="8678" y="2902"/>
                    <a:pt x="8995" y="2301"/>
                  </a:cubicBezTo>
                  <a:cubicBezTo>
                    <a:pt x="9185" y="1952"/>
                    <a:pt x="9470" y="1636"/>
                    <a:pt x="9660" y="1256"/>
                  </a:cubicBezTo>
                  <a:cubicBezTo>
                    <a:pt x="9686" y="1230"/>
                    <a:pt x="9670" y="1143"/>
                    <a:pt x="9630" y="1143"/>
                  </a:cubicBezTo>
                  <a:cubicBezTo>
                    <a:pt x="9620" y="1143"/>
                    <a:pt x="9609" y="1148"/>
                    <a:pt x="9597" y="1161"/>
                  </a:cubicBezTo>
                  <a:cubicBezTo>
                    <a:pt x="8362" y="1572"/>
                    <a:pt x="7602" y="2902"/>
                    <a:pt x="8013" y="4106"/>
                  </a:cubicBezTo>
                  <a:cubicBezTo>
                    <a:pt x="7728" y="4169"/>
                    <a:pt x="7443" y="4169"/>
                    <a:pt x="7158" y="4201"/>
                  </a:cubicBezTo>
                  <a:cubicBezTo>
                    <a:pt x="7317" y="3916"/>
                    <a:pt x="7317" y="3599"/>
                    <a:pt x="7253" y="3283"/>
                  </a:cubicBezTo>
                  <a:cubicBezTo>
                    <a:pt x="7063" y="2617"/>
                    <a:pt x="6841" y="2111"/>
                    <a:pt x="7095" y="1382"/>
                  </a:cubicBezTo>
                  <a:cubicBezTo>
                    <a:pt x="7117" y="1338"/>
                    <a:pt x="7062" y="1279"/>
                    <a:pt x="7006" y="1279"/>
                  </a:cubicBezTo>
                  <a:cubicBezTo>
                    <a:pt x="6981" y="1279"/>
                    <a:pt x="6956" y="1290"/>
                    <a:pt x="6937" y="1319"/>
                  </a:cubicBezTo>
                  <a:cubicBezTo>
                    <a:pt x="6145" y="2047"/>
                    <a:pt x="5891" y="3378"/>
                    <a:pt x="6525" y="4328"/>
                  </a:cubicBezTo>
                  <a:cubicBezTo>
                    <a:pt x="6271" y="4359"/>
                    <a:pt x="6018" y="4423"/>
                    <a:pt x="5733" y="4486"/>
                  </a:cubicBezTo>
                  <a:cubicBezTo>
                    <a:pt x="5796" y="4043"/>
                    <a:pt x="5575" y="3758"/>
                    <a:pt x="5321" y="3441"/>
                  </a:cubicBezTo>
                  <a:cubicBezTo>
                    <a:pt x="4625" y="2776"/>
                    <a:pt x="4118" y="2142"/>
                    <a:pt x="4561" y="1161"/>
                  </a:cubicBezTo>
                  <a:cubicBezTo>
                    <a:pt x="4587" y="1083"/>
                    <a:pt x="4549" y="1026"/>
                    <a:pt x="4482" y="1026"/>
                  </a:cubicBezTo>
                  <a:cubicBezTo>
                    <a:pt x="4467" y="1026"/>
                    <a:pt x="4451" y="1028"/>
                    <a:pt x="4435" y="1034"/>
                  </a:cubicBezTo>
                  <a:cubicBezTo>
                    <a:pt x="3928" y="1382"/>
                    <a:pt x="3611" y="1889"/>
                    <a:pt x="3611" y="2522"/>
                  </a:cubicBezTo>
                  <a:cubicBezTo>
                    <a:pt x="3580" y="3441"/>
                    <a:pt x="4435" y="3884"/>
                    <a:pt x="4688" y="4708"/>
                  </a:cubicBezTo>
                  <a:lnTo>
                    <a:pt x="4720" y="4739"/>
                  </a:lnTo>
                  <a:cubicBezTo>
                    <a:pt x="4403" y="4866"/>
                    <a:pt x="4118" y="4993"/>
                    <a:pt x="3833" y="5119"/>
                  </a:cubicBezTo>
                  <a:cubicBezTo>
                    <a:pt x="3896" y="4739"/>
                    <a:pt x="3770" y="4549"/>
                    <a:pt x="3421" y="4328"/>
                  </a:cubicBezTo>
                  <a:cubicBezTo>
                    <a:pt x="2630" y="3758"/>
                    <a:pt x="1838" y="3694"/>
                    <a:pt x="1774" y="2459"/>
                  </a:cubicBezTo>
                  <a:cubicBezTo>
                    <a:pt x="1743" y="1826"/>
                    <a:pt x="2028" y="1192"/>
                    <a:pt x="2218" y="622"/>
                  </a:cubicBezTo>
                  <a:cubicBezTo>
                    <a:pt x="2240" y="555"/>
                    <a:pt x="2199" y="488"/>
                    <a:pt x="2140" y="488"/>
                  </a:cubicBezTo>
                  <a:cubicBezTo>
                    <a:pt x="2115" y="488"/>
                    <a:pt x="2087" y="499"/>
                    <a:pt x="2059" y="527"/>
                  </a:cubicBezTo>
                  <a:cubicBezTo>
                    <a:pt x="1363" y="1161"/>
                    <a:pt x="919" y="1984"/>
                    <a:pt x="1046" y="2934"/>
                  </a:cubicBezTo>
                  <a:cubicBezTo>
                    <a:pt x="1078" y="3378"/>
                    <a:pt x="1268" y="3853"/>
                    <a:pt x="1521" y="4201"/>
                  </a:cubicBezTo>
                  <a:cubicBezTo>
                    <a:pt x="1774" y="4581"/>
                    <a:pt x="2693" y="5214"/>
                    <a:pt x="2820" y="5784"/>
                  </a:cubicBezTo>
                  <a:cubicBezTo>
                    <a:pt x="2249" y="6228"/>
                    <a:pt x="1743" y="6798"/>
                    <a:pt x="1394" y="7558"/>
                  </a:cubicBezTo>
                  <a:cubicBezTo>
                    <a:pt x="1" y="10408"/>
                    <a:pt x="1711" y="14177"/>
                    <a:pt x="4878" y="14557"/>
                  </a:cubicBezTo>
                  <a:lnTo>
                    <a:pt x="4878" y="14652"/>
                  </a:lnTo>
                  <a:cubicBezTo>
                    <a:pt x="5796" y="15950"/>
                    <a:pt x="4783" y="17217"/>
                    <a:pt x="5005" y="18610"/>
                  </a:cubicBezTo>
                  <a:cubicBezTo>
                    <a:pt x="5083" y="19287"/>
                    <a:pt x="5503" y="19749"/>
                    <a:pt x="6001" y="20156"/>
                  </a:cubicBezTo>
                  <a:lnTo>
                    <a:pt x="6001" y="20156"/>
                  </a:lnTo>
                  <a:cubicBezTo>
                    <a:pt x="6007" y="20169"/>
                    <a:pt x="6012" y="20181"/>
                    <a:pt x="6018" y="20194"/>
                  </a:cubicBezTo>
                  <a:cubicBezTo>
                    <a:pt x="6013" y="20182"/>
                    <a:pt x="6008" y="20169"/>
                    <a:pt x="6003" y="20157"/>
                  </a:cubicBezTo>
                  <a:lnTo>
                    <a:pt x="6003" y="20157"/>
                  </a:lnTo>
                  <a:cubicBezTo>
                    <a:pt x="6111" y="20245"/>
                    <a:pt x="6222" y="20331"/>
                    <a:pt x="6335" y="20415"/>
                  </a:cubicBezTo>
                  <a:cubicBezTo>
                    <a:pt x="6349" y="20436"/>
                    <a:pt x="6365" y="20445"/>
                    <a:pt x="6382" y="20445"/>
                  </a:cubicBezTo>
                  <a:cubicBezTo>
                    <a:pt x="6444" y="20445"/>
                    <a:pt x="6511" y="20331"/>
                    <a:pt x="6461" y="20257"/>
                  </a:cubicBezTo>
                  <a:cubicBezTo>
                    <a:pt x="4910" y="18674"/>
                    <a:pt x="7158" y="16362"/>
                    <a:pt x="5765" y="14652"/>
                  </a:cubicBezTo>
                  <a:cubicBezTo>
                    <a:pt x="5986" y="14557"/>
                    <a:pt x="6176" y="14525"/>
                    <a:pt x="6366" y="14462"/>
                  </a:cubicBezTo>
                  <a:cubicBezTo>
                    <a:pt x="6588" y="14430"/>
                    <a:pt x="6746" y="14335"/>
                    <a:pt x="6937" y="14303"/>
                  </a:cubicBezTo>
                  <a:cubicBezTo>
                    <a:pt x="6968" y="14335"/>
                    <a:pt x="6968" y="14367"/>
                    <a:pt x="7000" y="14367"/>
                  </a:cubicBezTo>
                  <a:cubicBezTo>
                    <a:pt x="7950" y="14810"/>
                    <a:pt x="7222" y="16108"/>
                    <a:pt x="7222" y="16868"/>
                  </a:cubicBezTo>
                  <a:cubicBezTo>
                    <a:pt x="7222" y="17153"/>
                    <a:pt x="7285" y="17439"/>
                    <a:pt x="7285" y="17755"/>
                  </a:cubicBezTo>
                  <a:cubicBezTo>
                    <a:pt x="7362" y="17935"/>
                    <a:pt x="7606" y="18178"/>
                    <a:pt x="7509" y="18178"/>
                  </a:cubicBezTo>
                  <a:cubicBezTo>
                    <a:pt x="7486" y="18178"/>
                    <a:pt x="7445" y="18165"/>
                    <a:pt x="7380" y="18135"/>
                  </a:cubicBezTo>
                  <a:cubicBezTo>
                    <a:pt x="7299" y="18097"/>
                    <a:pt x="7228" y="18055"/>
                    <a:pt x="7166" y="18008"/>
                  </a:cubicBezTo>
                  <a:lnTo>
                    <a:pt x="7166" y="18008"/>
                  </a:lnTo>
                  <a:cubicBezTo>
                    <a:pt x="7349" y="18202"/>
                    <a:pt x="7582" y="18355"/>
                    <a:pt x="7855" y="18452"/>
                  </a:cubicBezTo>
                  <a:cubicBezTo>
                    <a:pt x="7858" y="18455"/>
                    <a:pt x="7862" y="18457"/>
                    <a:pt x="7866" y="18457"/>
                  </a:cubicBezTo>
                  <a:cubicBezTo>
                    <a:pt x="7899" y="18457"/>
                    <a:pt x="7946" y="18353"/>
                    <a:pt x="7918" y="18325"/>
                  </a:cubicBezTo>
                  <a:cubicBezTo>
                    <a:pt x="7602" y="17819"/>
                    <a:pt x="7412" y="17185"/>
                    <a:pt x="7475" y="16552"/>
                  </a:cubicBezTo>
                  <a:cubicBezTo>
                    <a:pt x="7538" y="16077"/>
                    <a:pt x="7792" y="15602"/>
                    <a:pt x="7760" y="15095"/>
                  </a:cubicBezTo>
                  <a:cubicBezTo>
                    <a:pt x="7760" y="14683"/>
                    <a:pt x="7570" y="14398"/>
                    <a:pt x="7253" y="14208"/>
                  </a:cubicBezTo>
                  <a:cubicBezTo>
                    <a:pt x="7633" y="14082"/>
                    <a:pt x="8013" y="13987"/>
                    <a:pt x="8362" y="13892"/>
                  </a:cubicBezTo>
                  <a:lnTo>
                    <a:pt x="8362" y="13892"/>
                  </a:lnTo>
                  <a:cubicBezTo>
                    <a:pt x="8383" y="13909"/>
                    <a:pt x="8403" y="13926"/>
                    <a:pt x="8423" y="13944"/>
                  </a:cubicBezTo>
                  <a:lnTo>
                    <a:pt x="8423" y="13944"/>
                  </a:lnTo>
                  <a:cubicBezTo>
                    <a:pt x="8666" y="13857"/>
                    <a:pt x="8910" y="13825"/>
                    <a:pt x="9153" y="13733"/>
                  </a:cubicBezTo>
                  <a:lnTo>
                    <a:pt x="9153" y="13733"/>
                  </a:lnTo>
                  <a:cubicBezTo>
                    <a:pt x="9755" y="14683"/>
                    <a:pt x="8963" y="15728"/>
                    <a:pt x="9027" y="16710"/>
                  </a:cubicBezTo>
                  <a:cubicBezTo>
                    <a:pt x="9027" y="17027"/>
                    <a:pt x="9153" y="17375"/>
                    <a:pt x="9312" y="17692"/>
                  </a:cubicBezTo>
                  <a:cubicBezTo>
                    <a:pt x="9375" y="17945"/>
                    <a:pt x="9502" y="18104"/>
                    <a:pt x="9628" y="18294"/>
                  </a:cubicBezTo>
                  <a:cubicBezTo>
                    <a:pt x="9755" y="18452"/>
                    <a:pt x="9818" y="18547"/>
                    <a:pt x="9850" y="18547"/>
                  </a:cubicBezTo>
                  <a:lnTo>
                    <a:pt x="9787" y="18547"/>
                  </a:lnTo>
                  <a:cubicBezTo>
                    <a:pt x="9766" y="18544"/>
                    <a:pt x="9746" y="18539"/>
                    <a:pt x="9726" y="18533"/>
                  </a:cubicBezTo>
                  <a:lnTo>
                    <a:pt x="9726" y="18533"/>
                  </a:lnTo>
                  <a:cubicBezTo>
                    <a:pt x="9866" y="18621"/>
                    <a:pt x="10013" y="18700"/>
                    <a:pt x="10167" y="18769"/>
                  </a:cubicBezTo>
                  <a:cubicBezTo>
                    <a:pt x="10177" y="18772"/>
                    <a:pt x="10187" y="18774"/>
                    <a:pt x="10196" y="18774"/>
                  </a:cubicBezTo>
                  <a:cubicBezTo>
                    <a:pt x="10274" y="18774"/>
                    <a:pt x="10318" y="18667"/>
                    <a:pt x="10262" y="18610"/>
                  </a:cubicBezTo>
                  <a:cubicBezTo>
                    <a:pt x="9280" y="17502"/>
                    <a:pt x="9185" y="16520"/>
                    <a:pt x="9533" y="15127"/>
                  </a:cubicBezTo>
                  <a:cubicBezTo>
                    <a:pt x="9660" y="14557"/>
                    <a:pt x="9692" y="14082"/>
                    <a:pt x="9438" y="13607"/>
                  </a:cubicBezTo>
                  <a:lnTo>
                    <a:pt x="10610" y="13385"/>
                  </a:lnTo>
                  <a:lnTo>
                    <a:pt x="10610" y="13385"/>
                  </a:lnTo>
                  <a:cubicBezTo>
                    <a:pt x="10619" y="13414"/>
                    <a:pt x="10627" y="13443"/>
                    <a:pt x="10634" y="13472"/>
                  </a:cubicBezTo>
                  <a:lnTo>
                    <a:pt x="10634" y="13472"/>
                  </a:lnTo>
                  <a:cubicBezTo>
                    <a:pt x="10913" y="13383"/>
                    <a:pt x="11220" y="13352"/>
                    <a:pt x="11497" y="13322"/>
                  </a:cubicBezTo>
                  <a:lnTo>
                    <a:pt x="11497" y="13322"/>
                  </a:lnTo>
                  <a:cubicBezTo>
                    <a:pt x="11877" y="14145"/>
                    <a:pt x="10863" y="14937"/>
                    <a:pt x="10863" y="15760"/>
                  </a:cubicBezTo>
                  <a:cubicBezTo>
                    <a:pt x="10895" y="16235"/>
                    <a:pt x="11085" y="16710"/>
                    <a:pt x="11370" y="17122"/>
                  </a:cubicBezTo>
                  <a:cubicBezTo>
                    <a:pt x="10547" y="16710"/>
                    <a:pt x="10230" y="15760"/>
                    <a:pt x="10483" y="14842"/>
                  </a:cubicBezTo>
                  <a:cubicBezTo>
                    <a:pt x="10624" y="14391"/>
                    <a:pt x="10765" y="14040"/>
                    <a:pt x="10661" y="13634"/>
                  </a:cubicBezTo>
                  <a:lnTo>
                    <a:pt x="10661" y="13634"/>
                  </a:lnTo>
                  <a:cubicBezTo>
                    <a:pt x="10744" y="14454"/>
                    <a:pt x="10043" y="15213"/>
                    <a:pt x="10388" y="16077"/>
                  </a:cubicBezTo>
                  <a:cubicBezTo>
                    <a:pt x="10610" y="16710"/>
                    <a:pt x="11117" y="17153"/>
                    <a:pt x="11750" y="17344"/>
                  </a:cubicBezTo>
                  <a:cubicBezTo>
                    <a:pt x="11760" y="17347"/>
                    <a:pt x="11770" y="17349"/>
                    <a:pt x="11780" y="17349"/>
                  </a:cubicBezTo>
                  <a:cubicBezTo>
                    <a:pt x="11857" y="17349"/>
                    <a:pt x="11902" y="17242"/>
                    <a:pt x="11845" y="17185"/>
                  </a:cubicBezTo>
                  <a:cubicBezTo>
                    <a:pt x="11434" y="16710"/>
                    <a:pt x="11180" y="16235"/>
                    <a:pt x="11212" y="15602"/>
                  </a:cubicBezTo>
                  <a:cubicBezTo>
                    <a:pt x="11243" y="15095"/>
                    <a:pt x="11529" y="14778"/>
                    <a:pt x="11750" y="14303"/>
                  </a:cubicBezTo>
                  <a:cubicBezTo>
                    <a:pt x="11972" y="13923"/>
                    <a:pt x="12004" y="13575"/>
                    <a:pt x="11845" y="13227"/>
                  </a:cubicBezTo>
                  <a:cubicBezTo>
                    <a:pt x="12067" y="13195"/>
                    <a:pt x="12320" y="13195"/>
                    <a:pt x="12542" y="13132"/>
                  </a:cubicBezTo>
                  <a:lnTo>
                    <a:pt x="12637" y="13132"/>
                  </a:lnTo>
                  <a:cubicBezTo>
                    <a:pt x="12605" y="13765"/>
                    <a:pt x="12130" y="14303"/>
                    <a:pt x="12289" y="14937"/>
                  </a:cubicBezTo>
                  <a:cubicBezTo>
                    <a:pt x="12447" y="15570"/>
                    <a:pt x="13080" y="15950"/>
                    <a:pt x="13587" y="16235"/>
                  </a:cubicBezTo>
                  <a:cubicBezTo>
                    <a:pt x="13598" y="16241"/>
                    <a:pt x="13611" y="16243"/>
                    <a:pt x="13625" y="16243"/>
                  </a:cubicBezTo>
                  <a:cubicBezTo>
                    <a:pt x="13690" y="16243"/>
                    <a:pt x="13771" y="16187"/>
                    <a:pt x="13745" y="16108"/>
                  </a:cubicBezTo>
                  <a:cubicBezTo>
                    <a:pt x="13175" y="15158"/>
                    <a:pt x="13144" y="14082"/>
                    <a:pt x="13619" y="13100"/>
                  </a:cubicBezTo>
                  <a:lnTo>
                    <a:pt x="13619" y="13068"/>
                  </a:lnTo>
                  <a:cubicBezTo>
                    <a:pt x="13935" y="13068"/>
                    <a:pt x="14252" y="13037"/>
                    <a:pt x="14569" y="13037"/>
                  </a:cubicBezTo>
                  <a:cubicBezTo>
                    <a:pt x="14822" y="13005"/>
                    <a:pt x="15012" y="13005"/>
                    <a:pt x="15234" y="13005"/>
                  </a:cubicBezTo>
                  <a:cubicBezTo>
                    <a:pt x="15012" y="13227"/>
                    <a:pt x="15012" y="13543"/>
                    <a:pt x="15075" y="13860"/>
                  </a:cubicBezTo>
                  <a:cubicBezTo>
                    <a:pt x="15202" y="14588"/>
                    <a:pt x="15234" y="15158"/>
                    <a:pt x="14759" y="15697"/>
                  </a:cubicBezTo>
                  <a:cubicBezTo>
                    <a:pt x="14949" y="14810"/>
                    <a:pt x="14220" y="13923"/>
                    <a:pt x="14569" y="13037"/>
                  </a:cubicBezTo>
                  <a:lnTo>
                    <a:pt x="14569" y="13037"/>
                  </a:lnTo>
                  <a:cubicBezTo>
                    <a:pt x="14094" y="13987"/>
                    <a:pt x="15044" y="15000"/>
                    <a:pt x="14600" y="15950"/>
                  </a:cubicBezTo>
                  <a:cubicBezTo>
                    <a:pt x="14577" y="16021"/>
                    <a:pt x="14642" y="16057"/>
                    <a:pt x="14689" y="16057"/>
                  </a:cubicBezTo>
                  <a:cubicBezTo>
                    <a:pt x="14705" y="16057"/>
                    <a:pt x="14719" y="16053"/>
                    <a:pt x="14727" y="16045"/>
                  </a:cubicBezTo>
                  <a:cubicBezTo>
                    <a:pt x="15075" y="15760"/>
                    <a:pt x="15360" y="15412"/>
                    <a:pt x="15455" y="14937"/>
                  </a:cubicBezTo>
                  <a:cubicBezTo>
                    <a:pt x="15550" y="14367"/>
                    <a:pt x="15044" y="13512"/>
                    <a:pt x="15519" y="13068"/>
                  </a:cubicBezTo>
                  <a:cubicBezTo>
                    <a:pt x="15550" y="13068"/>
                    <a:pt x="15550" y="13068"/>
                    <a:pt x="15550" y="13037"/>
                  </a:cubicBezTo>
                  <a:lnTo>
                    <a:pt x="16501" y="13037"/>
                  </a:lnTo>
                  <a:cubicBezTo>
                    <a:pt x="16311" y="13512"/>
                    <a:pt x="16279" y="14018"/>
                    <a:pt x="16469" y="14525"/>
                  </a:cubicBezTo>
                  <a:cubicBezTo>
                    <a:pt x="16722" y="15253"/>
                    <a:pt x="17419" y="15602"/>
                    <a:pt x="17767" y="16235"/>
                  </a:cubicBezTo>
                  <a:cubicBezTo>
                    <a:pt x="17792" y="16259"/>
                    <a:pt x="17820" y="16270"/>
                    <a:pt x="17847" y="16270"/>
                  </a:cubicBezTo>
                  <a:cubicBezTo>
                    <a:pt x="17889" y="16270"/>
                    <a:pt x="17926" y="16243"/>
                    <a:pt x="17926" y="16203"/>
                  </a:cubicBezTo>
                  <a:cubicBezTo>
                    <a:pt x="18021" y="15728"/>
                    <a:pt x="18021" y="15285"/>
                    <a:pt x="17862" y="14810"/>
                  </a:cubicBezTo>
                  <a:cubicBezTo>
                    <a:pt x="17862" y="14715"/>
                    <a:pt x="17831" y="14683"/>
                    <a:pt x="17767" y="14620"/>
                  </a:cubicBezTo>
                  <a:cubicBezTo>
                    <a:pt x="17546" y="14177"/>
                    <a:pt x="17039" y="13512"/>
                    <a:pt x="17356" y="13100"/>
                  </a:cubicBezTo>
                  <a:lnTo>
                    <a:pt x="17356" y="13068"/>
                  </a:lnTo>
                  <a:cubicBezTo>
                    <a:pt x="17604" y="13099"/>
                    <a:pt x="17914" y="13100"/>
                    <a:pt x="18194" y="13130"/>
                  </a:cubicBezTo>
                  <a:lnTo>
                    <a:pt x="18194" y="13130"/>
                  </a:lnTo>
                  <a:cubicBezTo>
                    <a:pt x="18199" y="13109"/>
                    <a:pt x="18205" y="13089"/>
                    <a:pt x="18211" y="13068"/>
                  </a:cubicBezTo>
                  <a:lnTo>
                    <a:pt x="18211" y="13068"/>
                  </a:lnTo>
                  <a:cubicBezTo>
                    <a:pt x="18401" y="13100"/>
                    <a:pt x="18654" y="13100"/>
                    <a:pt x="18844" y="13100"/>
                  </a:cubicBezTo>
                  <a:cubicBezTo>
                    <a:pt x="18686" y="13353"/>
                    <a:pt x="18654" y="13607"/>
                    <a:pt x="18717" y="13892"/>
                  </a:cubicBezTo>
                  <a:cubicBezTo>
                    <a:pt x="18812" y="14145"/>
                    <a:pt x="18939" y="14303"/>
                    <a:pt x="19034" y="14493"/>
                  </a:cubicBezTo>
                  <a:cubicBezTo>
                    <a:pt x="19287" y="14905"/>
                    <a:pt x="19287" y="15285"/>
                    <a:pt x="19256" y="15697"/>
                  </a:cubicBezTo>
                  <a:cubicBezTo>
                    <a:pt x="18907" y="14883"/>
                    <a:pt x="18078" y="14175"/>
                    <a:pt x="18164" y="13306"/>
                  </a:cubicBezTo>
                  <a:lnTo>
                    <a:pt x="18164" y="13306"/>
                  </a:lnTo>
                  <a:cubicBezTo>
                    <a:pt x="18085" y="13708"/>
                    <a:pt x="18203" y="14065"/>
                    <a:pt x="18369" y="14398"/>
                  </a:cubicBezTo>
                  <a:cubicBezTo>
                    <a:pt x="18686" y="14968"/>
                    <a:pt x="19161" y="15538"/>
                    <a:pt x="19256" y="16140"/>
                  </a:cubicBezTo>
                  <a:cubicBezTo>
                    <a:pt x="19256" y="16188"/>
                    <a:pt x="19295" y="16211"/>
                    <a:pt x="19335" y="16211"/>
                  </a:cubicBezTo>
                  <a:cubicBezTo>
                    <a:pt x="19375" y="16211"/>
                    <a:pt x="19414" y="16188"/>
                    <a:pt x="19414" y="16140"/>
                  </a:cubicBezTo>
                  <a:cubicBezTo>
                    <a:pt x="19477" y="15728"/>
                    <a:pt x="19604" y="15317"/>
                    <a:pt x="19477" y="14873"/>
                  </a:cubicBezTo>
                  <a:cubicBezTo>
                    <a:pt x="19319" y="14398"/>
                    <a:pt x="18559" y="13733"/>
                    <a:pt x="19129" y="13227"/>
                  </a:cubicBezTo>
                  <a:cubicBezTo>
                    <a:pt x="19161" y="13227"/>
                    <a:pt x="19161" y="13195"/>
                    <a:pt x="19161" y="13195"/>
                  </a:cubicBezTo>
                  <a:cubicBezTo>
                    <a:pt x="19477" y="13195"/>
                    <a:pt x="19794" y="13195"/>
                    <a:pt x="20111" y="13132"/>
                  </a:cubicBezTo>
                  <a:cubicBezTo>
                    <a:pt x="20143" y="13100"/>
                    <a:pt x="20206" y="13100"/>
                    <a:pt x="20238" y="13100"/>
                  </a:cubicBezTo>
                  <a:cubicBezTo>
                    <a:pt x="19794" y="14177"/>
                    <a:pt x="21156" y="15063"/>
                    <a:pt x="21473" y="15950"/>
                  </a:cubicBezTo>
                  <a:cubicBezTo>
                    <a:pt x="21490" y="16001"/>
                    <a:pt x="21534" y="16034"/>
                    <a:pt x="21571" y="16034"/>
                  </a:cubicBezTo>
                  <a:cubicBezTo>
                    <a:pt x="21604" y="16034"/>
                    <a:pt x="21631" y="16009"/>
                    <a:pt x="21631" y="15950"/>
                  </a:cubicBezTo>
                  <a:lnTo>
                    <a:pt x="21631" y="15918"/>
                  </a:lnTo>
                  <a:cubicBezTo>
                    <a:pt x="21568" y="15633"/>
                    <a:pt x="21568" y="15380"/>
                    <a:pt x="21504" y="15095"/>
                  </a:cubicBezTo>
                  <a:cubicBezTo>
                    <a:pt x="21473" y="14937"/>
                    <a:pt x="21409" y="14810"/>
                    <a:pt x="21378" y="14683"/>
                  </a:cubicBezTo>
                  <a:cubicBezTo>
                    <a:pt x="21156" y="14145"/>
                    <a:pt x="20618" y="13543"/>
                    <a:pt x="21093" y="12942"/>
                  </a:cubicBezTo>
                  <a:cubicBezTo>
                    <a:pt x="21156" y="12910"/>
                    <a:pt x="21156" y="12878"/>
                    <a:pt x="21093" y="12847"/>
                  </a:cubicBezTo>
                  <a:cubicBezTo>
                    <a:pt x="21346" y="12752"/>
                    <a:pt x="21568" y="12625"/>
                    <a:pt x="21821" y="12466"/>
                  </a:cubicBezTo>
                  <a:cubicBezTo>
                    <a:pt x="21821" y="13353"/>
                    <a:pt x="22296" y="14145"/>
                    <a:pt x="23088" y="14525"/>
                  </a:cubicBezTo>
                  <a:cubicBezTo>
                    <a:pt x="23102" y="14540"/>
                    <a:pt x="23121" y="14546"/>
                    <a:pt x="23139" y="14546"/>
                  </a:cubicBezTo>
                  <a:cubicBezTo>
                    <a:pt x="23200" y="14546"/>
                    <a:pt x="23263" y="14479"/>
                    <a:pt x="23214" y="14430"/>
                  </a:cubicBezTo>
                  <a:cubicBezTo>
                    <a:pt x="22613" y="13892"/>
                    <a:pt x="22803" y="13417"/>
                    <a:pt x="22739" y="12752"/>
                  </a:cubicBezTo>
                  <a:cubicBezTo>
                    <a:pt x="22676" y="12466"/>
                    <a:pt x="22581" y="12245"/>
                    <a:pt x="22328" y="12086"/>
                  </a:cubicBezTo>
                  <a:cubicBezTo>
                    <a:pt x="23848" y="10693"/>
                    <a:pt x="24006" y="8191"/>
                    <a:pt x="22486" y="6418"/>
                  </a:cubicBezTo>
                  <a:cubicBezTo>
                    <a:pt x="22138" y="5974"/>
                    <a:pt x="21694" y="5626"/>
                    <a:pt x="21251" y="5309"/>
                  </a:cubicBezTo>
                  <a:cubicBezTo>
                    <a:pt x="21346" y="5088"/>
                    <a:pt x="21568" y="4961"/>
                    <a:pt x="21726" y="4803"/>
                  </a:cubicBezTo>
                  <a:cubicBezTo>
                    <a:pt x="21884" y="4676"/>
                    <a:pt x="22011" y="4518"/>
                    <a:pt x="22106" y="4359"/>
                  </a:cubicBezTo>
                  <a:cubicBezTo>
                    <a:pt x="22296" y="4011"/>
                    <a:pt x="22328" y="3663"/>
                    <a:pt x="22264" y="3283"/>
                  </a:cubicBezTo>
                  <a:cubicBezTo>
                    <a:pt x="22264" y="3243"/>
                    <a:pt x="22216" y="3216"/>
                    <a:pt x="22172" y="3216"/>
                  </a:cubicBezTo>
                  <a:cubicBezTo>
                    <a:pt x="22144" y="3216"/>
                    <a:pt x="22118" y="3227"/>
                    <a:pt x="22106" y="3251"/>
                  </a:cubicBezTo>
                  <a:cubicBezTo>
                    <a:pt x="21726" y="3758"/>
                    <a:pt x="20396" y="4169"/>
                    <a:pt x="20744" y="4961"/>
                  </a:cubicBezTo>
                  <a:cubicBezTo>
                    <a:pt x="20459" y="4803"/>
                    <a:pt x="20206" y="4676"/>
                    <a:pt x="19921" y="4549"/>
                  </a:cubicBezTo>
                  <a:lnTo>
                    <a:pt x="19921" y="4486"/>
                  </a:lnTo>
                  <a:cubicBezTo>
                    <a:pt x="19572" y="3789"/>
                    <a:pt x="20459" y="3378"/>
                    <a:pt x="20744" y="2997"/>
                  </a:cubicBezTo>
                  <a:cubicBezTo>
                    <a:pt x="20871" y="2807"/>
                    <a:pt x="20934" y="2617"/>
                    <a:pt x="21029" y="2427"/>
                  </a:cubicBezTo>
                  <a:cubicBezTo>
                    <a:pt x="21188" y="1952"/>
                    <a:pt x="21093" y="1414"/>
                    <a:pt x="20839" y="939"/>
                  </a:cubicBezTo>
                  <a:cubicBezTo>
                    <a:pt x="20806" y="917"/>
                    <a:pt x="20768" y="906"/>
                    <a:pt x="20733" y="906"/>
                  </a:cubicBezTo>
                  <a:cubicBezTo>
                    <a:pt x="20670" y="906"/>
                    <a:pt x="20618" y="941"/>
                    <a:pt x="20618" y="1002"/>
                  </a:cubicBezTo>
                  <a:cubicBezTo>
                    <a:pt x="20618" y="2111"/>
                    <a:pt x="19889" y="2364"/>
                    <a:pt x="19256" y="3093"/>
                  </a:cubicBezTo>
                  <a:cubicBezTo>
                    <a:pt x="18971" y="3409"/>
                    <a:pt x="18812" y="3853"/>
                    <a:pt x="18939" y="4233"/>
                  </a:cubicBezTo>
                  <a:cubicBezTo>
                    <a:pt x="18654" y="4201"/>
                    <a:pt x="18369" y="4106"/>
                    <a:pt x="18084" y="4074"/>
                  </a:cubicBezTo>
                  <a:lnTo>
                    <a:pt x="18084" y="4043"/>
                  </a:lnTo>
                  <a:cubicBezTo>
                    <a:pt x="17419" y="3124"/>
                    <a:pt x="18939" y="2206"/>
                    <a:pt x="18622" y="1192"/>
                  </a:cubicBezTo>
                  <a:cubicBezTo>
                    <a:pt x="18591" y="1145"/>
                    <a:pt x="18551" y="1121"/>
                    <a:pt x="18512" y="1121"/>
                  </a:cubicBezTo>
                  <a:cubicBezTo>
                    <a:pt x="18472" y="1121"/>
                    <a:pt x="18432" y="1145"/>
                    <a:pt x="18401" y="1192"/>
                  </a:cubicBezTo>
                  <a:cubicBezTo>
                    <a:pt x="18147" y="2047"/>
                    <a:pt x="16501" y="2902"/>
                    <a:pt x="17039" y="3948"/>
                  </a:cubicBezTo>
                  <a:cubicBezTo>
                    <a:pt x="16786" y="3948"/>
                    <a:pt x="16501" y="3916"/>
                    <a:pt x="16279" y="3916"/>
                  </a:cubicBezTo>
                  <a:cubicBezTo>
                    <a:pt x="15677" y="2649"/>
                    <a:pt x="17134" y="1414"/>
                    <a:pt x="17071" y="116"/>
                  </a:cubicBezTo>
                  <a:lnTo>
                    <a:pt x="17071" y="84"/>
                  </a:lnTo>
                  <a:cubicBezTo>
                    <a:pt x="17071" y="25"/>
                    <a:pt x="17036" y="0"/>
                    <a:pt x="1700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8" name="Google Shape;2228;p24"/>
            <p:cNvSpPr/>
            <p:nvPr/>
          </p:nvSpPr>
          <p:spPr>
            <a:xfrm>
              <a:off x="2932142" y="778953"/>
              <a:ext cx="709269" cy="317587"/>
            </a:xfrm>
            <a:custGeom>
              <a:avLst/>
              <a:gdLst/>
              <a:ahLst/>
              <a:cxnLst/>
              <a:rect l="l" t="t" r="r" b="b"/>
              <a:pathLst>
                <a:path w="22581" h="10111" extrusionOk="0">
                  <a:moveTo>
                    <a:pt x="4595" y="1891"/>
                  </a:moveTo>
                  <a:cubicBezTo>
                    <a:pt x="5071" y="1891"/>
                    <a:pt x="5539" y="2053"/>
                    <a:pt x="5827" y="2415"/>
                  </a:cubicBezTo>
                  <a:cubicBezTo>
                    <a:pt x="6176" y="2890"/>
                    <a:pt x="6017" y="3556"/>
                    <a:pt x="5384" y="3651"/>
                  </a:cubicBezTo>
                  <a:cubicBezTo>
                    <a:pt x="5359" y="3654"/>
                    <a:pt x="5333" y="3656"/>
                    <a:pt x="5307" y="3656"/>
                  </a:cubicBezTo>
                  <a:cubicBezTo>
                    <a:pt x="5152" y="3656"/>
                    <a:pt x="4988" y="3601"/>
                    <a:pt x="4843" y="3601"/>
                  </a:cubicBezTo>
                  <a:cubicBezTo>
                    <a:pt x="4800" y="3601"/>
                    <a:pt x="4758" y="3606"/>
                    <a:pt x="4719" y="3619"/>
                  </a:cubicBezTo>
                  <a:cubicBezTo>
                    <a:pt x="4664" y="3609"/>
                    <a:pt x="4611" y="3604"/>
                    <a:pt x="4559" y="3604"/>
                  </a:cubicBezTo>
                  <a:cubicBezTo>
                    <a:pt x="4288" y="3604"/>
                    <a:pt x="4067" y="3729"/>
                    <a:pt x="3801" y="3809"/>
                  </a:cubicBezTo>
                  <a:cubicBezTo>
                    <a:pt x="3709" y="3827"/>
                    <a:pt x="3622" y="3838"/>
                    <a:pt x="3539" y="3838"/>
                  </a:cubicBezTo>
                  <a:cubicBezTo>
                    <a:pt x="3337" y="3838"/>
                    <a:pt x="3157" y="3776"/>
                    <a:pt x="2977" y="3619"/>
                  </a:cubicBezTo>
                  <a:cubicBezTo>
                    <a:pt x="2946" y="3524"/>
                    <a:pt x="2946" y="3492"/>
                    <a:pt x="3009" y="3460"/>
                  </a:cubicBezTo>
                  <a:cubicBezTo>
                    <a:pt x="2694" y="2516"/>
                    <a:pt x="3660" y="1891"/>
                    <a:pt x="4595" y="1891"/>
                  </a:cubicBezTo>
                  <a:close/>
                  <a:moveTo>
                    <a:pt x="19189" y="1871"/>
                  </a:moveTo>
                  <a:cubicBezTo>
                    <a:pt x="20542" y="1871"/>
                    <a:pt x="21954" y="3321"/>
                    <a:pt x="21630" y="4822"/>
                  </a:cubicBezTo>
                  <a:cubicBezTo>
                    <a:pt x="21392" y="5776"/>
                    <a:pt x="20648" y="6702"/>
                    <a:pt x="19717" y="6702"/>
                  </a:cubicBezTo>
                  <a:cubicBezTo>
                    <a:pt x="19659" y="6702"/>
                    <a:pt x="19600" y="6698"/>
                    <a:pt x="19540" y="6691"/>
                  </a:cubicBezTo>
                  <a:cubicBezTo>
                    <a:pt x="18147" y="6627"/>
                    <a:pt x="18590" y="4886"/>
                    <a:pt x="18178" y="3999"/>
                  </a:cubicBezTo>
                  <a:cubicBezTo>
                    <a:pt x="18147" y="3967"/>
                    <a:pt x="18147" y="3936"/>
                    <a:pt x="18178" y="3872"/>
                  </a:cubicBezTo>
                  <a:cubicBezTo>
                    <a:pt x="17988" y="3556"/>
                    <a:pt x="17893" y="3175"/>
                    <a:pt x="17798" y="2827"/>
                  </a:cubicBezTo>
                  <a:cubicBezTo>
                    <a:pt x="17735" y="2827"/>
                    <a:pt x="17672" y="2764"/>
                    <a:pt x="17703" y="2700"/>
                  </a:cubicBezTo>
                  <a:cubicBezTo>
                    <a:pt x="17703" y="2669"/>
                    <a:pt x="17735" y="2669"/>
                    <a:pt x="17735" y="2605"/>
                  </a:cubicBezTo>
                  <a:cubicBezTo>
                    <a:pt x="17735" y="2574"/>
                    <a:pt x="17735" y="2542"/>
                    <a:pt x="17798" y="2542"/>
                  </a:cubicBezTo>
                  <a:cubicBezTo>
                    <a:pt x="18193" y="2070"/>
                    <a:pt x="18687" y="1871"/>
                    <a:pt x="19189" y="1871"/>
                  </a:cubicBezTo>
                  <a:close/>
                  <a:moveTo>
                    <a:pt x="7067" y="4452"/>
                  </a:moveTo>
                  <a:cubicBezTo>
                    <a:pt x="7170" y="4452"/>
                    <a:pt x="7274" y="4459"/>
                    <a:pt x="7379" y="4474"/>
                  </a:cubicBezTo>
                  <a:cubicBezTo>
                    <a:pt x="8963" y="4664"/>
                    <a:pt x="8678" y="6247"/>
                    <a:pt x="7918" y="7261"/>
                  </a:cubicBezTo>
                  <a:cubicBezTo>
                    <a:pt x="7129" y="8295"/>
                    <a:pt x="5690" y="9081"/>
                    <a:pt x="4314" y="9081"/>
                  </a:cubicBezTo>
                  <a:cubicBezTo>
                    <a:pt x="3921" y="9081"/>
                    <a:pt x="3533" y="9017"/>
                    <a:pt x="3167" y="8876"/>
                  </a:cubicBezTo>
                  <a:cubicBezTo>
                    <a:pt x="1869" y="8369"/>
                    <a:pt x="1109" y="7007"/>
                    <a:pt x="1679" y="5741"/>
                  </a:cubicBezTo>
                  <a:cubicBezTo>
                    <a:pt x="1647" y="5677"/>
                    <a:pt x="1647" y="5614"/>
                    <a:pt x="1679" y="5582"/>
                  </a:cubicBezTo>
                  <a:lnTo>
                    <a:pt x="1806" y="5456"/>
                  </a:lnTo>
                  <a:cubicBezTo>
                    <a:pt x="1806" y="5424"/>
                    <a:pt x="1837" y="5424"/>
                    <a:pt x="1837" y="5392"/>
                  </a:cubicBezTo>
                  <a:cubicBezTo>
                    <a:pt x="1837" y="5361"/>
                    <a:pt x="1869" y="5361"/>
                    <a:pt x="1901" y="5361"/>
                  </a:cubicBezTo>
                  <a:cubicBezTo>
                    <a:pt x="2292" y="5067"/>
                    <a:pt x="2721" y="4991"/>
                    <a:pt x="3185" y="4991"/>
                  </a:cubicBezTo>
                  <a:cubicBezTo>
                    <a:pt x="3472" y="4991"/>
                    <a:pt x="3772" y="5020"/>
                    <a:pt x="4086" y="5044"/>
                  </a:cubicBezTo>
                  <a:cubicBezTo>
                    <a:pt x="4109" y="5045"/>
                    <a:pt x="4132" y="5045"/>
                    <a:pt x="4156" y="5045"/>
                  </a:cubicBezTo>
                  <a:cubicBezTo>
                    <a:pt x="5161" y="5045"/>
                    <a:pt x="6095" y="4452"/>
                    <a:pt x="7067" y="4452"/>
                  </a:cubicBezTo>
                  <a:close/>
                  <a:moveTo>
                    <a:pt x="14457" y="1"/>
                  </a:moveTo>
                  <a:cubicBezTo>
                    <a:pt x="13594" y="1"/>
                    <a:pt x="12731" y="40"/>
                    <a:pt x="11876" y="72"/>
                  </a:cubicBezTo>
                  <a:cubicBezTo>
                    <a:pt x="11860" y="104"/>
                    <a:pt x="11845" y="119"/>
                    <a:pt x="11829" y="119"/>
                  </a:cubicBezTo>
                  <a:cubicBezTo>
                    <a:pt x="11813" y="119"/>
                    <a:pt x="11797" y="104"/>
                    <a:pt x="11781" y="72"/>
                  </a:cubicBezTo>
                  <a:cubicBezTo>
                    <a:pt x="11401" y="72"/>
                    <a:pt x="11085" y="135"/>
                    <a:pt x="10768" y="135"/>
                  </a:cubicBezTo>
                  <a:cubicBezTo>
                    <a:pt x="8614" y="199"/>
                    <a:pt x="6271" y="72"/>
                    <a:pt x="4181" y="769"/>
                  </a:cubicBezTo>
                  <a:cubicBezTo>
                    <a:pt x="1806" y="1465"/>
                    <a:pt x="0" y="3651"/>
                    <a:pt x="380" y="6216"/>
                  </a:cubicBezTo>
                  <a:cubicBezTo>
                    <a:pt x="634" y="8433"/>
                    <a:pt x="2534" y="9858"/>
                    <a:pt x="4687" y="10111"/>
                  </a:cubicBezTo>
                  <a:cubicBezTo>
                    <a:pt x="8221" y="8843"/>
                    <a:pt x="11800" y="8288"/>
                    <a:pt x="15484" y="8288"/>
                  </a:cubicBezTo>
                  <a:cubicBezTo>
                    <a:pt x="16125" y="8288"/>
                    <a:pt x="16770" y="8305"/>
                    <a:pt x="17418" y="8338"/>
                  </a:cubicBezTo>
                  <a:cubicBezTo>
                    <a:pt x="17741" y="8359"/>
                    <a:pt x="18067" y="8376"/>
                    <a:pt x="18390" y="8376"/>
                  </a:cubicBezTo>
                  <a:cubicBezTo>
                    <a:pt x="19495" y="8376"/>
                    <a:pt x="20569" y="8181"/>
                    <a:pt x="21377" y="7324"/>
                  </a:cubicBezTo>
                  <a:cubicBezTo>
                    <a:pt x="22232" y="6437"/>
                    <a:pt x="22580" y="5234"/>
                    <a:pt x="22264" y="4031"/>
                  </a:cubicBezTo>
                  <a:cubicBezTo>
                    <a:pt x="21662" y="1655"/>
                    <a:pt x="19255" y="484"/>
                    <a:pt x="17038" y="167"/>
                  </a:cubicBezTo>
                  <a:cubicBezTo>
                    <a:pt x="16183" y="40"/>
                    <a:pt x="15320" y="1"/>
                    <a:pt x="14457"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9" name="Google Shape;2229;p24"/>
            <p:cNvSpPr/>
            <p:nvPr/>
          </p:nvSpPr>
          <p:spPr>
            <a:xfrm>
              <a:off x="3552835" y="754327"/>
              <a:ext cx="47775" cy="51764"/>
            </a:xfrm>
            <a:custGeom>
              <a:avLst/>
              <a:gdLst/>
              <a:ahLst/>
              <a:cxnLst/>
              <a:rect l="l" t="t" r="r" b="b"/>
              <a:pathLst>
                <a:path w="1521" h="1648" extrusionOk="0">
                  <a:moveTo>
                    <a:pt x="1521" y="1"/>
                  </a:moveTo>
                  <a:lnTo>
                    <a:pt x="1521" y="1"/>
                  </a:lnTo>
                  <a:cubicBezTo>
                    <a:pt x="1046" y="444"/>
                    <a:pt x="1" y="793"/>
                    <a:pt x="254" y="1489"/>
                  </a:cubicBezTo>
                  <a:cubicBezTo>
                    <a:pt x="318" y="1553"/>
                    <a:pt x="444" y="1616"/>
                    <a:pt x="508" y="1648"/>
                  </a:cubicBezTo>
                  <a:cubicBezTo>
                    <a:pt x="603" y="1394"/>
                    <a:pt x="888" y="1268"/>
                    <a:pt x="1078" y="1078"/>
                  </a:cubicBezTo>
                  <a:cubicBezTo>
                    <a:pt x="1394" y="793"/>
                    <a:pt x="1521" y="381"/>
                    <a:pt x="152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0" name="Google Shape;2230;p24"/>
            <p:cNvSpPr/>
            <p:nvPr/>
          </p:nvSpPr>
          <p:spPr>
            <a:xfrm>
              <a:off x="3504118" y="688680"/>
              <a:ext cx="62694" cy="96523"/>
            </a:xfrm>
            <a:custGeom>
              <a:avLst/>
              <a:gdLst/>
              <a:ahLst/>
              <a:cxnLst/>
              <a:rect l="l" t="t" r="r" b="b"/>
              <a:pathLst>
                <a:path w="1996" h="3073" extrusionOk="0">
                  <a:moveTo>
                    <a:pt x="1710" y="1"/>
                  </a:moveTo>
                  <a:lnTo>
                    <a:pt x="1710" y="1"/>
                  </a:lnTo>
                  <a:cubicBezTo>
                    <a:pt x="1679" y="317"/>
                    <a:pt x="1552" y="634"/>
                    <a:pt x="1267" y="951"/>
                  </a:cubicBezTo>
                  <a:cubicBezTo>
                    <a:pt x="1077" y="1172"/>
                    <a:pt x="855" y="1331"/>
                    <a:pt x="602" y="1521"/>
                  </a:cubicBezTo>
                  <a:cubicBezTo>
                    <a:pt x="538" y="1616"/>
                    <a:pt x="412" y="1679"/>
                    <a:pt x="317" y="1774"/>
                  </a:cubicBezTo>
                  <a:cubicBezTo>
                    <a:pt x="222" y="1838"/>
                    <a:pt x="127" y="1996"/>
                    <a:pt x="63" y="2123"/>
                  </a:cubicBezTo>
                  <a:lnTo>
                    <a:pt x="0" y="2914"/>
                  </a:lnTo>
                  <a:cubicBezTo>
                    <a:pt x="222" y="2946"/>
                    <a:pt x="412" y="3009"/>
                    <a:pt x="602" y="3073"/>
                  </a:cubicBezTo>
                  <a:cubicBezTo>
                    <a:pt x="443" y="2693"/>
                    <a:pt x="602" y="2313"/>
                    <a:pt x="918" y="2059"/>
                  </a:cubicBezTo>
                  <a:cubicBezTo>
                    <a:pt x="1552" y="1457"/>
                    <a:pt x="1995" y="824"/>
                    <a:pt x="1710"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1" name="Google Shape;2231;p24"/>
            <p:cNvSpPr/>
            <p:nvPr/>
          </p:nvSpPr>
          <p:spPr>
            <a:xfrm>
              <a:off x="3484204" y="838851"/>
              <a:ext cx="135817" cy="153281"/>
            </a:xfrm>
            <a:custGeom>
              <a:avLst/>
              <a:gdLst/>
              <a:ahLst/>
              <a:cxnLst/>
              <a:rect l="l" t="t" r="r" b="b"/>
              <a:pathLst>
                <a:path w="4324" h="4880" extrusionOk="0">
                  <a:moveTo>
                    <a:pt x="1627" y="231"/>
                  </a:moveTo>
                  <a:cubicBezTo>
                    <a:pt x="2977" y="231"/>
                    <a:pt x="4237" y="1834"/>
                    <a:pt x="3611" y="3327"/>
                  </a:cubicBezTo>
                  <a:cubicBezTo>
                    <a:pt x="3345" y="3935"/>
                    <a:pt x="2635" y="4542"/>
                    <a:pt x="2027" y="4542"/>
                  </a:cubicBezTo>
                  <a:cubicBezTo>
                    <a:pt x="1622" y="4542"/>
                    <a:pt x="1261" y="4271"/>
                    <a:pt x="1109" y="3549"/>
                  </a:cubicBezTo>
                  <a:cubicBezTo>
                    <a:pt x="1014" y="3042"/>
                    <a:pt x="1077" y="2535"/>
                    <a:pt x="792" y="1997"/>
                  </a:cubicBezTo>
                  <a:lnTo>
                    <a:pt x="761" y="1965"/>
                  </a:lnTo>
                  <a:cubicBezTo>
                    <a:pt x="634" y="1585"/>
                    <a:pt x="476" y="1142"/>
                    <a:pt x="381" y="762"/>
                  </a:cubicBezTo>
                  <a:cubicBezTo>
                    <a:pt x="768" y="390"/>
                    <a:pt x="1202" y="231"/>
                    <a:pt x="1627" y="231"/>
                  </a:cubicBezTo>
                  <a:close/>
                  <a:moveTo>
                    <a:pt x="1552" y="1"/>
                  </a:moveTo>
                  <a:cubicBezTo>
                    <a:pt x="1052" y="1"/>
                    <a:pt x="559" y="199"/>
                    <a:pt x="159" y="667"/>
                  </a:cubicBezTo>
                  <a:cubicBezTo>
                    <a:pt x="159" y="667"/>
                    <a:pt x="127" y="698"/>
                    <a:pt x="96" y="793"/>
                  </a:cubicBezTo>
                  <a:cubicBezTo>
                    <a:pt x="96" y="825"/>
                    <a:pt x="64" y="825"/>
                    <a:pt x="64" y="857"/>
                  </a:cubicBezTo>
                  <a:cubicBezTo>
                    <a:pt x="1" y="920"/>
                    <a:pt x="96" y="983"/>
                    <a:pt x="127" y="983"/>
                  </a:cubicBezTo>
                  <a:cubicBezTo>
                    <a:pt x="254" y="1332"/>
                    <a:pt x="381" y="1712"/>
                    <a:pt x="539" y="2060"/>
                  </a:cubicBezTo>
                  <a:cubicBezTo>
                    <a:pt x="539" y="2092"/>
                    <a:pt x="476" y="2124"/>
                    <a:pt x="539" y="2187"/>
                  </a:cubicBezTo>
                  <a:cubicBezTo>
                    <a:pt x="919" y="3042"/>
                    <a:pt x="444" y="4784"/>
                    <a:pt x="1869" y="4879"/>
                  </a:cubicBezTo>
                  <a:cubicBezTo>
                    <a:pt x="1886" y="4879"/>
                    <a:pt x="1903" y="4879"/>
                    <a:pt x="1920" y="4879"/>
                  </a:cubicBezTo>
                  <a:cubicBezTo>
                    <a:pt x="2973" y="4879"/>
                    <a:pt x="3804" y="3914"/>
                    <a:pt x="4023" y="2979"/>
                  </a:cubicBezTo>
                  <a:cubicBezTo>
                    <a:pt x="4324" y="1473"/>
                    <a:pt x="2913" y="1"/>
                    <a:pt x="155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2" name="Google Shape;2232;p24"/>
            <p:cNvSpPr/>
            <p:nvPr/>
          </p:nvSpPr>
          <p:spPr>
            <a:xfrm>
              <a:off x="3496140" y="846076"/>
              <a:ext cx="121180" cy="135032"/>
            </a:xfrm>
            <a:custGeom>
              <a:avLst/>
              <a:gdLst/>
              <a:ahLst/>
              <a:cxnLst/>
              <a:rect l="l" t="t" r="r" b="b"/>
              <a:pathLst>
                <a:path w="3858" h="4299" extrusionOk="0">
                  <a:moveTo>
                    <a:pt x="1247" y="1"/>
                  </a:moveTo>
                  <a:cubicBezTo>
                    <a:pt x="822" y="1"/>
                    <a:pt x="388" y="160"/>
                    <a:pt x="1" y="532"/>
                  </a:cubicBezTo>
                  <a:cubicBezTo>
                    <a:pt x="96" y="912"/>
                    <a:pt x="222" y="1323"/>
                    <a:pt x="349" y="1735"/>
                  </a:cubicBezTo>
                  <a:cubicBezTo>
                    <a:pt x="349" y="1735"/>
                    <a:pt x="381" y="1735"/>
                    <a:pt x="381" y="1767"/>
                  </a:cubicBezTo>
                  <a:cubicBezTo>
                    <a:pt x="666" y="2305"/>
                    <a:pt x="571" y="2780"/>
                    <a:pt x="697" y="3319"/>
                  </a:cubicBezTo>
                  <a:cubicBezTo>
                    <a:pt x="863" y="4031"/>
                    <a:pt x="1232" y="4299"/>
                    <a:pt x="1644" y="4299"/>
                  </a:cubicBezTo>
                  <a:cubicBezTo>
                    <a:pt x="2258" y="4299"/>
                    <a:pt x="2966" y="3703"/>
                    <a:pt x="3231" y="3097"/>
                  </a:cubicBezTo>
                  <a:cubicBezTo>
                    <a:pt x="3857" y="1604"/>
                    <a:pt x="2597" y="1"/>
                    <a:pt x="1247"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3" name="Google Shape;2233;p24"/>
            <p:cNvSpPr/>
            <p:nvPr/>
          </p:nvSpPr>
          <p:spPr>
            <a:xfrm>
              <a:off x="3432472" y="693674"/>
              <a:ext cx="51764" cy="77614"/>
            </a:xfrm>
            <a:custGeom>
              <a:avLst/>
              <a:gdLst/>
              <a:ahLst/>
              <a:cxnLst/>
              <a:rect l="l" t="t" r="r" b="b"/>
              <a:pathLst>
                <a:path w="1648" h="2471" extrusionOk="0">
                  <a:moveTo>
                    <a:pt x="1648" y="0"/>
                  </a:moveTo>
                  <a:lnTo>
                    <a:pt x="1648" y="0"/>
                  </a:lnTo>
                  <a:cubicBezTo>
                    <a:pt x="1173" y="792"/>
                    <a:pt x="1" y="1457"/>
                    <a:pt x="381" y="2407"/>
                  </a:cubicBezTo>
                  <a:cubicBezTo>
                    <a:pt x="634" y="2439"/>
                    <a:pt x="824" y="2439"/>
                    <a:pt x="1078" y="2470"/>
                  </a:cubicBezTo>
                  <a:cubicBezTo>
                    <a:pt x="539" y="1615"/>
                    <a:pt x="1616" y="823"/>
                    <a:pt x="1648"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4" name="Google Shape;2234;p24"/>
            <p:cNvSpPr/>
            <p:nvPr/>
          </p:nvSpPr>
          <p:spPr>
            <a:xfrm>
              <a:off x="3386739" y="672787"/>
              <a:ext cx="46769" cy="95518"/>
            </a:xfrm>
            <a:custGeom>
              <a:avLst/>
              <a:gdLst/>
              <a:ahLst/>
              <a:cxnLst/>
              <a:rect l="l" t="t" r="r" b="b"/>
              <a:pathLst>
                <a:path w="1489" h="3041" extrusionOk="0">
                  <a:moveTo>
                    <a:pt x="1489" y="0"/>
                  </a:moveTo>
                  <a:lnTo>
                    <a:pt x="1489" y="0"/>
                  </a:lnTo>
                  <a:cubicBezTo>
                    <a:pt x="1362" y="190"/>
                    <a:pt x="1267" y="348"/>
                    <a:pt x="1109" y="507"/>
                  </a:cubicBezTo>
                  <a:cubicBezTo>
                    <a:pt x="348" y="1203"/>
                    <a:pt x="0" y="1963"/>
                    <a:pt x="253" y="3040"/>
                  </a:cubicBezTo>
                  <a:lnTo>
                    <a:pt x="792" y="3040"/>
                  </a:lnTo>
                  <a:cubicBezTo>
                    <a:pt x="348" y="1995"/>
                    <a:pt x="1172" y="1045"/>
                    <a:pt x="148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5" name="Google Shape;2235;p24"/>
            <p:cNvSpPr/>
            <p:nvPr/>
          </p:nvSpPr>
          <p:spPr>
            <a:xfrm>
              <a:off x="3338996" y="716541"/>
              <a:ext cx="22898" cy="52737"/>
            </a:xfrm>
            <a:custGeom>
              <a:avLst/>
              <a:gdLst/>
              <a:ahLst/>
              <a:cxnLst/>
              <a:rect l="l" t="t" r="r" b="b"/>
              <a:pathLst>
                <a:path w="729" h="1679" extrusionOk="0">
                  <a:moveTo>
                    <a:pt x="0" y="0"/>
                  </a:moveTo>
                  <a:lnTo>
                    <a:pt x="0" y="0"/>
                  </a:lnTo>
                  <a:cubicBezTo>
                    <a:pt x="190" y="570"/>
                    <a:pt x="253" y="1109"/>
                    <a:pt x="32" y="1679"/>
                  </a:cubicBezTo>
                  <a:cubicBezTo>
                    <a:pt x="253" y="1647"/>
                    <a:pt x="443" y="1647"/>
                    <a:pt x="633" y="1647"/>
                  </a:cubicBezTo>
                  <a:lnTo>
                    <a:pt x="633" y="1584"/>
                  </a:lnTo>
                  <a:cubicBezTo>
                    <a:pt x="728" y="951"/>
                    <a:pt x="475" y="412"/>
                    <a:pt x="0"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6" name="Google Shape;2236;p24"/>
            <p:cNvSpPr/>
            <p:nvPr/>
          </p:nvSpPr>
          <p:spPr>
            <a:xfrm>
              <a:off x="3259403" y="666819"/>
              <a:ext cx="55721" cy="104470"/>
            </a:xfrm>
            <a:custGeom>
              <a:avLst/>
              <a:gdLst/>
              <a:ahLst/>
              <a:cxnLst/>
              <a:rect l="l" t="t" r="r" b="b"/>
              <a:pathLst>
                <a:path w="1774" h="3326" extrusionOk="0">
                  <a:moveTo>
                    <a:pt x="1679" y="0"/>
                  </a:moveTo>
                  <a:lnTo>
                    <a:pt x="1679" y="0"/>
                  </a:lnTo>
                  <a:cubicBezTo>
                    <a:pt x="1552" y="1203"/>
                    <a:pt x="0" y="2058"/>
                    <a:pt x="634" y="3325"/>
                  </a:cubicBezTo>
                  <a:cubicBezTo>
                    <a:pt x="792" y="3294"/>
                    <a:pt x="982" y="3294"/>
                    <a:pt x="1204" y="3294"/>
                  </a:cubicBezTo>
                  <a:cubicBezTo>
                    <a:pt x="1046" y="2945"/>
                    <a:pt x="951" y="2534"/>
                    <a:pt x="1046" y="2153"/>
                  </a:cubicBezTo>
                  <a:cubicBezTo>
                    <a:pt x="1077" y="1900"/>
                    <a:pt x="1204" y="1678"/>
                    <a:pt x="1299" y="1425"/>
                  </a:cubicBezTo>
                  <a:cubicBezTo>
                    <a:pt x="1521" y="1045"/>
                    <a:pt x="1774" y="475"/>
                    <a:pt x="167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7" name="Google Shape;2237;p24"/>
            <p:cNvSpPr/>
            <p:nvPr/>
          </p:nvSpPr>
          <p:spPr>
            <a:xfrm>
              <a:off x="3235531" y="730456"/>
              <a:ext cx="14951" cy="40833"/>
            </a:xfrm>
            <a:custGeom>
              <a:avLst/>
              <a:gdLst/>
              <a:ahLst/>
              <a:cxnLst/>
              <a:rect l="l" t="t" r="r" b="b"/>
              <a:pathLst>
                <a:path w="476" h="1300" extrusionOk="0">
                  <a:moveTo>
                    <a:pt x="222" y="1"/>
                  </a:moveTo>
                  <a:cubicBezTo>
                    <a:pt x="317" y="476"/>
                    <a:pt x="285" y="951"/>
                    <a:pt x="0" y="1299"/>
                  </a:cubicBezTo>
                  <a:lnTo>
                    <a:pt x="380" y="1299"/>
                  </a:lnTo>
                  <a:cubicBezTo>
                    <a:pt x="475" y="888"/>
                    <a:pt x="444" y="413"/>
                    <a:pt x="222"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8" name="Google Shape;2238;p24"/>
            <p:cNvSpPr/>
            <p:nvPr/>
          </p:nvSpPr>
          <p:spPr>
            <a:xfrm>
              <a:off x="3152954" y="690690"/>
              <a:ext cx="46801" cy="84556"/>
            </a:xfrm>
            <a:custGeom>
              <a:avLst/>
              <a:gdLst/>
              <a:ahLst/>
              <a:cxnLst/>
              <a:rect l="l" t="t" r="r" b="b"/>
              <a:pathLst>
                <a:path w="1490" h="2692" extrusionOk="0">
                  <a:moveTo>
                    <a:pt x="1489" y="0"/>
                  </a:moveTo>
                  <a:lnTo>
                    <a:pt x="1489" y="0"/>
                  </a:lnTo>
                  <a:cubicBezTo>
                    <a:pt x="508" y="475"/>
                    <a:pt x="1" y="1615"/>
                    <a:pt x="223" y="2692"/>
                  </a:cubicBezTo>
                  <a:cubicBezTo>
                    <a:pt x="508" y="2692"/>
                    <a:pt x="729" y="2660"/>
                    <a:pt x="1014" y="2660"/>
                  </a:cubicBezTo>
                  <a:cubicBezTo>
                    <a:pt x="824" y="2217"/>
                    <a:pt x="666" y="1742"/>
                    <a:pt x="793" y="1267"/>
                  </a:cubicBezTo>
                  <a:cubicBezTo>
                    <a:pt x="888" y="792"/>
                    <a:pt x="1204" y="412"/>
                    <a:pt x="1489"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9" name="Google Shape;2239;p24"/>
            <p:cNvSpPr/>
            <p:nvPr/>
          </p:nvSpPr>
          <p:spPr>
            <a:xfrm>
              <a:off x="2969614" y="926894"/>
              <a:ext cx="225147" cy="125860"/>
            </a:xfrm>
            <a:custGeom>
              <a:avLst/>
              <a:gdLst/>
              <a:ahLst/>
              <a:cxnLst/>
              <a:rect l="l" t="t" r="r" b="b"/>
              <a:pathLst>
                <a:path w="7168" h="4007" extrusionOk="0">
                  <a:moveTo>
                    <a:pt x="5957" y="0"/>
                  </a:moveTo>
                  <a:cubicBezTo>
                    <a:pt x="5717" y="0"/>
                    <a:pt x="5477" y="41"/>
                    <a:pt x="5236" y="81"/>
                  </a:cubicBezTo>
                  <a:cubicBezTo>
                    <a:pt x="4824" y="144"/>
                    <a:pt x="4508" y="366"/>
                    <a:pt x="4128" y="429"/>
                  </a:cubicBezTo>
                  <a:cubicBezTo>
                    <a:pt x="3908" y="482"/>
                    <a:pt x="3684" y="500"/>
                    <a:pt x="3457" y="500"/>
                  </a:cubicBezTo>
                  <a:cubicBezTo>
                    <a:pt x="2998" y="500"/>
                    <a:pt x="2531" y="427"/>
                    <a:pt x="2084" y="427"/>
                  </a:cubicBezTo>
                  <a:cubicBezTo>
                    <a:pt x="1573" y="427"/>
                    <a:pt x="1088" y="523"/>
                    <a:pt x="676" y="936"/>
                  </a:cubicBezTo>
                  <a:cubicBezTo>
                    <a:pt x="0" y="2709"/>
                    <a:pt x="1576" y="4007"/>
                    <a:pt x="3225" y="4007"/>
                  </a:cubicBezTo>
                  <a:cubicBezTo>
                    <a:pt x="3431" y="4007"/>
                    <a:pt x="3638" y="3986"/>
                    <a:pt x="3843" y="3944"/>
                  </a:cubicBezTo>
                  <a:cubicBezTo>
                    <a:pt x="4951" y="3723"/>
                    <a:pt x="6091" y="2994"/>
                    <a:pt x="6693" y="2044"/>
                  </a:cubicBezTo>
                  <a:cubicBezTo>
                    <a:pt x="7168" y="1411"/>
                    <a:pt x="7105" y="746"/>
                    <a:pt x="6376" y="49"/>
                  </a:cubicBezTo>
                  <a:cubicBezTo>
                    <a:pt x="6237" y="14"/>
                    <a:pt x="6097" y="0"/>
                    <a:pt x="5957"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0" name="Google Shape;2240;p24"/>
            <p:cNvSpPr/>
            <p:nvPr/>
          </p:nvSpPr>
          <p:spPr>
            <a:xfrm>
              <a:off x="2966944" y="918005"/>
              <a:ext cx="246726" cy="144266"/>
            </a:xfrm>
            <a:custGeom>
              <a:avLst/>
              <a:gdLst/>
              <a:ahLst/>
              <a:cxnLst/>
              <a:rect l="l" t="t" r="r" b="b"/>
              <a:pathLst>
                <a:path w="7855" h="4593" extrusionOk="0">
                  <a:moveTo>
                    <a:pt x="5938" y="319"/>
                  </a:moveTo>
                  <a:cubicBezTo>
                    <a:pt x="6113" y="319"/>
                    <a:pt x="6290" y="335"/>
                    <a:pt x="6461" y="364"/>
                  </a:cubicBezTo>
                  <a:cubicBezTo>
                    <a:pt x="7190" y="1029"/>
                    <a:pt x="7285" y="1694"/>
                    <a:pt x="6778" y="2390"/>
                  </a:cubicBezTo>
                  <a:cubicBezTo>
                    <a:pt x="6176" y="3340"/>
                    <a:pt x="5036" y="4037"/>
                    <a:pt x="3928" y="4291"/>
                  </a:cubicBezTo>
                  <a:cubicBezTo>
                    <a:pt x="3741" y="4327"/>
                    <a:pt x="3550" y="4344"/>
                    <a:pt x="3360" y="4344"/>
                  </a:cubicBezTo>
                  <a:cubicBezTo>
                    <a:pt x="1714" y="4344"/>
                    <a:pt x="80" y="3042"/>
                    <a:pt x="761" y="1282"/>
                  </a:cubicBezTo>
                  <a:cubicBezTo>
                    <a:pt x="1168" y="860"/>
                    <a:pt x="1669" y="763"/>
                    <a:pt x="2200" y="763"/>
                  </a:cubicBezTo>
                  <a:cubicBezTo>
                    <a:pt x="2656" y="763"/>
                    <a:pt x="3134" y="835"/>
                    <a:pt x="3594" y="835"/>
                  </a:cubicBezTo>
                  <a:cubicBezTo>
                    <a:pt x="3805" y="835"/>
                    <a:pt x="4013" y="820"/>
                    <a:pt x="4213" y="775"/>
                  </a:cubicBezTo>
                  <a:cubicBezTo>
                    <a:pt x="4593" y="680"/>
                    <a:pt x="4909" y="490"/>
                    <a:pt x="5321" y="395"/>
                  </a:cubicBezTo>
                  <a:cubicBezTo>
                    <a:pt x="5513" y="343"/>
                    <a:pt x="5724" y="319"/>
                    <a:pt x="5938" y="319"/>
                  </a:cubicBezTo>
                  <a:close/>
                  <a:moveTo>
                    <a:pt x="6004" y="0"/>
                  </a:moveTo>
                  <a:cubicBezTo>
                    <a:pt x="5057" y="0"/>
                    <a:pt x="4128" y="531"/>
                    <a:pt x="3156" y="531"/>
                  </a:cubicBezTo>
                  <a:cubicBezTo>
                    <a:pt x="3086" y="531"/>
                    <a:pt x="3016" y="528"/>
                    <a:pt x="2946" y="522"/>
                  </a:cubicBezTo>
                  <a:cubicBezTo>
                    <a:pt x="2625" y="510"/>
                    <a:pt x="2319" y="483"/>
                    <a:pt x="2027" y="483"/>
                  </a:cubicBezTo>
                  <a:cubicBezTo>
                    <a:pt x="1570" y="483"/>
                    <a:pt x="1148" y="549"/>
                    <a:pt x="761" y="839"/>
                  </a:cubicBezTo>
                  <a:cubicBezTo>
                    <a:pt x="729" y="839"/>
                    <a:pt x="729" y="839"/>
                    <a:pt x="698" y="870"/>
                  </a:cubicBezTo>
                  <a:cubicBezTo>
                    <a:pt x="698" y="902"/>
                    <a:pt x="634" y="902"/>
                    <a:pt x="634" y="965"/>
                  </a:cubicBezTo>
                  <a:lnTo>
                    <a:pt x="539" y="1060"/>
                  </a:lnTo>
                  <a:cubicBezTo>
                    <a:pt x="476" y="1155"/>
                    <a:pt x="476" y="1187"/>
                    <a:pt x="539" y="1219"/>
                  </a:cubicBezTo>
                  <a:cubicBezTo>
                    <a:pt x="1" y="2485"/>
                    <a:pt x="729" y="3847"/>
                    <a:pt x="2028" y="4354"/>
                  </a:cubicBezTo>
                  <a:cubicBezTo>
                    <a:pt x="2424" y="4518"/>
                    <a:pt x="2842" y="4593"/>
                    <a:pt x="3264" y="4593"/>
                  </a:cubicBezTo>
                  <a:cubicBezTo>
                    <a:pt x="4632" y="4593"/>
                    <a:pt x="6035" y="3811"/>
                    <a:pt x="6810" y="2770"/>
                  </a:cubicBezTo>
                  <a:cubicBezTo>
                    <a:pt x="7570" y="1820"/>
                    <a:pt x="7855" y="205"/>
                    <a:pt x="6271" y="15"/>
                  </a:cubicBezTo>
                  <a:cubicBezTo>
                    <a:pt x="6182" y="5"/>
                    <a:pt x="6093" y="0"/>
                    <a:pt x="600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1" name="Google Shape;2241;p24"/>
            <p:cNvSpPr/>
            <p:nvPr/>
          </p:nvSpPr>
          <p:spPr>
            <a:xfrm>
              <a:off x="3100248" y="698637"/>
              <a:ext cx="37818" cy="81603"/>
            </a:xfrm>
            <a:custGeom>
              <a:avLst/>
              <a:gdLst/>
              <a:ahLst/>
              <a:cxnLst/>
              <a:rect l="l" t="t" r="r" b="b"/>
              <a:pathLst>
                <a:path w="1204" h="2598" extrusionOk="0">
                  <a:moveTo>
                    <a:pt x="634" y="0"/>
                  </a:moveTo>
                  <a:cubicBezTo>
                    <a:pt x="32" y="729"/>
                    <a:pt x="0" y="1742"/>
                    <a:pt x="444" y="2597"/>
                  </a:cubicBezTo>
                  <a:cubicBezTo>
                    <a:pt x="570" y="2597"/>
                    <a:pt x="634" y="2566"/>
                    <a:pt x="761" y="2566"/>
                  </a:cubicBezTo>
                  <a:lnTo>
                    <a:pt x="761" y="2534"/>
                  </a:lnTo>
                  <a:cubicBezTo>
                    <a:pt x="1204" y="1964"/>
                    <a:pt x="665" y="1331"/>
                    <a:pt x="602" y="729"/>
                  </a:cubicBezTo>
                  <a:cubicBezTo>
                    <a:pt x="602" y="475"/>
                    <a:pt x="602" y="222"/>
                    <a:pt x="634"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2" name="Google Shape;2242;p24"/>
            <p:cNvSpPr/>
            <p:nvPr/>
          </p:nvSpPr>
          <p:spPr>
            <a:xfrm>
              <a:off x="3016446" y="837815"/>
              <a:ext cx="109684" cy="60339"/>
            </a:xfrm>
            <a:custGeom>
              <a:avLst/>
              <a:gdLst/>
              <a:ahLst/>
              <a:cxnLst/>
              <a:rect l="l" t="t" r="r" b="b"/>
              <a:pathLst>
                <a:path w="3492" h="1921" extrusionOk="0">
                  <a:moveTo>
                    <a:pt x="1903" y="174"/>
                  </a:moveTo>
                  <a:cubicBezTo>
                    <a:pt x="2389" y="174"/>
                    <a:pt x="2860" y="366"/>
                    <a:pt x="3080" y="795"/>
                  </a:cubicBezTo>
                  <a:cubicBezTo>
                    <a:pt x="3302" y="1206"/>
                    <a:pt x="2700" y="1523"/>
                    <a:pt x="2352" y="1523"/>
                  </a:cubicBezTo>
                  <a:cubicBezTo>
                    <a:pt x="2246" y="1523"/>
                    <a:pt x="2141" y="1495"/>
                    <a:pt x="2026" y="1495"/>
                  </a:cubicBezTo>
                  <a:cubicBezTo>
                    <a:pt x="1968" y="1495"/>
                    <a:pt x="1908" y="1502"/>
                    <a:pt x="1845" y="1523"/>
                  </a:cubicBezTo>
                  <a:cubicBezTo>
                    <a:pt x="1518" y="1523"/>
                    <a:pt x="1174" y="1764"/>
                    <a:pt x="839" y="1764"/>
                  </a:cubicBezTo>
                  <a:cubicBezTo>
                    <a:pt x="719" y="1764"/>
                    <a:pt x="600" y="1733"/>
                    <a:pt x="483" y="1650"/>
                  </a:cubicBezTo>
                  <a:cubicBezTo>
                    <a:pt x="182" y="747"/>
                    <a:pt x="1064" y="174"/>
                    <a:pt x="1903" y="174"/>
                  </a:cubicBezTo>
                  <a:close/>
                  <a:moveTo>
                    <a:pt x="1900" y="1"/>
                  </a:moveTo>
                  <a:cubicBezTo>
                    <a:pt x="965" y="1"/>
                    <a:pt x="0" y="624"/>
                    <a:pt x="293" y="1523"/>
                  </a:cubicBezTo>
                  <a:cubicBezTo>
                    <a:pt x="262" y="1586"/>
                    <a:pt x="230" y="1618"/>
                    <a:pt x="262" y="1682"/>
                  </a:cubicBezTo>
                  <a:cubicBezTo>
                    <a:pt x="409" y="1850"/>
                    <a:pt x="585" y="1921"/>
                    <a:pt x="780" y="1921"/>
                  </a:cubicBezTo>
                  <a:cubicBezTo>
                    <a:pt x="877" y="1921"/>
                    <a:pt x="979" y="1903"/>
                    <a:pt x="1085" y="1872"/>
                  </a:cubicBezTo>
                  <a:cubicBezTo>
                    <a:pt x="1402" y="1840"/>
                    <a:pt x="1687" y="1682"/>
                    <a:pt x="2003" y="1682"/>
                  </a:cubicBezTo>
                  <a:cubicBezTo>
                    <a:pt x="2200" y="1682"/>
                    <a:pt x="2423" y="1782"/>
                    <a:pt x="2625" y="1782"/>
                  </a:cubicBezTo>
                  <a:cubicBezTo>
                    <a:pt x="2650" y="1782"/>
                    <a:pt x="2675" y="1780"/>
                    <a:pt x="2700" y="1777"/>
                  </a:cubicBezTo>
                  <a:cubicBezTo>
                    <a:pt x="3333" y="1682"/>
                    <a:pt x="3492" y="1016"/>
                    <a:pt x="3143" y="541"/>
                  </a:cubicBezTo>
                  <a:cubicBezTo>
                    <a:pt x="2853" y="165"/>
                    <a:pt x="2380" y="1"/>
                    <a:pt x="1900"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3" name="Google Shape;2243;p24"/>
            <p:cNvSpPr/>
            <p:nvPr/>
          </p:nvSpPr>
          <p:spPr>
            <a:xfrm>
              <a:off x="3022163" y="843217"/>
              <a:ext cx="97999" cy="49188"/>
            </a:xfrm>
            <a:custGeom>
              <a:avLst/>
              <a:gdLst/>
              <a:ahLst/>
              <a:cxnLst/>
              <a:rect l="l" t="t" r="r" b="b"/>
              <a:pathLst>
                <a:path w="3120" h="1566" extrusionOk="0">
                  <a:moveTo>
                    <a:pt x="1715" y="1"/>
                  </a:moveTo>
                  <a:cubicBezTo>
                    <a:pt x="878" y="1"/>
                    <a:pt x="1" y="565"/>
                    <a:pt x="301" y="1446"/>
                  </a:cubicBezTo>
                  <a:cubicBezTo>
                    <a:pt x="414" y="1533"/>
                    <a:pt x="535" y="1565"/>
                    <a:pt x="659" y="1565"/>
                  </a:cubicBezTo>
                  <a:cubicBezTo>
                    <a:pt x="987" y="1565"/>
                    <a:pt x="1342" y="1342"/>
                    <a:pt x="1663" y="1319"/>
                  </a:cubicBezTo>
                  <a:cubicBezTo>
                    <a:pt x="1695" y="1313"/>
                    <a:pt x="1728" y="1311"/>
                    <a:pt x="1761" y="1311"/>
                  </a:cubicBezTo>
                  <a:cubicBezTo>
                    <a:pt x="1896" y="1311"/>
                    <a:pt x="2043" y="1351"/>
                    <a:pt x="2170" y="1351"/>
                  </a:cubicBezTo>
                  <a:cubicBezTo>
                    <a:pt x="2581" y="1351"/>
                    <a:pt x="3120" y="1034"/>
                    <a:pt x="2898" y="623"/>
                  </a:cubicBezTo>
                  <a:cubicBezTo>
                    <a:pt x="2677" y="192"/>
                    <a:pt x="2203" y="1"/>
                    <a:pt x="1715"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4" name="Google Shape;2244;p24"/>
            <p:cNvSpPr/>
            <p:nvPr/>
          </p:nvSpPr>
          <p:spPr>
            <a:xfrm>
              <a:off x="3020655" y="688680"/>
              <a:ext cx="60716" cy="104470"/>
            </a:xfrm>
            <a:custGeom>
              <a:avLst/>
              <a:gdLst/>
              <a:ahLst/>
              <a:cxnLst/>
              <a:rect l="l" t="t" r="r" b="b"/>
              <a:pathLst>
                <a:path w="1933" h="3326" extrusionOk="0">
                  <a:moveTo>
                    <a:pt x="603" y="1"/>
                  </a:moveTo>
                  <a:lnTo>
                    <a:pt x="603" y="1"/>
                  </a:lnTo>
                  <a:cubicBezTo>
                    <a:pt x="1" y="571"/>
                    <a:pt x="33" y="1457"/>
                    <a:pt x="508" y="2123"/>
                  </a:cubicBezTo>
                  <a:cubicBezTo>
                    <a:pt x="793" y="2534"/>
                    <a:pt x="1078" y="2788"/>
                    <a:pt x="1141" y="3263"/>
                  </a:cubicBezTo>
                  <a:lnTo>
                    <a:pt x="1141" y="3326"/>
                  </a:lnTo>
                  <a:cubicBezTo>
                    <a:pt x="1394" y="3231"/>
                    <a:pt x="1616" y="3199"/>
                    <a:pt x="1901" y="3104"/>
                  </a:cubicBezTo>
                  <a:lnTo>
                    <a:pt x="1901" y="3073"/>
                  </a:lnTo>
                  <a:cubicBezTo>
                    <a:pt x="1933" y="2218"/>
                    <a:pt x="983" y="1869"/>
                    <a:pt x="666" y="1172"/>
                  </a:cubicBezTo>
                  <a:cubicBezTo>
                    <a:pt x="508" y="792"/>
                    <a:pt x="476" y="381"/>
                    <a:pt x="603"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5" name="Google Shape;2245;p24"/>
            <p:cNvSpPr/>
            <p:nvPr/>
          </p:nvSpPr>
          <p:spPr>
            <a:xfrm>
              <a:off x="2941094" y="675771"/>
              <a:ext cx="79593" cy="144266"/>
            </a:xfrm>
            <a:custGeom>
              <a:avLst/>
              <a:gdLst/>
              <a:ahLst/>
              <a:cxnLst/>
              <a:rect l="l" t="t" r="r" b="b"/>
              <a:pathLst>
                <a:path w="2534" h="4593" extrusionOk="0">
                  <a:moveTo>
                    <a:pt x="602" y="0"/>
                  </a:moveTo>
                  <a:cubicBezTo>
                    <a:pt x="444" y="285"/>
                    <a:pt x="190" y="792"/>
                    <a:pt x="159" y="950"/>
                  </a:cubicBezTo>
                  <a:cubicBezTo>
                    <a:pt x="0" y="1457"/>
                    <a:pt x="32" y="2027"/>
                    <a:pt x="254" y="2502"/>
                  </a:cubicBezTo>
                  <a:cubicBezTo>
                    <a:pt x="507" y="3167"/>
                    <a:pt x="1045" y="3452"/>
                    <a:pt x="1457" y="3959"/>
                  </a:cubicBezTo>
                  <a:cubicBezTo>
                    <a:pt x="1679" y="4149"/>
                    <a:pt x="1774" y="4370"/>
                    <a:pt x="1837" y="4592"/>
                  </a:cubicBezTo>
                  <a:cubicBezTo>
                    <a:pt x="2059" y="4434"/>
                    <a:pt x="2312" y="4275"/>
                    <a:pt x="2534" y="4149"/>
                  </a:cubicBezTo>
                  <a:cubicBezTo>
                    <a:pt x="2534" y="3325"/>
                    <a:pt x="1457" y="3325"/>
                    <a:pt x="1045" y="2945"/>
                  </a:cubicBezTo>
                  <a:cubicBezTo>
                    <a:pt x="792" y="2724"/>
                    <a:pt x="602" y="2407"/>
                    <a:pt x="475" y="2059"/>
                  </a:cubicBezTo>
                  <a:cubicBezTo>
                    <a:pt x="444" y="1868"/>
                    <a:pt x="444" y="443"/>
                    <a:pt x="602"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246" name="Google Shape;2246;p24"/>
          <p:cNvGrpSpPr/>
          <p:nvPr/>
        </p:nvGrpSpPr>
        <p:grpSpPr>
          <a:xfrm>
            <a:off x="5007966" y="309821"/>
            <a:ext cx="1417840" cy="1316107"/>
            <a:chOff x="4994209" y="532698"/>
            <a:chExt cx="1303641" cy="1210102"/>
          </a:xfrm>
        </p:grpSpPr>
        <p:sp>
          <p:nvSpPr>
            <p:cNvPr id="2247" name="Google Shape;2247;p24"/>
            <p:cNvSpPr/>
            <p:nvPr/>
          </p:nvSpPr>
          <p:spPr>
            <a:xfrm>
              <a:off x="4994209" y="532698"/>
              <a:ext cx="1303641" cy="1210102"/>
            </a:xfrm>
            <a:custGeom>
              <a:avLst/>
              <a:gdLst/>
              <a:ahLst/>
              <a:cxnLst/>
              <a:rect l="l" t="t" r="r" b="b"/>
              <a:pathLst>
                <a:path w="41504" h="38526" extrusionOk="0">
                  <a:moveTo>
                    <a:pt x="28851" y="4903"/>
                  </a:moveTo>
                  <a:cubicBezTo>
                    <a:pt x="28091" y="5695"/>
                    <a:pt x="27932" y="7057"/>
                    <a:pt x="27837" y="8165"/>
                  </a:cubicBezTo>
                  <a:cubicBezTo>
                    <a:pt x="27457" y="10920"/>
                    <a:pt x="26159" y="13106"/>
                    <a:pt x="24196" y="14942"/>
                  </a:cubicBezTo>
                  <a:cubicBezTo>
                    <a:pt x="23974" y="14942"/>
                    <a:pt x="23784" y="14879"/>
                    <a:pt x="23625" y="14816"/>
                  </a:cubicBezTo>
                  <a:cubicBezTo>
                    <a:pt x="24797" y="13359"/>
                    <a:pt x="26317" y="11712"/>
                    <a:pt x="26602" y="9812"/>
                  </a:cubicBezTo>
                  <a:cubicBezTo>
                    <a:pt x="26761" y="8799"/>
                    <a:pt x="26666" y="7754"/>
                    <a:pt x="27141" y="6772"/>
                  </a:cubicBezTo>
                  <a:cubicBezTo>
                    <a:pt x="27552" y="5980"/>
                    <a:pt x="28154" y="5347"/>
                    <a:pt x="28851" y="4903"/>
                  </a:cubicBezTo>
                  <a:close/>
                  <a:moveTo>
                    <a:pt x="36578" y="8830"/>
                  </a:moveTo>
                  <a:cubicBezTo>
                    <a:pt x="37212" y="12092"/>
                    <a:pt x="32905" y="13391"/>
                    <a:pt x="30403" y="14087"/>
                  </a:cubicBezTo>
                  <a:cubicBezTo>
                    <a:pt x="28851" y="14531"/>
                    <a:pt x="25937" y="14847"/>
                    <a:pt x="25304" y="16621"/>
                  </a:cubicBezTo>
                  <a:cubicBezTo>
                    <a:pt x="25019" y="16621"/>
                    <a:pt x="24734" y="16526"/>
                    <a:pt x="24544" y="16304"/>
                  </a:cubicBezTo>
                  <a:cubicBezTo>
                    <a:pt x="25937" y="13106"/>
                    <a:pt x="30276" y="13802"/>
                    <a:pt x="32968" y="12377"/>
                  </a:cubicBezTo>
                  <a:cubicBezTo>
                    <a:pt x="34171" y="11776"/>
                    <a:pt x="36578" y="10445"/>
                    <a:pt x="36578" y="8830"/>
                  </a:cubicBezTo>
                  <a:close/>
                  <a:moveTo>
                    <a:pt x="5750" y="15010"/>
                  </a:moveTo>
                  <a:cubicBezTo>
                    <a:pt x="6491" y="15010"/>
                    <a:pt x="7236" y="15104"/>
                    <a:pt x="7949" y="15259"/>
                  </a:cubicBezTo>
                  <a:cubicBezTo>
                    <a:pt x="10578" y="15797"/>
                    <a:pt x="12890" y="17191"/>
                    <a:pt x="15423" y="18014"/>
                  </a:cubicBezTo>
                  <a:cubicBezTo>
                    <a:pt x="15449" y="18023"/>
                    <a:pt x="15470" y="18027"/>
                    <a:pt x="15487" y="18027"/>
                  </a:cubicBezTo>
                  <a:cubicBezTo>
                    <a:pt x="15535" y="18027"/>
                    <a:pt x="15558" y="17997"/>
                    <a:pt x="15582" y="17951"/>
                  </a:cubicBezTo>
                  <a:cubicBezTo>
                    <a:pt x="15867" y="18046"/>
                    <a:pt x="15962" y="18489"/>
                    <a:pt x="15645" y="18679"/>
                  </a:cubicBezTo>
                  <a:cubicBezTo>
                    <a:pt x="12858" y="18648"/>
                    <a:pt x="10483" y="16684"/>
                    <a:pt x="7886" y="15956"/>
                  </a:cubicBezTo>
                  <a:cubicBezTo>
                    <a:pt x="7090" y="15739"/>
                    <a:pt x="6256" y="15595"/>
                    <a:pt x="5414" y="15595"/>
                  </a:cubicBezTo>
                  <a:cubicBezTo>
                    <a:pt x="5152" y="15595"/>
                    <a:pt x="4888" y="15609"/>
                    <a:pt x="4624" y="15639"/>
                  </a:cubicBezTo>
                  <a:cubicBezTo>
                    <a:pt x="3363" y="15782"/>
                    <a:pt x="2180" y="16652"/>
                    <a:pt x="911" y="16652"/>
                  </a:cubicBezTo>
                  <a:cubicBezTo>
                    <a:pt x="777" y="16652"/>
                    <a:pt x="643" y="16642"/>
                    <a:pt x="507" y="16621"/>
                  </a:cubicBezTo>
                  <a:cubicBezTo>
                    <a:pt x="1584" y="16399"/>
                    <a:pt x="2439" y="15734"/>
                    <a:pt x="3484" y="15354"/>
                  </a:cubicBezTo>
                  <a:cubicBezTo>
                    <a:pt x="4211" y="15112"/>
                    <a:pt x="4979" y="15010"/>
                    <a:pt x="5750" y="15010"/>
                  </a:cubicBezTo>
                  <a:close/>
                  <a:moveTo>
                    <a:pt x="33623" y="15802"/>
                  </a:moveTo>
                  <a:cubicBezTo>
                    <a:pt x="36064" y="15802"/>
                    <a:pt x="38060" y="17780"/>
                    <a:pt x="40501" y="17780"/>
                  </a:cubicBezTo>
                  <a:cubicBezTo>
                    <a:pt x="40720" y="17780"/>
                    <a:pt x="40943" y="17764"/>
                    <a:pt x="41170" y="17729"/>
                  </a:cubicBezTo>
                  <a:lnTo>
                    <a:pt x="41170" y="17729"/>
                  </a:lnTo>
                  <a:cubicBezTo>
                    <a:pt x="40764" y="18100"/>
                    <a:pt x="40306" y="18240"/>
                    <a:pt x="39824" y="18240"/>
                  </a:cubicBezTo>
                  <a:cubicBezTo>
                    <a:pt x="38577" y="18240"/>
                    <a:pt x="37168" y="17307"/>
                    <a:pt x="36071" y="17033"/>
                  </a:cubicBezTo>
                  <a:cubicBezTo>
                    <a:pt x="35357" y="16807"/>
                    <a:pt x="34632" y="16704"/>
                    <a:pt x="33909" y="16704"/>
                  </a:cubicBezTo>
                  <a:cubicBezTo>
                    <a:pt x="33413" y="16704"/>
                    <a:pt x="32919" y="16752"/>
                    <a:pt x="32429" y="16843"/>
                  </a:cubicBezTo>
                  <a:cubicBezTo>
                    <a:pt x="29725" y="17289"/>
                    <a:pt x="27487" y="19846"/>
                    <a:pt x="24764" y="19846"/>
                  </a:cubicBezTo>
                  <a:cubicBezTo>
                    <a:pt x="24394" y="19846"/>
                    <a:pt x="24015" y="19799"/>
                    <a:pt x="23625" y="19693"/>
                  </a:cubicBezTo>
                  <a:cubicBezTo>
                    <a:pt x="23625" y="19629"/>
                    <a:pt x="23657" y="19566"/>
                    <a:pt x="23657" y="19534"/>
                  </a:cubicBezTo>
                  <a:cubicBezTo>
                    <a:pt x="23689" y="19313"/>
                    <a:pt x="23784" y="19249"/>
                    <a:pt x="23910" y="19123"/>
                  </a:cubicBezTo>
                  <a:cubicBezTo>
                    <a:pt x="24180" y="19170"/>
                    <a:pt x="24444" y="19192"/>
                    <a:pt x="24703" y="19192"/>
                  </a:cubicBezTo>
                  <a:cubicBezTo>
                    <a:pt x="27556" y="19192"/>
                    <a:pt x="29859" y="16534"/>
                    <a:pt x="32588" y="15924"/>
                  </a:cubicBezTo>
                  <a:cubicBezTo>
                    <a:pt x="32943" y="15839"/>
                    <a:pt x="33287" y="15802"/>
                    <a:pt x="33623" y="15802"/>
                  </a:cubicBezTo>
                  <a:close/>
                  <a:moveTo>
                    <a:pt x="26919" y="22258"/>
                  </a:moveTo>
                  <a:cubicBezTo>
                    <a:pt x="27540" y="22723"/>
                    <a:pt x="28238" y="22848"/>
                    <a:pt x="28981" y="22848"/>
                  </a:cubicBezTo>
                  <a:cubicBezTo>
                    <a:pt x="29300" y="22848"/>
                    <a:pt x="29627" y="22825"/>
                    <a:pt x="29959" y="22796"/>
                  </a:cubicBezTo>
                  <a:cubicBezTo>
                    <a:pt x="30336" y="22768"/>
                    <a:pt x="30702" y="22751"/>
                    <a:pt x="31060" y="22751"/>
                  </a:cubicBezTo>
                  <a:cubicBezTo>
                    <a:pt x="31904" y="22751"/>
                    <a:pt x="32705" y="22846"/>
                    <a:pt x="33506" y="23113"/>
                  </a:cubicBezTo>
                  <a:cubicBezTo>
                    <a:pt x="33139" y="23054"/>
                    <a:pt x="32768" y="23030"/>
                    <a:pt x="32396" y="23030"/>
                  </a:cubicBezTo>
                  <a:cubicBezTo>
                    <a:pt x="31772" y="23030"/>
                    <a:pt x="31144" y="23097"/>
                    <a:pt x="30529" y="23176"/>
                  </a:cubicBezTo>
                  <a:cubicBezTo>
                    <a:pt x="29921" y="23223"/>
                    <a:pt x="29183" y="23347"/>
                    <a:pt x="28469" y="23347"/>
                  </a:cubicBezTo>
                  <a:cubicBezTo>
                    <a:pt x="27732" y="23347"/>
                    <a:pt x="27022" y="23215"/>
                    <a:pt x="26507" y="22733"/>
                  </a:cubicBezTo>
                  <a:lnTo>
                    <a:pt x="26539" y="22701"/>
                  </a:lnTo>
                  <a:cubicBezTo>
                    <a:pt x="26602" y="22575"/>
                    <a:pt x="26666" y="22480"/>
                    <a:pt x="26761" y="22416"/>
                  </a:cubicBezTo>
                  <a:cubicBezTo>
                    <a:pt x="26792" y="22321"/>
                    <a:pt x="26856" y="22290"/>
                    <a:pt x="26919" y="22258"/>
                  </a:cubicBezTo>
                  <a:close/>
                  <a:moveTo>
                    <a:pt x="17133" y="19249"/>
                  </a:moveTo>
                  <a:cubicBezTo>
                    <a:pt x="17260" y="19756"/>
                    <a:pt x="17102" y="20326"/>
                    <a:pt x="16848" y="20833"/>
                  </a:cubicBezTo>
                  <a:cubicBezTo>
                    <a:pt x="16120" y="20706"/>
                    <a:pt x="15360" y="20674"/>
                    <a:pt x="14631" y="20674"/>
                  </a:cubicBezTo>
                  <a:cubicBezTo>
                    <a:pt x="13365" y="20738"/>
                    <a:pt x="12098" y="21150"/>
                    <a:pt x="10958" y="21751"/>
                  </a:cubicBezTo>
                  <a:cubicBezTo>
                    <a:pt x="9944" y="22290"/>
                    <a:pt x="9058" y="23081"/>
                    <a:pt x="8108" y="23683"/>
                  </a:cubicBezTo>
                  <a:cubicBezTo>
                    <a:pt x="7208" y="24283"/>
                    <a:pt x="6269" y="24567"/>
                    <a:pt x="5322" y="24567"/>
                  </a:cubicBezTo>
                  <a:cubicBezTo>
                    <a:pt x="5069" y="24567"/>
                    <a:pt x="4815" y="24547"/>
                    <a:pt x="4561" y="24506"/>
                  </a:cubicBezTo>
                  <a:cubicBezTo>
                    <a:pt x="6334" y="24475"/>
                    <a:pt x="8044" y="23240"/>
                    <a:pt x="9406" y="22163"/>
                  </a:cubicBezTo>
                  <a:cubicBezTo>
                    <a:pt x="10673" y="21181"/>
                    <a:pt x="12035" y="20104"/>
                    <a:pt x="13650" y="19788"/>
                  </a:cubicBezTo>
                  <a:cubicBezTo>
                    <a:pt x="14885" y="19566"/>
                    <a:pt x="16025" y="19851"/>
                    <a:pt x="17133" y="19249"/>
                  </a:cubicBezTo>
                  <a:close/>
                  <a:moveTo>
                    <a:pt x="22675" y="1103"/>
                  </a:moveTo>
                  <a:lnTo>
                    <a:pt x="22675" y="1103"/>
                  </a:lnTo>
                  <a:cubicBezTo>
                    <a:pt x="24354" y="3795"/>
                    <a:pt x="24734" y="7089"/>
                    <a:pt x="23119" y="10002"/>
                  </a:cubicBezTo>
                  <a:cubicBezTo>
                    <a:pt x="22612" y="10984"/>
                    <a:pt x="21535" y="11712"/>
                    <a:pt x="21060" y="12662"/>
                  </a:cubicBezTo>
                  <a:lnTo>
                    <a:pt x="20902" y="12662"/>
                  </a:lnTo>
                  <a:lnTo>
                    <a:pt x="20902" y="12979"/>
                  </a:lnTo>
                  <a:lnTo>
                    <a:pt x="20902" y="13011"/>
                  </a:lnTo>
                  <a:cubicBezTo>
                    <a:pt x="20554" y="14087"/>
                    <a:pt x="21092" y="15227"/>
                    <a:pt x="21567" y="16178"/>
                  </a:cubicBezTo>
                  <a:cubicBezTo>
                    <a:pt x="21587" y="16238"/>
                    <a:pt x="21645" y="16260"/>
                    <a:pt x="21709" y="16260"/>
                  </a:cubicBezTo>
                  <a:cubicBezTo>
                    <a:pt x="21747" y="16260"/>
                    <a:pt x="21786" y="16252"/>
                    <a:pt x="21820" y="16241"/>
                  </a:cubicBezTo>
                  <a:lnTo>
                    <a:pt x="21852" y="16178"/>
                  </a:lnTo>
                  <a:cubicBezTo>
                    <a:pt x="21884" y="16114"/>
                    <a:pt x="21884" y="16082"/>
                    <a:pt x="21852" y="15987"/>
                  </a:cubicBezTo>
                  <a:cubicBezTo>
                    <a:pt x="21377" y="15006"/>
                    <a:pt x="20965" y="13961"/>
                    <a:pt x="21314" y="12979"/>
                  </a:cubicBezTo>
                  <a:lnTo>
                    <a:pt x="21314" y="12979"/>
                  </a:lnTo>
                  <a:cubicBezTo>
                    <a:pt x="21884" y="13011"/>
                    <a:pt x="22390" y="13106"/>
                    <a:pt x="22897" y="13232"/>
                  </a:cubicBezTo>
                  <a:cubicBezTo>
                    <a:pt x="23277" y="13296"/>
                    <a:pt x="23625" y="13454"/>
                    <a:pt x="23974" y="13612"/>
                  </a:cubicBezTo>
                  <a:lnTo>
                    <a:pt x="24006" y="13581"/>
                  </a:lnTo>
                  <a:cubicBezTo>
                    <a:pt x="24069" y="13612"/>
                    <a:pt x="24101" y="13676"/>
                    <a:pt x="24132" y="13676"/>
                  </a:cubicBezTo>
                  <a:cubicBezTo>
                    <a:pt x="23910" y="14024"/>
                    <a:pt x="23625" y="14372"/>
                    <a:pt x="23372" y="14721"/>
                  </a:cubicBezTo>
                  <a:cubicBezTo>
                    <a:pt x="23214" y="14626"/>
                    <a:pt x="23119" y="14467"/>
                    <a:pt x="22992" y="14309"/>
                  </a:cubicBezTo>
                  <a:cubicBezTo>
                    <a:pt x="22980" y="14261"/>
                    <a:pt x="22940" y="14240"/>
                    <a:pt x="22899" y="14240"/>
                  </a:cubicBezTo>
                  <a:cubicBezTo>
                    <a:pt x="22833" y="14240"/>
                    <a:pt x="22763" y="14294"/>
                    <a:pt x="22802" y="14372"/>
                  </a:cubicBezTo>
                  <a:cubicBezTo>
                    <a:pt x="22955" y="14908"/>
                    <a:pt x="23499" y="15259"/>
                    <a:pt x="24053" y="15259"/>
                  </a:cubicBezTo>
                  <a:cubicBezTo>
                    <a:pt x="24186" y="15259"/>
                    <a:pt x="24320" y="15239"/>
                    <a:pt x="24449" y="15196"/>
                  </a:cubicBezTo>
                  <a:cubicBezTo>
                    <a:pt x="24607" y="15164"/>
                    <a:pt x="24607" y="15006"/>
                    <a:pt x="24544" y="14942"/>
                  </a:cubicBezTo>
                  <a:cubicBezTo>
                    <a:pt x="24766" y="14721"/>
                    <a:pt x="24956" y="14531"/>
                    <a:pt x="25177" y="14341"/>
                  </a:cubicBezTo>
                  <a:cubicBezTo>
                    <a:pt x="25272" y="14467"/>
                    <a:pt x="25367" y="14531"/>
                    <a:pt x="25494" y="14626"/>
                  </a:cubicBezTo>
                  <a:cubicBezTo>
                    <a:pt x="25019" y="15006"/>
                    <a:pt x="24607" y="15512"/>
                    <a:pt x="24417" y="16209"/>
                  </a:cubicBezTo>
                  <a:cubicBezTo>
                    <a:pt x="24322" y="16146"/>
                    <a:pt x="24291" y="16082"/>
                    <a:pt x="24259" y="16051"/>
                  </a:cubicBezTo>
                  <a:cubicBezTo>
                    <a:pt x="24224" y="16004"/>
                    <a:pt x="24176" y="15983"/>
                    <a:pt x="24135" y="15983"/>
                  </a:cubicBezTo>
                  <a:cubicBezTo>
                    <a:pt x="24063" y="15983"/>
                    <a:pt x="24009" y="16046"/>
                    <a:pt x="24069" y="16146"/>
                  </a:cubicBezTo>
                  <a:cubicBezTo>
                    <a:pt x="24279" y="16697"/>
                    <a:pt x="24860" y="17009"/>
                    <a:pt x="25449" y="17009"/>
                  </a:cubicBezTo>
                  <a:cubicBezTo>
                    <a:pt x="25570" y="17009"/>
                    <a:pt x="25692" y="16996"/>
                    <a:pt x="25811" y="16969"/>
                  </a:cubicBezTo>
                  <a:cubicBezTo>
                    <a:pt x="26010" y="16912"/>
                    <a:pt x="25928" y="16575"/>
                    <a:pt x="25749" y="16575"/>
                  </a:cubicBezTo>
                  <a:cubicBezTo>
                    <a:pt x="25728" y="16575"/>
                    <a:pt x="25707" y="16579"/>
                    <a:pt x="25684" y="16589"/>
                  </a:cubicBezTo>
                  <a:cubicBezTo>
                    <a:pt x="25652" y="16621"/>
                    <a:pt x="25557" y="16621"/>
                    <a:pt x="25494" y="16621"/>
                  </a:cubicBezTo>
                  <a:cubicBezTo>
                    <a:pt x="25716" y="16241"/>
                    <a:pt x="26032" y="15924"/>
                    <a:pt x="26444" y="15671"/>
                  </a:cubicBezTo>
                  <a:cubicBezTo>
                    <a:pt x="26919" y="16399"/>
                    <a:pt x="27299" y="17191"/>
                    <a:pt x="27489" y="18014"/>
                  </a:cubicBezTo>
                  <a:cubicBezTo>
                    <a:pt x="26482" y="18533"/>
                    <a:pt x="25416" y="18934"/>
                    <a:pt x="24206" y="18934"/>
                  </a:cubicBezTo>
                  <a:cubicBezTo>
                    <a:pt x="24160" y="18934"/>
                    <a:pt x="24115" y="18934"/>
                    <a:pt x="24069" y="18933"/>
                  </a:cubicBezTo>
                  <a:cubicBezTo>
                    <a:pt x="24101" y="18933"/>
                    <a:pt x="24101" y="18933"/>
                    <a:pt x="24132" y="18869"/>
                  </a:cubicBezTo>
                  <a:cubicBezTo>
                    <a:pt x="24281" y="18780"/>
                    <a:pt x="24121" y="18550"/>
                    <a:pt x="23970" y="18550"/>
                  </a:cubicBezTo>
                  <a:cubicBezTo>
                    <a:pt x="23961" y="18550"/>
                    <a:pt x="23951" y="18551"/>
                    <a:pt x="23942" y="18553"/>
                  </a:cubicBezTo>
                  <a:cubicBezTo>
                    <a:pt x="23340" y="18679"/>
                    <a:pt x="23119" y="19534"/>
                    <a:pt x="23277" y="20041"/>
                  </a:cubicBezTo>
                  <a:cubicBezTo>
                    <a:pt x="23277" y="20073"/>
                    <a:pt x="23309" y="20136"/>
                    <a:pt x="23372" y="20136"/>
                  </a:cubicBezTo>
                  <a:lnTo>
                    <a:pt x="23467" y="20136"/>
                  </a:lnTo>
                  <a:cubicBezTo>
                    <a:pt x="23499" y="20136"/>
                    <a:pt x="23530" y="20136"/>
                    <a:pt x="23530" y="20104"/>
                  </a:cubicBezTo>
                  <a:cubicBezTo>
                    <a:pt x="23625" y="19978"/>
                    <a:pt x="23625" y="19883"/>
                    <a:pt x="23625" y="19756"/>
                  </a:cubicBezTo>
                  <a:cubicBezTo>
                    <a:pt x="24108" y="19945"/>
                    <a:pt x="24579" y="20026"/>
                    <a:pt x="25042" y="20026"/>
                  </a:cubicBezTo>
                  <a:cubicBezTo>
                    <a:pt x="25977" y="20026"/>
                    <a:pt x="26874" y="19694"/>
                    <a:pt x="27742" y="19249"/>
                  </a:cubicBezTo>
                  <a:lnTo>
                    <a:pt x="27742" y="19249"/>
                  </a:lnTo>
                  <a:cubicBezTo>
                    <a:pt x="27774" y="19851"/>
                    <a:pt x="27774" y="20389"/>
                    <a:pt x="27647" y="20991"/>
                  </a:cubicBezTo>
                  <a:cubicBezTo>
                    <a:pt x="27584" y="21466"/>
                    <a:pt x="27426" y="21846"/>
                    <a:pt x="27362" y="22290"/>
                  </a:cubicBezTo>
                  <a:lnTo>
                    <a:pt x="27109" y="22163"/>
                  </a:lnTo>
                  <a:cubicBezTo>
                    <a:pt x="27141" y="22131"/>
                    <a:pt x="27236" y="22100"/>
                    <a:pt x="27299" y="22036"/>
                  </a:cubicBezTo>
                  <a:cubicBezTo>
                    <a:pt x="27494" y="21980"/>
                    <a:pt x="27345" y="21703"/>
                    <a:pt x="27177" y="21703"/>
                  </a:cubicBezTo>
                  <a:cubicBezTo>
                    <a:pt x="27155" y="21703"/>
                    <a:pt x="27132" y="21708"/>
                    <a:pt x="27109" y="21720"/>
                  </a:cubicBezTo>
                  <a:cubicBezTo>
                    <a:pt x="26887" y="21846"/>
                    <a:pt x="26666" y="22005"/>
                    <a:pt x="26507" y="22195"/>
                  </a:cubicBezTo>
                  <a:cubicBezTo>
                    <a:pt x="26444" y="22321"/>
                    <a:pt x="26349" y="22416"/>
                    <a:pt x="26317" y="22511"/>
                  </a:cubicBezTo>
                  <a:cubicBezTo>
                    <a:pt x="26317" y="22575"/>
                    <a:pt x="26286" y="22638"/>
                    <a:pt x="26286" y="22670"/>
                  </a:cubicBezTo>
                  <a:lnTo>
                    <a:pt x="26286" y="22796"/>
                  </a:lnTo>
                  <a:cubicBezTo>
                    <a:pt x="26265" y="22881"/>
                    <a:pt x="26328" y="22923"/>
                    <a:pt x="26382" y="22923"/>
                  </a:cubicBezTo>
                  <a:cubicBezTo>
                    <a:pt x="26409" y="22923"/>
                    <a:pt x="26433" y="22912"/>
                    <a:pt x="26444" y="22891"/>
                  </a:cubicBezTo>
                  <a:lnTo>
                    <a:pt x="26476" y="22828"/>
                  </a:lnTo>
                  <a:cubicBezTo>
                    <a:pt x="26602" y="22986"/>
                    <a:pt x="26761" y="23113"/>
                    <a:pt x="26951" y="23240"/>
                  </a:cubicBezTo>
                  <a:cubicBezTo>
                    <a:pt x="26792" y="23398"/>
                    <a:pt x="26634" y="23525"/>
                    <a:pt x="26507" y="23683"/>
                  </a:cubicBezTo>
                  <a:cubicBezTo>
                    <a:pt x="26476" y="23683"/>
                    <a:pt x="26476" y="23715"/>
                    <a:pt x="26476" y="23746"/>
                  </a:cubicBezTo>
                  <a:lnTo>
                    <a:pt x="26412" y="23746"/>
                  </a:lnTo>
                  <a:lnTo>
                    <a:pt x="26349" y="23778"/>
                  </a:lnTo>
                  <a:cubicBezTo>
                    <a:pt x="25969" y="23303"/>
                    <a:pt x="25684" y="22765"/>
                    <a:pt x="25399" y="22163"/>
                  </a:cubicBezTo>
                  <a:cubicBezTo>
                    <a:pt x="25462" y="22163"/>
                    <a:pt x="25494" y="22131"/>
                    <a:pt x="25526" y="22131"/>
                  </a:cubicBezTo>
                  <a:cubicBezTo>
                    <a:pt x="25684" y="22036"/>
                    <a:pt x="25621" y="21815"/>
                    <a:pt x="25462" y="21815"/>
                  </a:cubicBezTo>
                  <a:cubicBezTo>
                    <a:pt x="25446" y="21814"/>
                    <a:pt x="25430" y="21813"/>
                    <a:pt x="25414" y="21813"/>
                  </a:cubicBezTo>
                  <a:cubicBezTo>
                    <a:pt x="24892" y="21813"/>
                    <a:pt x="24380" y="22303"/>
                    <a:pt x="24196" y="22733"/>
                  </a:cubicBezTo>
                  <a:cubicBezTo>
                    <a:pt x="24155" y="22833"/>
                    <a:pt x="24230" y="22895"/>
                    <a:pt x="24305" y="22895"/>
                  </a:cubicBezTo>
                  <a:cubicBezTo>
                    <a:pt x="24349" y="22895"/>
                    <a:pt x="24394" y="22874"/>
                    <a:pt x="24417" y="22828"/>
                  </a:cubicBezTo>
                  <a:cubicBezTo>
                    <a:pt x="24449" y="22765"/>
                    <a:pt x="24544" y="22670"/>
                    <a:pt x="24607" y="22606"/>
                  </a:cubicBezTo>
                  <a:cubicBezTo>
                    <a:pt x="24892" y="23366"/>
                    <a:pt x="25241" y="24000"/>
                    <a:pt x="25652" y="24475"/>
                  </a:cubicBezTo>
                  <a:cubicBezTo>
                    <a:pt x="25589" y="24475"/>
                    <a:pt x="25589" y="24411"/>
                    <a:pt x="25557" y="24411"/>
                  </a:cubicBezTo>
                  <a:cubicBezTo>
                    <a:pt x="25336" y="24633"/>
                    <a:pt x="25051" y="24823"/>
                    <a:pt x="24766" y="24981"/>
                  </a:cubicBezTo>
                  <a:cubicBezTo>
                    <a:pt x="24576" y="24760"/>
                    <a:pt x="24322" y="24506"/>
                    <a:pt x="24101" y="24285"/>
                  </a:cubicBezTo>
                  <a:cubicBezTo>
                    <a:pt x="24354" y="24221"/>
                    <a:pt x="24291" y="23873"/>
                    <a:pt x="24069" y="23873"/>
                  </a:cubicBezTo>
                  <a:cubicBezTo>
                    <a:pt x="23499" y="23905"/>
                    <a:pt x="22960" y="24285"/>
                    <a:pt x="22802" y="24791"/>
                  </a:cubicBezTo>
                  <a:cubicBezTo>
                    <a:pt x="22802" y="24823"/>
                    <a:pt x="22802" y="24855"/>
                    <a:pt x="22834" y="24886"/>
                  </a:cubicBezTo>
                  <a:lnTo>
                    <a:pt x="22802" y="24886"/>
                  </a:lnTo>
                  <a:cubicBezTo>
                    <a:pt x="22802" y="24947"/>
                    <a:pt x="22828" y="24969"/>
                    <a:pt x="22854" y="24969"/>
                  </a:cubicBezTo>
                  <a:cubicBezTo>
                    <a:pt x="22870" y="24969"/>
                    <a:pt x="22885" y="24961"/>
                    <a:pt x="22897" y="24950"/>
                  </a:cubicBezTo>
                  <a:cubicBezTo>
                    <a:pt x="22929" y="24918"/>
                    <a:pt x="22945" y="24918"/>
                    <a:pt x="22956" y="24918"/>
                  </a:cubicBezTo>
                  <a:cubicBezTo>
                    <a:pt x="22968" y="24918"/>
                    <a:pt x="22976" y="24918"/>
                    <a:pt x="22992" y="24886"/>
                  </a:cubicBezTo>
                  <a:lnTo>
                    <a:pt x="23119" y="24791"/>
                  </a:lnTo>
                  <a:lnTo>
                    <a:pt x="23182" y="24696"/>
                  </a:lnTo>
                  <a:lnTo>
                    <a:pt x="23182" y="24728"/>
                  </a:lnTo>
                  <a:cubicBezTo>
                    <a:pt x="23467" y="24981"/>
                    <a:pt x="23657" y="25203"/>
                    <a:pt x="23815" y="25520"/>
                  </a:cubicBezTo>
                  <a:cubicBezTo>
                    <a:pt x="23815" y="25583"/>
                    <a:pt x="23784" y="25583"/>
                    <a:pt x="23784" y="25615"/>
                  </a:cubicBezTo>
                  <a:lnTo>
                    <a:pt x="23784" y="25647"/>
                  </a:lnTo>
                  <a:cubicBezTo>
                    <a:pt x="23752" y="25583"/>
                    <a:pt x="23752" y="25520"/>
                    <a:pt x="23689" y="25456"/>
                  </a:cubicBezTo>
                  <a:cubicBezTo>
                    <a:pt x="23087" y="25678"/>
                    <a:pt x="22390" y="25837"/>
                    <a:pt x="21725" y="25932"/>
                  </a:cubicBezTo>
                  <a:cubicBezTo>
                    <a:pt x="21757" y="25773"/>
                    <a:pt x="21852" y="25647"/>
                    <a:pt x="21884" y="25488"/>
                  </a:cubicBezTo>
                  <a:cubicBezTo>
                    <a:pt x="22074" y="25488"/>
                    <a:pt x="22169" y="25266"/>
                    <a:pt x="22010" y="25171"/>
                  </a:cubicBezTo>
                  <a:cubicBezTo>
                    <a:pt x="21686" y="25009"/>
                    <a:pt x="21329" y="24922"/>
                    <a:pt x="20972" y="24922"/>
                  </a:cubicBezTo>
                  <a:cubicBezTo>
                    <a:pt x="20632" y="24922"/>
                    <a:pt x="20293" y="25001"/>
                    <a:pt x="19984" y="25171"/>
                  </a:cubicBezTo>
                  <a:cubicBezTo>
                    <a:pt x="19866" y="25259"/>
                    <a:pt x="19939" y="25428"/>
                    <a:pt x="20050" y="25428"/>
                  </a:cubicBezTo>
                  <a:cubicBezTo>
                    <a:pt x="20060" y="25428"/>
                    <a:pt x="20069" y="25427"/>
                    <a:pt x="20079" y="25425"/>
                  </a:cubicBezTo>
                  <a:cubicBezTo>
                    <a:pt x="20142" y="25361"/>
                    <a:pt x="20237" y="25361"/>
                    <a:pt x="20300" y="25330"/>
                  </a:cubicBezTo>
                  <a:lnTo>
                    <a:pt x="20300" y="25330"/>
                  </a:lnTo>
                  <a:cubicBezTo>
                    <a:pt x="20269" y="25520"/>
                    <a:pt x="20174" y="25742"/>
                    <a:pt x="20142" y="25963"/>
                  </a:cubicBezTo>
                  <a:cubicBezTo>
                    <a:pt x="19572" y="25932"/>
                    <a:pt x="19065" y="25837"/>
                    <a:pt x="18558" y="25678"/>
                  </a:cubicBezTo>
                  <a:cubicBezTo>
                    <a:pt x="19065" y="24823"/>
                    <a:pt x="19667" y="24031"/>
                    <a:pt x="20459" y="23398"/>
                  </a:cubicBezTo>
                  <a:cubicBezTo>
                    <a:pt x="20498" y="23408"/>
                    <a:pt x="20537" y="23415"/>
                    <a:pt x="20573" y="23415"/>
                  </a:cubicBezTo>
                  <a:cubicBezTo>
                    <a:pt x="20654" y="23415"/>
                    <a:pt x="20722" y="23381"/>
                    <a:pt x="20744" y="23271"/>
                  </a:cubicBezTo>
                  <a:cubicBezTo>
                    <a:pt x="20870" y="22733"/>
                    <a:pt x="20459" y="22005"/>
                    <a:pt x="19920" y="21846"/>
                  </a:cubicBezTo>
                  <a:cubicBezTo>
                    <a:pt x="19907" y="21843"/>
                    <a:pt x="19893" y="21841"/>
                    <a:pt x="19880" y="21841"/>
                  </a:cubicBezTo>
                  <a:cubicBezTo>
                    <a:pt x="19768" y="21841"/>
                    <a:pt x="19670" y="21951"/>
                    <a:pt x="19699" y="22036"/>
                  </a:cubicBezTo>
                  <a:cubicBezTo>
                    <a:pt x="18527" y="22701"/>
                    <a:pt x="17862" y="23746"/>
                    <a:pt x="17260" y="24886"/>
                  </a:cubicBezTo>
                  <a:cubicBezTo>
                    <a:pt x="15993" y="23905"/>
                    <a:pt x="15075" y="22511"/>
                    <a:pt x="14758" y="20991"/>
                  </a:cubicBezTo>
                  <a:cubicBezTo>
                    <a:pt x="14905" y="20976"/>
                    <a:pt x="15054" y="20970"/>
                    <a:pt x="15205" y="20970"/>
                  </a:cubicBezTo>
                  <a:cubicBezTo>
                    <a:pt x="15702" y="20970"/>
                    <a:pt x="16218" y="21038"/>
                    <a:pt x="16753" y="21086"/>
                  </a:cubicBezTo>
                  <a:cubicBezTo>
                    <a:pt x="16753" y="21150"/>
                    <a:pt x="16690" y="21181"/>
                    <a:pt x="16690" y="21213"/>
                  </a:cubicBezTo>
                  <a:cubicBezTo>
                    <a:pt x="16613" y="21341"/>
                    <a:pt x="16723" y="21532"/>
                    <a:pt x="16869" y="21532"/>
                  </a:cubicBezTo>
                  <a:cubicBezTo>
                    <a:pt x="16903" y="21532"/>
                    <a:pt x="16939" y="21522"/>
                    <a:pt x="16975" y="21498"/>
                  </a:cubicBezTo>
                  <a:cubicBezTo>
                    <a:pt x="17070" y="21466"/>
                    <a:pt x="17102" y="21403"/>
                    <a:pt x="17165" y="21371"/>
                  </a:cubicBezTo>
                  <a:cubicBezTo>
                    <a:pt x="17292" y="21340"/>
                    <a:pt x="17292" y="21213"/>
                    <a:pt x="17260" y="21150"/>
                  </a:cubicBezTo>
                  <a:cubicBezTo>
                    <a:pt x="17323" y="21086"/>
                    <a:pt x="17418" y="20928"/>
                    <a:pt x="17292" y="20865"/>
                  </a:cubicBezTo>
                  <a:cubicBezTo>
                    <a:pt x="17640" y="20073"/>
                    <a:pt x="17798" y="19249"/>
                    <a:pt x="17165" y="18521"/>
                  </a:cubicBezTo>
                  <a:cubicBezTo>
                    <a:pt x="17144" y="18507"/>
                    <a:pt x="17120" y="18501"/>
                    <a:pt x="17096" y="18501"/>
                  </a:cubicBezTo>
                  <a:cubicBezTo>
                    <a:pt x="17011" y="18501"/>
                    <a:pt x="16926" y="18580"/>
                    <a:pt x="16975" y="18679"/>
                  </a:cubicBezTo>
                  <a:cubicBezTo>
                    <a:pt x="17070" y="18806"/>
                    <a:pt x="17102" y="18933"/>
                    <a:pt x="17133" y="19059"/>
                  </a:cubicBezTo>
                  <a:cubicBezTo>
                    <a:pt x="16310" y="19408"/>
                    <a:pt x="15423" y="19313"/>
                    <a:pt x="14568" y="19344"/>
                  </a:cubicBezTo>
                  <a:cubicBezTo>
                    <a:pt x="14568" y="19154"/>
                    <a:pt x="14568" y="18933"/>
                    <a:pt x="14600" y="18743"/>
                  </a:cubicBezTo>
                  <a:cubicBezTo>
                    <a:pt x="14916" y="18774"/>
                    <a:pt x="15265" y="18774"/>
                    <a:pt x="15582" y="18774"/>
                  </a:cubicBezTo>
                  <a:cubicBezTo>
                    <a:pt x="15582" y="18806"/>
                    <a:pt x="15645" y="18806"/>
                    <a:pt x="15677" y="18806"/>
                  </a:cubicBezTo>
                  <a:cubicBezTo>
                    <a:pt x="15708" y="18806"/>
                    <a:pt x="15740" y="18806"/>
                    <a:pt x="15803" y="18774"/>
                  </a:cubicBezTo>
                  <a:cubicBezTo>
                    <a:pt x="15898" y="18774"/>
                    <a:pt x="16057" y="18774"/>
                    <a:pt x="16183" y="18743"/>
                  </a:cubicBezTo>
                  <a:cubicBezTo>
                    <a:pt x="16278" y="18743"/>
                    <a:pt x="16215" y="18648"/>
                    <a:pt x="16183" y="18648"/>
                  </a:cubicBezTo>
                  <a:lnTo>
                    <a:pt x="15993" y="18648"/>
                  </a:lnTo>
                  <a:cubicBezTo>
                    <a:pt x="16120" y="18521"/>
                    <a:pt x="16183" y="18331"/>
                    <a:pt x="16183" y="18141"/>
                  </a:cubicBezTo>
                  <a:cubicBezTo>
                    <a:pt x="16152" y="17729"/>
                    <a:pt x="15835" y="17508"/>
                    <a:pt x="15487" y="17444"/>
                  </a:cubicBezTo>
                  <a:cubicBezTo>
                    <a:pt x="15360" y="17444"/>
                    <a:pt x="15328" y="17539"/>
                    <a:pt x="15265" y="17634"/>
                  </a:cubicBezTo>
                  <a:cubicBezTo>
                    <a:pt x="15106" y="17571"/>
                    <a:pt x="15011" y="17508"/>
                    <a:pt x="14853" y="17444"/>
                  </a:cubicBezTo>
                  <a:cubicBezTo>
                    <a:pt x="14885" y="17381"/>
                    <a:pt x="14885" y="17318"/>
                    <a:pt x="14916" y="17223"/>
                  </a:cubicBezTo>
                  <a:cubicBezTo>
                    <a:pt x="15202" y="16431"/>
                    <a:pt x="15645" y="15766"/>
                    <a:pt x="16183" y="15164"/>
                  </a:cubicBezTo>
                  <a:cubicBezTo>
                    <a:pt x="16785" y="16146"/>
                    <a:pt x="17703" y="16843"/>
                    <a:pt x="18875" y="17254"/>
                  </a:cubicBezTo>
                  <a:cubicBezTo>
                    <a:pt x="18812" y="17381"/>
                    <a:pt x="18685" y="17539"/>
                    <a:pt x="18685" y="17698"/>
                  </a:cubicBezTo>
                  <a:cubicBezTo>
                    <a:pt x="18685" y="17729"/>
                    <a:pt x="18717" y="17761"/>
                    <a:pt x="18748" y="17761"/>
                  </a:cubicBezTo>
                  <a:cubicBezTo>
                    <a:pt x="18768" y="17765"/>
                    <a:pt x="18787" y="17767"/>
                    <a:pt x="18806" y="17767"/>
                  </a:cubicBezTo>
                  <a:cubicBezTo>
                    <a:pt x="19096" y="17767"/>
                    <a:pt x="19322" y="17334"/>
                    <a:pt x="19382" y="17096"/>
                  </a:cubicBezTo>
                  <a:cubicBezTo>
                    <a:pt x="19540" y="16716"/>
                    <a:pt x="19540" y="16304"/>
                    <a:pt x="19445" y="15924"/>
                  </a:cubicBezTo>
                  <a:cubicBezTo>
                    <a:pt x="19406" y="15827"/>
                    <a:pt x="19320" y="15790"/>
                    <a:pt x="19244" y="15790"/>
                  </a:cubicBezTo>
                  <a:cubicBezTo>
                    <a:pt x="19197" y="15790"/>
                    <a:pt x="19153" y="15805"/>
                    <a:pt x="19128" y="15829"/>
                  </a:cubicBezTo>
                  <a:cubicBezTo>
                    <a:pt x="18210" y="15607"/>
                    <a:pt x="17608" y="15006"/>
                    <a:pt x="17260" y="14246"/>
                  </a:cubicBezTo>
                  <a:cubicBezTo>
                    <a:pt x="18020" y="13739"/>
                    <a:pt x="18907" y="13391"/>
                    <a:pt x="19825" y="13169"/>
                  </a:cubicBezTo>
                  <a:cubicBezTo>
                    <a:pt x="19952" y="14436"/>
                    <a:pt x="20427" y="15766"/>
                    <a:pt x="20965" y="16811"/>
                  </a:cubicBezTo>
                  <a:lnTo>
                    <a:pt x="21060" y="16779"/>
                  </a:lnTo>
                  <a:cubicBezTo>
                    <a:pt x="20585" y="15006"/>
                    <a:pt x="19699" y="13264"/>
                    <a:pt x="20269" y="11396"/>
                  </a:cubicBezTo>
                  <a:cubicBezTo>
                    <a:pt x="20775" y="9622"/>
                    <a:pt x="22485" y="9115"/>
                    <a:pt x="23340" y="7627"/>
                  </a:cubicBezTo>
                  <a:cubicBezTo>
                    <a:pt x="24576" y="5568"/>
                    <a:pt x="23594" y="3162"/>
                    <a:pt x="22675" y="1103"/>
                  </a:cubicBezTo>
                  <a:close/>
                  <a:moveTo>
                    <a:pt x="25209" y="22163"/>
                  </a:moveTo>
                  <a:cubicBezTo>
                    <a:pt x="25652" y="23746"/>
                    <a:pt x="26856" y="25013"/>
                    <a:pt x="28408" y="25551"/>
                  </a:cubicBezTo>
                  <a:cubicBezTo>
                    <a:pt x="29516" y="25932"/>
                    <a:pt x="30719" y="25932"/>
                    <a:pt x="31828" y="26280"/>
                  </a:cubicBezTo>
                  <a:cubicBezTo>
                    <a:pt x="32810" y="26597"/>
                    <a:pt x="33570" y="27167"/>
                    <a:pt x="34203" y="27927"/>
                  </a:cubicBezTo>
                  <a:cubicBezTo>
                    <a:pt x="33538" y="27388"/>
                    <a:pt x="32683" y="27008"/>
                    <a:pt x="31733" y="26723"/>
                  </a:cubicBezTo>
                  <a:cubicBezTo>
                    <a:pt x="30466" y="26343"/>
                    <a:pt x="29168" y="26058"/>
                    <a:pt x="27901" y="25710"/>
                  </a:cubicBezTo>
                  <a:cubicBezTo>
                    <a:pt x="26127" y="25171"/>
                    <a:pt x="25399" y="24063"/>
                    <a:pt x="24607" y="22480"/>
                  </a:cubicBezTo>
                  <a:cubicBezTo>
                    <a:pt x="24671" y="22416"/>
                    <a:pt x="24734" y="22385"/>
                    <a:pt x="24829" y="22321"/>
                  </a:cubicBezTo>
                  <a:cubicBezTo>
                    <a:pt x="24924" y="22258"/>
                    <a:pt x="25082" y="22226"/>
                    <a:pt x="25209" y="22163"/>
                  </a:cubicBezTo>
                  <a:close/>
                  <a:moveTo>
                    <a:pt x="19699" y="22226"/>
                  </a:moveTo>
                  <a:cubicBezTo>
                    <a:pt x="19857" y="22321"/>
                    <a:pt x="19984" y="22448"/>
                    <a:pt x="20110" y="22606"/>
                  </a:cubicBezTo>
                  <a:cubicBezTo>
                    <a:pt x="20237" y="22796"/>
                    <a:pt x="20269" y="22955"/>
                    <a:pt x="20269" y="23176"/>
                  </a:cubicBezTo>
                  <a:cubicBezTo>
                    <a:pt x="18242" y="24791"/>
                    <a:pt x="17577" y="27357"/>
                    <a:pt x="16120" y="29447"/>
                  </a:cubicBezTo>
                  <a:cubicBezTo>
                    <a:pt x="15043" y="30999"/>
                    <a:pt x="13681" y="31537"/>
                    <a:pt x="11940" y="32075"/>
                  </a:cubicBezTo>
                  <a:cubicBezTo>
                    <a:pt x="10926" y="32329"/>
                    <a:pt x="9976" y="32709"/>
                    <a:pt x="9311" y="33532"/>
                  </a:cubicBezTo>
                  <a:cubicBezTo>
                    <a:pt x="9944" y="31695"/>
                    <a:pt x="11781" y="31189"/>
                    <a:pt x="13365" y="30397"/>
                  </a:cubicBezTo>
                  <a:cubicBezTo>
                    <a:pt x="14378" y="29922"/>
                    <a:pt x="15106" y="29257"/>
                    <a:pt x="15708" y="28370"/>
                  </a:cubicBezTo>
                  <a:cubicBezTo>
                    <a:pt x="16342" y="27388"/>
                    <a:pt x="16817" y="26280"/>
                    <a:pt x="17323" y="25266"/>
                  </a:cubicBezTo>
                  <a:lnTo>
                    <a:pt x="17450" y="25140"/>
                  </a:lnTo>
                  <a:cubicBezTo>
                    <a:pt x="17450" y="25108"/>
                    <a:pt x="17418" y="25108"/>
                    <a:pt x="17418" y="25108"/>
                  </a:cubicBezTo>
                  <a:cubicBezTo>
                    <a:pt x="17957" y="24000"/>
                    <a:pt x="18653" y="22955"/>
                    <a:pt x="19699" y="22226"/>
                  </a:cubicBezTo>
                  <a:close/>
                  <a:moveTo>
                    <a:pt x="23815" y="24316"/>
                  </a:moveTo>
                  <a:cubicBezTo>
                    <a:pt x="24417" y="24950"/>
                    <a:pt x="25019" y="25647"/>
                    <a:pt x="25209" y="26533"/>
                  </a:cubicBezTo>
                  <a:cubicBezTo>
                    <a:pt x="25399" y="27325"/>
                    <a:pt x="25272" y="28117"/>
                    <a:pt x="25209" y="28908"/>
                  </a:cubicBezTo>
                  <a:cubicBezTo>
                    <a:pt x="25082" y="30207"/>
                    <a:pt x="24987" y="31442"/>
                    <a:pt x="25557" y="32677"/>
                  </a:cubicBezTo>
                  <a:cubicBezTo>
                    <a:pt x="26634" y="34767"/>
                    <a:pt x="28756" y="35717"/>
                    <a:pt x="30909" y="36414"/>
                  </a:cubicBezTo>
                  <a:cubicBezTo>
                    <a:pt x="27774" y="35939"/>
                    <a:pt x="24544" y="34767"/>
                    <a:pt x="24386" y="31094"/>
                  </a:cubicBezTo>
                  <a:cubicBezTo>
                    <a:pt x="24291" y="29130"/>
                    <a:pt x="25272" y="25932"/>
                    <a:pt x="23214" y="24665"/>
                  </a:cubicBezTo>
                  <a:lnTo>
                    <a:pt x="23182" y="24665"/>
                  </a:lnTo>
                  <a:lnTo>
                    <a:pt x="23309" y="24538"/>
                  </a:lnTo>
                  <a:cubicBezTo>
                    <a:pt x="23467" y="24443"/>
                    <a:pt x="23625" y="24348"/>
                    <a:pt x="23815" y="24316"/>
                  </a:cubicBezTo>
                  <a:close/>
                  <a:moveTo>
                    <a:pt x="22127" y="1"/>
                  </a:moveTo>
                  <a:cubicBezTo>
                    <a:pt x="22085" y="1"/>
                    <a:pt x="22042" y="34"/>
                    <a:pt x="22042" y="90"/>
                  </a:cubicBezTo>
                  <a:cubicBezTo>
                    <a:pt x="22010" y="121"/>
                    <a:pt x="21947" y="153"/>
                    <a:pt x="22010" y="216"/>
                  </a:cubicBezTo>
                  <a:cubicBezTo>
                    <a:pt x="22042" y="280"/>
                    <a:pt x="22105" y="311"/>
                    <a:pt x="22169" y="406"/>
                  </a:cubicBezTo>
                  <a:cubicBezTo>
                    <a:pt x="22802" y="1990"/>
                    <a:pt x="23625" y="3573"/>
                    <a:pt x="23657" y="5315"/>
                  </a:cubicBezTo>
                  <a:cubicBezTo>
                    <a:pt x="23657" y="6392"/>
                    <a:pt x="23372" y="7405"/>
                    <a:pt x="22675" y="8197"/>
                  </a:cubicBezTo>
                  <a:cubicBezTo>
                    <a:pt x="22105" y="8799"/>
                    <a:pt x="21409" y="9242"/>
                    <a:pt x="20839" y="9812"/>
                  </a:cubicBezTo>
                  <a:cubicBezTo>
                    <a:pt x="20015" y="10699"/>
                    <a:pt x="19730" y="11807"/>
                    <a:pt x="19730" y="12916"/>
                  </a:cubicBezTo>
                  <a:cubicBezTo>
                    <a:pt x="18780" y="13106"/>
                    <a:pt x="17893" y="13454"/>
                    <a:pt x="17038" y="14024"/>
                  </a:cubicBezTo>
                  <a:cubicBezTo>
                    <a:pt x="16627" y="12884"/>
                    <a:pt x="16532" y="11491"/>
                    <a:pt x="16373" y="10350"/>
                  </a:cubicBezTo>
                  <a:cubicBezTo>
                    <a:pt x="16183" y="8957"/>
                    <a:pt x="15740" y="7722"/>
                    <a:pt x="14726" y="6740"/>
                  </a:cubicBezTo>
                  <a:cubicBezTo>
                    <a:pt x="13681" y="5790"/>
                    <a:pt x="12446" y="5347"/>
                    <a:pt x="11085" y="5188"/>
                  </a:cubicBezTo>
                  <a:cubicBezTo>
                    <a:pt x="8963" y="4967"/>
                    <a:pt x="6112" y="5062"/>
                    <a:pt x="5321" y="2592"/>
                  </a:cubicBezTo>
                  <a:cubicBezTo>
                    <a:pt x="5307" y="2536"/>
                    <a:pt x="5263" y="2511"/>
                    <a:pt x="5220" y="2511"/>
                  </a:cubicBezTo>
                  <a:cubicBezTo>
                    <a:pt x="5165" y="2511"/>
                    <a:pt x="5113" y="2552"/>
                    <a:pt x="5131" y="2623"/>
                  </a:cubicBezTo>
                  <a:cubicBezTo>
                    <a:pt x="5479" y="4017"/>
                    <a:pt x="6746" y="4808"/>
                    <a:pt x="8108" y="5125"/>
                  </a:cubicBezTo>
                  <a:cubicBezTo>
                    <a:pt x="10324" y="5663"/>
                    <a:pt x="12700" y="5157"/>
                    <a:pt x="14505" y="6930"/>
                  </a:cubicBezTo>
                  <a:cubicBezTo>
                    <a:pt x="16342" y="8704"/>
                    <a:pt x="15867" y="11079"/>
                    <a:pt x="16468" y="13359"/>
                  </a:cubicBezTo>
                  <a:cubicBezTo>
                    <a:pt x="16817" y="14689"/>
                    <a:pt x="17608" y="15924"/>
                    <a:pt x="19002" y="16273"/>
                  </a:cubicBezTo>
                  <a:cubicBezTo>
                    <a:pt x="19065" y="16558"/>
                    <a:pt x="19065" y="16843"/>
                    <a:pt x="18938" y="17096"/>
                  </a:cubicBezTo>
                  <a:cubicBezTo>
                    <a:pt x="18938" y="17159"/>
                    <a:pt x="18938" y="17191"/>
                    <a:pt x="18907" y="17223"/>
                  </a:cubicBezTo>
                  <a:cubicBezTo>
                    <a:pt x="16563" y="16209"/>
                    <a:pt x="15772" y="14467"/>
                    <a:pt x="15423" y="12029"/>
                  </a:cubicBezTo>
                  <a:cubicBezTo>
                    <a:pt x="15233" y="10572"/>
                    <a:pt x="15043" y="8989"/>
                    <a:pt x="14125" y="7754"/>
                  </a:cubicBezTo>
                  <a:cubicBezTo>
                    <a:pt x="13238" y="6582"/>
                    <a:pt x="11876" y="6233"/>
                    <a:pt x="10451" y="6075"/>
                  </a:cubicBezTo>
                  <a:cubicBezTo>
                    <a:pt x="7981" y="5790"/>
                    <a:pt x="5796" y="5347"/>
                    <a:pt x="5099" y="2655"/>
                  </a:cubicBezTo>
                  <a:lnTo>
                    <a:pt x="5099" y="2623"/>
                  </a:lnTo>
                  <a:cubicBezTo>
                    <a:pt x="5087" y="2588"/>
                    <a:pt x="5063" y="2575"/>
                    <a:pt x="5037" y="2575"/>
                  </a:cubicBezTo>
                  <a:cubicBezTo>
                    <a:pt x="4991" y="2575"/>
                    <a:pt x="4941" y="2615"/>
                    <a:pt x="4941" y="2655"/>
                  </a:cubicBezTo>
                  <a:cubicBezTo>
                    <a:pt x="5226" y="4207"/>
                    <a:pt x="6239" y="5378"/>
                    <a:pt x="7759" y="5917"/>
                  </a:cubicBezTo>
                  <a:cubicBezTo>
                    <a:pt x="9849" y="6582"/>
                    <a:pt x="12415" y="5948"/>
                    <a:pt x="13935" y="7975"/>
                  </a:cubicBezTo>
                  <a:cubicBezTo>
                    <a:pt x="15233" y="9717"/>
                    <a:pt x="14948" y="12029"/>
                    <a:pt x="15582" y="14056"/>
                  </a:cubicBezTo>
                  <a:cubicBezTo>
                    <a:pt x="15677" y="14372"/>
                    <a:pt x="15772" y="14689"/>
                    <a:pt x="15930" y="14974"/>
                  </a:cubicBezTo>
                  <a:cubicBezTo>
                    <a:pt x="15297" y="15639"/>
                    <a:pt x="14758" y="16526"/>
                    <a:pt x="14441" y="17476"/>
                  </a:cubicBezTo>
                  <a:cubicBezTo>
                    <a:pt x="12035" y="16526"/>
                    <a:pt x="9659" y="15259"/>
                    <a:pt x="7063" y="14879"/>
                  </a:cubicBezTo>
                  <a:cubicBezTo>
                    <a:pt x="6601" y="14809"/>
                    <a:pt x="6134" y="14770"/>
                    <a:pt x="5662" y="14770"/>
                  </a:cubicBezTo>
                  <a:cubicBezTo>
                    <a:pt x="5067" y="14770"/>
                    <a:pt x="4465" y="14833"/>
                    <a:pt x="3864" y="14974"/>
                  </a:cubicBezTo>
                  <a:cubicBezTo>
                    <a:pt x="2534" y="15291"/>
                    <a:pt x="1457" y="16304"/>
                    <a:pt x="95" y="16558"/>
                  </a:cubicBezTo>
                  <a:cubicBezTo>
                    <a:pt x="32" y="16558"/>
                    <a:pt x="32" y="16621"/>
                    <a:pt x="32" y="16684"/>
                  </a:cubicBezTo>
                  <a:cubicBezTo>
                    <a:pt x="0" y="16716"/>
                    <a:pt x="0" y="16748"/>
                    <a:pt x="64" y="16779"/>
                  </a:cubicBezTo>
                  <a:cubicBezTo>
                    <a:pt x="309" y="16844"/>
                    <a:pt x="541" y="16871"/>
                    <a:pt x="765" y="16871"/>
                  </a:cubicBezTo>
                  <a:cubicBezTo>
                    <a:pt x="1638" y="16871"/>
                    <a:pt x="2380" y="16448"/>
                    <a:pt x="3262" y="16146"/>
                  </a:cubicBezTo>
                  <a:cubicBezTo>
                    <a:pt x="3928" y="15932"/>
                    <a:pt x="4609" y="15838"/>
                    <a:pt x="5289" y="15838"/>
                  </a:cubicBezTo>
                  <a:cubicBezTo>
                    <a:pt x="6323" y="15838"/>
                    <a:pt x="7355" y="16055"/>
                    <a:pt x="8329" y="16399"/>
                  </a:cubicBezTo>
                  <a:cubicBezTo>
                    <a:pt x="10229" y="17033"/>
                    <a:pt x="12130" y="18426"/>
                    <a:pt x="14156" y="18806"/>
                  </a:cubicBezTo>
                  <a:cubicBezTo>
                    <a:pt x="14125" y="19059"/>
                    <a:pt x="14125" y="19281"/>
                    <a:pt x="14125" y="19534"/>
                  </a:cubicBezTo>
                  <a:cubicBezTo>
                    <a:pt x="13935" y="19534"/>
                    <a:pt x="13681" y="19566"/>
                    <a:pt x="13491" y="19598"/>
                  </a:cubicBezTo>
                  <a:cubicBezTo>
                    <a:pt x="12383" y="19788"/>
                    <a:pt x="11401" y="20389"/>
                    <a:pt x="10483" y="21023"/>
                  </a:cubicBezTo>
                  <a:cubicBezTo>
                    <a:pt x="8490" y="22450"/>
                    <a:pt x="6658" y="24312"/>
                    <a:pt x="4226" y="24312"/>
                  </a:cubicBezTo>
                  <a:cubicBezTo>
                    <a:pt x="3798" y="24312"/>
                    <a:pt x="3352" y="24254"/>
                    <a:pt x="2882" y="24126"/>
                  </a:cubicBezTo>
                  <a:cubicBezTo>
                    <a:pt x="2867" y="24119"/>
                    <a:pt x="2852" y="24115"/>
                    <a:pt x="2840" y="24115"/>
                  </a:cubicBezTo>
                  <a:cubicBezTo>
                    <a:pt x="2750" y="24115"/>
                    <a:pt x="2740" y="24289"/>
                    <a:pt x="2851" y="24316"/>
                  </a:cubicBezTo>
                  <a:cubicBezTo>
                    <a:pt x="3009" y="24348"/>
                    <a:pt x="3104" y="24380"/>
                    <a:pt x="3231" y="24443"/>
                  </a:cubicBezTo>
                  <a:cubicBezTo>
                    <a:pt x="3875" y="24771"/>
                    <a:pt x="4527" y="24914"/>
                    <a:pt x="5174" y="24914"/>
                  </a:cubicBezTo>
                  <a:cubicBezTo>
                    <a:pt x="6402" y="24914"/>
                    <a:pt x="7610" y="24398"/>
                    <a:pt x="8709" y="23651"/>
                  </a:cubicBezTo>
                  <a:cubicBezTo>
                    <a:pt x="9818" y="22860"/>
                    <a:pt x="10831" y="22005"/>
                    <a:pt x="12130" y="21530"/>
                  </a:cubicBezTo>
                  <a:cubicBezTo>
                    <a:pt x="12826" y="21308"/>
                    <a:pt x="13555" y="21150"/>
                    <a:pt x="14283" y="21118"/>
                  </a:cubicBezTo>
                  <a:cubicBezTo>
                    <a:pt x="14631" y="22796"/>
                    <a:pt x="15518" y="24475"/>
                    <a:pt x="16943" y="25393"/>
                  </a:cubicBezTo>
                  <a:cubicBezTo>
                    <a:pt x="16500" y="26248"/>
                    <a:pt x="16088" y="27198"/>
                    <a:pt x="15582" y="27990"/>
                  </a:cubicBezTo>
                  <a:cubicBezTo>
                    <a:pt x="14568" y="29668"/>
                    <a:pt x="13080" y="30207"/>
                    <a:pt x="11433" y="31030"/>
                  </a:cubicBezTo>
                  <a:cubicBezTo>
                    <a:pt x="10293" y="31632"/>
                    <a:pt x="9279" y="32424"/>
                    <a:pt x="9026" y="33722"/>
                  </a:cubicBezTo>
                  <a:cubicBezTo>
                    <a:pt x="9026" y="33774"/>
                    <a:pt x="9068" y="33826"/>
                    <a:pt x="9101" y="33826"/>
                  </a:cubicBezTo>
                  <a:cubicBezTo>
                    <a:pt x="9108" y="33826"/>
                    <a:pt x="9115" y="33823"/>
                    <a:pt x="9121" y="33817"/>
                  </a:cubicBezTo>
                  <a:cubicBezTo>
                    <a:pt x="9121" y="33833"/>
                    <a:pt x="9137" y="33841"/>
                    <a:pt x="9157" y="33841"/>
                  </a:cubicBezTo>
                  <a:cubicBezTo>
                    <a:pt x="9176" y="33841"/>
                    <a:pt x="9200" y="33833"/>
                    <a:pt x="9216" y="33817"/>
                  </a:cubicBezTo>
                  <a:cubicBezTo>
                    <a:pt x="10229" y="32614"/>
                    <a:pt x="11813" y="32455"/>
                    <a:pt x="13238" y="31980"/>
                  </a:cubicBezTo>
                  <a:cubicBezTo>
                    <a:pt x="14346" y="31600"/>
                    <a:pt x="15233" y="30999"/>
                    <a:pt x="15993" y="30048"/>
                  </a:cubicBezTo>
                  <a:cubicBezTo>
                    <a:pt x="16943" y="28877"/>
                    <a:pt x="17513" y="27452"/>
                    <a:pt x="18242" y="26122"/>
                  </a:cubicBezTo>
                  <a:cubicBezTo>
                    <a:pt x="18780" y="26280"/>
                    <a:pt x="19350" y="26407"/>
                    <a:pt x="19952" y="26438"/>
                  </a:cubicBezTo>
                  <a:cubicBezTo>
                    <a:pt x="19572" y="28053"/>
                    <a:pt x="19318" y="29922"/>
                    <a:pt x="19889" y="31442"/>
                  </a:cubicBezTo>
                  <a:cubicBezTo>
                    <a:pt x="20807" y="33595"/>
                    <a:pt x="23815" y="35749"/>
                    <a:pt x="22074" y="38314"/>
                  </a:cubicBezTo>
                  <a:cubicBezTo>
                    <a:pt x="22051" y="38383"/>
                    <a:pt x="22110" y="38435"/>
                    <a:pt x="22157" y="38435"/>
                  </a:cubicBezTo>
                  <a:cubicBezTo>
                    <a:pt x="22175" y="38435"/>
                    <a:pt x="22192" y="38427"/>
                    <a:pt x="22200" y="38409"/>
                  </a:cubicBezTo>
                  <a:cubicBezTo>
                    <a:pt x="23340" y="36826"/>
                    <a:pt x="22485" y="35020"/>
                    <a:pt x="21472" y="33595"/>
                  </a:cubicBezTo>
                  <a:cubicBezTo>
                    <a:pt x="20617" y="32329"/>
                    <a:pt x="19825" y="31189"/>
                    <a:pt x="19825" y="29605"/>
                  </a:cubicBezTo>
                  <a:cubicBezTo>
                    <a:pt x="19825" y="28148"/>
                    <a:pt x="20205" y="26723"/>
                    <a:pt x="20332" y="25298"/>
                  </a:cubicBezTo>
                  <a:cubicBezTo>
                    <a:pt x="20512" y="25257"/>
                    <a:pt x="20685" y="25233"/>
                    <a:pt x="20858" y="25233"/>
                  </a:cubicBezTo>
                  <a:cubicBezTo>
                    <a:pt x="21081" y="25233"/>
                    <a:pt x="21303" y="25272"/>
                    <a:pt x="21535" y="25361"/>
                  </a:cubicBezTo>
                  <a:cubicBezTo>
                    <a:pt x="20744" y="27167"/>
                    <a:pt x="20364" y="29257"/>
                    <a:pt x="21092" y="31125"/>
                  </a:cubicBezTo>
                  <a:cubicBezTo>
                    <a:pt x="21440" y="32107"/>
                    <a:pt x="22169" y="32867"/>
                    <a:pt x="22675" y="33754"/>
                  </a:cubicBezTo>
                  <a:cubicBezTo>
                    <a:pt x="23530" y="35337"/>
                    <a:pt x="23340" y="37016"/>
                    <a:pt x="22232" y="38409"/>
                  </a:cubicBezTo>
                  <a:lnTo>
                    <a:pt x="22200" y="38441"/>
                  </a:lnTo>
                  <a:cubicBezTo>
                    <a:pt x="22128" y="38465"/>
                    <a:pt x="22166" y="38525"/>
                    <a:pt x="22229" y="38525"/>
                  </a:cubicBezTo>
                  <a:cubicBezTo>
                    <a:pt x="22250" y="38525"/>
                    <a:pt x="22273" y="38519"/>
                    <a:pt x="22295" y="38504"/>
                  </a:cubicBezTo>
                  <a:cubicBezTo>
                    <a:pt x="23657" y="37206"/>
                    <a:pt x="23815" y="35242"/>
                    <a:pt x="22897" y="33595"/>
                  </a:cubicBezTo>
                  <a:cubicBezTo>
                    <a:pt x="22232" y="32424"/>
                    <a:pt x="21377" y="31505"/>
                    <a:pt x="21124" y="30080"/>
                  </a:cubicBezTo>
                  <a:cubicBezTo>
                    <a:pt x="20902" y="28845"/>
                    <a:pt x="21124" y="27578"/>
                    <a:pt x="21535" y="26407"/>
                  </a:cubicBezTo>
                  <a:cubicBezTo>
                    <a:pt x="22327" y="26312"/>
                    <a:pt x="23055" y="26153"/>
                    <a:pt x="23815" y="25900"/>
                  </a:cubicBezTo>
                  <a:cubicBezTo>
                    <a:pt x="23815" y="25837"/>
                    <a:pt x="23784" y="25837"/>
                    <a:pt x="23784" y="25805"/>
                  </a:cubicBezTo>
                  <a:lnTo>
                    <a:pt x="23847" y="25805"/>
                  </a:lnTo>
                  <a:cubicBezTo>
                    <a:pt x="24417" y="27103"/>
                    <a:pt x="24101" y="28908"/>
                    <a:pt x="24069" y="30238"/>
                  </a:cubicBezTo>
                  <a:cubicBezTo>
                    <a:pt x="23974" y="31600"/>
                    <a:pt x="24132" y="32867"/>
                    <a:pt x="24924" y="33975"/>
                  </a:cubicBezTo>
                  <a:cubicBezTo>
                    <a:pt x="26507" y="36192"/>
                    <a:pt x="29484" y="36572"/>
                    <a:pt x="32018" y="36857"/>
                  </a:cubicBezTo>
                  <a:cubicBezTo>
                    <a:pt x="32176" y="36857"/>
                    <a:pt x="32176" y="36572"/>
                    <a:pt x="32018" y="36572"/>
                  </a:cubicBezTo>
                  <a:cubicBezTo>
                    <a:pt x="31923" y="36572"/>
                    <a:pt x="31828" y="36541"/>
                    <a:pt x="31733" y="36541"/>
                  </a:cubicBezTo>
                  <a:cubicBezTo>
                    <a:pt x="28693" y="35622"/>
                    <a:pt x="25051" y="34102"/>
                    <a:pt x="25241" y="30334"/>
                  </a:cubicBezTo>
                  <a:cubicBezTo>
                    <a:pt x="25272" y="29098"/>
                    <a:pt x="25684" y="27863"/>
                    <a:pt x="25431" y="26660"/>
                  </a:cubicBezTo>
                  <a:cubicBezTo>
                    <a:pt x="25336" y="26122"/>
                    <a:pt x="25114" y="25742"/>
                    <a:pt x="24892" y="25330"/>
                  </a:cubicBezTo>
                  <a:cubicBezTo>
                    <a:pt x="25209" y="25171"/>
                    <a:pt x="25494" y="24981"/>
                    <a:pt x="25747" y="24791"/>
                  </a:cubicBezTo>
                  <a:cubicBezTo>
                    <a:pt x="26349" y="25393"/>
                    <a:pt x="27141" y="25805"/>
                    <a:pt x="28217" y="26090"/>
                  </a:cubicBezTo>
                  <a:cubicBezTo>
                    <a:pt x="31068" y="26850"/>
                    <a:pt x="34266" y="27198"/>
                    <a:pt x="35501" y="30334"/>
                  </a:cubicBezTo>
                  <a:cubicBezTo>
                    <a:pt x="35514" y="30384"/>
                    <a:pt x="35552" y="30404"/>
                    <a:pt x="35591" y="30404"/>
                  </a:cubicBezTo>
                  <a:cubicBezTo>
                    <a:pt x="35650" y="30404"/>
                    <a:pt x="35710" y="30359"/>
                    <a:pt x="35691" y="30302"/>
                  </a:cubicBezTo>
                  <a:cubicBezTo>
                    <a:pt x="35533" y="29763"/>
                    <a:pt x="35343" y="29383"/>
                    <a:pt x="35058" y="28972"/>
                  </a:cubicBezTo>
                  <a:cubicBezTo>
                    <a:pt x="34266" y="27357"/>
                    <a:pt x="32905" y="26280"/>
                    <a:pt x="31131" y="25900"/>
                  </a:cubicBezTo>
                  <a:cubicBezTo>
                    <a:pt x="29928" y="25615"/>
                    <a:pt x="28598" y="25583"/>
                    <a:pt x="27489" y="24950"/>
                  </a:cubicBezTo>
                  <a:cubicBezTo>
                    <a:pt x="27046" y="24665"/>
                    <a:pt x="26634" y="24316"/>
                    <a:pt x="26286" y="23905"/>
                  </a:cubicBezTo>
                  <a:cubicBezTo>
                    <a:pt x="26286" y="23873"/>
                    <a:pt x="26317" y="23873"/>
                    <a:pt x="26317" y="23873"/>
                  </a:cubicBezTo>
                  <a:cubicBezTo>
                    <a:pt x="26349" y="23873"/>
                    <a:pt x="26349" y="23841"/>
                    <a:pt x="26349" y="23841"/>
                  </a:cubicBezTo>
                  <a:cubicBezTo>
                    <a:pt x="26365" y="23857"/>
                    <a:pt x="26397" y="23865"/>
                    <a:pt x="26432" y="23865"/>
                  </a:cubicBezTo>
                  <a:cubicBezTo>
                    <a:pt x="26468" y="23865"/>
                    <a:pt x="26507" y="23857"/>
                    <a:pt x="26539" y="23841"/>
                  </a:cubicBezTo>
                  <a:cubicBezTo>
                    <a:pt x="26634" y="23810"/>
                    <a:pt x="26697" y="23715"/>
                    <a:pt x="26792" y="23651"/>
                  </a:cubicBezTo>
                  <a:cubicBezTo>
                    <a:pt x="26919" y="23556"/>
                    <a:pt x="26982" y="23430"/>
                    <a:pt x="27077" y="23366"/>
                  </a:cubicBezTo>
                  <a:cubicBezTo>
                    <a:pt x="27464" y="23508"/>
                    <a:pt x="27892" y="23555"/>
                    <a:pt x="28328" y="23555"/>
                  </a:cubicBezTo>
                  <a:cubicBezTo>
                    <a:pt x="28964" y="23555"/>
                    <a:pt x="29617" y="23454"/>
                    <a:pt x="30181" y="23398"/>
                  </a:cubicBezTo>
                  <a:cubicBezTo>
                    <a:pt x="30705" y="23344"/>
                    <a:pt x="31232" y="23310"/>
                    <a:pt x="31748" y="23310"/>
                  </a:cubicBezTo>
                  <a:cubicBezTo>
                    <a:pt x="33983" y="23310"/>
                    <a:pt x="36028" y="23955"/>
                    <a:pt x="36800" y="26502"/>
                  </a:cubicBezTo>
                  <a:cubicBezTo>
                    <a:pt x="36812" y="26561"/>
                    <a:pt x="36850" y="26585"/>
                    <a:pt x="36890" y="26585"/>
                  </a:cubicBezTo>
                  <a:cubicBezTo>
                    <a:pt x="36957" y="26585"/>
                    <a:pt x="37029" y="26518"/>
                    <a:pt x="36990" y="26438"/>
                  </a:cubicBezTo>
                  <a:cubicBezTo>
                    <a:pt x="36673" y="25266"/>
                    <a:pt x="35976" y="24316"/>
                    <a:pt x="34995" y="23715"/>
                  </a:cubicBezTo>
                  <a:cubicBezTo>
                    <a:pt x="35026" y="23683"/>
                    <a:pt x="34995" y="23651"/>
                    <a:pt x="34963" y="23588"/>
                  </a:cubicBezTo>
                  <a:cubicBezTo>
                    <a:pt x="33950" y="22923"/>
                    <a:pt x="32841" y="22543"/>
                    <a:pt x="31669" y="22448"/>
                  </a:cubicBezTo>
                  <a:cubicBezTo>
                    <a:pt x="31566" y="22443"/>
                    <a:pt x="31464" y="22441"/>
                    <a:pt x="31361" y="22441"/>
                  </a:cubicBezTo>
                  <a:cubicBezTo>
                    <a:pt x="30528" y="22441"/>
                    <a:pt x="29715" y="22579"/>
                    <a:pt x="28911" y="22579"/>
                  </a:cubicBezTo>
                  <a:cubicBezTo>
                    <a:pt x="28478" y="22579"/>
                    <a:pt x="28047" y="22539"/>
                    <a:pt x="27616" y="22416"/>
                  </a:cubicBezTo>
                  <a:cubicBezTo>
                    <a:pt x="28059" y="21340"/>
                    <a:pt x="28217" y="20199"/>
                    <a:pt x="28091" y="19059"/>
                  </a:cubicBezTo>
                  <a:cubicBezTo>
                    <a:pt x="29484" y="18299"/>
                    <a:pt x="30846" y="17349"/>
                    <a:pt x="32271" y="17064"/>
                  </a:cubicBezTo>
                  <a:cubicBezTo>
                    <a:pt x="32733" y="16973"/>
                    <a:pt x="33172" y="16933"/>
                    <a:pt x="33595" y="16933"/>
                  </a:cubicBezTo>
                  <a:cubicBezTo>
                    <a:pt x="35234" y="16933"/>
                    <a:pt x="36639" y="17537"/>
                    <a:pt x="38225" y="18141"/>
                  </a:cubicBezTo>
                  <a:cubicBezTo>
                    <a:pt x="38737" y="18346"/>
                    <a:pt x="39282" y="18496"/>
                    <a:pt x="39803" y="18496"/>
                  </a:cubicBezTo>
                  <a:cubicBezTo>
                    <a:pt x="40409" y="18496"/>
                    <a:pt x="40980" y="18292"/>
                    <a:pt x="41423" y="17729"/>
                  </a:cubicBezTo>
                  <a:cubicBezTo>
                    <a:pt x="41503" y="17676"/>
                    <a:pt x="41427" y="17556"/>
                    <a:pt x="41363" y="17556"/>
                  </a:cubicBezTo>
                  <a:cubicBezTo>
                    <a:pt x="41351" y="17556"/>
                    <a:pt x="41339" y="17561"/>
                    <a:pt x="41328" y="17571"/>
                  </a:cubicBezTo>
                  <a:cubicBezTo>
                    <a:pt x="41328" y="17508"/>
                    <a:pt x="41233" y="17476"/>
                    <a:pt x="41107" y="17413"/>
                  </a:cubicBezTo>
                  <a:cubicBezTo>
                    <a:pt x="40875" y="17451"/>
                    <a:pt x="40647" y="17468"/>
                    <a:pt x="40422" y="17468"/>
                  </a:cubicBezTo>
                  <a:cubicBezTo>
                    <a:pt x="38017" y="17468"/>
                    <a:pt x="36026" y="15455"/>
                    <a:pt x="33571" y="15455"/>
                  </a:cubicBezTo>
                  <a:cubicBezTo>
                    <a:pt x="33414" y="15455"/>
                    <a:pt x="33255" y="15463"/>
                    <a:pt x="33095" y="15481"/>
                  </a:cubicBezTo>
                  <a:cubicBezTo>
                    <a:pt x="31064" y="15731"/>
                    <a:pt x="29434" y="16967"/>
                    <a:pt x="27718" y="17851"/>
                  </a:cubicBezTo>
                  <a:lnTo>
                    <a:pt x="27718" y="17851"/>
                  </a:lnTo>
                  <a:cubicBezTo>
                    <a:pt x="27754" y="17832"/>
                    <a:pt x="27786" y="17812"/>
                    <a:pt x="27806" y="17793"/>
                  </a:cubicBezTo>
                  <a:cubicBezTo>
                    <a:pt x="27584" y="16938"/>
                    <a:pt x="27236" y="16209"/>
                    <a:pt x="26761" y="15481"/>
                  </a:cubicBezTo>
                  <a:cubicBezTo>
                    <a:pt x="27742" y="15006"/>
                    <a:pt x="29009" y="14784"/>
                    <a:pt x="29959" y="14499"/>
                  </a:cubicBezTo>
                  <a:cubicBezTo>
                    <a:pt x="31258" y="14087"/>
                    <a:pt x="32619" y="13771"/>
                    <a:pt x="33823" y="13201"/>
                  </a:cubicBezTo>
                  <a:cubicBezTo>
                    <a:pt x="35723" y="12282"/>
                    <a:pt x="37402" y="10287"/>
                    <a:pt x="36578" y="8070"/>
                  </a:cubicBezTo>
                  <a:cubicBezTo>
                    <a:pt x="36545" y="7987"/>
                    <a:pt x="36476" y="7947"/>
                    <a:pt x="36414" y="7947"/>
                  </a:cubicBezTo>
                  <a:cubicBezTo>
                    <a:pt x="36358" y="7947"/>
                    <a:pt x="36308" y="7979"/>
                    <a:pt x="36293" y="8039"/>
                  </a:cubicBezTo>
                  <a:cubicBezTo>
                    <a:pt x="36265" y="8001"/>
                    <a:pt x="36232" y="7986"/>
                    <a:pt x="36200" y="7986"/>
                  </a:cubicBezTo>
                  <a:cubicBezTo>
                    <a:pt x="36124" y="7986"/>
                    <a:pt x="36058" y="8076"/>
                    <a:pt x="36103" y="8165"/>
                  </a:cubicBezTo>
                  <a:cubicBezTo>
                    <a:pt x="36356" y="8799"/>
                    <a:pt x="35976" y="9749"/>
                    <a:pt x="35533" y="10192"/>
                  </a:cubicBezTo>
                  <a:cubicBezTo>
                    <a:pt x="35216" y="10540"/>
                    <a:pt x="34836" y="10825"/>
                    <a:pt x="34425" y="11079"/>
                  </a:cubicBezTo>
                  <a:cubicBezTo>
                    <a:pt x="33918" y="11491"/>
                    <a:pt x="33348" y="11839"/>
                    <a:pt x="32778" y="12156"/>
                  </a:cubicBezTo>
                  <a:cubicBezTo>
                    <a:pt x="31353" y="12884"/>
                    <a:pt x="29864" y="13074"/>
                    <a:pt x="28344" y="13391"/>
                  </a:cubicBezTo>
                  <a:cubicBezTo>
                    <a:pt x="27426" y="13581"/>
                    <a:pt x="26507" y="13897"/>
                    <a:pt x="25747" y="14404"/>
                  </a:cubicBezTo>
                  <a:cubicBezTo>
                    <a:pt x="25652" y="14309"/>
                    <a:pt x="25526" y="14182"/>
                    <a:pt x="25399" y="14087"/>
                  </a:cubicBezTo>
                  <a:cubicBezTo>
                    <a:pt x="26222" y="13201"/>
                    <a:pt x="26919" y="12092"/>
                    <a:pt x="27331" y="10920"/>
                  </a:cubicBezTo>
                  <a:cubicBezTo>
                    <a:pt x="28122" y="8862"/>
                    <a:pt x="27552" y="5378"/>
                    <a:pt x="29928" y="4492"/>
                  </a:cubicBezTo>
                  <a:cubicBezTo>
                    <a:pt x="29991" y="4492"/>
                    <a:pt x="29991" y="4397"/>
                    <a:pt x="29959" y="4365"/>
                  </a:cubicBezTo>
                  <a:cubicBezTo>
                    <a:pt x="30015" y="4337"/>
                    <a:pt x="29997" y="4164"/>
                    <a:pt x="29907" y="4164"/>
                  </a:cubicBezTo>
                  <a:cubicBezTo>
                    <a:pt x="29894" y="4164"/>
                    <a:pt x="29880" y="4167"/>
                    <a:pt x="29864" y="4175"/>
                  </a:cubicBezTo>
                  <a:cubicBezTo>
                    <a:pt x="28249" y="4555"/>
                    <a:pt x="26919" y="5853"/>
                    <a:pt x="26507" y="7500"/>
                  </a:cubicBezTo>
                  <a:cubicBezTo>
                    <a:pt x="26159" y="8799"/>
                    <a:pt x="26444" y="10097"/>
                    <a:pt x="25747" y="11332"/>
                  </a:cubicBezTo>
                  <a:cubicBezTo>
                    <a:pt x="25367" y="12092"/>
                    <a:pt x="24861" y="12757"/>
                    <a:pt x="24322" y="13454"/>
                  </a:cubicBezTo>
                  <a:cubicBezTo>
                    <a:pt x="24291" y="13422"/>
                    <a:pt x="24259" y="13391"/>
                    <a:pt x="24227" y="13391"/>
                  </a:cubicBezTo>
                  <a:cubicBezTo>
                    <a:pt x="23372" y="12947"/>
                    <a:pt x="22485" y="12757"/>
                    <a:pt x="21535" y="12726"/>
                  </a:cubicBezTo>
                  <a:cubicBezTo>
                    <a:pt x="21599" y="12599"/>
                    <a:pt x="21694" y="12441"/>
                    <a:pt x="21789" y="12314"/>
                  </a:cubicBezTo>
                  <a:cubicBezTo>
                    <a:pt x="22169" y="11934"/>
                    <a:pt x="22549" y="11522"/>
                    <a:pt x="22865" y="11079"/>
                  </a:cubicBezTo>
                  <a:cubicBezTo>
                    <a:pt x="23657" y="9970"/>
                    <a:pt x="24227" y="8640"/>
                    <a:pt x="24417" y="7279"/>
                  </a:cubicBezTo>
                  <a:cubicBezTo>
                    <a:pt x="24797" y="4808"/>
                    <a:pt x="24006" y="2180"/>
                    <a:pt x="22327" y="311"/>
                  </a:cubicBezTo>
                  <a:cubicBezTo>
                    <a:pt x="22264" y="248"/>
                    <a:pt x="22232" y="121"/>
                    <a:pt x="22200" y="58"/>
                  </a:cubicBezTo>
                  <a:cubicBezTo>
                    <a:pt x="22187" y="18"/>
                    <a:pt x="22157" y="1"/>
                    <a:pt x="2212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8" name="Google Shape;2248;p24"/>
            <p:cNvSpPr/>
            <p:nvPr/>
          </p:nvSpPr>
          <p:spPr>
            <a:xfrm>
              <a:off x="5737275" y="1029322"/>
              <a:ext cx="550115" cy="125137"/>
            </a:xfrm>
            <a:custGeom>
              <a:avLst/>
              <a:gdLst/>
              <a:ahLst/>
              <a:cxnLst/>
              <a:rect l="l" t="t" r="r" b="b"/>
              <a:pathLst>
                <a:path w="17514" h="3984" extrusionOk="0">
                  <a:moveTo>
                    <a:pt x="9904" y="1"/>
                  </a:moveTo>
                  <a:cubicBezTo>
                    <a:pt x="9587" y="1"/>
                    <a:pt x="9263" y="35"/>
                    <a:pt x="8931" y="113"/>
                  </a:cubicBezTo>
                  <a:cubicBezTo>
                    <a:pt x="6215" y="720"/>
                    <a:pt x="3920" y="3357"/>
                    <a:pt x="1109" y="3357"/>
                  </a:cubicBezTo>
                  <a:cubicBezTo>
                    <a:pt x="840" y="3357"/>
                    <a:pt x="565" y="3333"/>
                    <a:pt x="285" y="3280"/>
                  </a:cubicBezTo>
                  <a:cubicBezTo>
                    <a:pt x="222" y="3375"/>
                    <a:pt x="95" y="3502"/>
                    <a:pt x="32" y="3660"/>
                  </a:cubicBezTo>
                  <a:cubicBezTo>
                    <a:pt x="0" y="3723"/>
                    <a:pt x="0" y="3787"/>
                    <a:pt x="0" y="3818"/>
                  </a:cubicBezTo>
                  <a:cubicBezTo>
                    <a:pt x="405" y="3932"/>
                    <a:pt x="798" y="3983"/>
                    <a:pt x="1183" y="3983"/>
                  </a:cubicBezTo>
                  <a:cubicBezTo>
                    <a:pt x="3892" y="3983"/>
                    <a:pt x="6141" y="1467"/>
                    <a:pt x="8804" y="968"/>
                  </a:cubicBezTo>
                  <a:cubicBezTo>
                    <a:pt x="9260" y="882"/>
                    <a:pt x="9730" y="839"/>
                    <a:pt x="10205" y="839"/>
                  </a:cubicBezTo>
                  <a:cubicBezTo>
                    <a:pt x="10952" y="839"/>
                    <a:pt x="11711" y="945"/>
                    <a:pt x="12446" y="1158"/>
                  </a:cubicBezTo>
                  <a:cubicBezTo>
                    <a:pt x="13522" y="1479"/>
                    <a:pt x="14928" y="2427"/>
                    <a:pt x="16175" y="2427"/>
                  </a:cubicBezTo>
                  <a:cubicBezTo>
                    <a:pt x="16654" y="2427"/>
                    <a:pt x="17109" y="2287"/>
                    <a:pt x="17513" y="1918"/>
                  </a:cubicBezTo>
                  <a:lnTo>
                    <a:pt x="17513" y="1918"/>
                  </a:lnTo>
                  <a:cubicBezTo>
                    <a:pt x="17261" y="1962"/>
                    <a:pt x="17013" y="1982"/>
                    <a:pt x="16769" y="1982"/>
                  </a:cubicBezTo>
                  <a:cubicBezTo>
                    <a:pt x="14339" y="1982"/>
                    <a:pt x="12310" y="1"/>
                    <a:pt x="990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9" name="Google Shape;2249;p24"/>
            <p:cNvSpPr/>
            <p:nvPr/>
          </p:nvSpPr>
          <p:spPr>
            <a:xfrm>
              <a:off x="5765104" y="810048"/>
              <a:ext cx="397933" cy="244715"/>
            </a:xfrm>
            <a:custGeom>
              <a:avLst/>
              <a:gdLst/>
              <a:ahLst/>
              <a:cxnLst/>
              <a:rect l="l" t="t" r="r" b="b"/>
              <a:pathLst>
                <a:path w="12669" h="7791" extrusionOk="0">
                  <a:moveTo>
                    <a:pt x="12035" y="0"/>
                  </a:moveTo>
                  <a:cubicBezTo>
                    <a:pt x="12035" y="1615"/>
                    <a:pt x="9660" y="2946"/>
                    <a:pt x="8425" y="3579"/>
                  </a:cubicBezTo>
                  <a:cubicBezTo>
                    <a:pt x="5765" y="5004"/>
                    <a:pt x="1426" y="4276"/>
                    <a:pt x="1" y="7474"/>
                  </a:cubicBezTo>
                  <a:cubicBezTo>
                    <a:pt x="191" y="7633"/>
                    <a:pt x="476" y="7759"/>
                    <a:pt x="729" y="7791"/>
                  </a:cubicBezTo>
                  <a:cubicBezTo>
                    <a:pt x="1394" y="6017"/>
                    <a:pt x="4308" y="5732"/>
                    <a:pt x="5860" y="5257"/>
                  </a:cubicBezTo>
                  <a:cubicBezTo>
                    <a:pt x="8298" y="4561"/>
                    <a:pt x="12669" y="3262"/>
                    <a:pt x="12035"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0" name="Google Shape;2250;p24"/>
            <p:cNvSpPr/>
            <p:nvPr/>
          </p:nvSpPr>
          <p:spPr>
            <a:xfrm>
              <a:off x="5769093" y="1230817"/>
              <a:ext cx="299432" cy="180074"/>
            </a:xfrm>
            <a:custGeom>
              <a:avLst/>
              <a:gdLst/>
              <a:ahLst/>
              <a:cxnLst/>
              <a:rect l="l" t="t" r="r" b="b"/>
              <a:pathLst>
                <a:path w="9533" h="5733" extrusionOk="0">
                  <a:moveTo>
                    <a:pt x="571" y="0"/>
                  </a:moveTo>
                  <a:cubicBezTo>
                    <a:pt x="412" y="32"/>
                    <a:pt x="317" y="64"/>
                    <a:pt x="191" y="159"/>
                  </a:cubicBezTo>
                  <a:cubicBezTo>
                    <a:pt x="96" y="190"/>
                    <a:pt x="64" y="254"/>
                    <a:pt x="1" y="317"/>
                  </a:cubicBezTo>
                  <a:cubicBezTo>
                    <a:pt x="792" y="1900"/>
                    <a:pt x="1489" y="3009"/>
                    <a:pt x="3262" y="3516"/>
                  </a:cubicBezTo>
                  <a:cubicBezTo>
                    <a:pt x="4529" y="3864"/>
                    <a:pt x="5859" y="4149"/>
                    <a:pt x="7126" y="4529"/>
                  </a:cubicBezTo>
                  <a:cubicBezTo>
                    <a:pt x="8013" y="4814"/>
                    <a:pt x="8836" y="5162"/>
                    <a:pt x="9533" y="5732"/>
                  </a:cubicBezTo>
                  <a:cubicBezTo>
                    <a:pt x="8900" y="4972"/>
                    <a:pt x="8108" y="4434"/>
                    <a:pt x="7158" y="4117"/>
                  </a:cubicBezTo>
                  <a:cubicBezTo>
                    <a:pt x="6049" y="3706"/>
                    <a:pt x="4846" y="3706"/>
                    <a:pt x="3769" y="3357"/>
                  </a:cubicBezTo>
                  <a:cubicBezTo>
                    <a:pt x="2249" y="2787"/>
                    <a:pt x="1014" y="1584"/>
                    <a:pt x="571"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1" name="Google Shape;2251;p24"/>
            <p:cNvSpPr/>
            <p:nvPr/>
          </p:nvSpPr>
          <p:spPr>
            <a:xfrm>
              <a:off x="5825788" y="1231791"/>
              <a:ext cx="221849" cy="34237"/>
            </a:xfrm>
            <a:custGeom>
              <a:avLst/>
              <a:gdLst/>
              <a:ahLst/>
              <a:cxnLst/>
              <a:rect l="l" t="t" r="r" b="b"/>
              <a:pathLst>
                <a:path w="7063" h="1090" extrusionOk="0">
                  <a:moveTo>
                    <a:pt x="412" y="1"/>
                  </a:moveTo>
                  <a:lnTo>
                    <a:pt x="254" y="159"/>
                  </a:lnTo>
                  <a:cubicBezTo>
                    <a:pt x="159" y="223"/>
                    <a:pt x="96" y="349"/>
                    <a:pt x="32" y="444"/>
                  </a:cubicBezTo>
                  <a:cubicBezTo>
                    <a:pt x="1" y="444"/>
                    <a:pt x="1" y="476"/>
                    <a:pt x="1" y="476"/>
                  </a:cubicBezTo>
                  <a:cubicBezTo>
                    <a:pt x="531" y="958"/>
                    <a:pt x="1250" y="1090"/>
                    <a:pt x="1990" y="1090"/>
                  </a:cubicBezTo>
                  <a:cubicBezTo>
                    <a:pt x="2708" y="1090"/>
                    <a:pt x="3446" y="966"/>
                    <a:pt x="4054" y="919"/>
                  </a:cubicBezTo>
                  <a:cubicBezTo>
                    <a:pt x="4675" y="839"/>
                    <a:pt x="5309" y="759"/>
                    <a:pt x="5947" y="759"/>
                  </a:cubicBezTo>
                  <a:cubicBezTo>
                    <a:pt x="6318" y="759"/>
                    <a:pt x="6690" y="786"/>
                    <a:pt x="7063" y="856"/>
                  </a:cubicBezTo>
                  <a:cubicBezTo>
                    <a:pt x="6240" y="589"/>
                    <a:pt x="5432" y="494"/>
                    <a:pt x="4575" y="494"/>
                  </a:cubicBezTo>
                  <a:cubicBezTo>
                    <a:pt x="4211" y="494"/>
                    <a:pt x="3839" y="511"/>
                    <a:pt x="3453" y="539"/>
                  </a:cubicBezTo>
                  <a:cubicBezTo>
                    <a:pt x="3120" y="568"/>
                    <a:pt x="2793" y="591"/>
                    <a:pt x="2475" y="591"/>
                  </a:cubicBezTo>
                  <a:cubicBezTo>
                    <a:pt x="1731" y="591"/>
                    <a:pt x="1033" y="466"/>
                    <a:pt x="412"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2" name="Google Shape;2252;p24"/>
            <p:cNvSpPr/>
            <p:nvPr/>
          </p:nvSpPr>
          <p:spPr>
            <a:xfrm>
              <a:off x="5722355" y="1296464"/>
              <a:ext cx="242736" cy="379998"/>
            </a:xfrm>
            <a:custGeom>
              <a:avLst/>
              <a:gdLst/>
              <a:ahLst/>
              <a:cxnLst/>
              <a:rect l="l" t="t" r="r" b="b"/>
              <a:pathLst>
                <a:path w="7728" h="12098" extrusionOk="0">
                  <a:moveTo>
                    <a:pt x="633" y="0"/>
                  </a:moveTo>
                  <a:cubicBezTo>
                    <a:pt x="443" y="32"/>
                    <a:pt x="285" y="127"/>
                    <a:pt x="127" y="222"/>
                  </a:cubicBezTo>
                  <a:lnTo>
                    <a:pt x="0" y="349"/>
                  </a:lnTo>
                  <a:lnTo>
                    <a:pt x="32" y="349"/>
                  </a:lnTo>
                  <a:cubicBezTo>
                    <a:pt x="2059" y="1616"/>
                    <a:pt x="1109" y="4814"/>
                    <a:pt x="1204" y="6778"/>
                  </a:cubicBezTo>
                  <a:cubicBezTo>
                    <a:pt x="1362" y="10483"/>
                    <a:pt x="4592" y="11623"/>
                    <a:pt x="7727" y="12098"/>
                  </a:cubicBezTo>
                  <a:cubicBezTo>
                    <a:pt x="5574" y="11401"/>
                    <a:pt x="3420" y="10451"/>
                    <a:pt x="2375" y="8361"/>
                  </a:cubicBezTo>
                  <a:cubicBezTo>
                    <a:pt x="1805" y="7126"/>
                    <a:pt x="1900" y="5891"/>
                    <a:pt x="2027" y="4592"/>
                  </a:cubicBezTo>
                  <a:cubicBezTo>
                    <a:pt x="2090" y="3801"/>
                    <a:pt x="2217" y="3009"/>
                    <a:pt x="2027" y="2217"/>
                  </a:cubicBezTo>
                  <a:cubicBezTo>
                    <a:pt x="1837" y="1331"/>
                    <a:pt x="1235" y="665"/>
                    <a:pt x="633"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3" name="Google Shape;2253;p24"/>
            <p:cNvSpPr/>
            <p:nvPr/>
          </p:nvSpPr>
          <p:spPr>
            <a:xfrm>
              <a:off x="5737275" y="688680"/>
              <a:ext cx="163144" cy="315356"/>
            </a:xfrm>
            <a:custGeom>
              <a:avLst/>
              <a:gdLst/>
              <a:ahLst/>
              <a:cxnLst/>
              <a:rect l="l" t="t" r="r" b="b"/>
              <a:pathLst>
                <a:path w="5194" h="10040" extrusionOk="0">
                  <a:moveTo>
                    <a:pt x="5194" y="1"/>
                  </a:moveTo>
                  <a:lnTo>
                    <a:pt x="5194" y="1"/>
                  </a:lnTo>
                  <a:cubicBezTo>
                    <a:pt x="4497" y="412"/>
                    <a:pt x="3895" y="1014"/>
                    <a:pt x="3547" y="1901"/>
                  </a:cubicBezTo>
                  <a:cubicBezTo>
                    <a:pt x="3072" y="2851"/>
                    <a:pt x="3135" y="3896"/>
                    <a:pt x="2977" y="4941"/>
                  </a:cubicBezTo>
                  <a:cubicBezTo>
                    <a:pt x="2692" y="6841"/>
                    <a:pt x="1204" y="8456"/>
                    <a:pt x="0" y="9913"/>
                  </a:cubicBezTo>
                  <a:cubicBezTo>
                    <a:pt x="158" y="10008"/>
                    <a:pt x="380" y="10040"/>
                    <a:pt x="570" y="10040"/>
                  </a:cubicBezTo>
                  <a:cubicBezTo>
                    <a:pt x="2534" y="8140"/>
                    <a:pt x="3864" y="5954"/>
                    <a:pt x="4180" y="3231"/>
                  </a:cubicBezTo>
                  <a:cubicBezTo>
                    <a:pt x="4275" y="2123"/>
                    <a:pt x="4402" y="792"/>
                    <a:pt x="519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4" name="Google Shape;2254;p24"/>
            <p:cNvSpPr/>
            <p:nvPr/>
          </p:nvSpPr>
          <p:spPr>
            <a:xfrm>
              <a:off x="5448805" y="940337"/>
              <a:ext cx="417816" cy="406885"/>
            </a:xfrm>
            <a:custGeom>
              <a:avLst/>
              <a:gdLst/>
              <a:ahLst/>
              <a:cxnLst/>
              <a:rect l="l" t="t" r="r" b="b"/>
              <a:pathLst>
                <a:path w="13302" h="12954" extrusionOk="0">
                  <a:moveTo>
                    <a:pt x="6904" y="1"/>
                  </a:moveTo>
                  <a:cubicBezTo>
                    <a:pt x="6492" y="1014"/>
                    <a:pt x="6904" y="2028"/>
                    <a:pt x="7411" y="3009"/>
                  </a:cubicBezTo>
                  <a:cubicBezTo>
                    <a:pt x="7442" y="3104"/>
                    <a:pt x="7442" y="3168"/>
                    <a:pt x="7411" y="3231"/>
                  </a:cubicBezTo>
                  <a:lnTo>
                    <a:pt x="7537" y="3104"/>
                  </a:lnTo>
                  <a:cubicBezTo>
                    <a:pt x="7571" y="3062"/>
                    <a:pt x="7614" y="3045"/>
                    <a:pt x="7656" y="3045"/>
                  </a:cubicBezTo>
                  <a:cubicBezTo>
                    <a:pt x="7774" y="3045"/>
                    <a:pt x="7892" y="3178"/>
                    <a:pt x="7822" y="3295"/>
                  </a:cubicBezTo>
                  <a:cubicBezTo>
                    <a:pt x="7484" y="3802"/>
                    <a:pt x="6920" y="4133"/>
                    <a:pt x="6332" y="4133"/>
                  </a:cubicBezTo>
                  <a:cubicBezTo>
                    <a:pt x="6259" y="4133"/>
                    <a:pt x="6186" y="4128"/>
                    <a:pt x="6112" y="4118"/>
                  </a:cubicBezTo>
                  <a:cubicBezTo>
                    <a:pt x="5922" y="4118"/>
                    <a:pt x="5922" y="3896"/>
                    <a:pt x="6112" y="3865"/>
                  </a:cubicBezTo>
                  <a:cubicBezTo>
                    <a:pt x="6239" y="3865"/>
                    <a:pt x="6302" y="3865"/>
                    <a:pt x="6429" y="3801"/>
                  </a:cubicBezTo>
                  <a:cubicBezTo>
                    <a:pt x="5827" y="2756"/>
                    <a:pt x="5352" y="1426"/>
                    <a:pt x="5289" y="159"/>
                  </a:cubicBezTo>
                  <a:cubicBezTo>
                    <a:pt x="4370" y="318"/>
                    <a:pt x="3452" y="729"/>
                    <a:pt x="2692" y="1236"/>
                  </a:cubicBezTo>
                  <a:cubicBezTo>
                    <a:pt x="3072" y="1964"/>
                    <a:pt x="3642" y="2534"/>
                    <a:pt x="4560" y="2819"/>
                  </a:cubicBezTo>
                  <a:cubicBezTo>
                    <a:pt x="4597" y="2795"/>
                    <a:pt x="4648" y="2780"/>
                    <a:pt x="4699" y="2780"/>
                  </a:cubicBezTo>
                  <a:cubicBezTo>
                    <a:pt x="4779" y="2780"/>
                    <a:pt x="4858" y="2817"/>
                    <a:pt x="4877" y="2914"/>
                  </a:cubicBezTo>
                  <a:cubicBezTo>
                    <a:pt x="5004" y="3295"/>
                    <a:pt x="4972" y="3738"/>
                    <a:pt x="4845" y="4086"/>
                  </a:cubicBezTo>
                  <a:cubicBezTo>
                    <a:pt x="4756" y="4324"/>
                    <a:pt x="4556" y="4757"/>
                    <a:pt x="4269" y="4757"/>
                  </a:cubicBezTo>
                  <a:cubicBezTo>
                    <a:pt x="4251" y="4757"/>
                    <a:pt x="4232" y="4755"/>
                    <a:pt x="4212" y="4751"/>
                  </a:cubicBezTo>
                  <a:cubicBezTo>
                    <a:pt x="4180" y="4751"/>
                    <a:pt x="4117" y="4720"/>
                    <a:pt x="4117" y="4688"/>
                  </a:cubicBezTo>
                  <a:cubicBezTo>
                    <a:pt x="4117" y="4530"/>
                    <a:pt x="4212" y="4403"/>
                    <a:pt x="4339" y="4245"/>
                  </a:cubicBezTo>
                  <a:cubicBezTo>
                    <a:pt x="3135" y="3801"/>
                    <a:pt x="2217" y="3136"/>
                    <a:pt x="1647" y="2154"/>
                  </a:cubicBezTo>
                  <a:cubicBezTo>
                    <a:pt x="1077" y="2693"/>
                    <a:pt x="633" y="3421"/>
                    <a:pt x="380" y="4213"/>
                  </a:cubicBezTo>
                  <a:cubicBezTo>
                    <a:pt x="317" y="4276"/>
                    <a:pt x="317" y="4371"/>
                    <a:pt x="285" y="4435"/>
                  </a:cubicBezTo>
                  <a:cubicBezTo>
                    <a:pt x="443" y="4498"/>
                    <a:pt x="602" y="4561"/>
                    <a:pt x="729" y="4593"/>
                  </a:cubicBezTo>
                  <a:cubicBezTo>
                    <a:pt x="760" y="4530"/>
                    <a:pt x="855" y="4435"/>
                    <a:pt x="919" y="4435"/>
                  </a:cubicBezTo>
                  <a:cubicBezTo>
                    <a:pt x="1267" y="4498"/>
                    <a:pt x="1584" y="4751"/>
                    <a:pt x="1647" y="5131"/>
                  </a:cubicBezTo>
                  <a:cubicBezTo>
                    <a:pt x="1647" y="5321"/>
                    <a:pt x="1552" y="5511"/>
                    <a:pt x="1425" y="5638"/>
                  </a:cubicBezTo>
                  <a:lnTo>
                    <a:pt x="1647" y="5638"/>
                  </a:lnTo>
                  <a:cubicBezTo>
                    <a:pt x="1651" y="5633"/>
                    <a:pt x="1655" y="5632"/>
                    <a:pt x="1659" y="5632"/>
                  </a:cubicBezTo>
                  <a:lnTo>
                    <a:pt x="1659" y="5632"/>
                  </a:lnTo>
                  <a:cubicBezTo>
                    <a:pt x="1678" y="5632"/>
                    <a:pt x="1674" y="5701"/>
                    <a:pt x="1647" y="5701"/>
                  </a:cubicBezTo>
                  <a:cubicBezTo>
                    <a:pt x="1520" y="5701"/>
                    <a:pt x="1362" y="5765"/>
                    <a:pt x="1235" y="5765"/>
                  </a:cubicBezTo>
                  <a:cubicBezTo>
                    <a:pt x="1204" y="5765"/>
                    <a:pt x="1172" y="5796"/>
                    <a:pt x="1109" y="5796"/>
                  </a:cubicBezTo>
                  <a:cubicBezTo>
                    <a:pt x="1077" y="5796"/>
                    <a:pt x="1045" y="5796"/>
                    <a:pt x="1045" y="5765"/>
                  </a:cubicBezTo>
                  <a:cubicBezTo>
                    <a:pt x="729" y="5765"/>
                    <a:pt x="380" y="5765"/>
                    <a:pt x="63" y="5701"/>
                  </a:cubicBezTo>
                  <a:cubicBezTo>
                    <a:pt x="63" y="5923"/>
                    <a:pt x="0" y="6145"/>
                    <a:pt x="0" y="6335"/>
                  </a:cubicBezTo>
                  <a:cubicBezTo>
                    <a:pt x="222" y="6335"/>
                    <a:pt x="445" y="6339"/>
                    <a:pt x="669" y="6339"/>
                  </a:cubicBezTo>
                  <a:cubicBezTo>
                    <a:pt x="1338" y="6339"/>
                    <a:pt x="2003" y="6303"/>
                    <a:pt x="2597" y="6018"/>
                  </a:cubicBezTo>
                  <a:cubicBezTo>
                    <a:pt x="2534" y="5923"/>
                    <a:pt x="2502" y="5796"/>
                    <a:pt x="2439" y="5670"/>
                  </a:cubicBezTo>
                  <a:cubicBezTo>
                    <a:pt x="2368" y="5576"/>
                    <a:pt x="2454" y="5465"/>
                    <a:pt x="2542" y="5465"/>
                  </a:cubicBezTo>
                  <a:cubicBezTo>
                    <a:pt x="2573" y="5465"/>
                    <a:pt x="2604" y="5478"/>
                    <a:pt x="2629" y="5511"/>
                  </a:cubicBezTo>
                  <a:cubicBezTo>
                    <a:pt x="3230" y="6240"/>
                    <a:pt x="3072" y="7063"/>
                    <a:pt x="2755" y="7855"/>
                  </a:cubicBezTo>
                  <a:cubicBezTo>
                    <a:pt x="2850" y="7918"/>
                    <a:pt x="2819" y="8077"/>
                    <a:pt x="2692" y="8140"/>
                  </a:cubicBezTo>
                  <a:cubicBezTo>
                    <a:pt x="2755" y="8203"/>
                    <a:pt x="2755" y="8330"/>
                    <a:pt x="2629" y="8362"/>
                  </a:cubicBezTo>
                  <a:cubicBezTo>
                    <a:pt x="2534" y="8393"/>
                    <a:pt x="2502" y="8457"/>
                    <a:pt x="2439" y="8488"/>
                  </a:cubicBezTo>
                  <a:cubicBezTo>
                    <a:pt x="2406" y="8514"/>
                    <a:pt x="2370" y="8525"/>
                    <a:pt x="2334" y="8525"/>
                  </a:cubicBezTo>
                  <a:cubicBezTo>
                    <a:pt x="2192" y="8525"/>
                    <a:pt x="2053" y="8354"/>
                    <a:pt x="2154" y="8203"/>
                  </a:cubicBezTo>
                  <a:cubicBezTo>
                    <a:pt x="2154" y="8172"/>
                    <a:pt x="2185" y="8140"/>
                    <a:pt x="2185" y="8077"/>
                  </a:cubicBezTo>
                  <a:cubicBezTo>
                    <a:pt x="1729" y="8008"/>
                    <a:pt x="1256" y="7956"/>
                    <a:pt x="778" y="7956"/>
                  </a:cubicBezTo>
                  <a:cubicBezTo>
                    <a:pt x="593" y="7956"/>
                    <a:pt x="408" y="7964"/>
                    <a:pt x="222" y="7982"/>
                  </a:cubicBezTo>
                  <a:cubicBezTo>
                    <a:pt x="507" y="9502"/>
                    <a:pt x="1394" y="10895"/>
                    <a:pt x="2692" y="11877"/>
                  </a:cubicBezTo>
                  <a:cubicBezTo>
                    <a:pt x="3294" y="10737"/>
                    <a:pt x="3959" y="9660"/>
                    <a:pt x="5162" y="9027"/>
                  </a:cubicBezTo>
                  <a:cubicBezTo>
                    <a:pt x="5133" y="8969"/>
                    <a:pt x="5210" y="8832"/>
                    <a:pt x="5319" y="8832"/>
                  </a:cubicBezTo>
                  <a:cubicBezTo>
                    <a:pt x="5330" y="8832"/>
                    <a:pt x="5341" y="8834"/>
                    <a:pt x="5352" y="8837"/>
                  </a:cubicBezTo>
                  <a:cubicBezTo>
                    <a:pt x="5891" y="8995"/>
                    <a:pt x="6302" y="9723"/>
                    <a:pt x="6176" y="10262"/>
                  </a:cubicBezTo>
                  <a:cubicBezTo>
                    <a:pt x="6151" y="10358"/>
                    <a:pt x="6072" y="10400"/>
                    <a:pt x="5979" y="10400"/>
                  </a:cubicBezTo>
                  <a:cubicBezTo>
                    <a:pt x="5950" y="10400"/>
                    <a:pt x="5920" y="10396"/>
                    <a:pt x="5891" y="10388"/>
                  </a:cubicBezTo>
                  <a:cubicBezTo>
                    <a:pt x="5099" y="11022"/>
                    <a:pt x="4529" y="11813"/>
                    <a:pt x="3990" y="12669"/>
                  </a:cubicBezTo>
                  <a:cubicBezTo>
                    <a:pt x="4529" y="12827"/>
                    <a:pt x="5035" y="12922"/>
                    <a:pt x="5574" y="12954"/>
                  </a:cubicBezTo>
                  <a:cubicBezTo>
                    <a:pt x="5669" y="12764"/>
                    <a:pt x="5701" y="12510"/>
                    <a:pt x="5764" y="12320"/>
                  </a:cubicBezTo>
                  <a:lnTo>
                    <a:pt x="5764" y="12320"/>
                  </a:lnTo>
                  <a:cubicBezTo>
                    <a:pt x="5669" y="12352"/>
                    <a:pt x="5606" y="12352"/>
                    <a:pt x="5511" y="12415"/>
                  </a:cubicBezTo>
                  <a:cubicBezTo>
                    <a:pt x="5501" y="12418"/>
                    <a:pt x="5492" y="12419"/>
                    <a:pt x="5483" y="12419"/>
                  </a:cubicBezTo>
                  <a:cubicBezTo>
                    <a:pt x="5375" y="12419"/>
                    <a:pt x="5330" y="12250"/>
                    <a:pt x="5447" y="12162"/>
                  </a:cubicBezTo>
                  <a:cubicBezTo>
                    <a:pt x="5725" y="11992"/>
                    <a:pt x="6057" y="11912"/>
                    <a:pt x="6396" y="11912"/>
                  </a:cubicBezTo>
                  <a:cubicBezTo>
                    <a:pt x="6752" y="11912"/>
                    <a:pt x="7118" y="12000"/>
                    <a:pt x="7442" y="12162"/>
                  </a:cubicBezTo>
                  <a:cubicBezTo>
                    <a:pt x="7601" y="12257"/>
                    <a:pt x="7506" y="12478"/>
                    <a:pt x="7347" y="12478"/>
                  </a:cubicBezTo>
                  <a:cubicBezTo>
                    <a:pt x="7284" y="12637"/>
                    <a:pt x="7221" y="12764"/>
                    <a:pt x="7157" y="12922"/>
                  </a:cubicBezTo>
                  <a:cubicBezTo>
                    <a:pt x="7854" y="12827"/>
                    <a:pt x="8519" y="12669"/>
                    <a:pt x="9152" y="12447"/>
                  </a:cubicBezTo>
                  <a:cubicBezTo>
                    <a:pt x="9184" y="12510"/>
                    <a:pt x="9184" y="12573"/>
                    <a:pt x="9216" y="12637"/>
                  </a:cubicBezTo>
                  <a:lnTo>
                    <a:pt x="9216" y="12605"/>
                  </a:lnTo>
                  <a:cubicBezTo>
                    <a:pt x="9216" y="12573"/>
                    <a:pt x="9279" y="12573"/>
                    <a:pt x="9279" y="12510"/>
                  </a:cubicBezTo>
                  <a:cubicBezTo>
                    <a:pt x="9121" y="12257"/>
                    <a:pt x="8931" y="11972"/>
                    <a:pt x="8646" y="11718"/>
                  </a:cubicBezTo>
                  <a:lnTo>
                    <a:pt x="8646" y="11687"/>
                  </a:lnTo>
                  <a:lnTo>
                    <a:pt x="8551" y="11782"/>
                  </a:lnTo>
                  <a:lnTo>
                    <a:pt x="8424" y="11877"/>
                  </a:lnTo>
                  <a:cubicBezTo>
                    <a:pt x="8408" y="11908"/>
                    <a:pt x="8392" y="11908"/>
                    <a:pt x="8381" y="11908"/>
                  </a:cubicBezTo>
                  <a:cubicBezTo>
                    <a:pt x="8369" y="11908"/>
                    <a:pt x="8361" y="11908"/>
                    <a:pt x="8361" y="11940"/>
                  </a:cubicBezTo>
                  <a:cubicBezTo>
                    <a:pt x="8350" y="11963"/>
                    <a:pt x="8330" y="11973"/>
                    <a:pt x="8310" y="11973"/>
                  </a:cubicBezTo>
                  <a:cubicBezTo>
                    <a:pt x="8274" y="11973"/>
                    <a:pt x="8234" y="11938"/>
                    <a:pt x="8234" y="11877"/>
                  </a:cubicBezTo>
                  <a:lnTo>
                    <a:pt x="8266" y="11877"/>
                  </a:lnTo>
                  <a:cubicBezTo>
                    <a:pt x="8234" y="11877"/>
                    <a:pt x="8234" y="11813"/>
                    <a:pt x="8234" y="11782"/>
                  </a:cubicBezTo>
                  <a:cubicBezTo>
                    <a:pt x="8424" y="11243"/>
                    <a:pt x="8994" y="10895"/>
                    <a:pt x="9501" y="10863"/>
                  </a:cubicBezTo>
                  <a:cubicBezTo>
                    <a:pt x="9723" y="10863"/>
                    <a:pt x="9786" y="11212"/>
                    <a:pt x="9533" y="11243"/>
                  </a:cubicBezTo>
                  <a:cubicBezTo>
                    <a:pt x="9786" y="11497"/>
                    <a:pt x="10008" y="11718"/>
                    <a:pt x="10229" y="11972"/>
                  </a:cubicBezTo>
                  <a:cubicBezTo>
                    <a:pt x="10514" y="11782"/>
                    <a:pt x="10768" y="11623"/>
                    <a:pt x="11021" y="11402"/>
                  </a:cubicBezTo>
                  <a:cubicBezTo>
                    <a:pt x="11053" y="11402"/>
                    <a:pt x="11053" y="11465"/>
                    <a:pt x="11084" y="11465"/>
                  </a:cubicBezTo>
                  <a:cubicBezTo>
                    <a:pt x="10704" y="10927"/>
                    <a:pt x="10388" y="10357"/>
                    <a:pt x="10071" y="9597"/>
                  </a:cubicBezTo>
                  <a:cubicBezTo>
                    <a:pt x="9976" y="9660"/>
                    <a:pt x="9944" y="9755"/>
                    <a:pt x="9881" y="9818"/>
                  </a:cubicBezTo>
                  <a:cubicBezTo>
                    <a:pt x="9835" y="9876"/>
                    <a:pt x="9781" y="9900"/>
                    <a:pt x="9734" y="9900"/>
                  </a:cubicBezTo>
                  <a:cubicBezTo>
                    <a:pt x="9650" y="9900"/>
                    <a:pt x="9587" y="9824"/>
                    <a:pt x="9628" y="9723"/>
                  </a:cubicBezTo>
                  <a:cubicBezTo>
                    <a:pt x="9881" y="9280"/>
                    <a:pt x="10388" y="8805"/>
                    <a:pt x="10894" y="8805"/>
                  </a:cubicBezTo>
                  <a:cubicBezTo>
                    <a:pt x="11053" y="8805"/>
                    <a:pt x="11148" y="9027"/>
                    <a:pt x="10989" y="9122"/>
                  </a:cubicBezTo>
                  <a:cubicBezTo>
                    <a:pt x="10926" y="9122"/>
                    <a:pt x="10894" y="9153"/>
                    <a:pt x="10863" y="9153"/>
                  </a:cubicBezTo>
                  <a:cubicBezTo>
                    <a:pt x="11084" y="9755"/>
                    <a:pt x="11401" y="10293"/>
                    <a:pt x="11813" y="10768"/>
                  </a:cubicBezTo>
                  <a:lnTo>
                    <a:pt x="11844" y="10737"/>
                  </a:lnTo>
                  <a:lnTo>
                    <a:pt x="11939" y="10737"/>
                  </a:lnTo>
                  <a:cubicBezTo>
                    <a:pt x="11939" y="10737"/>
                    <a:pt x="11939" y="10705"/>
                    <a:pt x="11971" y="10673"/>
                  </a:cubicBezTo>
                  <a:cubicBezTo>
                    <a:pt x="12098" y="10515"/>
                    <a:pt x="12256" y="10357"/>
                    <a:pt x="12414" y="10230"/>
                  </a:cubicBezTo>
                  <a:cubicBezTo>
                    <a:pt x="12256" y="10135"/>
                    <a:pt x="12098" y="9977"/>
                    <a:pt x="11939" y="9818"/>
                  </a:cubicBezTo>
                  <a:cubicBezTo>
                    <a:pt x="11876" y="9818"/>
                    <a:pt x="11876" y="9882"/>
                    <a:pt x="11876" y="9882"/>
                  </a:cubicBezTo>
                  <a:cubicBezTo>
                    <a:pt x="11867" y="9899"/>
                    <a:pt x="11851" y="9907"/>
                    <a:pt x="11832" y="9907"/>
                  </a:cubicBezTo>
                  <a:cubicBezTo>
                    <a:pt x="11783" y="9907"/>
                    <a:pt x="11718" y="9855"/>
                    <a:pt x="11718" y="9787"/>
                  </a:cubicBezTo>
                  <a:lnTo>
                    <a:pt x="11718" y="9660"/>
                  </a:lnTo>
                  <a:cubicBezTo>
                    <a:pt x="11718" y="9628"/>
                    <a:pt x="11718" y="9565"/>
                    <a:pt x="11781" y="9502"/>
                  </a:cubicBezTo>
                  <a:cubicBezTo>
                    <a:pt x="11813" y="9407"/>
                    <a:pt x="11876" y="9280"/>
                    <a:pt x="11971" y="9185"/>
                  </a:cubicBezTo>
                  <a:cubicBezTo>
                    <a:pt x="12129" y="8995"/>
                    <a:pt x="12319" y="8837"/>
                    <a:pt x="12573" y="8710"/>
                  </a:cubicBezTo>
                  <a:cubicBezTo>
                    <a:pt x="12599" y="8699"/>
                    <a:pt x="12625" y="8694"/>
                    <a:pt x="12650" y="8694"/>
                  </a:cubicBezTo>
                  <a:cubicBezTo>
                    <a:pt x="12834" y="8694"/>
                    <a:pt x="12958" y="8971"/>
                    <a:pt x="12763" y="9027"/>
                  </a:cubicBezTo>
                  <a:cubicBezTo>
                    <a:pt x="12668" y="9090"/>
                    <a:pt x="12636" y="9122"/>
                    <a:pt x="12573" y="9153"/>
                  </a:cubicBezTo>
                  <a:lnTo>
                    <a:pt x="12794" y="9280"/>
                  </a:lnTo>
                  <a:cubicBezTo>
                    <a:pt x="12953" y="8868"/>
                    <a:pt x="13111" y="8457"/>
                    <a:pt x="13174" y="8013"/>
                  </a:cubicBezTo>
                  <a:cubicBezTo>
                    <a:pt x="13301" y="7411"/>
                    <a:pt x="13301" y="6873"/>
                    <a:pt x="13269" y="6271"/>
                  </a:cubicBezTo>
                  <a:lnTo>
                    <a:pt x="13269" y="6271"/>
                  </a:lnTo>
                  <a:cubicBezTo>
                    <a:pt x="12401" y="6716"/>
                    <a:pt x="11504" y="7048"/>
                    <a:pt x="10578" y="7048"/>
                  </a:cubicBezTo>
                  <a:cubicBezTo>
                    <a:pt x="10120" y="7048"/>
                    <a:pt x="9656" y="6967"/>
                    <a:pt x="9184" y="6778"/>
                  </a:cubicBezTo>
                  <a:cubicBezTo>
                    <a:pt x="9184" y="6905"/>
                    <a:pt x="9184" y="7031"/>
                    <a:pt x="9121" y="7126"/>
                  </a:cubicBezTo>
                  <a:cubicBezTo>
                    <a:pt x="9121" y="7190"/>
                    <a:pt x="9089" y="7190"/>
                    <a:pt x="9026" y="7190"/>
                  </a:cubicBezTo>
                  <a:lnTo>
                    <a:pt x="8962" y="7190"/>
                  </a:lnTo>
                  <a:cubicBezTo>
                    <a:pt x="8931" y="7190"/>
                    <a:pt x="8836" y="7095"/>
                    <a:pt x="8836" y="7063"/>
                  </a:cubicBezTo>
                  <a:cubicBezTo>
                    <a:pt x="8646" y="6556"/>
                    <a:pt x="8931" y="5701"/>
                    <a:pt x="9501" y="5606"/>
                  </a:cubicBezTo>
                  <a:cubicBezTo>
                    <a:pt x="9525" y="5599"/>
                    <a:pt x="9548" y="5596"/>
                    <a:pt x="9570" y="5596"/>
                  </a:cubicBezTo>
                  <a:cubicBezTo>
                    <a:pt x="9753" y="5596"/>
                    <a:pt x="9864" y="5810"/>
                    <a:pt x="9723" y="5923"/>
                  </a:cubicBezTo>
                  <a:cubicBezTo>
                    <a:pt x="9659" y="5923"/>
                    <a:pt x="9659" y="5955"/>
                    <a:pt x="9628" y="5955"/>
                  </a:cubicBezTo>
                  <a:cubicBezTo>
                    <a:pt x="9677" y="5956"/>
                    <a:pt x="9726" y="5957"/>
                    <a:pt x="9775" y="5957"/>
                  </a:cubicBezTo>
                  <a:cubicBezTo>
                    <a:pt x="10980" y="5957"/>
                    <a:pt x="12045" y="5584"/>
                    <a:pt x="13079" y="5036"/>
                  </a:cubicBezTo>
                  <a:cubicBezTo>
                    <a:pt x="12889" y="4213"/>
                    <a:pt x="12509" y="3421"/>
                    <a:pt x="12003" y="2693"/>
                  </a:cubicBezTo>
                  <a:cubicBezTo>
                    <a:pt x="11623" y="2946"/>
                    <a:pt x="11306" y="3263"/>
                    <a:pt x="11053" y="3643"/>
                  </a:cubicBezTo>
                  <a:cubicBezTo>
                    <a:pt x="11084" y="3643"/>
                    <a:pt x="11179" y="3611"/>
                    <a:pt x="11243" y="3611"/>
                  </a:cubicBezTo>
                  <a:cubicBezTo>
                    <a:pt x="11254" y="3610"/>
                    <a:pt x="11265" y="3609"/>
                    <a:pt x="11276" y="3609"/>
                  </a:cubicBezTo>
                  <a:cubicBezTo>
                    <a:pt x="11532" y="3609"/>
                    <a:pt x="11582" y="3962"/>
                    <a:pt x="11369" y="4023"/>
                  </a:cubicBezTo>
                  <a:cubicBezTo>
                    <a:pt x="11280" y="4036"/>
                    <a:pt x="11189" y="4042"/>
                    <a:pt x="11097" y="4042"/>
                  </a:cubicBezTo>
                  <a:cubicBezTo>
                    <a:pt x="10501" y="4042"/>
                    <a:pt x="9874" y="3771"/>
                    <a:pt x="9628" y="3168"/>
                  </a:cubicBezTo>
                  <a:cubicBezTo>
                    <a:pt x="9567" y="3068"/>
                    <a:pt x="9634" y="3005"/>
                    <a:pt x="9707" y="3005"/>
                  </a:cubicBezTo>
                  <a:cubicBezTo>
                    <a:pt x="9750" y="3005"/>
                    <a:pt x="9794" y="3026"/>
                    <a:pt x="9818" y="3073"/>
                  </a:cubicBezTo>
                  <a:lnTo>
                    <a:pt x="9976" y="3231"/>
                  </a:lnTo>
                  <a:cubicBezTo>
                    <a:pt x="10198" y="2534"/>
                    <a:pt x="10578" y="2028"/>
                    <a:pt x="11053" y="1648"/>
                  </a:cubicBezTo>
                  <a:cubicBezTo>
                    <a:pt x="10926" y="1521"/>
                    <a:pt x="10863" y="1426"/>
                    <a:pt x="10736" y="1363"/>
                  </a:cubicBezTo>
                  <a:cubicBezTo>
                    <a:pt x="10546" y="1553"/>
                    <a:pt x="10293" y="1743"/>
                    <a:pt x="10103" y="1964"/>
                  </a:cubicBezTo>
                  <a:cubicBezTo>
                    <a:pt x="10198" y="2028"/>
                    <a:pt x="10198" y="2186"/>
                    <a:pt x="10039" y="2218"/>
                  </a:cubicBezTo>
                  <a:cubicBezTo>
                    <a:pt x="9904" y="2261"/>
                    <a:pt x="9765" y="2281"/>
                    <a:pt x="9628" y="2281"/>
                  </a:cubicBezTo>
                  <a:cubicBezTo>
                    <a:pt x="9058" y="2281"/>
                    <a:pt x="8514" y="1930"/>
                    <a:pt x="8361" y="1394"/>
                  </a:cubicBezTo>
                  <a:cubicBezTo>
                    <a:pt x="8322" y="1316"/>
                    <a:pt x="8379" y="1262"/>
                    <a:pt x="8444" y="1262"/>
                  </a:cubicBezTo>
                  <a:cubicBezTo>
                    <a:pt x="8484" y="1262"/>
                    <a:pt x="8527" y="1283"/>
                    <a:pt x="8551" y="1331"/>
                  </a:cubicBezTo>
                  <a:cubicBezTo>
                    <a:pt x="8677" y="1521"/>
                    <a:pt x="8804" y="1648"/>
                    <a:pt x="8962" y="1743"/>
                  </a:cubicBezTo>
                  <a:cubicBezTo>
                    <a:pt x="9184" y="1394"/>
                    <a:pt x="9437" y="1046"/>
                    <a:pt x="9723" y="698"/>
                  </a:cubicBezTo>
                  <a:cubicBezTo>
                    <a:pt x="9659" y="634"/>
                    <a:pt x="9628" y="634"/>
                    <a:pt x="9596" y="603"/>
                  </a:cubicBezTo>
                  <a:lnTo>
                    <a:pt x="9564" y="634"/>
                  </a:lnTo>
                  <a:cubicBezTo>
                    <a:pt x="9247" y="476"/>
                    <a:pt x="8867" y="381"/>
                    <a:pt x="8487" y="254"/>
                  </a:cubicBezTo>
                  <a:cubicBezTo>
                    <a:pt x="7981" y="96"/>
                    <a:pt x="7411" y="1"/>
                    <a:pt x="690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5" name="Google Shape;2255;p24"/>
            <p:cNvSpPr/>
            <p:nvPr/>
          </p:nvSpPr>
          <p:spPr>
            <a:xfrm>
              <a:off x="5611918" y="569322"/>
              <a:ext cx="162170" cy="492415"/>
            </a:xfrm>
            <a:custGeom>
              <a:avLst/>
              <a:gdLst/>
              <a:ahLst/>
              <a:cxnLst/>
              <a:rect l="l" t="t" r="r" b="b"/>
              <a:pathLst>
                <a:path w="5163" h="15677" extrusionOk="0">
                  <a:moveTo>
                    <a:pt x="3104" y="0"/>
                  </a:moveTo>
                  <a:lnTo>
                    <a:pt x="3104" y="0"/>
                  </a:lnTo>
                  <a:cubicBezTo>
                    <a:pt x="4054" y="2059"/>
                    <a:pt x="5005" y="4466"/>
                    <a:pt x="3769" y="6524"/>
                  </a:cubicBezTo>
                  <a:cubicBezTo>
                    <a:pt x="2883" y="7981"/>
                    <a:pt x="1204" y="8488"/>
                    <a:pt x="539" y="10293"/>
                  </a:cubicBezTo>
                  <a:cubicBezTo>
                    <a:pt x="1" y="12193"/>
                    <a:pt x="856" y="13871"/>
                    <a:pt x="1331" y="15677"/>
                  </a:cubicBezTo>
                  <a:cubicBezTo>
                    <a:pt x="1711" y="15550"/>
                    <a:pt x="1964" y="15392"/>
                    <a:pt x="2218" y="15107"/>
                  </a:cubicBezTo>
                  <a:lnTo>
                    <a:pt x="2218" y="15107"/>
                  </a:lnTo>
                  <a:cubicBezTo>
                    <a:pt x="2189" y="15135"/>
                    <a:pt x="2148" y="15151"/>
                    <a:pt x="2105" y="15151"/>
                  </a:cubicBezTo>
                  <a:cubicBezTo>
                    <a:pt x="2053" y="15151"/>
                    <a:pt x="1999" y="15127"/>
                    <a:pt x="1964" y="15075"/>
                  </a:cubicBezTo>
                  <a:cubicBezTo>
                    <a:pt x="1489" y="14125"/>
                    <a:pt x="951" y="12985"/>
                    <a:pt x="1299" y="11908"/>
                  </a:cubicBezTo>
                  <a:lnTo>
                    <a:pt x="1299" y="11876"/>
                  </a:lnTo>
                  <a:lnTo>
                    <a:pt x="1299" y="11560"/>
                  </a:lnTo>
                  <a:lnTo>
                    <a:pt x="1458" y="11560"/>
                  </a:lnTo>
                  <a:cubicBezTo>
                    <a:pt x="1933" y="10610"/>
                    <a:pt x="3009" y="9849"/>
                    <a:pt x="3516" y="8899"/>
                  </a:cubicBezTo>
                  <a:cubicBezTo>
                    <a:pt x="5163" y="5954"/>
                    <a:pt x="4783" y="2692"/>
                    <a:pt x="3104"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6" name="Google Shape;2256;p24"/>
            <p:cNvSpPr/>
            <p:nvPr/>
          </p:nvSpPr>
          <p:spPr>
            <a:xfrm>
              <a:off x="5619896" y="1324262"/>
              <a:ext cx="115400" cy="412884"/>
            </a:xfrm>
            <a:custGeom>
              <a:avLst/>
              <a:gdLst/>
              <a:ahLst/>
              <a:cxnLst/>
              <a:rect l="l" t="t" r="r" b="b"/>
              <a:pathLst>
                <a:path w="3674" h="13145" extrusionOk="0">
                  <a:moveTo>
                    <a:pt x="1017" y="1"/>
                  </a:moveTo>
                  <a:cubicBezTo>
                    <a:pt x="845" y="1"/>
                    <a:pt x="673" y="24"/>
                    <a:pt x="507" y="65"/>
                  </a:cubicBezTo>
                  <a:cubicBezTo>
                    <a:pt x="380" y="1522"/>
                    <a:pt x="0" y="2947"/>
                    <a:pt x="0" y="4372"/>
                  </a:cubicBezTo>
                  <a:cubicBezTo>
                    <a:pt x="0" y="5988"/>
                    <a:pt x="792" y="7159"/>
                    <a:pt x="1647" y="8363"/>
                  </a:cubicBezTo>
                  <a:cubicBezTo>
                    <a:pt x="2597" y="9788"/>
                    <a:pt x="3515" y="11561"/>
                    <a:pt x="2375" y="13145"/>
                  </a:cubicBezTo>
                  <a:cubicBezTo>
                    <a:pt x="3420" y="11783"/>
                    <a:pt x="3674" y="10105"/>
                    <a:pt x="2787" y="8521"/>
                  </a:cubicBezTo>
                  <a:cubicBezTo>
                    <a:pt x="2312" y="7666"/>
                    <a:pt x="1615" y="6906"/>
                    <a:pt x="1267" y="5893"/>
                  </a:cubicBezTo>
                  <a:cubicBezTo>
                    <a:pt x="539" y="4024"/>
                    <a:pt x="887" y="1934"/>
                    <a:pt x="1679" y="129"/>
                  </a:cubicBezTo>
                  <a:cubicBezTo>
                    <a:pt x="1465" y="40"/>
                    <a:pt x="1240" y="1"/>
                    <a:pt x="1017"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7" name="Google Shape;2257;p24"/>
            <p:cNvSpPr/>
            <p:nvPr/>
          </p:nvSpPr>
          <p:spPr>
            <a:xfrm>
              <a:off x="5636794" y="1036954"/>
              <a:ext cx="62632" cy="34237"/>
            </a:xfrm>
            <a:custGeom>
              <a:avLst/>
              <a:gdLst/>
              <a:ahLst/>
              <a:cxnLst/>
              <a:rect l="l" t="t" r="r" b="b"/>
              <a:pathLst>
                <a:path w="1994" h="1090" extrusionOk="0">
                  <a:moveTo>
                    <a:pt x="1740" y="1"/>
                  </a:moveTo>
                  <a:cubicBezTo>
                    <a:pt x="1694" y="1"/>
                    <a:pt x="1649" y="18"/>
                    <a:pt x="1616" y="60"/>
                  </a:cubicBezTo>
                  <a:cubicBezTo>
                    <a:pt x="1584" y="92"/>
                    <a:pt x="1552" y="155"/>
                    <a:pt x="1521" y="155"/>
                  </a:cubicBezTo>
                  <a:lnTo>
                    <a:pt x="1457" y="187"/>
                  </a:lnTo>
                  <a:cubicBezTo>
                    <a:pt x="1204" y="472"/>
                    <a:pt x="919" y="630"/>
                    <a:pt x="602" y="725"/>
                  </a:cubicBezTo>
                  <a:lnTo>
                    <a:pt x="507" y="789"/>
                  </a:lnTo>
                  <a:cubicBezTo>
                    <a:pt x="412" y="789"/>
                    <a:pt x="317" y="820"/>
                    <a:pt x="191" y="820"/>
                  </a:cubicBezTo>
                  <a:cubicBezTo>
                    <a:pt x="1" y="820"/>
                    <a:pt x="1" y="1074"/>
                    <a:pt x="191" y="1074"/>
                  </a:cubicBezTo>
                  <a:cubicBezTo>
                    <a:pt x="267" y="1084"/>
                    <a:pt x="344" y="1089"/>
                    <a:pt x="419" y="1089"/>
                  </a:cubicBezTo>
                  <a:cubicBezTo>
                    <a:pt x="1030" y="1089"/>
                    <a:pt x="1591" y="757"/>
                    <a:pt x="1901" y="250"/>
                  </a:cubicBezTo>
                  <a:cubicBezTo>
                    <a:pt x="1994" y="134"/>
                    <a:pt x="1865" y="1"/>
                    <a:pt x="1740"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8" name="Google Shape;2258;p24"/>
            <p:cNvSpPr/>
            <p:nvPr/>
          </p:nvSpPr>
          <p:spPr>
            <a:xfrm>
              <a:off x="5287641" y="1230817"/>
              <a:ext cx="344222" cy="355153"/>
            </a:xfrm>
            <a:custGeom>
              <a:avLst/>
              <a:gdLst/>
              <a:ahLst/>
              <a:cxnLst/>
              <a:rect l="l" t="t" r="r" b="b"/>
              <a:pathLst>
                <a:path w="10959" h="11307" extrusionOk="0">
                  <a:moveTo>
                    <a:pt x="10388" y="0"/>
                  </a:moveTo>
                  <a:cubicBezTo>
                    <a:pt x="9343" y="729"/>
                    <a:pt x="8678" y="1774"/>
                    <a:pt x="8108" y="2882"/>
                  </a:cubicBezTo>
                  <a:cubicBezTo>
                    <a:pt x="8108" y="2914"/>
                    <a:pt x="8140" y="2914"/>
                    <a:pt x="8140" y="2914"/>
                  </a:cubicBezTo>
                  <a:lnTo>
                    <a:pt x="8013" y="3040"/>
                  </a:lnTo>
                  <a:cubicBezTo>
                    <a:pt x="7506" y="4117"/>
                    <a:pt x="7095" y="5162"/>
                    <a:pt x="6398" y="6176"/>
                  </a:cubicBezTo>
                  <a:cubicBezTo>
                    <a:pt x="5764" y="7031"/>
                    <a:pt x="5036" y="7696"/>
                    <a:pt x="4054" y="8171"/>
                  </a:cubicBezTo>
                  <a:cubicBezTo>
                    <a:pt x="2471" y="8963"/>
                    <a:pt x="634" y="9501"/>
                    <a:pt x="1" y="11306"/>
                  </a:cubicBezTo>
                  <a:cubicBezTo>
                    <a:pt x="666" y="10483"/>
                    <a:pt x="1616" y="10166"/>
                    <a:pt x="2661" y="9849"/>
                  </a:cubicBezTo>
                  <a:cubicBezTo>
                    <a:pt x="4339" y="9343"/>
                    <a:pt x="5733" y="8773"/>
                    <a:pt x="6810" y="7221"/>
                  </a:cubicBezTo>
                  <a:cubicBezTo>
                    <a:pt x="8266" y="5131"/>
                    <a:pt x="8900" y="2565"/>
                    <a:pt x="10958" y="950"/>
                  </a:cubicBezTo>
                  <a:cubicBezTo>
                    <a:pt x="10927" y="729"/>
                    <a:pt x="10927" y="539"/>
                    <a:pt x="10800" y="380"/>
                  </a:cubicBezTo>
                  <a:cubicBezTo>
                    <a:pt x="10673" y="222"/>
                    <a:pt x="10515" y="95"/>
                    <a:pt x="10388"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9" name="Google Shape;2259;p24"/>
            <p:cNvSpPr/>
            <p:nvPr/>
          </p:nvSpPr>
          <p:spPr>
            <a:xfrm>
              <a:off x="5158326" y="614081"/>
              <a:ext cx="437730" cy="456607"/>
            </a:xfrm>
            <a:custGeom>
              <a:avLst/>
              <a:gdLst/>
              <a:ahLst/>
              <a:cxnLst/>
              <a:rect l="l" t="t" r="r" b="b"/>
              <a:pathLst>
                <a:path w="13936" h="14537" extrusionOk="0">
                  <a:moveTo>
                    <a:pt x="1" y="1"/>
                  </a:moveTo>
                  <a:cubicBezTo>
                    <a:pt x="697" y="2692"/>
                    <a:pt x="2914" y="3104"/>
                    <a:pt x="5353" y="3389"/>
                  </a:cubicBezTo>
                  <a:cubicBezTo>
                    <a:pt x="6778" y="3547"/>
                    <a:pt x="8108" y="3896"/>
                    <a:pt x="9026" y="5099"/>
                  </a:cubicBezTo>
                  <a:cubicBezTo>
                    <a:pt x="9945" y="6334"/>
                    <a:pt x="10103" y="7918"/>
                    <a:pt x="10325" y="9375"/>
                  </a:cubicBezTo>
                  <a:cubicBezTo>
                    <a:pt x="10737" y="11750"/>
                    <a:pt x="11528" y="13523"/>
                    <a:pt x="13808" y="14537"/>
                  </a:cubicBezTo>
                  <a:cubicBezTo>
                    <a:pt x="13808" y="14505"/>
                    <a:pt x="13840" y="14473"/>
                    <a:pt x="13840" y="14442"/>
                  </a:cubicBezTo>
                  <a:cubicBezTo>
                    <a:pt x="13935" y="14157"/>
                    <a:pt x="13935" y="13872"/>
                    <a:pt x="13903" y="13618"/>
                  </a:cubicBezTo>
                  <a:cubicBezTo>
                    <a:pt x="12510" y="13238"/>
                    <a:pt x="11718" y="12035"/>
                    <a:pt x="11370" y="10705"/>
                  </a:cubicBezTo>
                  <a:cubicBezTo>
                    <a:pt x="10768" y="8456"/>
                    <a:pt x="11243" y="6081"/>
                    <a:pt x="9406" y="4308"/>
                  </a:cubicBezTo>
                  <a:cubicBezTo>
                    <a:pt x="7601" y="2534"/>
                    <a:pt x="5258" y="3009"/>
                    <a:pt x="3009" y="2471"/>
                  </a:cubicBezTo>
                  <a:cubicBezTo>
                    <a:pt x="1648" y="2154"/>
                    <a:pt x="381" y="1426"/>
                    <a:pt x="32"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0" name="Google Shape;2260;p24"/>
            <p:cNvSpPr/>
            <p:nvPr/>
          </p:nvSpPr>
          <p:spPr>
            <a:xfrm>
              <a:off x="5137438" y="1137309"/>
              <a:ext cx="398907" cy="168452"/>
            </a:xfrm>
            <a:custGeom>
              <a:avLst/>
              <a:gdLst/>
              <a:ahLst/>
              <a:cxnLst/>
              <a:rect l="l" t="t" r="r" b="b"/>
              <a:pathLst>
                <a:path w="12700" h="5363" extrusionOk="0">
                  <a:moveTo>
                    <a:pt x="12573" y="0"/>
                  </a:moveTo>
                  <a:cubicBezTo>
                    <a:pt x="11465" y="602"/>
                    <a:pt x="10325" y="317"/>
                    <a:pt x="9090" y="602"/>
                  </a:cubicBezTo>
                  <a:cubicBezTo>
                    <a:pt x="7475" y="919"/>
                    <a:pt x="6113" y="1964"/>
                    <a:pt x="4846" y="2977"/>
                  </a:cubicBezTo>
                  <a:cubicBezTo>
                    <a:pt x="3421" y="4022"/>
                    <a:pt x="1774" y="5226"/>
                    <a:pt x="1" y="5289"/>
                  </a:cubicBezTo>
                  <a:cubicBezTo>
                    <a:pt x="266" y="5338"/>
                    <a:pt x="531" y="5362"/>
                    <a:pt x="795" y="5362"/>
                  </a:cubicBezTo>
                  <a:cubicBezTo>
                    <a:pt x="1731" y="5362"/>
                    <a:pt x="2659" y="5058"/>
                    <a:pt x="3548" y="4466"/>
                  </a:cubicBezTo>
                  <a:cubicBezTo>
                    <a:pt x="4529" y="3832"/>
                    <a:pt x="5384" y="3072"/>
                    <a:pt x="6398" y="2534"/>
                  </a:cubicBezTo>
                  <a:cubicBezTo>
                    <a:pt x="7538" y="1901"/>
                    <a:pt x="8805" y="1552"/>
                    <a:pt x="10071" y="1457"/>
                  </a:cubicBezTo>
                  <a:cubicBezTo>
                    <a:pt x="10251" y="1450"/>
                    <a:pt x="10427" y="1446"/>
                    <a:pt x="10601" y="1446"/>
                  </a:cubicBezTo>
                  <a:cubicBezTo>
                    <a:pt x="11164" y="1446"/>
                    <a:pt x="11708" y="1487"/>
                    <a:pt x="12288" y="1584"/>
                  </a:cubicBezTo>
                  <a:cubicBezTo>
                    <a:pt x="12510" y="1077"/>
                    <a:pt x="12700" y="507"/>
                    <a:pt x="12573"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1" name="Google Shape;2261;p24"/>
            <p:cNvSpPr/>
            <p:nvPr/>
          </p:nvSpPr>
          <p:spPr>
            <a:xfrm>
              <a:off x="5009128" y="1003377"/>
              <a:ext cx="486447" cy="116060"/>
            </a:xfrm>
            <a:custGeom>
              <a:avLst/>
              <a:gdLst/>
              <a:ahLst/>
              <a:cxnLst/>
              <a:rect l="l" t="t" r="r" b="b"/>
              <a:pathLst>
                <a:path w="15487" h="3695" extrusionOk="0">
                  <a:moveTo>
                    <a:pt x="5243" y="1"/>
                  </a:moveTo>
                  <a:cubicBezTo>
                    <a:pt x="4475" y="1"/>
                    <a:pt x="3706" y="95"/>
                    <a:pt x="2946" y="337"/>
                  </a:cubicBezTo>
                  <a:cubicBezTo>
                    <a:pt x="1932" y="686"/>
                    <a:pt x="1045" y="1383"/>
                    <a:pt x="0" y="1604"/>
                  </a:cubicBezTo>
                  <a:cubicBezTo>
                    <a:pt x="122" y="1620"/>
                    <a:pt x="242" y="1628"/>
                    <a:pt x="362" y="1628"/>
                  </a:cubicBezTo>
                  <a:cubicBezTo>
                    <a:pt x="1647" y="1628"/>
                    <a:pt x="2843" y="767"/>
                    <a:pt x="4117" y="622"/>
                  </a:cubicBezTo>
                  <a:cubicBezTo>
                    <a:pt x="4397" y="580"/>
                    <a:pt x="4682" y="560"/>
                    <a:pt x="4969" y="560"/>
                  </a:cubicBezTo>
                  <a:cubicBezTo>
                    <a:pt x="5754" y="560"/>
                    <a:pt x="6559" y="707"/>
                    <a:pt x="7348" y="939"/>
                  </a:cubicBezTo>
                  <a:cubicBezTo>
                    <a:pt x="10008" y="1699"/>
                    <a:pt x="12383" y="3631"/>
                    <a:pt x="15138" y="3694"/>
                  </a:cubicBezTo>
                  <a:cubicBezTo>
                    <a:pt x="15487" y="3504"/>
                    <a:pt x="15423" y="3124"/>
                    <a:pt x="15107" y="2966"/>
                  </a:cubicBezTo>
                  <a:cubicBezTo>
                    <a:pt x="15087" y="3005"/>
                    <a:pt x="15067" y="3032"/>
                    <a:pt x="15025" y="3032"/>
                  </a:cubicBezTo>
                  <a:cubicBezTo>
                    <a:pt x="14999" y="3032"/>
                    <a:pt x="14965" y="3022"/>
                    <a:pt x="14917" y="2998"/>
                  </a:cubicBezTo>
                  <a:cubicBezTo>
                    <a:pt x="12383" y="2174"/>
                    <a:pt x="10039" y="781"/>
                    <a:pt x="7443" y="211"/>
                  </a:cubicBezTo>
                  <a:cubicBezTo>
                    <a:pt x="6715" y="87"/>
                    <a:pt x="5979" y="1"/>
                    <a:pt x="5243"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262" name="Google Shape;2262;p24"/>
          <p:cNvGrpSpPr/>
          <p:nvPr/>
        </p:nvGrpSpPr>
        <p:grpSpPr>
          <a:xfrm>
            <a:off x="3008720" y="3930443"/>
            <a:ext cx="1269310" cy="707667"/>
            <a:chOff x="3008720" y="3930443"/>
            <a:chExt cx="1269310" cy="707667"/>
          </a:xfrm>
        </p:grpSpPr>
        <p:sp>
          <p:nvSpPr>
            <p:cNvPr id="2263" name="Google Shape;2263;p24"/>
            <p:cNvSpPr/>
            <p:nvPr/>
          </p:nvSpPr>
          <p:spPr>
            <a:xfrm>
              <a:off x="3008720" y="3930443"/>
              <a:ext cx="1269310" cy="707667"/>
            </a:xfrm>
            <a:custGeom>
              <a:avLst/>
              <a:gdLst/>
              <a:ahLst/>
              <a:cxnLst/>
              <a:rect l="l" t="t" r="r" b="b"/>
              <a:pathLst>
                <a:path w="40411" h="22530" extrusionOk="0">
                  <a:moveTo>
                    <a:pt x="24516" y="11093"/>
                  </a:moveTo>
                  <a:cubicBezTo>
                    <a:pt x="27562" y="11093"/>
                    <a:pt x="30032" y="12365"/>
                    <a:pt x="32557" y="14126"/>
                  </a:cubicBezTo>
                  <a:cubicBezTo>
                    <a:pt x="34584" y="15551"/>
                    <a:pt x="36800" y="16121"/>
                    <a:pt x="39207" y="16501"/>
                  </a:cubicBezTo>
                  <a:cubicBezTo>
                    <a:pt x="38697" y="16588"/>
                    <a:pt x="38201" y="16629"/>
                    <a:pt x="37716" y="16629"/>
                  </a:cubicBezTo>
                  <a:cubicBezTo>
                    <a:pt x="35374" y="16629"/>
                    <a:pt x="33305" y="15664"/>
                    <a:pt x="31258" y="14221"/>
                  </a:cubicBezTo>
                  <a:cubicBezTo>
                    <a:pt x="29174" y="12724"/>
                    <a:pt x="26682" y="12152"/>
                    <a:pt x="24110" y="12152"/>
                  </a:cubicBezTo>
                  <a:cubicBezTo>
                    <a:pt x="23907" y="12152"/>
                    <a:pt x="23703" y="12156"/>
                    <a:pt x="23499" y="12162"/>
                  </a:cubicBezTo>
                  <a:cubicBezTo>
                    <a:pt x="23563" y="11941"/>
                    <a:pt x="23658" y="11687"/>
                    <a:pt x="23689" y="11466"/>
                  </a:cubicBezTo>
                  <a:cubicBezTo>
                    <a:pt x="23753" y="11339"/>
                    <a:pt x="23753" y="11212"/>
                    <a:pt x="23784" y="11117"/>
                  </a:cubicBezTo>
                  <a:cubicBezTo>
                    <a:pt x="24032" y="11101"/>
                    <a:pt x="24276" y="11093"/>
                    <a:pt x="24516" y="11093"/>
                  </a:cubicBezTo>
                  <a:close/>
                  <a:moveTo>
                    <a:pt x="5692" y="578"/>
                  </a:moveTo>
                  <a:cubicBezTo>
                    <a:pt x="7106" y="578"/>
                    <a:pt x="8565" y="1608"/>
                    <a:pt x="9660" y="2440"/>
                  </a:cubicBezTo>
                  <a:cubicBezTo>
                    <a:pt x="11085" y="3454"/>
                    <a:pt x="12447" y="4150"/>
                    <a:pt x="14157" y="4467"/>
                  </a:cubicBezTo>
                  <a:cubicBezTo>
                    <a:pt x="17482" y="5100"/>
                    <a:pt x="22993" y="5037"/>
                    <a:pt x="23373" y="9597"/>
                  </a:cubicBezTo>
                  <a:cubicBezTo>
                    <a:pt x="23531" y="11497"/>
                    <a:pt x="22771" y="13176"/>
                    <a:pt x="21599" y="14443"/>
                  </a:cubicBezTo>
                  <a:cubicBezTo>
                    <a:pt x="21592" y="14429"/>
                    <a:pt x="21581" y="14422"/>
                    <a:pt x="21568" y="14422"/>
                  </a:cubicBezTo>
                  <a:cubicBezTo>
                    <a:pt x="21521" y="14422"/>
                    <a:pt x="21455" y="14502"/>
                    <a:pt x="21504" y="14601"/>
                  </a:cubicBezTo>
                  <a:cubicBezTo>
                    <a:pt x="19903" y="16172"/>
                    <a:pt x="17551" y="17109"/>
                    <a:pt x="15303" y="17109"/>
                  </a:cubicBezTo>
                  <a:cubicBezTo>
                    <a:pt x="15195" y="17109"/>
                    <a:pt x="15088" y="17107"/>
                    <a:pt x="14980" y="17103"/>
                  </a:cubicBezTo>
                  <a:cubicBezTo>
                    <a:pt x="10832" y="16976"/>
                    <a:pt x="7348" y="14474"/>
                    <a:pt x="4371" y="11814"/>
                  </a:cubicBezTo>
                  <a:cubicBezTo>
                    <a:pt x="2851" y="10421"/>
                    <a:pt x="856" y="8806"/>
                    <a:pt x="666" y="6589"/>
                  </a:cubicBezTo>
                  <a:cubicBezTo>
                    <a:pt x="413" y="4404"/>
                    <a:pt x="2091" y="2725"/>
                    <a:pt x="3579" y="1300"/>
                  </a:cubicBezTo>
                  <a:cubicBezTo>
                    <a:pt x="3627" y="1332"/>
                    <a:pt x="3675" y="1348"/>
                    <a:pt x="3722" y="1348"/>
                  </a:cubicBezTo>
                  <a:cubicBezTo>
                    <a:pt x="3770" y="1348"/>
                    <a:pt x="3817" y="1332"/>
                    <a:pt x="3865" y="1300"/>
                  </a:cubicBezTo>
                  <a:cubicBezTo>
                    <a:pt x="4440" y="783"/>
                    <a:pt x="5062" y="578"/>
                    <a:pt x="5692" y="578"/>
                  </a:cubicBezTo>
                  <a:close/>
                  <a:moveTo>
                    <a:pt x="22518" y="14031"/>
                  </a:moveTo>
                  <a:cubicBezTo>
                    <a:pt x="26951" y="17990"/>
                    <a:pt x="34235" y="15741"/>
                    <a:pt x="38542" y="19605"/>
                  </a:cubicBezTo>
                  <a:cubicBezTo>
                    <a:pt x="33443" y="16723"/>
                    <a:pt x="26603" y="18781"/>
                    <a:pt x="21948" y="14696"/>
                  </a:cubicBezTo>
                  <a:cubicBezTo>
                    <a:pt x="22169" y="14506"/>
                    <a:pt x="22359" y="14284"/>
                    <a:pt x="22518" y="14031"/>
                  </a:cubicBezTo>
                  <a:close/>
                  <a:moveTo>
                    <a:pt x="20617" y="15868"/>
                  </a:moveTo>
                  <a:cubicBezTo>
                    <a:pt x="22296" y="16216"/>
                    <a:pt x="23531" y="17356"/>
                    <a:pt x="24861" y="18433"/>
                  </a:cubicBezTo>
                  <a:cubicBezTo>
                    <a:pt x="26001" y="19383"/>
                    <a:pt x="27236" y="20175"/>
                    <a:pt x="28598" y="20713"/>
                  </a:cubicBezTo>
                  <a:cubicBezTo>
                    <a:pt x="30379" y="21487"/>
                    <a:pt x="32286" y="21883"/>
                    <a:pt x="34199" y="21883"/>
                  </a:cubicBezTo>
                  <a:cubicBezTo>
                    <a:pt x="34633" y="21883"/>
                    <a:pt x="35068" y="21863"/>
                    <a:pt x="35502" y="21821"/>
                  </a:cubicBezTo>
                  <a:lnTo>
                    <a:pt x="35502" y="21821"/>
                  </a:lnTo>
                  <a:cubicBezTo>
                    <a:pt x="34427" y="22144"/>
                    <a:pt x="33317" y="22304"/>
                    <a:pt x="32210" y="22304"/>
                  </a:cubicBezTo>
                  <a:cubicBezTo>
                    <a:pt x="30379" y="22304"/>
                    <a:pt x="28557" y="21866"/>
                    <a:pt x="26920" y="20998"/>
                  </a:cubicBezTo>
                  <a:cubicBezTo>
                    <a:pt x="25463" y="20270"/>
                    <a:pt x="24449" y="19256"/>
                    <a:pt x="23278" y="18243"/>
                  </a:cubicBezTo>
                  <a:cubicBezTo>
                    <a:pt x="22233" y="17356"/>
                    <a:pt x="20997" y="16849"/>
                    <a:pt x="19762" y="16374"/>
                  </a:cubicBezTo>
                  <a:cubicBezTo>
                    <a:pt x="20047" y="16216"/>
                    <a:pt x="20332" y="16058"/>
                    <a:pt x="20617" y="15868"/>
                  </a:cubicBezTo>
                  <a:close/>
                  <a:moveTo>
                    <a:pt x="5736" y="0"/>
                  </a:moveTo>
                  <a:cubicBezTo>
                    <a:pt x="5056" y="0"/>
                    <a:pt x="4393" y="201"/>
                    <a:pt x="3801" y="698"/>
                  </a:cubicBezTo>
                  <a:cubicBezTo>
                    <a:pt x="2281" y="1902"/>
                    <a:pt x="571" y="3422"/>
                    <a:pt x="254" y="5480"/>
                  </a:cubicBezTo>
                  <a:cubicBezTo>
                    <a:pt x="1" y="7349"/>
                    <a:pt x="1014" y="8964"/>
                    <a:pt x="2249" y="10262"/>
                  </a:cubicBezTo>
                  <a:cubicBezTo>
                    <a:pt x="5290" y="13556"/>
                    <a:pt x="9375" y="16818"/>
                    <a:pt x="13935" y="17388"/>
                  </a:cubicBezTo>
                  <a:cubicBezTo>
                    <a:pt x="14351" y="17445"/>
                    <a:pt x="14774" y="17473"/>
                    <a:pt x="15198" y="17473"/>
                  </a:cubicBezTo>
                  <a:cubicBezTo>
                    <a:pt x="16645" y="17473"/>
                    <a:pt x="18109" y="17145"/>
                    <a:pt x="19382" y="16533"/>
                  </a:cubicBezTo>
                  <a:cubicBezTo>
                    <a:pt x="19382" y="16564"/>
                    <a:pt x="19414" y="16564"/>
                    <a:pt x="19414" y="16564"/>
                  </a:cubicBezTo>
                  <a:cubicBezTo>
                    <a:pt x="20459" y="16976"/>
                    <a:pt x="21473" y="17356"/>
                    <a:pt x="22391" y="17990"/>
                  </a:cubicBezTo>
                  <a:cubicBezTo>
                    <a:pt x="23151" y="18496"/>
                    <a:pt x="23753" y="19193"/>
                    <a:pt x="24418" y="19763"/>
                  </a:cubicBezTo>
                  <a:cubicBezTo>
                    <a:pt x="25526" y="20681"/>
                    <a:pt x="26793" y="21410"/>
                    <a:pt x="28186" y="21885"/>
                  </a:cubicBezTo>
                  <a:cubicBezTo>
                    <a:pt x="29473" y="22314"/>
                    <a:pt x="30811" y="22530"/>
                    <a:pt x="32149" y="22530"/>
                  </a:cubicBezTo>
                  <a:cubicBezTo>
                    <a:pt x="33774" y="22530"/>
                    <a:pt x="35398" y="22211"/>
                    <a:pt x="36927" y="21568"/>
                  </a:cubicBezTo>
                  <a:lnTo>
                    <a:pt x="36959" y="21568"/>
                  </a:lnTo>
                  <a:cubicBezTo>
                    <a:pt x="37136" y="21479"/>
                    <a:pt x="37010" y="21280"/>
                    <a:pt x="36863" y="21280"/>
                  </a:cubicBezTo>
                  <a:cubicBezTo>
                    <a:pt x="36853" y="21280"/>
                    <a:pt x="36842" y="21281"/>
                    <a:pt x="36832" y="21283"/>
                  </a:cubicBezTo>
                  <a:cubicBezTo>
                    <a:pt x="35984" y="21435"/>
                    <a:pt x="35131" y="21510"/>
                    <a:pt x="34280" y="21510"/>
                  </a:cubicBezTo>
                  <a:cubicBezTo>
                    <a:pt x="31764" y="21510"/>
                    <a:pt x="29279" y="20851"/>
                    <a:pt x="27078" y="19573"/>
                  </a:cubicBezTo>
                  <a:cubicBezTo>
                    <a:pt x="24956" y="18401"/>
                    <a:pt x="23278" y="16121"/>
                    <a:pt x="20776" y="15741"/>
                  </a:cubicBezTo>
                  <a:cubicBezTo>
                    <a:pt x="21124" y="15488"/>
                    <a:pt x="21473" y="15171"/>
                    <a:pt x="21789" y="14854"/>
                  </a:cubicBezTo>
                  <a:cubicBezTo>
                    <a:pt x="26381" y="19573"/>
                    <a:pt x="34393" y="16691"/>
                    <a:pt x="39461" y="20618"/>
                  </a:cubicBezTo>
                  <a:cubicBezTo>
                    <a:pt x="39484" y="20636"/>
                    <a:pt x="39510" y="20644"/>
                    <a:pt x="39535" y="20644"/>
                  </a:cubicBezTo>
                  <a:cubicBezTo>
                    <a:pt x="39647" y="20644"/>
                    <a:pt x="39754" y="20494"/>
                    <a:pt x="39651" y="20365"/>
                  </a:cubicBezTo>
                  <a:cubicBezTo>
                    <a:pt x="35502" y="15108"/>
                    <a:pt x="27426" y="18021"/>
                    <a:pt x="22676" y="13746"/>
                  </a:cubicBezTo>
                  <a:cubicBezTo>
                    <a:pt x="22961" y="13334"/>
                    <a:pt x="23183" y="12891"/>
                    <a:pt x="23373" y="12384"/>
                  </a:cubicBezTo>
                  <a:cubicBezTo>
                    <a:pt x="25114" y="12416"/>
                    <a:pt x="26920" y="12574"/>
                    <a:pt x="28566" y="13113"/>
                  </a:cubicBezTo>
                  <a:cubicBezTo>
                    <a:pt x="30277" y="13683"/>
                    <a:pt x="31448" y="14918"/>
                    <a:pt x="32968" y="15773"/>
                  </a:cubicBezTo>
                  <a:cubicBezTo>
                    <a:pt x="34392" y="16598"/>
                    <a:pt x="35991" y="16993"/>
                    <a:pt x="37606" y="16993"/>
                  </a:cubicBezTo>
                  <a:cubicBezTo>
                    <a:pt x="38470" y="16993"/>
                    <a:pt x="39339" y="16880"/>
                    <a:pt x="40189" y="16659"/>
                  </a:cubicBezTo>
                  <a:cubicBezTo>
                    <a:pt x="40411" y="16596"/>
                    <a:pt x="40316" y="16343"/>
                    <a:pt x="40157" y="16343"/>
                  </a:cubicBezTo>
                  <a:cubicBezTo>
                    <a:pt x="38574" y="16121"/>
                    <a:pt x="37022" y="15899"/>
                    <a:pt x="35629" y="15266"/>
                  </a:cubicBezTo>
                  <a:cubicBezTo>
                    <a:pt x="33982" y="14696"/>
                    <a:pt x="32715" y="13683"/>
                    <a:pt x="31353" y="12733"/>
                  </a:cubicBezTo>
                  <a:cubicBezTo>
                    <a:pt x="29255" y="11334"/>
                    <a:pt x="26915" y="10659"/>
                    <a:pt x="24482" y="10659"/>
                  </a:cubicBezTo>
                  <a:cubicBezTo>
                    <a:pt x="24271" y="10659"/>
                    <a:pt x="24060" y="10664"/>
                    <a:pt x="23848" y="10674"/>
                  </a:cubicBezTo>
                  <a:cubicBezTo>
                    <a:pt x="24069" y="9059"/>
                    <a:pt x="23594" y="7412"/>
                    <a:pt x="22328" y="6272"/>
                  </a:cubicBezTo>
                  <a:cubicBezTo>
                    <a:pt x="20807" y="4910"/>
                    <a:pt x="18749" y="4530"/>
                    <a:pt x="16849" y="4245"/>
                  </a:cubicBezTo>
                  <a:cubicBezTo>
                    <a:pt x="15519" y="4055"/>
                    <a:pt x="14157" y="3929"/>
                    <a:pt x="12859" y="3549"/>
                  </a:cubicBezTo>
                  <a:cubicBezTo>
                    <a:pt x="11338" y="3074"/>
                    <a:pt x="10293" y="2123"/>
                    <a:pt x="9027" y="1237"/>
                  </a:cubicBezTo>
                  <a:cubicBezTo>
                    <a:pt x="8055" y="563"/>
                    <a:pt x="6873" y="0"/>
                    <a:pt x="573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4" name="Google Shape;2264;p24"/>
            <p:cNvSpPr/>
            <p:nvPr/>
          </p:nvSpPr>
          <p:spPr>
            <a:xfrm>
              <a:off x="3745818" y="4280037"/>
              <a:ext cx="494425" cy="173477"/>
            </a:xfrm>
            <a:custGeom>
              <a:avLst/>
              <a:gdLst/>
              <a:ahLst/>
              <a:cxnLst/>
              <a:rect l="l" t="t" r="r" b="b"/>
              <a:pathLst>
                <a:path w="15741" h="5523" extrusionOk="0">
                  <a:moveTo>
                    <a:pt x="938" y="1"/>
                  </a:moveTo>
                  <a:cubicBezTo>
                    <a:pt x="724" y="1"/>
                    <a:pt x="506" y="7"/>
                    <a:pt x="286" y="19"/>
                  </a:cubicBezTo>
                  <a:cubicBezTo>
                    <a:pt x="222" y="146"/>
                    <a:pt x="222" y="241"/>
                    <a:pt x="191" y="367"/>
                  </a:cubicBezTo>
                  <a:cubicBezTo>
                    <a:pt x="159" y="621"/>
                    <a:pt x="64" y="842"/>
                    <a:pt x="1" y="1096"/>
                  </a:cubicBezTo>
                  <a:cubicBezTo>
                    <a:pt x="255" y="1084"/>
                    <a:pt x="510" y="1078"/>
                    <a:pt x="764" y="1078"/>
                  </a:cubicBezTo>
                  <a:cubicBezTo>
                    <a:pt x="3261" y="1078"/>
                    <a:pt x="5722" y="1660"/>
                    <a:pt x="7791" y="3154"/>
                  </a:cubicBezTo>
                  <a:cubicBezTo>
                    <a:pt x="9868" y="4600"/>
                    <a:pt x="11966" y="5522"/>
                    <a:pt x="14286" y="5522"/>
                  </a:cubicBezTo>
                  <a:cubicBezTo>
                    <a:pt x="14761" y="5522"/>
                    <a:pt x="15245" y="5484"/>
                    <a:pt x="15740" y="5403"/>
                  </a:cubicBezTo>
                  <a:cubicBezTo>
                    <a:pt x="13333" y="5054"/>
                    <a:pt x="11117" y="4421"/>
                    <a:pt x="9058" y="3028"/>
                  </a:cubicBezTo>
                  <a:cubicBezTo>
                    <a:pt x="6512" y="1251"/>
                    <a:pt x="4021" y="1"/>
                    <a:pt x="938"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5" name="Google Shape;2265;p24"/>
            <p:cNvSpPr/>
            <p:nvPr/>
          </p:nvSpPr>
          <p:spPr>
            <a:xfrm>
              <a:off x="3630449" y="4429831"/>
              <a:ext cx="493388" cy="201244"/>
            </a:xfrm>
            <a:custGeom>
              <a:avLst/>
              <a:gdLst/>
              <a:ahLst/>
              <a:cxnLst/>
              <a:rect l="l" t="t" r="r" b="b"/>
              <a:pathLst>
                <a:path w="15708" h="6407" extrusionOk="0">
                  <a:moveTo>
                    <a:pt x="823" y="0"/>
                  </a:moveTo>
                  <a:cubicBezTo>
                    <a:pt x="538" y="190"/>
                    <a:pt x="253" y="349"/>
                    <a:pt x="0" y="507"/>
                  </a:cubicBezTo>
                  <a:cubicBezTo>
                    <a:pt x="1267" y="982"/>
                    <a:pt x="2439" y="1489"/>
                    <a:pt x="3484" y="2376"/>
                  </a:cubicBezTo>
                  <a:cubicBezTo>
                    <a:pt x="4655" y="3389"/>
                    <a:pt x="5700" y="4434"/>
                    <a:pt x="7126" y="5131"/>
                  </a:cubicBezTo>
                  <a:cubicBezTo>
                    <a:pt x="8758" y="5976"/>
                    <a:pt x="10573" y="6407"/>
                    <a:pt x="12398" y="6407"/>
                  </a:cubicBezTo>
                  <a:cubicBezTo>
                    <a:pt x="13511" y="6407"/>
                    <a:pt x="14628" y="6247"/>
                    <a:pt x="15708" y="5922"/>
                  </a:cubicBezTo>
                  <a:lnTo>
                    <a:pt x="15708" y="5922"/>
                  </a:lnTo>
                  <a:cubicBezTo>
                    <a:pt x="15345" y="5947"/>
                    <a:pt x="14982" y="5959"/>
                    <a:pt x="14618" y="5959"/>
                  </a:cubicBezTo>
                  <a:cubicBezTo>
                    <a:pt x="12634" y="5959"/>
                    <a:pt x="10651" y="5590"/>
                    <a:pt x="8804" y="4814"/>
                  </a:cubicBezTo>
                  <a:cubicBezTo>
                    <a:pt x="7442" y="4276"/>
                    <a:pt x="6207" y="3484"/>
                    <a:pt x="5067" y="2566"/>
                  </a:cubicBezTo>
                  <a:cubicBezTo>
                    <a:pt x="3737" y="1489"/>
                    <a:pt x="2470" y="349"/>
                    <a:pt x="823"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6" name="Google Shape;2266;p24"/>
            <p:cNvSpPr/>
            <p:nvPr/>
          </p:nvSpPr>
          <p:spPr>
            <a:xfrm>
              <a:off x="3698075" y="4371126"/>
              <a:ext cx="521280" cy="175111"/>
            </a:xfrm>
            <a:custGeom>
              <a:avLst/>
              <a:gdLst/>
              <a:ahLst/>
              <a:cxnLst/>
              <a:rect l="l" t="t" r="r" b="b"/>
              <a:pathLst>
                <a:path w="16596" h="5575" extrusionOk="0">
                  <a:moveTo>
                    <a:pt x="571" y="1"/>
                  </a:moveTo>
                  <a:cubicBezTo>
                    <a:pt x="412" y="254"/>
                    <a:pt x="222" y="476"/>
                    <a:pt x="1" y="666"/>
                  </a:cubicBezTo>
                  <a:cubicBezTo>
                    <a:pt x="4656" y="4720"/>
                    <a:pt x="11496" y="2661"/>
                    <a:pt x="16595" y="5575"/>
                  </a:cubicBezTo>
                  <a:cubicBezTo>
                    <a:pt x="12288" y="1711"/>
                    <a:pt x="5004" y="3960"/>
                    <a:pt x="571"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7" name="Google Shape;2267;p24"/>
            <p:cNvSpPr/>
            <p:nvPr/>
          </p:nvSpPr>
          <p:spPr>
            <a:xfrm>
              <a:off x="3021661" y="3946243"/>
              <a:ext cx="726168" cy="519773"/>
            </a:xfrm>
            <a:custGeom>
              <a:avLst/>
              <a:gdLst/>
              <a:ahLst/>
              <a:cxnLst/>
              <a:rect l="l" t="t" r="r" b="b"/>
              <a:pathLst>
                <a:path w="23119" h="16548" extrusionOk="0">
                  <a:moveTo>
                    <a:pt x="15945" y="5072"/>
                  </a:moveTo>
                  <a:cubicBezTo>
                    <a:pt x="16516" y="5072"/>
                    <a:pt x="17149" y="5336"/>
                    <a:pt x="17387" y="5864"/>
                  </a:cubicBezTo>
                  <a:cubicBezTo>
                    <a:pt x="17640" y="6371"/>
                    <a:pt x="17387" y="7004"/>
                    <a:pt x="16785" y="7131"/>
                  </a:cubicBezTo>
                  <a:cubicBezTo>
                    <a:pt x="16707" y="7144"/>
                    <a:pt x="16626" y="7150"/>
                    <a:pt x="16542" y="7150"/>
                  </a:cubicBezTo>
                  <a:cubicBezTo>
                    <a:pt x="16009" y="7150"/>
                    <a:pt x="15389" y="6890"/>
                    <a:pt x="15170" y="6371"/>
                  </a:cubicBezTo>
                  <a:cubicBezTo>
                    <a:pt x="15043" y="5959"/>
                    <a:pt x="15170" y="5547"/>
                    <a:pt x="15518" y="5326"/>
                  </a:cubicBezTo>
                  <a:cubicBezTo>
                    <a:pt x="15487" y="5262"/>
                    <a:pt x="15487" y="5104"/>
                    <a:pt x="15613" y="5104"/>
                  </a:cubicBezTo>
                  <a:cubicBezTo>
                    <a:pt x="15719" y="5083"/>
                    <a:pt x="15831" y="5072"/>
                    <a:pt x="15945" y="5072"/>
                  </a:cubicBezTo>
                  <a:close/>
                  <a:moveTo>
                    <a:pt x="19508" y="6819"/>
                  </a:moveTo>
                  <a:cubicBezTo>
                    <a:pt x="21082" y="6819"/>
                    <a:pt x="22584" y="8535"/>
                    <a:pt x="22106" y="10171"/>
                  </a:cubicBezTo>
                  <a:cubicBezTo>
                    <a:pt x="21913" y="10821"/>
                    <a:pt x="21317" y="11307"/>
                    <a:pt x="20667" y="11307"/>
                  </a:cubicBezTo>
                  <a:cubicBezTo>
                    <a:pt x="20462" y="11307"/>
                    <a:pt x="20252" y="11259"/>
                    <a:pt x="20047" y="11153"/>
                  </a:cubicBezTo>
                  <a:cubicBezTo>
                    <a:pt x="19604" y="10931"/>
                    <a:pt x="19445" y="10519"/>
                    <a:pt x="19414" y="10076"/>
                  </a:cubicBezTo>
                  <a:cubicBezTo>
                    <a:pt x="19319" y="9538"/>
                    <a:pt x="19445" y="9094"/>
                    <a:pt x="19160" y="8619"/>
                  </a:cubicBezTo>
                  <a:cubicBezTo>
                    <a:pt x="18939" y="8176"/>
                    <a:pt x="18590" y="7954"/>
                    <a:pt x="18147" y="7701"/>
                  </a:cubicBezTo>
                  <a:cubicBezTo>
                    <a:pt x="18030" y="7642"/>
                    <a:pt x="18102" y="7476"/>
                    <a:pt x="18239" y="7476"/>
                  </a:cubicBezTo>
                  <a:cubicBezTo>
                    <a:pt x="18250" y="7476"/>
                    <a:pt x="18262" y="7477"/>
                    <a:pt x="18274" y="7479"/>
                  </a:cubicBezTo>
                  <a:lnTo>
                    <a:pt x="18305" y="7353"/>
                  </a:lnTo>
                  <a:cubicBezTo>
                    <a:pt x="18274" y="7353"/>
                    <a:pt x="18210" y="7226"/>
                    <a:pt x="18305" y="7194"/>
                  </a:cubicBezTo>
                  <a:cubicBezTo>
                    <a:pt x="18689" y="6934"/>
                    <a:pt x="19101" y="6819"/>
                    <a:pt x="19508" y="6819"/>
                  </a:cubicBezTo>
                  <a:close/>
                  <a:moveTo>
                    <a:pt x="4777" y="2149"/>
                  </a:moveTo>
                  <a:cubicBezTo>
                    <a:pt x="5979" y="2149"/>
                    <a:pt x="7120" y="2746"/>
                    <a:pt x="8045" y="3521"/>
                  </a:cubicBezTo>
                  <a:cubicBezTo>
                    <a:pt x="9818" y="5009"/>
                    <a:pt x="11148" y="6561"/>
                    <a:pt x="13460" y="7289"/>
                  </a:cubicBezTo>
                  <a:cubicBezTo>
                    <a:pt x="15455" y="7859"/>
                    <a:pt x="19889" y="8588"/>
                    <a:pt x="18749" y="11723"/>
                  </a:cubicBezTo>
                  <a:cubicBezTo>
                    <a:pt x="18102" y="13423"/>
                    <a:pt x="16430" y="13959"/>
                    <a:pt x="14691" y="13959"/>
                  </a:cubicBezTo>
                  <a:cubicBezTo>
                    <a:pt x="13450" y="13959"/>
                    <a:pt x="12174" y="13686"/>
                    <a:pt x="11211" y="13370"/>
                  </a:cubicBezTo>
                  <a:cubicBezTo>
                    <a:pt x="9470" y="12831"/>
                    <a:pt x="7886" y="11945"/>
                    <a:pt x="6366" y="10931"/>
                  </a:cubicBezTo>
                  <a:cubicBezTo>
                    <a:pt x="5099" y="10044"/>
                    <a:pt x="3738" y="9094"/>
                    <a:pt x="2819" y="7828"/>
                  </a:cubicBezTo>
                  <a:cubicBezTo>
                    <a:pt x="1584" y="6149"/>
                    <a:pt x="1394" y="3426"/>
                    <a:pt x="3453" y="2412"/>
                  </a:cubicBezTo>
                  <a:cubicBezTo>
                    <a:pt x="3453" y="2349"/>
                    <a:pt x="3484" y="2349"/>
                    <a:pt x="3484" y="2349"/>
                  </a:cubicBezTo>
                  <a:lnTo>
                    <a:pt x="3516" y="2349"/>
                  </a:lnTo>
                  <a:cubicBezTo>
                    <a:pt x="3611" y="2349"/>
                    <a:pt x="3643" y="2317"/>
                    <a:pt x="3738" y="2285"/>
                  </a:cubicBezTo>
                  <a:lnTo>
                    <a:pt x="3801" y="2285"/>
                  </a:lnTo>
                  <a:cubicBezTo>
                    <a:pt x="4129" y="2192"/>
                    <a:pt x="4455" y="2149"/>
                    <a:pt x="4777" y="2149"/>
                  </a:cubicBezTo>
                  <a:close/>
                  <a:moveTo>
                    <a:pt x="5223" y="0"/>
                  </a:moveTo>
                  <a:cubicBezTo>
                    <a:pt x="4603" y="0"/>
                    <a:pt x="3991" y="199"/>
                    <a:pt x="3421" y="702"/>
                  </a:cubicBezTo>
                  <a:cubicBezTo>
                    <a:pt x="3384" y="739"/>
                    <a:pt x="3346" y="752"/>
                    <a:pt x="3309" y="752"/>
                  </a:cubicBezTo>
                  <a:cubicBezTo>
                    <a:pt x="3251" y="752"/>
                    <a:pt x="3194" y="721"/>
                    <a:pt x="3136" y="702"/>
                  </a:cubicBezTo>
                  <a:cubicBezTo>
                    <a:pt x="1647" y="2127"/>
                    <a:pt x="1" y="3837"/>
                    <a:pt x="222" y="6022"/>
                  </a:cubicBezTo>
                  <a:cubicBezTo>
                    <a:pt x="412" y="8239"/>
                    <a:pt x="2376" y="9854"/>
                    <a:pt x="3928" y="11248"/>
                  </a:cubicBezTo>
                  <a:cubicBezTo>
                    <a:pt x="6904" y="13876"/>
                    <a:pt x="10388" y="16378"/>
                    <a:pt x="14537" y="16536"/>
                  </a:cubicBezTo>
                  <a:cubicBezTo>
                    <a:pt x="14672" y="16544"/>
                    <a:pt x="14808" y="16547"/>
                    <a:pt x="14944" y="16547"/>
                  </a:cubicBezTo>
                  <a:cubicBezTo>
                    <a:pt x="17170" y="16547"/>
                    <a:pt x="19509" y="15584"/>
                    <a:pt x="21061" y="14003"/>
                  </a:cubicBezTo>
                  <a:cubicBezTo>
                    <a:pt x="21033" y="13948"/>
                    <a:pt x="21077" y="13870"/>
                    <a:pt x="21150" y="13870"/>
                  </a:cubicBezTo>
                  <a:cubicBezTo>
                    <a:pt x="21162" y="13870"/>
                    <a:pt x="21174" y="13872"/>
                    <a:pt x="21187" y="13876"/>
                  </a:cubicBezTo>
                  <a:cubicBezTo>
                    <a:pt x="22422" y="12610"/>
                    <a:pt x="23119" y="10963"/>
                    <a:pt x="22961" y="9063"/>
                  </a:cubicBezTo>
                  <a:cubicBezTo>
                    <a:pt x="22612" y="4502"/>
                    <a:pt x="17070" y="4534"/>
                    <a:pt x="13713" y="3869"/>
                  </a:cubicBezTo>
                  <a:cubicBezTo>
                    <a:pt x="11971" y="3552"/>
                    <a:pt x="10578" y="2887"/>
                    <a:pt x="9185" y="1842"/>
                  </a:cubicBezTo>
                  <a:cubicBezTo>
                    <a:pt x="8085" y="1028"/>
                    <a:pt x="6633" y="0"/>
                    <a:pt x="5223"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8" name="Google Shape;2268;p24"/>
            <p:cNvSpPr/>
            <p:nvPr/>
          </p:nvSpPr>
          <p:spPr>
            <a:xfrm>
              <a:off x="3588957" y="4161433"/>
              <a:ext cx="143073" cy="141094"/>
            </a:xfrm>
            <a:custGeom>
              <a:avLst/>
              <a:gdLst/>
              <a:ahLst/>
              <a:cxnLst/>
              <a:rect l="l" t="t" r="r" b="b"/>
              <a:pathLst>
                <a:path w="4555" h="4492" extrusionOk="0">
                  <a:moveTo>
                    <a:pt x="1478" y="0"/>
                  </a:moveTo>
                  <a:cubicBezTo>
                    <a:pt x="1071" y="0"/>
                    <a:pt x="660" y="115"/>
                    <a:pt x="276" y="375"/>
                  </a:cubicBezTo>
                  <a:cubicBezTo>
                    <a:pt x="213" y="438"/>
                    <a:pt x="244" y="502"/>
                    <a:pt x="308" y="502"/>
                  </a:cubicBezTo>
                  <a:lnTo>
                    <a:pt x="403" y="502"/>
                  </a:lnTo>
                  <a:cubicBezTo>
                    <a:pt x="721" y="313"/>
                    <a:pt x="1065" y="225"/>
                    <a:pt x="1409" y="225"/>
                  </a:cubicBezTo>
                  <a:cubicBezTo>
                    <a:pt x="1991" y="225"/>
                    <a:pt x="2574" y="476"/>
                    <a:pt x="3031" y="913"/>
                  </a:cubicBezTo>
                  <a:cubicBezTo>
                    <a:pt x="3791" y="1610"/>
                    <a:pt x="4298" y="3193"/>
                    <a:pt x="3285" y="3922"/>
                  </a:cubicBezTo>
                  <a:cubicBezTo>
                    <a:pt x="3073" y="4069"/>
                    <a:pt x="2856" y="4136"/>
                    <a:pt x="2653" y="4136"/>
                  </a:cubicBezTo>
                  <a:cubicBezTo>
                    <a:pt x="2158" y="4136"/>
                    <a:pt x="1746" y="3737"/>
                    <a:pt x="1701" y="3130"/>
                  </a:cubicBezTo>
                  <a:cubicBezTo>
                    <a:pt x="1669" y="2718"/>
                    <a:pt x="1733" y="2370"/>
                    <a:pt x="1574" y="1958"/>
                  </a:cubicBezTo>
                  <a:cubicBezTo>
                    <a:pt x="1353" y="1388"/>
                    <a:pt x="878" y="850"/>
                    <a:pt x="244" y="660"/>
                  </a:cubicBezTo>
                  <a:cubicBezTo>
                    <a:pt x="232" y="657"/>
                    <a:pt x="221" y="656"/>
                    <a:pt x="210" y="656"/>
                  </a:cubicBezTo>
                  <a:cubicBezTo>
                    <a:pt x="73" y="656"/>
                    <a:pt x="1" y="825"/>
                    <a:pt x="118" y="913"/>
                  </a:cubicBezTo>
                  <a:cubicBezTo>
                    <a:pt x="561" y="1135"/>
                    <a:pt x="909" y="1388"/>
                    <a:pt x="1131" y="1800"/>
                  </a:cubicBezTo>
                  <a:cubicBezTo>
                    <a:pt x="1416" y="2338"/>
                    <a:pt x="1353" y="2750"/>
                    <a:pt x="1384" y="3288"/>
                  </a:cubicBezTo>
                  <a:cubicBezTo>
                    <a:pt x="1416" y="3763"/>
                    <a:pt x="1574" y="4143"/>
                    <a:pt x="2018" y="4333"/>
                  </a:cubicBezTo>
                  <a:cubicBezTo>
                    <a:pt x="2235" y="4442"/>
                    <a:pt x="2456" y="4492"/>
                    <a:pt x="2670" y="4492"/>
                  </a:cubicBezTo>
                  <a:cubicBezTo>
                    <a:pt x="3327" y="4492"/>
                    <a:pt x="3909" y="4021"/>
                    <a:pt x="4076" y="3352"/>
                  </a:cubicBezTo>
                  <a:cubicBezTo>
                    <a:pt x="4554" y="1716"/>
                    <a:pt x="3053" y="0"/>
                    <a:pt x="147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9" name="Google Shape;2269;p24"/>
            <p:cNvSpPr/>
            <p:nvPr/>
          </p:nvSpPr>
          <p:spPr>
            <a:xfrm>
              <a:off x="3595615" y="4170227"/>
              <a:ext cx="127368" cy="122122"/>
            </a:xfrm>
            <a:custGeom>
              <a:avLst/>
              <a:gdLst/>
              <a:ahLst/>
              <a:cxnLst/>
              <a:rect l="l" t="t" r="r" b="b"/>
              <a:pathLst>
                <a:path w="4055" h="3888" extrusionOk="0">
                  <a:moveTo>
                    <a:pt x="1204" y="1"/>
                  </a:moveTo>
                  <a:cubicBezTo>
                    <a:pt x="837" y="1"/>
                    <a:pt x="459" y="98"/>
                    <a:pt x="96" y="317"/>
                  </a:cubicBezTo>
                  <a:lnTo>
                    <a:pt x="32" y="317"/>
                  </a:lnTo>
                  <a:lnTo>
                    <a:pt x="1" y="412"/>
                  </a:lnTo>
                  <a:cubicBezTo>
                    <a:pt x="634" y="633"/>
                    <a:pt x="1141" y="1140"/>
                    <a:pt x="1331" y="1742"/>
                  </a:cubicBezTo>
                  <a:cubicBezTo>
                    <a:pt x="1457" y="2122"/>
                    <a:pt x="1394" y="2470"/>
                    <a:pt x="1457" y="2882"/>
                  </a:cubicBezTo>
                  <a:cubicBezTo>
                    <a:pt x="1502" y="3488"/>
                    <a:pt x="1914" y="3888"/>
                    <a:pt x="2409" y="3888"/>
                  </a:cubicBezTo>
                  <a:cubicBezTo>
                    <a:pt x="2612" y="3888"/>
                    <a:pt x="2829" y="3821"/>
                    <a:pt x="3041" y="3673"/>
                  </a:cubicBezTo>
                  <a:cubicBezTo>
                    <a:pt x="4054" y="2945"/>
                    <a:pt x="3548" y="1330"/>
                    <a:pt x="2788" y="665"/>
                  </a:cubicBezTo>
                  <a:cubicBezTo>
                    <a:pt x="2357" y="254"/>
                    <a:pt x="1795" y="1"/>
                    <a:pt x="120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0" name="Google Shape;2270;p24"/>
            <p:cNvSpPr/>
            <p:nvPr/>
          </p:nvSpPr>
          <p:spPr>
            <a:xfrm>
              <a:off x="3064441" y="4013743"/>
              <a:ext cx="581933" cy="370669"/>
            </a:xfrm>
            <a:custGeom>
              <a:avLst/>
              <a:gdLst/>
              <a:ahLst/>
              <a:cxnLst/>
              <a:rect l="l" t="t" r="r" b="b"/>
              <a:pathLst>
                <a:path w="18527" h="11801" extrusionOk="0">
                  <a:moveTo>
                    <a:pt x="3414" y="424"/>
                  </a:moveTo>
                  <a:cubicBezTo>
                    <a:pt x="6239" y="424"/>
                    <a:pt x="8254" y="4112"/>
                    <a:pt x="10736" y="5172"/>
                  </a:cubicBezTo>
                  <a:cubicBezTo>
                    <a:pt x="12035" y="5710"/>
                    <a:pt x="13460" y="5932"/>
                    <a:pt x="14790" y="6407"/>
                  </a:cubicBezTo>
                  <a:cubicBezTo>
                    <a:pt x="15867" y="6755"/>
                    <a:pt x="17102" y="7389"/>
                    <a:pt x="17133" y="8687"/>
                  </a:cubicBezTo>
                  <a:cubicBezTo>
                    <a:pt x="17133" y="9954"/>
                    <a:pt x="16025" y="10872"/>
                    <a:pt x="14916" y="11189"/>
                  </a:cubicBezTo>
                  <a:cubicBezTo>
                    <a:pt x="14295" y="11372"/>
                    <a:pt x="13660" y="11454"/>
                    <a:pt x="13021" y="11454"/>
                  </a:cubicBezTo>
                  <a:cubicBezTo>
                    <a:pt x="10242" y="11454"/>
                    <a:pt x="7383" y="9907"/>
                    <a:pt x="5194" y="8465"/>
                  </a:cubicBezTo>
                  <a:cubicBezTo>
                    <a:pt x="3801" y="7515"/>
                    <a:pt x="2281" y="6470"/>
                    <a:pt x="1425" y="5014"/>
                  </a:cubicBezTo>
                  <a:cubicBezTo>
                    <a:pt x="602" y="3620"/>
                    <a:pt x="634" y="1593"/>
                    <a:pt x="2059" y="643"/>
                  </a:cubicBezTo>
                  <a:cubicBezTo>
                    <a:pt x="2080" y="643"/>
                    <a:pt x="2101" y="671"/>
                    <a:pt x="2141" y="671"/>
                  </a:cubicBezTo>
                  <a:cubicBezTo>
                    <a:pt x="2161" y="671"/>
                    <a:pt x="2186" y="664"/>
                    <a:pt x="2217" y="643"/>
                  </a:cubicBezTo>
                  <a:cubicBezTo>
                    <a:pt x="2633" y="492"/>
                    <a:pt x="3031" y="424"/>
                    <a:pt x="3414" y="424"/>
                  </a:cubicBezTo>
                  <a:close/>
                  <a:moveTo>
                    <a:pt x="3376" y="0"/>
                  </a:moveTo>
                  <a:cubicBezTo>
                    <a:pt x="3058" y="0"/>
                    <a:pt x="2735" y="43"/>
                    <a:pt x="2407" y="136"/>
                  </a:cubicBezTo>
                  <a:lnTo>
                    <a:pt x="2344" y="136"/>
                  </a:lnTo>
                  <a:cubicBezTo>
                    <a:pt x="2249" y="136"/>
                    <a:pt x="2217" y="168"/>
                    <a:pt x="2122" y="200"/>
                  </a:cubicBezTo>
                  <a:lnTo>
                    <a:pt x="2091" y="200"/>
                  </a:lnTo>
                  <a:cubicBezTo>
                    <a:pt x="2091" y="263"/>
                    <a:pt x="2059" y="263"/>
                    <a:pt x="2059" y="263"/>
                  </a:cubicBezTo>
                  <a:cubicBezTo>
                    <a:pt x="0" y="1277"/>
                    <a:pt x="190" y="4000"/>
                    <a:pt x="1425" y="5679"/>
                  </a:cubicBezTo>
                  <a:cubicBezTo>
                    <a:pt x="2312" y="6945"/>
                    <a:pt x="3706" y="7895"/>
                    <a:pt x="4972" y="8782"/>
                  </a:cubicBezTo>
                  <a:cubicBezTo>
                    <a:pt x="6493" y="9764"/>
                    <a:pt x="8076" y="10682"/>
                    <a:pt x="9818" y="11221"/>
                  </a:cubicBezTo>
                  <a:cubicBezTo>
                    <a:pt x="10760" y="11535"/>
                    <a:pt x="12021" y="11800"/>
                    <a:pt x="13253" y="11800"/>
                  </a:cubicBezTo>
                  <a:cubicBezTo>
                    <a:pt x="15002" y="11800"/>
                    <a:pt x="16692" y="11265"/>
                    <a:pt x="17323" y="9574"/>
                  </a:cubicBezTo>
                  <a:cubicBezTo>
                    <a:pt x="18527" y="6439"/>
                    <a:pt x="14061" y="5710"/>
                    <a:pt x="12066" y="5140"/>
                  </a:cubicBezTo>
                  <a:cubicBezTo>
                    <a:pt x="9723" y="4443"/>
                    <a:pt x="8456" y="2860"/>
                    <a:pt x="6651" y="1372"/>
                  </a:cubicBezTo>
                  <a:cubicBezTo>
                    <a:pt x="5677" y="597"/>
                    <a:pt x="4564" y="0"/>
                    <a:pt x="3376"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1" name="Google Shape;2271;p24"/>
            <p:cNvSpPr/>
            <p:nvPr/>
          </p:nvSpPr>
          <p:spPr>
            <a:xfrm>
              <a:off x="3082345" y="4026338"/>
              <a:ext cx="521249" cy="347175"/>
            </a:xfrm>
            <a:custGeom>
              <a:avLst/>
              <a:gdLst/>
              <a:ahLst/>
              <a:cxnLst/>
              <a:rect l="l" t="t" r="r" b="b"/>
              <a:pathLst>
                <a:path w="16595" h="11053" extrusionOk="0">
                  <a:moveTo>
                    <a:pt x="2825" y="0"/>
                  </a:moveTo>
                  <a:cubicBezTo>
                    <a:pt x="2448" y="0"/>
                    <a:pt x="2056" y="65"/>
                    <a:pt x="1647" y="211"/>
                  </a:cubicBezTo>
                  <a:cubicBezTo>
                    <a:pt x="1600" y="226"/>
                    <a:pt x="1568" y="234"/>
                    <a:pt x="1544" y="234"/>
                  </a:cubicBezTo>
                  <a:cubicBezTo>
                    <a:pt x="1521" y="234"/>
                    <a:pt x="1505" y="226"/>
                    <a:pt x="1489" y="211"/>
                  </a:cubicBezTo>
                  <a:cubicBezTo>
                    <a:pt x="64" y="1161"/>
                    <a:pt x="0" y="3156"/>
                    <a:pt x="855" y="4581"/>
                  </a:cubicBezTo>
                  <a:cubicBezTo>
                    <a:pt x="1711" y="6038"/>
                    <a:pt x="3231" y="7051"/>
                    <a:pt x="4592" y="8001"/>
                  </a:cubicBezTo>
                  <a:cubicBezTo>
                    <a:pt x="6757" y="9495"/>
                    <a:pt x="9655" y="11053"/>
                    <a:pt x="12451" y="11053"/>
                  </a:cubicBezTo>
                  <a:cubicBezTo>
                    <a:pt x="13091" y="11053"/>
                    <a:pt x="13727" y="10971"/>
                    <a:pt x="14346" y="10788"/>
                  </a:cubicBezTo>
                  <a:cubicBezTo>
                    <a:pt x="15455" y="10471"/>
                    <a:pt x="16595" y="9553"/>
                    <a:pt x="16563" y="8286"/>
                  </a:cubicBezTo>
                  <a:cubicBezTo>
                    <a:pt x="16532" y="6988"/>
                    <a:pt x="15297" y="6354"/>
                    <a:pt x="14220" y="5943"/>
                  </a:cubicBezTo>
                  <a:cubicBezTo>
                    <a:pt x="12890" y="5468"/>
                    <a:pt x="11465" y="5278"/>
                    <a:pt x="10135" y="4739"/>
                  </a:cubicBezTo>
                  <a:cubicBezTo>
                    <a:pt x="7675" y="3677"/>
                    <a:pt x="5659" y="0"/>
                    <a:pt x="2825"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2" name="Google Shape;2272;p24"/>
            <p:cNvSpPr/>
            <p:nvPr/>
          </p:nvSpPr>
          <p:spPr>
            <a:xfrm>
              <a:off x="3492182" y="4105868"/>
              <a:ext cx="81572" cy="64987"/>
            </a:xfrm>
            <a:custGeom>
              <a:avLst/>
              <a:gdLst/>
              <a:ahLst/>
              <a:cxnLst/>
              <a:rect l="l" t="t" r="r" b="b"/>
              <a:pathLst>
                <a:path w="2597" h="2069" extrusionOk="0">
                  <a:moveTo>
                    <a:pt x="760" y="339"/>
                  </a:moveTo>
                  <a:cubicBezTo>
                    <a:pt x="1108" y="370"/>
                    <a:pt x="1489" y="370"/>
                    <a:pt x="1805" y="624"/>
                  </a:cubicBezTo>
                  <a:cubicBezTo>
                    <a:pt x="2122" y="814"/>
                    <a:pt x="2344" y="1447"/>
                    <a:pt x="1900" y="1669"/>
                  </a:cubicBezTo>
                  <a:cubicBezTo>
                    <a:pt x="1800" y="1733"/>
                    <a:pt x="1670" y="1760"/>
                    <a:pt x="1530" y="1760"/>
                  </a:cubicBezTo>
                  <a:cubicBezTo>
                    <a:pt x="1187" y="1760"/>
                    <a:pt x="782" y="1596"/>
                    <a:pt x="602" y="1415"/>
                  </a:cubicBezTo>
                  <a:cubicBezTo>
                    <a:pt x="317" y="1067"/>
                    <a:pt x="348" y="497"/>
                    <a:pt x="760" y="339"/>
                  </a:cubicBezTo>
                  <a:close/>
                  <a:moveTo>
                    <a:pt x="892" y="1"/>
                  </a:moveTo>
                  <a:cubicBezTo>
                    <a:pt x="792" y="1"/>
                    <a:pt x="695" y="8"/>
                    <a:pt x="602" y="22"/>
                  </a:cubicBezTo>
                  <a:cubicBezTo>
                    <a:pt x="475" y="54"/>
                    <a:pt x="475" y="180"/>
                    <a:pt x="507" y="244"/>
                  </a:cubicBezTo>
                  <a:cubicBezTo>
                    <a:pt x="158" y="465"/>
                    <a:pt x="0" y="877"/>
                    <a:pt x="158" y="1289"/>
                  </a:cubicBezTo>
                  <a:cubicBezTo>
                    <a:pt x="350" y="1808"/>
                    <a:pt x="966" y="2068"/>
                    <a:pt x="1519" y="2068"/>
                  </a:cubicBezTo>
                  <a:cubicBezTo>
                    <a:pt x="1606" y="2068"/>
                    <a:pt x="1691" y="2062"/>
                    <a:pt x="1774" y="2049"/>
                  </a:cubicBezTo>
                  <a:cubicBezTo>
                    <a:pt x="2407" y="1922"/>
                    <a:pt x="2597" y="1320"/>
                    <a:pt x="2375" y="782"/>
                  </a:cubicBezTo>
                  <a:cubicBezTo>
                    <a:pt x="2132" y="242"/>
                    <a:pt x="1474" y="1"/>
                    <a:pt x="89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3" name="Google Shape;2273;p24"/>
            <p:cNvSpPr/>
            <p:nvPr/>
          </p:nvSpPr>
          <p:spPr>
            <a:xfrm>
              <a:off x="3502108" y="4116485"/>
              <a:ext cx="63699" cy="44665"/>
            </a:xfrm>
            <a:custGeom>
              <a:avLst/>
              <a:gdLst/>
              <a:ahLst/>
              <a:cxnLst/>
              <a:rect l="l" t="t" r="r" b="b"/>
              <a:pathLst>
                <a:path w="2028" h="1422" extrusionOk="0">
                  <a:moveTo>
                    <a:pt x="444" y="1"/>
                  </a:moveTo>
                  <a:cubicBezTo>
                    <a:pt x="32" y="191"/>
                    <a:pt x="1" y="729"/>
                    <a:pt x="286" y="1077"/>
                  </a:cubicBezTo>
                  <a:cubicBezTo>
                    <a:pt x="466" y="1258"/>
                    <a:pt x="838" y="1422"/>
                    <a:pt x="1187" y="1422"/>
                  </a:cubicBezTo>
                  <a:cubicBezTo>
                    <a:pt x="1328" y="1422"/>
                    <a:pt x="1465" y="1395"/>
                    <a:pt x="1584" y="1331"/>
                  </a:cubicBezTo>
                  <a:cubicBezTo>
                    <a:pt x="2028" y="1109"/>
                    <a:pt x="1806" y="507"/>
                    <a:pt x="1489" y="286"/>
                  </a:cubicBezTo>
                  <a:cubicBezTo>
                    <a:pt x="1173" y="32"/>
                    <a:pt x="824" y="32"/>
                    <a:pt x="444" y="1"/>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274" name="Google Shape;2274;p24"/>
          <p:cNvGrpSpPr/>
          <p:nvPr/>
        </p:nvGrpSpPr>
        <p:grpSpPr>
          <a:xfrm>
            <a:off x="4003443" y="576327"/>
            <a:ext cx="800798" cy="816848"/>
            <a:chOff x="4003443" y="652527"/>
            <a:chExt cx="800798" cy="816848"/>
          </a:xfrm>
        </p:grpSpPr>
        <p:sp>
          <p:nvSpPr>
            <p:cNvPr id="2275" name="Google Shape;2275;p24"/>
            <p:cNvSpPr/>
            <p:nvPr/>
          </p:nvSpPr>
          <p:spPr>
            <a:xfrm>
              <a:off x="4003443" y="652527"/>
              <a:ext cx="800798" cy="816848"/>
            </a:xfrm>
            <a:custGeom>
              <a:avLst/>
              <a:gdLst/>
              <a:ahLst/>
              <a:cxnLst/>
              <a:rect l="l" t="t" r="r" b="b"/>
              <a:pathLst>
                <a:path w="25495" h="26006" extrusionOk="0">
                  <a:moveTo>
                    <a:pt x="8298" y="307"/>
                  </a:moveTo>
                  <a:cubicBezTo>
                    <a:pt x="9315" y="307"/>
                    <a:pt x="10319" y="558"/>
                    <a:pt x="11180" y="1120"/>
                  </a:cubicBezTo>
                  <a:cubicBezTo>
                    <a:pt x="12574" y="2038"/>
                    <a:pt x="13049" y="3654"/>
                    <a:pt x="13112" y="5237"/>
                  </a:cubicBezTo>
                  <a:lnTo>
                    <a:pt x="13112" y="5332"/>
                  </a:lnTo>
                  <a:cubicBezTo>
                    <a:pt x="13175" y="6155"/>
                    <a:pt x="13080" y="6915"/>
                    <a:pt x="13555" y="7612"/>
                  </a:cubicBezTo>
                  <a:cubicBezTo>
                    <a:pt x="13570" y="7655"/>
                    <a:pt x="13597" y="7672"/>
                    <a:pt x="13625" y="7672"/>
                  </a:cubicBezTo>
                  <a:cubicBezTo>
                    <a:pt x="13660" y="7672"/>
                    <a:pt x="13696" y="7647"/>
                    <a:pt x="13714" y="7612"/>
                  </a:cubicBezTo>
                  <a:cubicBezTo>
                    <a:pt x="13875" y="7742"/>
                    <a:pt x="14052" y="7798"/>
                    <a:pt x="14233" y="7798"/>
                  </a:cubicBezTo>
                  <a:cubicBezTo>
                    <a:pt x="14584" y="7798"/>
                    <a:pt x="14952" y="7588"/>
                    <a:pt x="15265" y="7295"/>
                  </a:cubicBezTo>
                  <a:cubicBezTo>
                    <a:pt x="16627" y="6155"/>
                    <a:pt x="17514" y="4255"/>
                    <a:pt x="19224" y="3590"/>
                  </a:cubicBezTo>
                  <a:cubicBezTo>
                    <a:pt x="19584" y="3443"/>
                    <a:pt x="19940" y="3377"/>
                    <a:pt x="20282" y="3377"/>
                  </a:cubicBezTo>
                  <a:cubicBezTo>
                    <a:pt x="22370" y="3377"/>
                    <a:pt x="23910" y="5878"/>
                    <a:pt x="22549" y="7866"/>
                  </a:cubicBezTo>
                  <a:cubicBezTo>
                    <a:pt x="22011" y="8721"/>
                    <a:pt x="21093" y="9417"/>
                    <a:pt x="20142" y="9987"/>
                  </a:cubicBezTo>
                  <a:cubicBezTo>
                    <a:pt x="19319" y="10557"/>
                    <a:pt x="18401" y="11064"/>
                    <a:pt x="17641" y="11539"/>
                  </a:cubicBezTo>
                  <a:cubicBezTo>
                    <a:pt x="17577" y="11634"/>
                    <a:pt x="17577" y="11697"/>
                    <a:pt x="17609" y="11729"/>
                  </a:cubicBezTo>
                  <a:cubicBezTo>
                    <a:pt x="17609" y="11824"/>
                    <a:pt x="17609" y="11856"/>
                    <a:pt x="17641" y="11951"/>
                  </a:cubicBezTo>
                  <a:cubicBezTo>
                    <a:pt x="17672" y="12014"/>
                    <a:pt x="17767" y="12077"/>
                    <a:pt x="17831" y="12109"/>
                  </a:cubicBezTo>
                  <a:cubicBezTo>
                    <a:pt x="17888" y="12138"/>
                    <a:pt x="17957" y="12153"/>
                    <a:pt x="18028" y="12153"/>
                  </a:cubicBezTo>
                  <a:cubicBezTo>
                    <a:pt x="18115" y="12153"/>
                    <a:pt x="18204" y="12130"/>
                    <a:pt x="18274" y="12077"/>
                  </a:cubicBezTo>
                  <a:cubicBezTo>
                    <a:pt x="19541" y="11824"/>
                    <a:pt x="20903" y="11349"/>
                    <a:pt x="22169" y="11317"/>
                  </a:cubicBezTo>
                  <a:cubicBezTo>
                    <a:pt x="22211" y="11316"/>
                    <a:pt x="22252" y="11315"/>
                    <a:pt x="22292" y="11315"/>
                  </a:cubicBezTo>
                  <a:cubicBezTo>
                    <a:pt x="24457" y="11315"/>
                    <a:pt x="24656" y="13786"/>
                    <a:pt x="23848" y="15403"/>
                  </a:cubicBezTo>
                  <a:cubicBezTo>
                    <a:pt x="23183" y="16701"/>
                    <a:pt x="21853" y="17208"/>
                    <a:pt x="20459" y="17240"/>
                  </a:cubicBezTo>
                  <a:lnTo>
                    <a:pt x="20301" y="17240"/>
                  </a:lnTo>
                  <a:cubicBezTo>
                    <a:pt x="20230" y="17242"/>
                    <a:pt x="20159" y="17243"/>
                    <a:pt x="20089" y="17243"/>
                  </a:cubicBezTo>
                  <a:cubicBezTo>
                    <a:pt x="19591" y="17243"/>
                    <a:pt x="19122" y="17193"/>
                    <a:pt x="18657" y="17193"/>
                  </a:cubicBezTo>
                  <a:cubicBezTo>
                    <a:pt x="18256" y="17193"/>
                    <a:pt x="17859" y="17230"/>
                    <a:pt x="17451" y="17366"/>
                  </a:cubicBezTo>
                  <a:cubicBezTo>
                    <a:pt x="17387" y="17398"/>
                    <a:pt x="17324" y="17430"/>
                    <a:pt x="17356" y="17525"/>
                  </a:cubicBezTo>
                  <a:cubicBezTo>
                    <a:pt x="17356" y="17556"/>
                    <a:pt x="17387" y="17620"/>
                    <a:pt x="17387" y="17651"/>
                  </a:cubicBezTo>
                  <a:cubicBezTo>
                    <a:pt x="17356" y="17683"/>
                    <a:pt x="17356" y="17715"/>
                    <a:pt x="17387" y="17746"/>
                  </a:cubicBezTo>
                  <a:cubicBezTo>
                    <a:pt x="17387" y="17810"/>
                    <a:pt x="17451" y="17810"/>
                    <a:pt x="17451" y="17841"/>
                  </a:cubicBezTo>
                  <a:lnTo>
                    <a:pt x="17451" y="17873"/>
                  </a:lnTo>
                  <a:lnTo>
                    <a:pt x="17482" y="17905"/>
                  </a:lnTo>
                  <a:cubicBezTo>
                    <a:pt x="17831" y="18475"/>
                    <a:pt x="18337" y="18823"/>
                    <a:pt x="18812" y="19266"/>
                  </a:cubicBezTo>
                  <a:cubicBezTo>
                    <a:pt x="19604" y="19931"/>
                    <a:pt x="20047" y="20881"/>
                    <a:pt x="20079" y="21958"/>
                  </a:cubicBezTo>
                  <a:cubicBezTo>
                    <a:pt x="20133" y="24163"/>
                    <a:pt x="18246" y="25615"/>
                    <a:pt x="16221" y="25615"/>
                  </a:cubicBezTo>
                  <a:cubicBezTo>
                    <a:pt x="15861" y="25615"/>
                    <a:pt x="15497" y="25569"/>
                    <a:pt x="15139" y="25473"/>
                  </a:cubicBezTo>
                  <a:cubicBezTo>
                    <a:pt x="14062" y="25188"/>
                    <a:pt x="13080" y="24523"/>
                    <a:pt x="12574" y="23542"/>
                  </a:cubicBezTo>
                  <a:cubicBezTo>
                    <a:pt x="12004" y="22497"/>
                    <a:pt x="12479" y="21515"/>
                    <a:pt x="12257" y="20438"/>
                  </a:cubicBezTo>
                  <a:cubicBezTo>
                    <a:pt x="12130" y="19963"/>
                    <a:pt x="11845" y="19551"/>
                    <a:pt x="11465" y="19393"/>
                  </a:cubicBezTo>
                  <a:cubicBezTo>
                    <a:pt x="11465" y="19393"/>
                    <a:pt x="11465" y="19330"/>
                    <a:pt x="11433" y="19330"/>
                  </a:cubicBezTo>
                  <a:cubicBezTo>
                    <a:pt x="11214" y="19227"/>
                    <a:pt x="10996" y="19183"/>
                    <a:pt x="10780" y="19183"/>
                  </a:cubicBezTo>
                  <a:cubicBezTo>
                    <a:pt x="9594" y="19183"/>
                    <a:pt x="8471" y="20526"/>
                    <a:pt x="7507" y="21008"/>
                  </a:cubicBezTo>
                  <a:cubicBezTo>
                    <a:pt x="6749" y="21358"/>
                    <a:pt x="5980" y="21576"/>
                    <a:pt x="5199" y="21576"/>
                  </a:cubicBezTo>
                  <a:cubicBezTo>
                    <a:pt x="4706" y="21576"/>
                    <a:pt x="4209" y="21489"/>
                    <a:pt x="3706" y="21293"/>
                  </a:cubicBezTo>
                  <a:cubicBezTo>
                    <a:pt x="2724" y="20881"/>
                    <a:pt x="2123" y="20216"/>
                    <a:pt x="1521" y="19425"/>
                  </a:cubicBezTo>
                  <a:cubicBezTo>
                    <a:pt x="1046" y="18443"/>
                    <a:pt x="603" y="17366"/>
                    <a:pt x="888" y="16321"/>
                  </a:cubicBezTo>
                  <a:cubicBezTo>
                    <a:pt x="1299" y="14864"/>
                    <a:pt x="3136" y="14484"/>
                    <a:pt x="4403" y="14199"/>
                  </a:cubicBezTo>
                  <a:cubicBezTo>
                    <a:pt x="5321" y="14009"/>
                    <a:pt x="7063" y="13724"/>
                    <a:pt x="6430" y="12426"/>
                  </a:cubicBezTo>
                  <a:cubicBezTo>
                    <a:pt x="6271" y="11571"/>
                    <a:pt x="5670" y="11001"/>
                    <a:pt x="4973" y="10399"/>
                  </a:cubicBezTo>
                  <a:cubicBezTo>
                    <a:pt x="4308" y="9829"/>
                    <a:pt x="3516" y="9291"/>
                    <a:pt x="3073" y="8626"/>
                  </a:cubicBezTo>
                  <a:cubicBezTo>
                    <a:pt x="1711" y="6504"/>
                    <a:pt x="2091" y="3495"/>
                    <a:pt x="3991" y="1880"/>
                  </a:cubicBezTo>
                  <a:cubicBezTo>
                    <a:pt x="5143" y="902"/>
                    <a:pt x="6736" y="307"/>
                    <a:pt x="8298" y="307"/>
                  </a:cubicBezTo>
                  <a:close/>
                  <a:moveTo>
                    <a:pt x="8287" y="1"/>
                  </a:moveTo>
                  <a:cubicBezTo>
                    <a:pt x="7062" y="1"/>
                    <a:pt x="5819" y="343"/>
                    <a:pt x="4783" y="930"/>
                  </a:cubicBezTo>
                  <a:cubicBezTo>
                    <a:pt x="2788" y="2038"/>
                    <a:pt x="1743" y="4097"/>
                    <a:pt x="1964" y="6345"/>
                  </a:cubicBezTo>
                  <a:cubicBezTo>
                    <a:pt x="2059" y="7359"/>
                    <a:pt x="2439" y="8372"/>
                    <a:pt x="3073" y="9164"/>
                  </a:cubicBezTo>
                  <a:cubicBezTo>
                    <a:pt x="4055" y="10431"/>
                    <a:pt x="5796" y="11032"/>
                    <a:pt x="6240" y="12648"/>
                  </a:cubicBezTo>
                  <a:cubicBezTo>
                    <a:pt x="6176" y="13028"/>
                    <a:pt x="5543" y="13629"/>
                    <a:pt x="5290" y="13724"/>
                  </a:cubicBezTo>
                  <a:cubicBezTo>
                    <a:pt x="5005" y="13851"/>
                    <a:pt x="4656" y="13851"/>
                    <a:pt x="4371" y="13914"/>
                  </a:cubicBezTo>
                  <a:cubicBezTo>
                    <a:pt x="3801" y="14073"/>
                    <a:pt x="3231" y="14199"/>
                    <a:pt x="2693" y="14389"/>
                  </a:cubicBezTo>
                  <a:cubicBezTo>
                    <a:pt x="2059" y="14643"/>
                    <a:pt x="1331" y="14959"/>
                    <a:pt x="951" y="15561"/>
                  </a:cubicBezTo>
                  <a:cubicBezTo>
                    <a:pt x="1" y="16923"/>
                    <a:pt x="824" y="19266"/>
                    <a:pt x="1838" y="20375"/>
                  </a:cubicBezTo>
                  <a:cubicBezTo>
                    <a:pt x="1838" y="20406"/>
                    <a:pt x="1901" y="20406"/>
                    <a:pt x="1901" y="20406"/>
                  </a:cubicBezTo>
                  <a:cubicBezTo>
                    <a:pt x="2693" y="21293"/>
                    <a:pt x="3896" y="21832"/>
                    <a:pt x="4973" y="21927"/>
                  </a:cubicBezTo>
                  <a:cubicBezTo>
                    <a:pt x="5029" y="21929"/>
                    <a:pt x="5085" y="21930"/>
                    <a:pt x="5141" y="21930"/>
                  </a:cubicBezTo>
                  <a:cubicBezTo>
                    <a:pt x="5968" y="21930"/>
                    <a:pt x="6765" y="21712"/>
                    <a:pt x="7507" y="21356"/>
                  </a:cubicBezTo>
                  <a:cubicBezTo>
                    <a:pt x="8562" y="20888"/>
                    <a:pt x="9725" y="19524"/>
                    <a:pt x="10947" y="19524"/>
                  </a:cubicBezTo>
                  <a:cubicBezTo>
                    <a:pt x="11045" y="19524"/>
                    <a:pt x="11144" y="19532"/>
                    <a:pt x="11243" y="19551"/>
                  </a:cubicBezTo>
                  <a:cubicBezTo>
                    <a:pt x="12447" y="20026"/>
                    <a:pt x="11782" y="22053"/>
                    <a:pt x="12067" y="23067"/>
                  </a:cubicBezTo>
                  <a:cubicBezTo>
                    <a:pt x="12257" y="23827"/>
                    <a:pt x="12732" y="24523"/>
                    <a:pt x="13365" y="24998"/>
                  </a:cubicBezTo>
                  <a:cubicBezTo>
                    <a:pt x="14170" y="25642"/>
                    <a:pt x="15244" y="26005"/>
                    <a:pt x="16310" y="26005"/>
                  </a:cubicBezTo>
                  <a:cubicBezTo>
                    <a:pt x="16921" y="26005"/>
                    <a:pt x="17530" y="25886"/>
                    <a:pt x="18084" y="25632"/>
                  </a:cubicBezTo>
                  <a:cubicBezTo>
                    <a:pt x="19414" y="25062"/>
                    <a:pt x="20428" y="23668"/>
                    <a:pt x="20459" y="22148"/>
                  </a:cubicBezTo>
                  <a:cubicBezTo>
                    <a:pt x="20491" y="21325"/>
                    <a:pt x="20269" y="20533"/>
                    <a:pt x="19826" y="19868"/>
                  </a:cubicBezTo>
                  <a:cubicBezTo>
                    <a:pt x="19256" y="18981"/>
                    <a:pt x="18306" y="18570"/>
                    <a:pt x="17672" y="17715"/>
                  </a:cubicBezTo>
                  <a:cubicBezTo>
                    <a:pt x="17850" y="17564"/>
                    <a:pt x="18364" y="17526"/>
                    <a:pt x="18922" y="17526"/>
                  </a:cubicBezTo>
                  <a:cubicBezTo>
                    <a:pt x="19499" y="17526"/>
                    <a:pt x="20123" y="17567"/>
                    <a:pt x="20468" y="17567"/>
                  </a:cubicBezTo>
                  <a:cubicBezTo>
                    <a:pt x="20562" y="17567"/>
                    <a:pt x="20635" y="17564"/>
                    <a:pt x="20681" y="17556"/>
                  </a:cubicBezTo>
                  <a:cubicBezTo>
                    <a:pt x="21314" y="17493"/>
                    <a:pt x="21948" y="17366"/>
                    <a:pt x="22549" y="17081"/>
                  </a:cubicBezTo>
                  <a:cubicBezTo>
                    <a:pt x="23753" y="16543"/>
                    <a:pt x="24418" y="15339"/>
                    <a:pt x="24576" y="14073"/>
                  </a:cubicBezTo>
                  <a:cubicBezTo>
                    <a:pt x="24734" y="12933"/>
                    <a:pt x="24481" y="11539"/>
                    <a:pt x="23278" y="11127"/>
                  </a:cubicBezTo>
                  <a:cubicBezTo>
                    <a:pt x="22945" y="11007"/>
                    <a:pt x="22579" y="10958"/>
                    <a:pt x="22194" y="10958"/>
                  </a:cubicBezTo>
                  <a:cubicBezTo>
                    <a:pt x="20856" y="10958"/>
                    <a:pt x="19307" y="11554"/>
                    <a:pt x="18274" y="11824"/>
                  </a:cubicBezTo>
                  <a:cubicBezTo>
                    <a:pt x="18242" y="11824"/>
                    <a:pt x="18211" y="11856"/>
                    <a:pt x="18211" y="11919"/>
                  </a:cubicBezTo>
                  <a:cubicBezTo>
                    <a:pt x="18168" y="11919"/>
                    <a:pt x="18126" y="11933"/>
                    <a:pt x="18075" y="11933"/>
                  </a:cubicBezTo>
                  <a:cubicBezTo>
                    <a:pt x="18049" y="11933"/>
                    <a:pt x="18021" y="11930"/>
                    <a:pt x="17989" y="11919"/>
                  </a:cubicBezTo>
                  <a:cubicBezTo>
                    <a:pt x="17926" y="11856"/>
                    <a:pt x="17831" y="11824"/>
                    <a:pt x="17799" y="11729"/>
                  </a:cubicBezTo>
                  <a:lnTo>
                    <a:pt x="17831" y="11729"/>
                  </a:lnTo>
                  <a:cubicBezTo>
                    <a:pt x="20047" y="10336"/>
                    <a:pt x="25495" y="7707"/>
                    <a:pt x="22834" y="4255"/>
                  </a:cubicBezTo>
                  <a:cubicBezTo>
                    <a:pt x="22249" y="3512"/>
                    <a:pt x="21295" y="3089"/>
                    <a:pt x="20337" y="3089"/>
                  </a:cubicBezTo>
                  <a:cubicBezTo>
                    <a:pt x="19948" y="3089"/>
                    <a:pt x="19558" y="3159"/>
                    <a:pt x="19192" y="3305"/>
                  </a:cubicBezTo>
                  <a:cubicBezTo>
                    <a:pt x="18401" y="3622"/>
                    <a:pt x="17799" y="4224"/>
                    <a:pt x="17261" y="4825"/>
                  </a:cubicBezTo>
                  <a:cubicBezTo>
                    <a:pt x="16769" y="5290"/>
                    <a:pt x="15168" y="7476"/>
                    <a:pt x="14108" y="7476"/>
                  </a:cubicBezTo>
                  <a:cubicBezTo>
                    <a:pt x="13940" y="7476"/>
                    <a:pt x="13785" y="7421"/>
                    <a:pt x="13650" y="7295"/>
                  </a:cubicBezTo>
                  <a:cubicBezTo>
                    <a:pt x="13017" y="6124"/>
                    <a:pt x="13397" y="4414"/>
                    <a:pt x="12985" y="3115"/>
                  </a:cubicBezTo>
                  <a:cubicBezTo>
                    <a:pt x="12605" y="2133"/>
                    <a:pt x="12067" y="1342"/>
                    <a:pt x="11180" y="772"/>
                  </a:cubicBezTo>
                  <a:cubicBezTo>
                    <a:pt x="10316" y="239"/>
                    <a:pt x="9308" y="1"/>
                    <a:pt x="828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6" name="Google Shape;2276;p24"/>
            <p:cNvSpPr/>
            <p:nvPr/>
          </p:nvSpPr>
          <p:spPr>
            <a:xfrm>
              <a:off x="4040255" y="686010"/>
              <a:ext cx="701322" cy="738952"/>
            </a:xfrm>
            <a:custGeom>
              <a:avLst/>
              <a:gdLst/>
              <a:ahLst/>
              <a:cxnLst/>
              <a:rect l="l" t="t" r="r" b="b"/>
              <a:pathLst>
                <a:path w="22328" h="23526" extrusionOk="0">
                  <a:moveTo>
                    <a:pt x="6771" y="493"/>
                  </a:moveTo>
                  <a:cubicBezTo>
                    <a:pt x="7342" y="493"/>
                    <a:pt x="7906" y="578"/>
                    <a:pt x="8425" y="751"/>
                  </a:cubicBezTo>
                  <a:cubicBezTo>
                    <a:pt x="9470" y="1067"/>
                    <a:pt x="10325" y="1764"/>
                    <a:pt x="10800" y="2778"/>
                  </a:cubicBezTo>
                  <a:cubicBezTo>
                    <a:pt x="11307" y="3759"/>
                    <a:pt x="11117" y="4741"/>
                    <a:pt x="11117" y="5818"/>
                  </a:cubicBezTo>
                  <a:cubicBezTo>
                    <a:pt x="11117" y="6736"/>
                    <a:pt x="11402" y="7465"/>
                    <a:pt x="12257" y="7845"/>
                  </a:cubicBezTo>
                  <a:cubicBezTo>
                    <a:pt x="12282" y="7853"/>
                    <a:pt x="12303" y="7857"/>
                    <a:pt x="12321" y="7857"/>
                  </a:cubicBezTo>
                  <a:cubicBezTo>
                    <a:pt x="12369" y="7857"/>
                    <a:pt x="12392" y="7828"/>
                    <a:pt x="12415" y="7781"/>
                  </a:cubicBezTo>
                  <a:cubicBezTo>
                    <a:pt x="12457" y="7802"/>
                    <a:pt x="12503" y="7809"/>
                    <a:pt x="12549" y="7809"/>
                  </a:cubicBezTo>
                  <a:cubicBezTo>
                    <a:pt x="12640" y="7809"/>
                    <a:pt x="12732" y="7781"/>
                    <a:pt x="12795" y="7781"/>
                  </a:cubicBezTo>
                  <a:cubicBezTo>
                    <a:pt x="13175" y="7750"/>
                    <a:pt x="13555" y="7560"/>
                    <a:pt x="13872" y="7306"/>
                  </a:cubicBezTo>
                  <a:cubicBezTo>
                    <a:pt x="14252" y="7116"/>
                    <a:pt x="14663" y="6831"/>
                    <a:pt x="15012" y="6515"/>
                  </a:cubicBezTo>
                  <a:cubicBezTo>
                    <a:pt x="15709" y="5881"/>
                    <a:pt x="16310" y="5153"/>
                    <a:pt x="17070" y="4583"/>
                  </a:cubicBezTo>
                  <a:cubicBezTo>
                    <a:pt x="17666" y="4162"/>
                    <a:pt x="18523" y="3781"/>
                    <a:pt x="19304" y="3781"/>
                  </a:cubicBezTo>
                  <a:cubicBezTo>
                    <a:pt x="19935" y="3781"/>
                    <a:pt x="20517" y="4030"/>
                    <a:pt x="20871" y="4709"/>
                  </a:cubicBezTo>
                  <a:cubicBezTo>
                    <a:pt x="22011" y="6895"/>
                    <a:pt x="17830" y="8826"/>
                    <a:pt x="16469" y="9586"/>
                  </a:cubicBezTo>
                  <a:cubicBezTo>
                    <a:pt x="15677" y="9998"/>
                    <a:pt x="15075" y="10600"/>
                    <a:pt x="15487" y="11518"/>
                  </a:cubicBezTo>
                  <a:cubicBezTo>
                    <a:pt x="15519" y="11835"/>
                    <a:pt x="15772" y="11898"/>
                    <a:pt x="16120" y="11962"/>
                  </a:cubicBezTo>
                  <a:cubicBezTo>
                    <a:pt x="16216" y="11974"/>
                    <a:pt x="16313" y="11979"/>
                    <a:pt x="16411" y="11979"/>
                  </a:cubicBezTo>
                  <a:cubicBezTo>
                    <a:pt x="17423" y="11979"/>
                    <a:pt x="18598" y="11397"/>
                    <a:pt x="19649" y="11397"/>
                  </a:cubicBezTo>
                  <a:cubicBezTo>
                    <a:pt x="20097" y="11397"/>
                    <a:pt x="20522" y="11502"/>
                    <a:pt x="20902" y="11803"/>
                  </a:cubicBezTo>
                  <a:cubicBezTo>
                    <a:pt x="22327" y="12943"/>
                    <a:pt x="21377" y="14685"/>
                    <a:pt x="19921" y="15192"/>
                  </a:cubicBezTo>
                  <a:cubicBezTo>
                    <a:pt x="19594" y="15309"/>
                    <a:pt x="19262" y="15352"/>
                    <a:pt x="18929" y="15352"/>
                  </a:cubicBezTo>
                  <a:cubicBezTo>
                    <a:pt x="18455" y="15352"/>
                    <a:pt x="17979" y="15266"/>
                    <a:pt x="17514" y="15192"/>
                  </a:cubicBezTo>
                  <a:cubicBezTo>
                    <a:pt x="17187" y="15140"/>
                    <a:pt x="16872" y="15104"/>
                    <a:pt x="16570" y="15104"/>
                  </a:cubicBezTo>
                  <a:cubicBezTo>
                    <a:pt x="16138" y="15104"/>
                    <a:pt x="15733" y="15177"/>
                    <a:pt x="15360" y="15382"/>
                  </a:cubicBezTo>
                  <a:cubicBezTo>
                    <a:pt x="15350" y="15371"/>
                    <a:pt x="15343" y="15368"/>
                    <a:pt x="15337" y="15368"/>
                  </a:cubicBezTo>
                  <a:cubicBezTo>
                    <a:pt x="15325" y="15368"/>
                    <a:pt x="15318" y="15382"/>
                    <a:pt x="15297" y="15382"/>
                  </a:cubicBezTo>
                  <a:cubicBezTo>
                    <a:pt x="15139" y="15508"/>
                    <a:pt x="15012" y="15603"/>
                    <a:pt x="14917" y="15698"/>
                  </a:cubicBezTo>
                  <a:cubicBezTo>
                    <a:pt x="14885" y="15698"/>
                    <a:pt x="14885" y="15698"/>
                    <a:pt x="14854" y="15762"/>
                  </a:cubicBezTo>
                  <a:lnTo>
                    <a:pt x="14854" y="15825"/>
                  </a:lnTo>
                  <a:cubicBezTo>
                    <a:pt x="14473" y="16775"/>
                    <a:pt x="16437" y="18295"/>
                    <a:pt x="16817" y="18770"/>
                  </a:cubicBezTo>
                  <a:cubicBezTo>
                    <a:pt x="18052" y="20132"/>
                    <a:pt x="17862" y="22254"/>
                    <a:pt x="15994" y="22982"/>
                  </a:cubicBezTo>
                  <a:cubicBezTo>
                    <a:pt x="15654" y="23121"/>
                    <a:pt x="15326" y="23184"/>
                    <a:pt x="15013" y="23184"/>
                  </a:cubicBezTo>
                  <a:cubicBezTo>
                    <a:pt x="13398" y="23184"/>
                    <a:pt x="12194" y="21507"/>
                    <a:pt x="12035" y="19942"/>
                  </a:cubicBezTo>
                  <a:cubicBezTo>
                    <a:pt x="11879" y="18483"/>
                    <a:pt x="11465" y="16959"/>
                    <a:pt x="10124" y="16959"/>
                  </a:cubicBezTo>
                  <a:cubicBezTo>
                    <a:pt x="9835" y="16959"/>
                    <a:pt x="9503" y="17030"/>
                    <a:pt x="9121" y="17187"/>
                  </a:cubicBezTo>
                  <a:cubicBezTo>
                    <a:pt x="8045" y="17599"/>
                    <a:pt x="7221" y="18454"/>
                    <a:pt x="6208" y="18992"/>
                  </a:cubicBezTo>
                  <a:cubicBezTo>
                    <a:pt x="5601" y="19339"/>
                    <a:pt x="4955" y="19507"/>
                    <a:pt x="4321" y="19507"/>
                  </a:cubicBezTo>
                  <a:cubicBezTo>
                    <a:pt x="3564" y="19507"/>
                    <a:pt x="2823" y="19267"/>
                    <a:pt x="2186" y="18802"/>
                  </a:cubicBezTo>
                  <a:cubicBezTo>
                    <a:pt x="1521" y="18010"/>
                    <a:pt x="729" y="17060"/>
                    <a:pt x="729" y="15984"/>
                  </a:cubicBezTo>
                  <a:cubicBezTo>
                    <a:pt x="666" y="14527"/>
                    <a:pt x="2091" y="14115"/>
                    <a:pt x="3294" y="13957"/>
                  </a:cubicBezTo>
                  <a:cubicBezTo>
                    <a:pt x="4244" y="13862"/>
                    <a:pt x="5353" y="13735"/>
                    <a:pt x="5986" y="12943"/>
                  </a:cubicBezTo>
                  <a:cubicBezTo>
                    <a:pt x="6525" y="12278"/>
                    <a:pt x="6461" y="11392"/>
                    <a:pt x="6018" y="10695"/>
                  </a:cubicBezTo>
                  <a:cubicBezTo>
                    <a:pt x="5226" y="9333"/>
                    <a:pt x="3706" y="8636"/>
                    <a:pt x="2914" y="7275"/>
                  </a:cubicBezTo>
                  <a:cubicBezTo>
                    <a:pt x="1901" y="5628"/>
                    <a:pt x="1774" y="3284"/>
                    <a:pt x="3231" y="1828"/>
                  </a:cubicBezTo>
                  <a:cubicBezTo>
                    <a:pt x="4114" y="945"/>
                    <a:pt x="5458" y="493"/>
                    <a:pt x="6771" y="493"/>
                  </a:cubicBezTo>
                  <a:close/>
                  <a:moveTo>
                    <a:pt x="6893" y="1"/>
                  </a:moveTo>
                  <a:cubicBezTo>
                    <a:pt x="4056" y="1"/>
                    <a:pt x="1535" y="1950"/>
                    <a:pt x="1774" y="5026"/>
                  </a:cubicBezTo>
                  <a:cubicBezTo>
                    <a:pt x="1901" y="6483"/>
                    <a:pt x="2693" y="7876"/>
                    <a:pt x="3769" y="8890"/>
                  </a:cubicBezTo>
                  <a:cubicBezTo>
                    <a:pt x="3833" y="8985"/>
                    <a:pt x="3928" y="9111"/>
                    <a:pt x="4054" y="9175"/>
                  </a:cubicBezTo>
                  <a:cubicBezTo>
                    <a:pt x="4783" y="9776"/>
                    <a:pt x="5701" y="10410"/>
                    <a:pt x="5891" y="11360"/>
                  </a:cubicBezTo>
                  <a:cubicBezTo>
                    <a:pt x="6303" y="13260"/>
                    <a:pt x="4118" y="13387"/>
                    <a:pt x="2946" y="13545"/>
                  </a:cubicBezTo>
                  <a:cubicBezTo>
                    <a:pt x="1869" y="13640"/>
                    <a:pt x="761" y="14020"/>
                    <a:pt x="412" y="15160"/>
                  </a:cubicBezTo>
                  <a:cubicBezTo>
                    <a:pt x="1" y="16332"/>
                    <a:pt x="634" y="17377"/>
                    <a:pt x="1394" y="18200"/>
                  </a:cubicBezTo>
                  <a:cubicBezTo>
                    <a:pt x="2160" y="19300"/>
                    <a:pt x="3172" y="19759"/>
                    <a:pt x="4240" y="19759"/>
                  </a:cubicBezTo>
                  <a:cubicBezTo>
                    <a:pt x="5202" y="19759"/>
                    <a:pt x="6210" y="19386"/>
                    <a:pt x="7126" y="18770"/>
                  </a:cubicBezTo>
                  <a:cubicBezTo>
                    <a:pt x="7728" y="18359"/>
                    <a:pt x="8266" y="17915"/>
                    <a:pt x="8900" y="17599"/>
                  </a:cubicBezTo>
                  <a:cubicBezTo>
                    <a:pt x="9257" y="17431"/>
                    <a:pt x="9626" y="17339"/>
                    <a:pt x="9971" y="17339"/>
                  </a:cubicBezTo>
                  <a:cubicBezTo>
                    <a:pt x="10608" y="17339"/>
                    <a:pt x="11167" y="17652"/>
                    <a:pt x="11433" y="18390"/>
                  </a:cubicBezTo>
                  <a:cubicBezTo>
                    <a:pt x="11592" y="18834"/>
                    <a:pt x="11592" y="19277"/>
                    <a:pt x="11655" y="19720"/>
                  </a:cubicBezTo>
                  <a:cubicBezTo>
                    <a:pt x="11750" y="20892"/>
                    <a:pt x="12003" y="21937"/>
                    <a:pt x="12953" y="22729"/>
                  </a:cubicBezTo>
                  <a:cubicBezTo>
                    <a:pt x="13575" y="23262"/>
                    <a:pt x="14329" y="23526"/>
                    <a:pt x="15067" y="23526"/>
                  </a:cubicBezTo>
                  <a:cubicBezTo>
                    <a:pt x="16170" y="23526"/>
                    <a:pt x="17236" y="22936"/>
                    <a:pt x="17767" y="21779"/>
                  </a:cubicBezTo>
                  <a:cubicBezTo>
                    <a:pt x="18210" y="20892"/>
                    <a:pt x="18147" y="19974"/>
                    <a:pt x="17609" y="19150"/>
                  </a:cubicBezTo>
                  <a:cubicBezTo>
                    <a:pt x="17260" y="18612"/>
                    <a:pt x="14410" y="16269"/>
                    <a:pt x="15392" y="15698"/>
                  </a:cubicBezTo>
                  <a:cubicBezTo>
                    <a:pt x="15455" y="15698"/>
                    <a:pt x="15487" y="15667"/>
                    <a:pt x="15487" y="15635"/>
                  </a:cubicBezTo>
                  <a:cubicBezTo>
                    <a:pt x="15811" y="15544"/>
                    <a:pt x="16137" y="15511"/>
                    <a:pt x="16465" y="15511"/>
                  </a:cubicBezTo>
                  <a:cubicBezTo>
                    <a:pt x="17276" y="15511"/>
                    <a:pt x="18097" y="15711"/>
                    <a:pt x="18920" y="15711"/>
                  </a:cubicBezTo>
                  <a:cubicBezTo>
                    <a:pt x="19032" y="15711"/>
                    <a:pt x="19144" y="15707"/>
                    <a:pt x="19256" y="15698"/>
                  </a:cubicBezTo>
                  <a:cubicBezTo>
                    <a:pt x="19572" y="15698"/>
                    <a:pt x="19889" y="15635"/>
                    <a:pt x="20206" y="15508"/>
                  </a:cubicBezTo>
                  <a:cubicBezTo>
                    <a:pt x="21092" y="15160"/>
                    <a:pt x="21947" y="14368"/>
                    <a:pt x="22106" y="13387"/>
                  </a:cubicBezTo>
                  <a:cubicBezTo>
                    <a:pt x="22201" y="12373"/>
                    <a:pt x="21662" y="11582"/>
                    <a:pt x="20744" y="11233"/>
                  </a:cubicBezTo>
                  <a:cubicBezTo>
                    <a:pt x="20206" y="11043"/>
                    <a:pt x="19604" y="11043"/>
                    <a:pt x="19129" y="11043"/>
                  </a:cubicBezTo>
                  <a:cubicBezTo>
                    <a:pt x="18854" y="11066"/>
                    <a:pt x="17235" y="11504"/>
                    <a:pt x="16386" y="11504"/>
                  </a:cubicBezTo>
                  <a:cubicBezTo>
                    <a:pt x="16062" y="11504"/>
                    <a:pt x="15849" y="11440"/>
                    <a:pt x="15867" y="11265"/>
                  </a:cubicBezTo>
                  <a:cubicBezTo>
                    <a:pt x="15867" y="11170"/>
                    <a:pt x="15835" y="11106"/>
                    <a:pt x="15772" y="11106"/>
                  </a:cubicBezTo>
                  <a:cubicBezTo>
                    <a:pt x="15677" y="9966"/>
                    <a:pt x="18179" y="9048"/>
                    <a:pt x="18844" y="8573"/>
                  </a:cubicBezTo>
                  <a:cubicBezTo>
                    <a:pt x="19509" y="8161"/>
                    <a:pt x="20237" y="7591"/>
                    <a:pt x="20744" y="6958"/>
                  </a:cubicBezTo>
                  <a:cubicBezTo>
                    <a:pt x="21504" y="6039"/>
                    <a:pt x="21821" y="4836"/>
                    <a:pt x="20807" y="3918"/>
                  </a:cubicBezTo>
                  <a:cubicBezTo>
                    <a:pt x="20350" y="3503"/>
                    <a:pt x="19802" y="3334"/>
                    <a:pt x="19240" y="3334"/>
                  </a:cubicBezTo>
                  <a:cubicBezTo>
                    <a:pt x="18557" y="3334"/>
                    <a:pt x="17851" y="3584"/>
                    <a:pt x="17260" y="3949"/>
                  </a:cubicBezTo>
                  <a:cubicBezTo>
                    <a:pt x="15582" y="4994"/>
                    <a:pt x="14473" y="7306"/>
                    <a:pt x="12352" y="7370"/>
                  </a:cubicBezTo>
                  <a:cubicBezTo>
                    <a:pt x="11148" y="6768"/>
                    <a:pt x="11687" y="5216"/>
                    <a:pt x="11623" y="4139"/>
                  </a:cubicBezTo>
                  <a:lnTo>
                    <a:pt x="11623" y="3981"/>
                  </a:lnTo>
                  <a:cubicBezTo>
                    <a:pt x="11560" y="3189"/>
                    <a:pt x="11243" y="2493"/>
                    <a:pt x="10800" y="1859"/>
                  </a:cubicBezTo>
                  <a:cubicBezTo>
                    <a:pt x="9976" y="751"/>
                    <a:pt x="8741" y="149"/>
                    <a:pt x="7411" y="22"/>
                  </a:cubicBezTo>
                  <a:cubicBezTo>
                    <a:pt x="7238" y="8"/>
                    <a:pt x="7065" y="1"/>
                    <a:pt x="6893"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7" name="Google Shape;2277;p24"/>
            <p:cNvSpPr/>
            <p:nvPr/>
          </p:nvSpPr>
          <p:spPr>
            <a:xfrm>
              <a:off x="4613237" y="1067359"/>
              <a:ext cx="92534" cy="79310"/>
            </a:xfrm>
            <a:custGeom>
              <a:avLst/>
              <a:gdLst/>
              <a:ahLst/>
              <a:cxnLst/>
              <a:rect l="l" t="t" r="r" b="b"/>
              <a:pathLst>
                <a:path w="2946" h="2525" extrusionOk="0">
                  <a:moveTo>
                    <a:pt x="1235" y="232"/>
                  </a:moveTo>
                  <a:cubicBezTo>
                    <a:pt x="1837" y="232"/>
                    <a:pt x="2692" y="391"/>
                    <a:pt x="2660" y="1151"/>
                  </a:cubicBezTo>
                  <a:cubicBezTo>
                    <a:pt x="2629" y="1626"/>
                    <a:pt x="1900" y="2196"/>
                    <a:pt x="1425" y="2259"/>
                  </a:cubicBezTo>
                  <a:cubicBezTo>
                    <a:pt x="1406" y="2260"/>
                    <a:pt x="1386" y="2261"/>
                    <a:pt x="1366" y="2261"/>
                  </a:cubicBezTo>
                  <a:cubicBezTo>
                    <a:pt x="877" y="2261"/>
                    <a:pt x="378" y="1889"/>
                    <a:pt x="317" y="1341"/>
                  </a:cubicBezTo>
                  <a:cubicBezTo>
                    <a:pt x="285" y="802"/>
                    <a:pt x="760" y="391"/>
                    <a:pt x="1235" y="232"/>
                  </a:cubicBezTo>
                  <a:close/>
                  <a:moveTo>
                    <a:pt x="1486" y="1"/>
                  </a:moveTo>
                  <a:cubicBezTo>
                    <a:pt x="1346" y="1"/>
                    <a:pt x="1208" y="15"/>
                    <a:pt x="1077" y="42"/>
                  </a:cubicBezTo>
                  <a:cubicBezTo>
                    <a:pt x="1045" y="42"/>
                    <a:pt x="982" y="74"/>
                    <a:pt x="982" y="106"/>
                  </a:cubicBezTo>
                  <a:cubicBezTo>
                    <a:pt x="443" y="232"/>
                    <a:pt x="0" y="866"/>
                    <a:pt x="95" y="1467"/>
                  </a:cubicBezTo>
                  <a:cubicBezTo>
                    <a:pt x="182" y="2075"/>
                    <a:pt x="798" y="2525"/>
                    <a:pt x="1387" y="2525"/>
                  </a:cubicBezTo>
                  <a:cubicBezTo>
                    <a:pt x="1443" y="2525"/>
                    <a:pt x="1498" y="2521"/>
                    <a:pt x="1552" y="2512"/>
                  </a:cubicBezTo>
                  <a:cubicBezTo>
                    <a:pt x="2185" y="2386"/>
                    <a:pt x="2945" y="1752"/>
                    <a:pt x="2914" y="1087"/>
                  </a:cubicBezTo>
                  <a:cubicBezTo>
                    <a:pt x="2861" y="327"/>
                    <a:pt x="2158" y="1"/>
                    <a:pt x="148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8" name="Google Shape;2278;p24"/>
            <p:cNvSpPr/>
            <p:nvPr/>
          </p:nvSpPr>
          <p:spPr>
            <a:xfrm>
              <a:off x="4061143" y="701056"/>
              <a:ext cx="680435" cy="713510"/>
            </a:xfrm>
            <a:custGeom>
              <a:avLst/>
              <a:gdLst/>
              <a:ahLst/>
              <a:cxnLst/>
              <a:rect l="l" t="t" r="r" b="b"/>
              <a:pathLst>
                <a:path w="21663" h="22716" extrusionOk="0">
                  <a:moveTo>
                    <a:pt x="18615" y="3599"/>
                  </a:moveTo>
                  <a:cubicBezTo>
                    <a:pt x="18985" y="3599"/>
                    <a:pt x="19324" y="3863"/>
                    <a:pt x="19351" y="4262"/>
                  </a:cubicBezTo>
                  <a:cubicBezTo>
                    <a:pt x="19414" y="4769"/>
                    <a:pt x="19002" y="5212"/>
                    <a:pt x="18527" y="5244"/>
                  </a:cubicBezTo>
                  <a:cubicBezTo>
                    <a:pt x="18490" y="5248"/>
                    <a:pt x="18452" y="5251"/>
                    <a:pt x="18414" y="5251"/>
                  </a:cubicBezTo>
                  <a:cubicBezTo>
                    <a:pt x="17927" y="5251"/>
                    <a:pt x="17362" y="4888"/>
                    <a:pt x="17450" y="4389"/>
                  </a:cubicBezTo>
                  <a:cubicBezTo>
                    <a:pt x="17514" y="3914"/>
                    <a:pt x="17989" y="3629"/>
                    <a:pt x="18400" y="3629"/>
                  </a:cubicBezTo>
                  <a:cubicBezTo>
                    <a:pt x="18472" y="3608"/>
                    <a:pt x="18544" y="3599"/>
                    <a:pt x="18615" y="3599"/>
                  </a:cubicBezTo>
                  <a:close/>
                  <a:moveTo>
                    <a:pt x="6413" y="930"/>
                  </a:moveTo>
                  <a:cubicBezTo>
                    <a:pt x="6597" y="930"/>
                    <a:pt x="6782" y="943"/>
                    <a:pt x="6968" y="968"/>
                  </a:cubicBezTo>
                  <a:cubicBezTo>
                    <a:pt x="7031" y="968"/>
                    <a:pt x="7031" y="1032"/>
                    <a:pt x="7031" y="1032"/>
                  </a:cubicBezTo>
                  <a:cubicBezTo>
                    <a:pt x="8678" y="1285"/>
                    <a:pt x="9913" y="2710"/>
                    <a:pt x="9723" y="4547"/>
                  </a:cubicBezTo>
                  <a:cubicBezTo>
                    <a:pt x="9514" y="6313"/>
                    <a:pt x="7748" y="7824"/>
                    <a:pt x="5977" y="7824"/>
                  </a:cubicBezTo>
                  <a:cubicBezTo>
                    <a:pt x="5875" y="7824"/>
                    <a:pt x="5772" y="7819"/>
                    <a:pt x="5670" y="7809"/>
                  </a:cubicBezTo>
                  <a:cubicBezTo>
                    <a:pt x="3801" y="7682"/>
                    <a:pt x="2503" y="5972"/>
                    <a:pt x="2693" y="4135"/>
                  </a:cubicBezTo>
                  <a:cubicBezTo>
                    <a:pt x="2894" y="2205"/>
                    <a:pt x="4564" y="930"/>
                    <a:pt x="6413" y="930"/>
                  </a:cubicBezTo>
                  <a:close/>
                  <a:moveTo>
                    <a:pt x="6791" y="8486"/>
                  </a:moveTo>
                  <a:cubicBezTo>
                    <a:pt x="6851" y="8486"/>
                    <a:pt x="6910" y="8492"/>
                    <a:pt x="6968" y="8506"/>
                  </a:cubicBezTo>
                  <a:cubicBezTo>
                    <a:pt x="7063" y="8506"/>
                    <a:pt x="7095" y="8569"/>
                    <a:pt x="7063" y="8601"/>
                  </a:cubicBezTo>
                  <a:cubicBezTo>
                    <a:pt x="7443" y="8727"/>
                    <a:pt x="7696" y="9202"/>
                    <a:pt x="7570" y="9614"/>
                  </a:cubicBezTo>
                  <a:cubicBezTo>
                    <a:pt x="7460" y="9944"/>
                    <a:pt x="7063" y="10203"/>
                    <a:pt x="6649" y="10203"/>
                  </a:cubicBezTo>
                  <a:cubicBezTo>
                    <a:pt x="6587" y="10203"/>
                    <a:pt x="6524" y="10197"/>
                    <a:pt x="6461" y="10184"/>
                  </a:cubicBezTo>
                  <a:cubicBezTo>
                    <a:pt x="6018" y="10057"/>
                    <a:pt x="5796" y="9519"/>
                    <a:pt x="5891" y="9107"/>
                  </a:cubicBezTo>
                  <a:cubicBezTo>
                    <a:pt x="6054" y="8726"/>
                    <a:pt x="6428" y="8486"/>
                    <a:pt x="6791" y="8486"/>
                  </a:cubicBezTo>
                  <a:close/>
                  <a:moveTo>
                    <a:pt x="11423" y="9567"/>
                  </a:moveTo>
                  <a:cubicBezTo>
                    <a:pt x="11916" y="9567"/>
                    <a:pt x="12413" y="9777"/>
                    <a:pt x="12732" y="10184"/>
                  </a:cubicBezTo>
                  <a:cubicBezTo>
                    <a:pt x="13238" y="10913"/>
                    <a:pt x="13017" y="12053"/>
                    <a:pt x="12225" y="12528"/>
                  </a:cubicBezTo>
                  <a:cubicBezTo>
                    <a:pt x="11979" y="12675"/>
                    <a:pt x="11699" y="12743"/>
                    <a:pt x="11419" y="12743"/>
                  </a:cubicBezTo>
                  <a:cubicBezTo>
                    <a:pt x="10798" y="12743"/>
                    <a:pt x="10175" y="12408"/>
                    <a:pt x="9913" y="11863"/>
                  </a:cubicBezTo>
                  <a:cubicBezTo>
                    <a:pt x="9628" y="11229"/>
                    <a:pt x="9818" y="10469"/>
                    <a:pt x="10293" y="10057"/>
                  </a:cubicBezTo>
                  <a:cubicBezTo>
                    <a:pt x="10293" y="9994"/>
                    <a:pt x="10293" y="9994"/>
                    <a:pt x="10357" y="9962"/>
                  </a:cubicBezTo>
                  <a:cubicBezTo>
                    <a:pt x="10650" y="9697"/>
                    <a:pt x="11035" y="9567"/>
                    <a:pt x="11423" y="9567"/>
                  </a:cubicBezTo>
                  <a:close/>
                  <a:moveTo>
                    <a:pt x="16644" y="12130"/>
                  </a:moveTo>
                  <a:cubicBezTo>
                    <a:pt x="16873" y="12130"/>
                    <a:pt x="17104" y="12254"/>
                    <a:pt x="17197" y="12464"/>
                  </a:cubicBezTo>
                  <a:cubicBezTo>
                    <a:pt x="17355" y="12749"/>
                    <a:pt x="17165" y="13098"/>
                    <a:pt x="16880" y="13224"/>
                  </a:cubicBezTo>
                  <a:cubicBezTo>
                    <a:pt x="16830" y="13239"/>
                    <a:pt x="16778" y="13247"/>
                    <a:pt x="16726" y="13247"/>
                  </a:cubicBezTo>
                  <a:cubicBezTo>
                    <a:pt x="16451" y="13247"/>
                    <a:pt x="16174" y="13047"/>
                    <a:pt x="16120" y="12781"/>
                  </a:cubicBezTo>
                  <a:cubicBezTo>
                    <a:pt x="16089" y="12591"/>
                    <a:pt x="16184" y="12369"/>
                    <a:pt x="16374" y="12274"/>
                  </a:cubicBezTo>
                  <a:cubicBezTo>
                    <a:pt x="16374" y="12211"/>
                    <a:pt x="16374" y="12179"/>
                    <a:pt x="16405" y="12179"/>
                  </a:cubicBezTo>
                  <a:cubicBezTo>
                    <a:pt x="16480" y="12146"/>
                    <a:pt x="16562" y="12130"/>
                    <a:pt x="16644" y="12130"/>
                  </a:cubicBezTo>
                  <a:close/>
                  <a:moveTo>
                    <a:pt x="19135" y="11631"/>
                  </a:moveTo>
                  <a:cubicBezTo>
                    <a:pt x="19777" y="11631"/>
                    <a:pt x="20496" y="11953"/>
                    <a:pt x="20522" y="12686"/>
                  </a:cubicBezTo>
                  <a:cubicBezTo>
                    <a:pt x="20554" y="13383"/>
                    <a:pt x="19762" y="14016"/>
                    <a:pt x="19161" y="14111"/>
                  </a:cubicBezTo>
                  <a:cubicBezTo>
                    <a:pt x="19088" y="14125"/>
                    <a:pt x="19015" y="14132"/>
                    <a:pt x="18943" y="14132"/>
                  </a:cubicBezTo>
                  <a:cubicBezTo>
                    <a:pt x="18357" y="14132"/>
                    <a:pt x="17820" y="13690"/>
                    <a:pt x="17735" y="13098"/>
                  </a:cubicBezTo>
                  <a:cubicBezTo>
                    <a:pt x="17640" y="12496"/>
                    <a:pt x="18052" y="11863"/>
                    <a:pt x="18654" y="11736"/>
                  </a:cubicBezTo>
                  <a:cubicBezTo>
                    <a:pt x="18654" y="11704"/>
                    <a:pt x="18686" y="11673"/>
                    <a:pt x="18749" y="11673"/>
                  </a:cubicBezTo>
                  <a:cubicBezTo>
                    <a:pt x="18870" y="11645"/>
                    <a:pt x="19001" y="11631"/>
                    <a:pt x="19135" y="11631"/>
                  </a:cubicBezTo>
                  <a:close/>
                  <a:moveTo>
                    <a:pt x="6284" y="15196"/>
                  </a:moveTo>
                  <a:cubicBezTo>
                    <a:pt x="6368" y="15196"/>
                    <a:pt x="6450" y="15222"/>
                    <a:pt x="6525" y="15283"/>
                  </a:cubicBezTo>
                  <a:cubicBezTo>
                    <a:pt x="6936" y="15378"/>
                    <a:pt x="7190" y="15821"/>
                    <a:pt x="7095" y="16233"/>
                  </a:cubicBezTo>
                  <a:cubicBezTo>
                    <a:pt x="7042" y="16572"/>
                    <a:pt x="6732" y="16804"/>
                    <a:pt x="6376" y="16804"/>
                  </a:cubicBezTo>
                  <a:cubicBezTo>
                    <a:pt x="6300" y="16804"/>
                    <a:pt x="6222" y="16794"/>
                    <a:pt x="6145" y="16771"/>
                  </a:cubicBezTo>
                  <a:cubicBezTo>
                    <a:pt x="5701" y="16708"/>
                    <a:pt x="5385" y="16265"/>
                    <a:pt x="5543" y="15821"/>
                  </a:cubicBezTo>
                  <a:cubicBezTo>
                    <a:pt x="5642" y="15547"/>
                    <a:pt x="5977" y="15196"/>
                    <a:pt x="6284" y="15196"/>
                  </a:cubicBezTo>
                  <a:close/>
                  <a:moveTo>
                    <a:pt x="2720" y="14447"/>
                  </a:moveTo>
                  <a:cubicBezTo>
                    <a:pt x="2847" y="14447"/>
                    <a:pt x="2976" y="14461"/>
                    <a:pt x="3104" y="14491"/>
                  </a:cubicBezTo>
                  <a:cubicBezTo>
                    <a:pt x="3136" y="14523"/>
                    <a:pt x="3136" y="14523"/>
                    <a:pt x="3136" y="14554"/>
                  </a:cubicBezTo>
                  <a:cubicBezTo>
                    <a:pt x="3195" y="14546"/>
                    <a:pt x="3254" y="14542"/>
                    <a:pt x="3312" y="14542"/>
                  </a:cubicBezTo>
                  <a:cubicBezTo>
                    <a:pt x="4153" y="14542"/>
                    <a:pt x="4840" y="15374"/>
                    <a:pt x="4751" y="16233"/>
                  </a:cubicBezTo>
                  <a:cubicBezTo>
                    <a:pt x="4692" y="17201"/>
                    <a:pt x="3872" y="17925"/>
                    <a:pt x="2971" y="17925"/>
                  </a:cubicBezTo>
                  <a:cubicBezTo>
                    <a:pt x="2900" y="17925"/>
                    <a:pt x="2828" y="17921"/>
                    <a:pt x="2756" y="17911"/>
                  </a:cubicBezTo>
                  <a:cubicBezTo>
                    <a:pt x="1711" y="17785"/>
                    <a:pt x="951" y="16930"/>
                    <a:pt x="1078" y="15885"/>
                  </a:cubicBezTo>
                  <a:cubicBezTo>
                    <a:pt x="1160" y="15035"/>
                    <a:pt x="1905" y="14447"/>
                    <a:pt x="2720" y="14447"/>
                  </a:cubicBezTo>
                  <a:close/>
                  <a:moveTo>
                    <a:pt x="14133" y="19592"/>
                  </a:moveTo>
                  <a:cubicBezTo>
                    <a:pt x="14754" y="19592"/>
                    <a:pt x="15376" y="20064"/>
                    <a:pt x="15487" y="20730"/>
                  </a:cubicBezTo>
                  <a:cubicBezTo>
                    <a:pt x="15582" y="21395"/>
                    <a:pt x="15107" y="22155"/>
                    <a:pt x="14379" y="22282"/>
                  </a:cubicBezTo>
                  <a:cubicBezTo>
                    <a:pt x="14307" y="22294"/>
                    <a:pt x="14236" y="22299"/>
                    <a:pt x="14165" y="22299"/>
                  </a:cubicBezTo>
                  <a:cubicBezTo>
                    <a:pt x="13488" y="22299"/>
                    <a:pt x="12890" y="21767"/>
                    <a:pt x="12890" y="21078"/>
                  </a:cubicBezTo>
                  <a:cubicBezTo>
                    <a:pt x="12795" y="20445"/>
                    <a:pt x="13238" y="19906"/>
                    <a:pt x="13777" y="19748"/>
                  </a:cubicBezTo>
                  <a:cubicBezTo>
                    <a:pt x="13777" y="19716"/>
                    <a:pt x="13777" y="19621"/>
                    <a:pt x="13872" y="19621"/>
                  </a:cubicBezTo>
                  <a:cubicBezTo>
                    <a:pt x="13958" y="19602"/>
                    <a:pt x="14046" y="19592"/>
                    <a:pt x="14133" y="19592"/>
                  </a:cubicBezTo>
                  <a:close/>
                  <a:moveTo>
                    <a:pt x="6010" y="1"/>
                  </a:moveTo>
                  <a:cubicBezTo>
                    <a:pt x="4718" y="1"/>
                    <a:pt x="3403" y="437"/>
                    <a:pt x="2534" y="1349"/>
                  </a:cubicBezTo>
                  <a:cubicBezTo>
                    <a:pt x="1109" y="2805"/>
                    <a:pt x="1236" y="5149"/>
                    <a:pt x="2218" y="6796"/>
                  </a:cubicBezTo>
                  <a:cubicBezTo>
                    <a:pt x="3041" y="8126"/>
                    <a:pt x="4529" y="8854"/>
                    <a:pt x="5321" y="10184"/>
                  </a:cubicBezTo>
                  <a:cubicBezTo>
                    <a:pt x="5701" y="10913"/>
                    <a:pt x="5796" y="11768"/>
                    <a:pt x="5258" y="12464"/>
                  </a:cubicBezTo>
                  <a:cubicBezTo>
                    <a:pt x="4624" y="13256"/>
                    <a:pt x="3516" y="13383"/>
                    <a:pt x="2566" y="13478"/>
                  </a:cubicBezTo>
                  <a:cubicBezTo>
                    <a:pt x="1426" y="13636"/>
                    <a:pt x="1" y="14048"/>
                    <a:pt x="1" y="15505"/>
                  </a:cubicBezTo>
                  <a:cubicBezTo>
                    <a:pt x="1" y="16581"/>
                    <a:pt x="792" y="17531"/>
                    <a:pt x="1458" y="18323"/>
                  </a:cubicBezTo>
                  <a:cubicBezTo>
                    <a:pt x="2095" y="18788"/>
                    <a:pt x="2836" y="19028"/>
                    <a:pt x="3598" y="19028"/>
                  </a:cubicBezTo>
                  <a:cubicBezTo>
                    <a:pt x="4236" y="19028"/>
                    <a:pt x="4890" y="18860"/>
                    <a:pt x="5511" y="18513"/>
                  </a:cubicBezTo>
                  <a:cubicBezTo>
                    <a:pt x="6493" y="17943"/>
                    <a:pt x="7316" y="17120"/>
                    <a:pt x="8393" y="16676"/>
                  </a:cubicBezTo>
                  <a:cubicBezTo>
                    <a:pt x="8770" y="16529"/>
                    <a:pt x="9097" y="16462"/>
                    <a:pt x="9383" y="16462"/>
                  </a:cubicBezTo>
                  <a:cubicBezTo>
                    <a:pt x="10754" y="16462"/>
                    <a:pt x="11155" y="17995"/>
                    <a:pt x="11338" y="19463"/>
                  </a:cubicBezTo>
                  <a:cubicBezTo>
                    <a:pt x="11523" y="21023"/>
                    <a:pt x="12680" y="22716"/>
                    <a:pt x="14292" y="22716"/>
                  </a:cubicBezTo>
                  <a:cubicBezTo>
                    <a:pt x="14610" y="22716"/>
                    <a:pt x="14947" y="22650"/>
                    <a:pt x="15297" y="22503"/>
                  </a:cubicBezTo>
                  <a:cubicBezTo>
                    <a:pt x="17134" y="21712"/>
                    <a:pt x="17387" y="19653"/>
                    <a:pt x="16120" y="18260"/>
                  </a:cubicBezTo>
                  <a:cubicBezTo>
                    <a:pt x="15709" y="17785"/>
                    <a:pt x="13777" y="16296"/>
                    <a:pt x="14125" y="15346"/>
                  </a:cubicBezTo>
                  <a:cubicBezTo>
                    <a:pt x="14093" y="15314"/>
                    <a:pt x="14093" y="15314"/>
                    <a:pt x="14125" y="15251"/>
                  </a:cubicBezTo>
                  <a:cubicBezTo>
                    <a:pt x="14189" y="15251"/>
                    <a:pt x="14189" y="15251"/>
                    <a:pt x="14220" y="15219"/>
                  </a:cubicBezTo>
                  <a:cubicBezTo>
                    <a:pt x="14284" y="15093"/>
                    <a:pt x="14410" y="14998"/>
                    <a:pt x="14569" y="14903"/>
                  </a:cubicBezTo>
                  <a:lnTo>
                    <a:pt x="14664" y="14903"/>
                  </a:lnTo>
                  <a:cubicBezTo>
                    <a:pt x="15046" y="14712"/>
                    <a:pt x="15463" y="14647"/>
                    <a:pt x="15900" y="14647"/>
                  </a:cubicBezTo>
                  <a:cubicBezTo>
                    <a:pt x="16188" y="14647"/>
                    <a:pt x="16484" y="14675"/>
                    <a:pt x="16785" y="14713"/>
                  </a:cubicBezTo>
                  <a:cubicBezTo>
                    <a:pt x="17296" y="14751"/>
                    <a:pt x="17796" y="14834"/>
                    <a:pt x="18284" y="14834"/>
                  </a:cubicBezTo>
                  <a:cubicBezTo>
                    <a:pt x="18613" y="14834"/>
                    <a:pt x="18937" y="14796"/>
                    <a:pt x="19256" y="14681"/>
                  </a:cubicBezTo>
                  <a:cubicBezTo>
                    <a:pt x="20681" y="14206"/>
                    <a:pt x="21662" y="12433"/>
                    <a:pt x="20237" y="11261"/>
                  </a:cubicBezTo>
                  <a:cubicBezTo>
                    <a:pt x="19882" y="10966"/>
                    <a:pt x="19474" y="10861"/>
                    <a:pt x="19037" y="10861"/>
                  </a:cubicBezTo>
                  <a:cubicBezTo>
                    <a:pt x="17963" y="10861"/>
                    <a:pt x="16715" y="11495"/>
                    <a:pt x="15640" y="11495"/>
                  </a:cubicBezTo>
                  <a:cubicBezTo>
                    <a:pt x="15556" y="11495"/>
                    <a:pt x="15474" y="11491"/>
                    <a:pt x="15392" y="11483"/>
                  </a:cubicBezTo>
                  <a:cubicBezTo>
                    <a:pt x="15075" y="11419"/>
                    <a:pt x="14822" y="11356"/>
                    <a:pt x="14759" y="11039"/>
                  </a:cubicBezTo>
                  <a:cubicBezTo>
                    <a:pt x="14379" y="10121"/>
                    <a:pt x="15012" y="9519"/>
                    <a:pt x="15772" y="9107"/>
                  </a:cubicBezTo>
                  <a:cubicBezTo>
                    <a:pt x="17070" y="8347"/>
                    <a:pt x="21314" y="6352"/>
                    <a:pt x="20142" y="4230"/>
                  </a:cubicBezTo>
                  <a:cubicBezTo>
                    <a:pt x="19774" y="3551"/>
                    <a:pt x="19185" y="3302"/>
                    <a:pt x="18552" y="3302"/>
                  </a:cubicBezTo>
                  <a:cubicBezTo>
                    <a:pt x="17769" y="3302"/>
                    <a:pt x="16920" y="3683"/>
                    <a:pt x="16342" y="4104"/>
                  </a:cubicBezTo>
                  <a:cubicBezTo>
                    <a:pt x="15614" y="4705"/>
                    <a:pt x="15012" y="5402"/>
                    <a:pt x="14284" y="6036"/>
                  </a:cubicBezTo>
                  <a:cubicBezTo>
                    <a:pt x="13935" y="6352"/>
                    <a:pt x="13555" y="6637"/>
                    <a:pt x="13143" y="6827"/>
                  </a:cubicBezTo>
                  <a:cubicBezTo>
                    <a:pt x="12827" y="7081"/>
                    <a:pt x="12478" y="7271"/>
                    <a:pt x="12067" y="7302"/>
                  </a:cubicBezTo>
                  <a:lnTo>
                    <a:pt x="11718" y="7302"/>
                  </a:lnTo>
                  <a:cubicBezTo>
                    <a:pt x="11696" y="7324"/>
                    <a:pt x="11675" y="7361"/>
                    <a:pt x="11632" y="7361"/>
                  </a:cubicBezTo>
                  <a:cubicBezTo>
                    <a:pt x="11613" y="7361"/>
                    <a:pt x="11589" y="7354"/>
                    <a:pt x="11560" y="7334"/>
                  </a:cubicBezTo>
                  <a:cubicBezTo>
                    <a:pt x="10705" y="6986"/>
                    <a:pt x="10420" y="6226"/>
                    <a:pt x="10420" y="5339"/>
                  </a:cubicBezTo>
                  <a:cubicBezTo>
                    <a:pt x="10420" y="4262"/>
                    <a:pt x="10610" y="3280"/>
                    <a:pt x="10103" y="2299"/>
                  </a:cubicBezTo>
                  <a:cubicBezTo>
                    <a:pt x="9628" y="1349"/>
                    <a:pt x="8741" y="620"/>
                    <a:pt x="7728" y="272"/>
                  </a:cubicBezTo>
                  <a:cubicBezTo>
                    <a:pt x="7190" y="93"/>
                    <a:pt x="6603" y="1"/>
                    <a:pt x="6010" y="1"/>
                  </a:cubicBezTo>
                  <a:close/>
                </a:path>
              </a:pathLst>
            </a:custGeom>
            <a:solidFill>
              <a:schemeClr val="accent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9" name="Google Shape;2279;p24"/>
            <p:cNvSpPr/>
            <p:nvPr/>
          </p:nvSpPr>
          <p:spPr>
            <a:xfrm>
              <a:off x="4623162" y="1073641"/>
              <a:ext cx="73656" cy="63731"/>
            </a:xfrm>
            <a:custGeom>
              <a:avLst/>
              <a:gdLst/>
              <a:ahLst/>
              <a:cxnLst/>
              <a:rect l="l" t="t" r="r" b="b"/>
              <a:pathLst>
                <a:path w="2345" h="2029" extrusionOk="0">
                  <a:moveTo>
                    <a:pt x="919" y="1"/>
                  </a:moveTo>
                  <a:cubicBezTo>
                    <a:pt x="444" y="159"/>
                    <a:pt x="1" y="571"/>
                    <a:pt x="64" y="1109"/>
                  </a:cubicBezTo>
                  <a:cubicBezTo>
                    <a:pt x="95" y="1599"/>
                    <a:pt x="598" y="2029"/>
                    <a:pt x="1118" y="2029"/>
                  </a:cubicBezTo>
                  <a:cubicBezTo>
                    <a:pt x="1136" y="2029"/>
                    <a:pt x="1154" y="2028"/>
                    <a:pt x="1173" y="2027"/>
                  </a:cubicBezTo>
                  <a:cubicBezTo>
                    <a:pt x="1648" y="1996"/>
                    <a:pt x="2313" y="1426"/>
                    <a:pt x="2344" y="919"/>
                  </a:cubicBezTo>
                  <a:cubicBezTo>
                    <a:pt x="2344" y="159"/>
                    <a:pt x="1521" y="1"/>
                    <a:pt x="919" y="1"/>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0" name="Google Shape;2280;p24"/>
            <p:cNvSpPr/>
            <p:nvPr/>
          </p:nvSpPr>
          <p:spPr>
            <a:xfrm>
              <a:off x="4606358" y="813127"/>
              <a:ext cx="62600" cy="52706"/>
            </a:xfrm>
            <a:custGeom>
              <a:avLst/>
              <a:gdLst/>
              <a:ahLst/>
              <a:cxnLst/>
              <a:rect l="l" t="t" r="r" b="b"/>
              <a:pathLst>
                <a:path w="1993" h="1678" extrusionOk="0">
                  <a:moveTo>
                    <a:pt x="979" y="187"/>
                  </a:moveTo>
                  <a:cubicBezTo>
                    <a:pt x="979" y="219"/>
                    <a:pt x="1011" y="219"/>
                    <a:pt x="1074" y="219"/>
                  </a:cubicBezTo>
                  <a:cubicBezTo>
                    <a:pt x="1110" y="213"/>
                    <a:pt x="1146" y="209"/>
                    <a:pt x="1182" y="209"/>
                  </a:cubicBezTo>
                  <a:cubicBezTo>
                    <a:pt x="1496" y="209"/>
                    <a:pt x="1799" y="451"/>
                    <a:pt x="1771" y="821"/>
                  </a:cubicBezTo>
                  <a:cubicBezTo>
                    <a:pt x="1741" y="1179"/>
                    <a:pt x="1429" y="1425"/>
                    <a:pt x="1075" y="1425"/>
                  </a:cubicBezTo>
                  <a:cubicBezTo>
                    <a:pt x="1054" y="1425"/>
                    <a:pt x="1032" y="1424"/>
                    <a:pt x="1011" y="1422"/>
                  </a:cubicBezTo>
                  <a:cubicBezTo>
                    <a:pt x="631" y="1359"/>
                    <a:pt x="124" y="1011"/>
                    <a:pt x="377" y="567"/>
                  </a:cubicBezTo>
                  <a:cubicBezTo>
                    <a:pt x="536" y="377"/>
                    <a:pt x="757" y="251"/>
                    <a:pt x="979" y="187"/>
                  </a:cubicBezTo>
                  <a:close/>
                  <a:moveTo>
                    <a:pt x="1221" y="1"/>
                  </a:moveTo>
                  <a:cubicBezTo>
                    <a:pt x="1153" y="1"/>
                    <a:pt x="1082" y="10"/>
                    <a:pt x="1011" y="29"/>
                  </a:cubicBezTo>
                  <a:cubicBezTo>
                    <a:pt x="599" y="61"/>
                    <a:pt x="156" y="282"/>
                    <a:pt x="61" y="789"/>
                  </a:cubicBezTo>
                  <a:cubicBezTo>
                    <a:pt x="0" y="1335"/>
                    <a:pt x="579" y="1678"/>
                    <a:pt x="1073" y="1678"/>
                  </a:cubicBezTo>
                  <a:cubicBezTo>
                    <a:pt x="1095" y="1678"/>
                    <a:pt x="1116" y="1677"/>
                    <a:pt x="1137" y="1676"/>
                  </a:cubicBezTo>
                  <a:cubicBezTo>
                    <a:pt x="1613" y="1644"/>
                    <a:pt x="1993" y="1201"/>
                    <a:pt x="1961" y="694"/>
                  </a:cubicBezTo>
                  <a:cubicBezTo>
                    <a:pt x="1934" y="290"/>
                    <a:pt x="1610" y="1"/>
                    <a:pt x="1221"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1" name="Google Shape;2281;p24"/>
            <p:cNvSpPr/>
            <p:nvPr/>
          </p:nvSpPr>
          <p:spPr>
            <a:xfrm>
              <a:off x="4611226" y="819691"/>
              <a:ext cx="51669" cy="39137"/>
            </a:xfrm>
            <a:custGeom>
              <a:avLst/>
              <a:gdLst/>
              <a:ahLst/>
              <a:cxnLst/>
              <a:rect l="l" t="t" r="r" b="b"/>
              <a:pathLst>
                <a:path w="1645" h="1246" extrusionOk="0">
                  <a:moveTo>
                    <a:pt x="1027" y="0"/>
                  </a:moveTo>
                  <a:cubicBezTo>
                    <a:pt x="991" y="0"/>
                    <a:pt x="955" y="4"/>
                    <a:pt x="919" y="10"/>
                  </a:cubicBezTo>
                  <a:cubicBezTo>
                    <a:pt x="898" y="21"/>
                    <a:pt x="880" y="24"/>
                    <a:pt x="866" y="24"/>
                  </a:cubicBezTo>
                  <a:cubicBezTo>
                    <a:pt x="838" y="24"/>
                    <a:pt x="824" y="10"/>
                    <a:pt x="824" y="10"/>
                  </a:cubicBezTo>
                  <a:cubicBezTo>
                    <a:pt x="602" y="42"/>
                    <a:pt x="349" y="200"/>
                    <a:pt x="222" y="422"/>
                  </a:cubicBezTo>
                  <a:cubicBezTo>
                    <a:pt x="1" y="833"/>
                    <a:pt x="476" y="1213"/>
                    <a:pt x="856" y="1245"/>
                  </a:cubicBezTo>
                  <a:cubicBezTo>
                    <a:pt x="1236" y="1245"/>
                    <a:pt x="1584" y="992"/>
                    <a:pt x="1616" y="612"/>
                  </a:cubicBezTo>
                  <a:cubicBezTo>
                    <a:pt x="1644" y="242"/>
                    <a:pt x="1341" y="0"/>
                    <a:pt x="1027"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2" name="Google Shape;2282;p24"/>
            <p:cNvSpPr/>
            <p:nvPr/>
          </p:nvSpPr>
          <p:spPr>
            <a:xfrm>
              <a:off x="4567472" y="1081462"/>
              <a:ext cx="38823" cy="35682"/>
            </a:xfrm>
            <a:custGeom>
              <a:avLst/>
              <a:gdLst/>
              <a:ahLst/>
              <a:cxnLst/>
              <a:rect l="l" t="t" r="r" b="b"/>
              <a:pathLst>
                <a:path w="1236" h="1136" extrusionOk="0">
                  <a:moveTo>
                    <a:pt x="602" y="195"/>
                  </a:moveTo>
                  <a:cubicBezTo>
                    <a:pt x="919" y="258"/>
                    <a:pt x="1077" y="638"/>
                    <a:pt x="760" y="860"/>
                  </a:cubicBezTo>
                  <a:cubicBezTo>
                    <a:pt x="711" y="900"/>
                    <a:pt x="652" y="918"/>
                    <a:pt x="590" y="918"/>
                  </a:cubicBezTo>
                  <a:cubicBezTo>
                    <a:pt x="455" y="918"/>
                    <a:pt x="309" y="832"/>
                    <a:pt x="222" y="702"/>
                  </a:cubicBezTo>
                  <a:cubicBezTo>
                    <a:pt x="127" y="417"/>
                    <a:pt x="349" y="227"/>
                    <a:pt x="602" y="195"/>
                  </a:cubicBezTo>
                  <a:close/>
                  <a:moveTo>
                    <a:pt x="577" y="0"/>
                  </a:moveTo>
                  <a:cubicBezTo>
                    <a:pt x="489" y="0"/>
                    <a:pt x="400" y="22"/>
                    <a:pt x="317" y="68"/>
                  </a:cubicBezTo>
                  <a:cubicBezTo>
                    <a:pt x="285" y="100"/>
                    <a:pt x="285" y="100"/>
                    <a:pt x="285" y="163"/>
                  </a:cubicBezTo>
                  <a:cubicBezTo>
                    <a:pt x="127" y="258"/>
                    <a:pt x="0" y="480"/>
                    <a:pt x="32" y="670"/>
                  </a:cubicBezTo>
                  <a:cubicBezTo>
                    <a:pt x="85" y="936"/>
                    <a:pt x="363" y="1136"/>
                    <a:pt x="638" y="1136"/>
                  </a:cubicBezTo>
                  <a:cubicBezTo>
                    <a:pt x="690" y="1136"/>
                    <a:pt x="742" y="1128"/>
                    <a:pt x="792" y="1113"/>
                  </a:cubicBezTo>
                  <a:cubicBezTo>
                    <a:pt x="1077" y="987"/>
                    <a:pt x="1235" y="638"/>
                    <a:pt x="1109" y="353"/>
                  </a:cubicBezTo>
                  <a:cubicBezTo>
                    <a:pt x="997" y="129"/>
                    <a:pt x="789" y="0"/>
                    <a:pt x="577"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3" name="Google Shape;2283;p24"/>
            <p:cNvSpPr/>
            <p:nvPr/>
          </p:nvSpPr>
          <p:spPr>
            <a:xfrm>
              <a:off x="4571430" y="1088561"/>
              <a:ext cx="30876" cy="22961"/>
            </a:xfrm>
            <a:custGeom>
              <a:avLst/>
              <a:gdLst/>
              <a:ahLst/>
              <a:cxnLst/>
              <a:rect l="l" t="t" r="r" b="b"/>
              <a:pathLst>
                <a:path w="983" h="731" extrusionOk="0">
                  <a:moveTo>
                    <a:pt x="508" y="1"/>
                  </a:moveTo>
                  <a:cubicBezTo>
                    <a:pt x="223" y="1"/>
                    <a:pt x="1" y="254"/>
                    <a:pt x="159" y="507"/>
                  </a:cubicBezTo>
                  <a:cubicBezTo>
                    <a:pt x="201" y="653"/>
                    <a:pt x="338" y="730"/>
                    <a:pt x="472" y="730"/>
                  </a:cubicBezTo>
                  <a:cubicBezTo>
                    <a:pt x="542" y="730"/>
                    <a:pt x="612" y="709"/>
                    <a:pt x="666" y="666"/>
                  </a:cubicBezTo>
                  <a:cubicBezTo>
                    <a:pt x="983" y="444"/>
                    <a:pt x="793" y="96"/>
                    <a:pt x="508" y="1"/>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4" name="Google Shape;2284;p24"/>
            <p:cNvSpPr/>
            <p:nvPr/>
          </p:nvSpPr>
          <p:spPr>
            <a:xfrm>
              <a:off x="4461024" y="1316440"/>
              <a:ext cx="89550" cy="85058"/>
            </a:xfrm>
            <a:custGeom>
              <a:avLst/>
              <a:gdLst/>
              <a:ahLst/>
              <a:cxnLst/>
              <a:rect l="l" t="t" r="r" b="b"/>
              <a:pathLst>
                <a:path w="2851" h="2708" extrusionOk="0">
                  <a:moveTo>
                    <a:pt x="1331" y="219"/>
                  </a:moveTo>
                  <a:cubicBezTo>
                    <a:pt x="1806" y="283"/>
                    <a:pt x="2281" y="504"/>
                    <a:pt x="2439" y="980"/>
                  </a:cubicBezTo>
                  <a:cubicBezTo>
                    <a:pt x="2629" y="1613"/>
                    <a:pt x="2249" y="2278"/>
                    <a:pt x="1616" y="2405"/>
                  </a:cubicBezTo>
                  <a:cubicBezTo>
                    <a:pt x="1546" y="2419"/>
                    <a:pt x="1476" y="2426"/>
                    <a:pt x="1407" y="2426"/>
                  </a:cubicBezTo>
                  <a:cubicBezTo>
                    <a:pt x="876" y="2426"/>
                    <a:pt x="377" y="2015"/>
                    <a:pt x="349" y="1455"/>
                  </a:cubicBezTo>
                  <a:cubicBezTo>
                    <a:pt x="254" y="821"/>
                    <a:pt x="729" y="346"/>
                    <a:pt x="1331" y="219"/>
                  </a:cubicBezTo>
                  <a:close/>
                  <a:moveTo>
                    <a:pt x="1328" y="0"/>
                  </a:moveTo>
                  <a:cubicBezTo>
                    <a:pt x="1234" y="0"/>
                    <a:pt x="1140" y="10"/>
                    <a:pt x="1046" y="29"/>
                  </a:cubicBezTo>
                  <a:cubicBezTo>
                    <a:pt x="982" y="29"/>
                    <a:pt x="982" y="124"/>
                    <a:pt x="982" y="156"/>
                  </a:cubicBezTo>
                  <a:cubicBezTo>
                    <a:pt x="412" y="314"/>
                    <a:pt x="1" y="916"/>
                    <a:pt x="64" y="1486"/>
                  </a:cubicBezTo>
                  <a:cubicBezTo>
                    <a:pt x="150" y="2175"/>
                    <a:pt x="756" y="2707"/>
                    <a:pt x="1411" y="2707"/>
                  </a:cubicBezTo>
                  <a:cubicBezTo>
                    <a:pt x="1479" y="2707"/>
                    <a:pt x="1547" y="2702"/>
                    <a:pt x="1616" y="2690"/>
                  </a:cubicBezTo>
                  <a:cubicBezTo>
                    <a:pt x="2313" y="2563"/>
                    <a:pt x="2851" y="1803"/>
                    <a:pt x="2724" y="1138"/>
                  </a:cubicBezTo>
                  <a:cubicBezTo>
                    <a:pt x="2613" y="472"/>
                    <a:pt x="1992" y="0"/>
                    <a:pt x="132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5" name="Google Shape;2285;p24"/>
            <p:cNvSpPr/>
            <p:nvPr/>
          </p:nvSpPr>
          <p:spPr>
            <a:xfrm>
              <a:off x="4469002" y="1325298"/>
              <a:ext cx="74630" cy="68317"/>
            </a:xfrm>
            <a:custGeom>
              <a:avLst/>
              <a:gdLst/>
              <a:ahLst/>
              <a:cxnLst/>
              <a:rect l="l" t="t" r="r" b="b"/>
              <a:pathLst>
                <a:path w="2376" h="2175" extrusionOk="0">
                  <a:moveTo>
                    <a:pt x="1077" y="1"/>
                  </a:moveTo>
                  <a:cubicBezTo>
                    <a:pt x="538" y="96"/>
                    <a:pt x="0" y="571"/>
                    <a:pt x="95" y="1204"/>
                  </a:cubicBezTo>
                  <a:cubicBezTo>
                    <a:pt x="151" y="1740"/>
                    <a:pt x="634" y="2175"/>
                    <a:pt x="1164" y="2175"/>
                  </a:cubicBezTo>
                  <a:cubicBezTo>
                    <a:pt x="1229" y="2175"/>
                    <a:pt x="1296" y="2168"/>
                    <a:pt x="1362" y="2154"/>
                  </a:cubicBezTo>
                  <a:cubicBezTo>
                    <a:pt x="1964" y="2059"/>
                    <a:pt x="2375" y="1331"/>
                    <a:pt x="2185" y="729"/>
                  </a:cubicBezTo>
                  <a:cubicBezTo>
                    <a:pt x="2027" y="222"/>
                    <a:pt x="1552" y="1"/>
                    <a:pt x="1077" y="1"/>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6" name="Google Shape;2286;p24"/>
            <p:cNvSpPr/>
            <p:nvPr/>
          </p:nvSpPr>
          <p:spPr>
            <a:xfrm>
              <a:off x="4363559" y="1000048"/>
              <a:ext cx="113422" cy="100261"/>
            </a:xfrm>
            <a:custGeom>
              <a:avLst/>
              <a:gdLst/>
              <a:ahLst/>
              <a:cxnLst/>
              <a:rect l="l" t="t" r="r" b="b"/>
              <a:pathLst>
                <a:path w="3611" h="3192" extrusionOk="0">
                  <a:moveTo>
                    <a:pt x="1775" y="294"/>
                  </a:moveTo>
                  <a:cubicBezTo>
                    <a:pt x="2162" y="294"/>
                    <a:pt x="2547" y="439"/>
                    <a:pt x="2819" y="728"/>
                  </a:cubicBezTo>
                  <a:cubicBezTo>
                    <a:pt x="3357" y="1330"/>
                    <a:pt x="3167" y="2375"/>
                    <a:pt x="2502" y="2787"/>
                  </a:cubicBezTo>
                  <a:cubicBezTo>
                    <a:pt x="2283" y="2907"/>
                    <a:pt x="2041" y="2963"/>
                    <a:pt x="1803" y="2963"/>
                  </a:cubicBezTo>
                  <a:cubicBezTo>
                    <a:pt x="1283" y="2963"/>
                    <a:pt x="777" y="2694"/>
                    <a:pt x="539" y="2217"/>
                  </a:cubicBezTo>
                  <a:cubicBezTo>
                    <a:pt x="285" y="1647"/>
                    <a:pt x="475" y="950"/>
                    <a:pt x="950" y="538"/>
                  </a:cubicBezTo>
                  <a:cubicBezTo>
                    <a:pt x="1195" y="376"/>
                    <a:pt x="1485" y="294"/>
                    <a:pt x="1775" y="294"/>
                  </a:cubicBezTo>
                  <a:close/>
                  <a:moveTo>
                    <a:pt x="1802" y="1"/>
                  </a:moveTo>
                  <a:cubicBezTo>
                    <a:pt x="1412" y="1"/>
                    <a:pt x="1018" y="129"/>
                    <a:pt x="697" y="380"/>
                  </a:cubicBezTo>
                  <a:cubicBezTo>
                    <a:pt x="665" y="412"/>
                    <a:pt x="665" y="412"/>
                    <a:pt x="665" y="443"/>
                  </a:cubicBezTo>
                  <a:cubicBezTo>
                    <a:pt x="190" y="918"/>
                    <a:pt x="0" y="1647"/>
                    <a:pt x="285" y="2280"/>
                  </a:cubicBezTo>
                  <a:cubicBezTo>
                    <a:pt x="548" y="2850"/>
                    <a:pt x="1174" y="3192"/>
                    <a:pt x="1797" y="3192"/>
                  </a:cubicBezTo>
                  <a:cubicBezTo>
                    <a:pt x="2075" y="3192"/>
                    <a:pt x="2353" y="3124"/>
                    <a:pt x="2597" y="2977"/>
                  </a:cubicBezTo>
                  <a:cubicBezTo>
                    <a:pt x="3357" y="2534"/>
                    <a:pt x="3610" y="1362"/>
                    <a:pt x="3104" y="633"/>
                  </a:cubicBezTo>
                  <a:cubicBezTo>
                    <a:pt x="2785" y="208"/>
                    <a:pt x="2297" y="1"/>
                    <a:pt x="180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7" name="Google Shape;2287;p24"/>
            <p:cNvSpPr/>
            <p:nvPr/>
          </p:nvSpPr>
          <p:spPr>
            <a:xfrm>
              <a:off x="4370500" y="1009282"/>
              <a:ext cx="98533" cy="83865"/>
            </a:xfrm>
            <a:custGeom>
              <a:avLst/>
              <a:gdLst/>
              <a:ahLst/>
              <a:cxnLst/>
              <a:rect l="l" t="t" r="r" b="b"/>
              <a:pathLst>
                <a:path w="3137" h="2670" extrusionOk="0">
                  <a:moveTo>
                    <a:pt x="1554" y="0"/>
                  </a:moveTo>
                  <a:cubicBezTo>
                    <a:pt x="1264" y="0"/>
                    <a:pt x="974" y="82"/>
                    <a:pt x="729" y="244"/>
                  </a:cubicBezTo>
                  <a:cubicBezTo>
                    <a:pt x="254" y="656"/>
                    <a:pt x="1" y="1353"/>
                    <a:pt x="318" y="1923"/>
                  </a:cubicBezTo>
                  <a:cubicBezTo>
                    <a:pt x="556" y="2400"/>
                    <a:pt x="1092" y="2669"/>
                    <a:pt x="1610" y="2669"/>
                  </a:cubicBezTo>
                  <a:cubicBezTo>
                    <a:pt x="1848" y="2669"/>
                    <a:pt x="2082" y="2613"/>
                    <a:pt x="2281" y="2493"/>
                  </a:cubicBezTo>
                  <a:cubicBezTo>
                    <a:pt x="2946" y="2081"/>
                    <a:pt x="3136" y="1036"/>
                    <a:pt x="2598" y="434"/>
                  </a:cubicBezTo>
                  <a:cubicBezTo>
                    <a:pt x="2326" y="145"/>
                    <a:pt x="1941" y="0"/>
                    <a:pt x="1554"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8" name="Google Shape;2288;p24"/>
            <p:cNvSpPr/>
            <p:nvPr/>
          </p:nvSpPr>
          <p:spPr>
            <a:xfrm>
              <a:off x="4022352" y="662139"/>
              <a:ext cx="756855" cy="794956"/>
            </a:xfrm>
            <a:custGeom>
              <a:avLst/>
              <a:gdLst/>
              <a:ahLst/>
              <a:cxnLst/>
              <a:rect l="l" t="t" r="r" b="b"/>
              <a:pathLst>
                <a:path w="24096" h="25309" extrusionOk="0">
                  <a:moveTo>
                    <a:pt x="7458" y="761"/>
                  </a:moveTo>
                  <a:cubicBezTo>
                    <a:pt x="7632" y="761"/>
                    <a:pt x="7806" y="768"/>
                    <a:pt x="7981" y="782"/>
                  </a:cubicBezTo>
                  <a:cubicBezTo>
                    <a:pt x="9311" y="909"/>
                    <a:pt x="10546" y="1511"/>
                    <a:pt x="11370" y="2619"/>
                  </a:cubicBezTo>
                  <a:cubicBezTo>
                    <a:pt x="11813" y="3253"/>
                    <a:pt x="12130" y="3949"/>
                    <a:pt x="12193" y="4741"/>
                  </a:cubicBezTo>
                  <a:lnTo>
                    <a:pt x="12193" y="4899"/>
                  </a:lnTo>
                  <a:cubicBezTo>
                    <a:pt x="12257" y="5976"/>
                    <a:pt x="11718" y="7528"/>
                    <a:pt x="12922" y="8130"/>
                  </a:cubicBezTo>
                  <a:cubicBezTo>
                    <a:pt x="15043" y="8066"/>
                    <a:pt x="16152" y="5754"/>
                    <a:pt x="17830" y="4709"/>
                  </a:cubicBezTo>
                  <a:cubicBezTo>
                    <a:pt x="18421" y="4344"/>
                    <a:pt x="19127" y="4094"/>
                    <a:pt x="19810" y="4094"/>
                  </a:cubicBezTo>
                  <a:cubicBezTo>
                    <a:pt x="20372" y="4094"/>
                    <a:pt x="20920" y="4263"/>
                    <a:pt x="21377" y="4678"/>
                  </a:cubicBezTo>
                  <a:cubicBezTo>
                    <a:pt x="22391" y="5596"/>
                    <a:pt x="22074" y="6799"/>
                    <a:pt x="21314" y="7718"/>
                  </a:cubicBezTo>
                  <a:cubicBezTo>
                    <a:pt x="20807" y="8351"/>
                    <a:pt x="20079" y="8921"/>
                    <a:pt x="19414" y="9333"/>
                  </a:cubicBezTo>
                  <a:cubicBezTo>
                    <a:pt x="18749" y="9808"/>
                    <a:pt x="16247" y="10726"/>
                    <a:pt x="16310" y="11866"/>
                  </a:cubicBezTo>
                  <a:cubicBezTo>
                    <a:pt x="16405" y="11866"/>
                    <a:pt x="16437" y="11930"/>
                    <a:pt x="16437" y="12025"/>
                  </a:cubicBezTo>
                  <a:cubicBezTo>
                    <a:pt x="16419" y="12200"/>
                    <a:pt x="16632" y="12264"/>
                    <a:pt x="16956" y="12264"/>
                  </a:cubicBezTo>
                  <a:cubicBezTo>
                    <a:pt x="17805" y="12264"/>
                    <a:pt x="19424" y="11826"/>
                    <a:pt x="19699" y="11803"/>
                  </a:cubicBezTo>
                  <a:cubicBezTo>
                    <a:pt x="19915" y="11767"/>
                    <a:pt x="20132" y="11745"/>
                    <a:pt x="20347" y="11745"/>
                  </a:cubicBezTo>
                  <a:cubicBezTo>
                    <a:pt x="20697" y="11745"/>
                    <a:pt x="21043" y="11804"/>
                    <a:pt x="21377" y="11961"/>
                  </a:cubicBezTo>
                  <a:cubicBezTo>
                    <a:pt x="22169" y="12342"/>
                    <a:pt x="22771" y="13133"/>
                    <a:pt x="22676" y="14147"/>
                  </a:cubicBezTo>
                  <a:cubicBezTo>
                    <a:pt x="22486" y="15128"/>
                    <a:pt x="21662" y="15920"/>
                    <a:pt x="20776" y="16268"/>
                  </a:cubicBezTo>
                  <a:cubicBezTo>
                    <a:pt x="20459" y="16395"/>
                    <a:pt x="20142" y="16458"/>
                    <a:pt x="19794" y="16458"/>
                  </a:cubicBezTo>
                  <a:cubicBezTo>
                    <a:pt x="19682" y="16467"/>
                    <a:pt x="19570" y="16471"/>
                    <a:pt x="19458" y="16471"/>
                  </a:cubicBezTo>
                  <a:cubicBezTo>
                    <a:pt x="18636" y="16471"/>
                    <a:pt x="17816" y="16271"/>
                    <a:pt x="17016" y="16271"/>
                  </a:cubicBezTo>
                  <a:cubicBezTo>
                    <a:pt x="16693" y="16271"/>
                    <a:pt x="16373" y="16304"/>
                    <a:pt x="16057" y="16395"/>
                  </a:cubicBezTo>
                  <a:cubicBezTo>
                    <a:pt x="16057" y="16427"/>
                    <a:pt x="16025" y="16458"/>
                    <a:pt x="15962" y="16458"/>
                  </a:cubicBezTo>
                  <a:cubicBezTo>
                    <a:pt x="14980" y="17029"/>
                    <a:pt x="17830" y="19372"/>
                    <a:pt x="18179" y="19910"/>
                  </a:cubicBezTo>
                  <a:cubicBezTo>
                    <a:pt x="18685" y="20734"/>
                    <a:pt x="18780" y="21652"/>
                    <a:pt x="18337" y="22539"/>
                  </a:cubicBezTo>
                  <a:cubicBezTo>
                    <a:pt x="17787" y="23696"/>
                    <a:pt x="16713" y="24286"/>
                    <a:pt x="15614" y="24286"/>
                  </a:cubicBezTo>
                  <a:cubicBezTo>
                    <a:pt x="14879" y="24286"/>
                    <a:pt x="14133" y="24022"/>
                    <a:pt x="13523" y="23489"/>
                  </a:cubicBezTo>
                  <a:cubicBezTo>
                    <a:pt x="12573" y="22697"/>
                    <a:pt x="12320" y="21652"/>
                    <a:pt x="12193" y="20480"/>
                  </a:cubicBezTo>
                  <a:cubicBezTo>
                    <a:pt x="12162" y="20037"/>
                    <a:pt x="12162" y="19594"/>
                    <a:pt x="12003" y="19150"/>
                  </a:cubicBezTo>
                  <a:cubicBezTo>
                    <a:pt x="11737" y="18412"/>
                    <a:pt x="11164" y="18099"/>
                    <a:pt x="10527" y="18099"/>
                  </a:cubicBezTo>
                  <a:cubicBezTo>
                    <a:pt x="10181" y="18099"/>
                    <a:pt x="9816" y="18191"/>
                    <a:pt x="9470" y="18359"/>
                  </a:cubicBezTo>
                  <a:cubicBezTo>
                    <a:pt x="8836" y="18675"/>
                    <a:pt x="8298" y="19119"/>
                    <a:pt x="7696" y="19530"/>
                  </a:cubicBezTo>
                  <a:cubicBezTo>
                    <a:pt x="6780" y="20146"/>
                    <a:pt x="5772" y="20519"/>
                    <a:pt x="4810" y="20519"/>
                  </a:cubicBezTo>
                  <a:cubicBezTo>
                    <a:pt x="3742" y="20519"/>
                    <a:pt x="2730" y="20060"/>
                    <a:pt x="1964" y="18960"/>
                  </a:cubicBezTo>
                  <a:cubicBezTo>
                    <a:pt x="1204" y="18137"/>
                    <a:pt x="571" y="17092"/>
                    <a:pt x="951" y="15920"/>
                  </a:cubicBezTo>
                  <a:cubicBezTo>
                    <a:pt x="1331" y="14780"/>
                    <a:pt x="2439" y="14400"/>
                    <a:pt x="3484" y="14305"/>
                  </a:cubicBezTo>
                  <a:cubicBezTo>
                    <a:pt x="4688" y="14147"/>
                    <a:pt x="6873" y="14020"/>
                    <a:pt x="6461" y="12120"/>
                  </a:cubicBezTo>
                  <a:cubicBezTo>
                    <a:pt x="6271" y="11170"/>
                    <a:pt x="5353" y="10536"/>
                    <a:pt x="4593" y="9935"/>
                  </a:cubicBezTo>
                  <a:cubicBezTo>
                    <a:pt x="4498" y="9871"/>
                    <a:pt x="4403" y="9745"/>
                    <a:pt x="4339" y="9650"/>
                  </a:cubicBezTo>
                  <a:cubicBezTo>
                    <a:pt x="3263" y="8636"/>
                    <a:pt x="2471" y="7243"/>
                    <a:pt x="2344" y="5786"/>
                  </a:cubicBezTo>
                  <a:cubicBezTo>
                    <a:pt x="2075" y="2710"/>
                    <a:pt x="4594" y="761"/>
                    <a:pt x="7458" y="761"/>
                  </a:cubicBezTo>
                  <a:close/>
                  <a:moveTo>
                    <a:pt x="7696" y="1"/>
                  </a:moveTo>
                  <a:cubicBezTo>
                    <a:pt x="6134" y="1"/>
                    <a:pt x="4541" y="596"/>
                    <a:pt x="3389" y="1574"/>
                  </a:cubicBezTo>
                  <a:cubicBezTo>
                    <a:pt x="1489" y="3189"/>
                    <a:pt x="1109" y="6198"/>
                    <a:pt x="2471" y="8320"/>
                  </a:cubicBezTo>
                  <a:cubicBezTo>
                    <a:pt x="2914" y="8985"/>
                    <a:pt x="3706" y="9523"/>
                    <a:pt x="4371" y="10093"/>
                  </a:cubicBezTo>
                  <a:cubicBezTo>
                    <a:pt x="5068" y="10695"/>
                    <a:pt x="5669" y="11265"/>
                    <a:pt x="5828" y="12120"/>
                  </a:cubicBezTo>
                  <a:cubicBezTo>
                    <a:pt x="6461" y="13418"/>
                    <a:pt x="4719" y="13703"/>
                    <a:pt x="3801" y="13893"/>
                  </a:cubicBezTo>
                  <a:cubicBezTo>
                    <a:pt x="2534" y="14178"/>
                    <a:pt x="697" y="14558"/>
                    <a:pt x="286" y="16015"/>
                  </a:cubicBezTo>
                  <a:cubicBezTo>
                    <a:pt x="1" y="17060"/>
                    <a:pt x="444" y="18137"/>
                    <a:pt x="919" y="19119"/>
                  </a:cubicBezTo>
                  <a:cubicBezTo>
                    <a:pt x="1521" y="19910"/>
                    <a:pt x="2122" y="20575"/>
                    <a:pt x="3104" y="20987"/>
                  </a:cubicBezTo>
                  <a:cubicBezTo>
                    <a:pt x="3607" y="21183"/>
                    <a:pt x="4104" y="21270"/>
                    <a:pt x="4597" y="21270"/>
                  </a:cubicBezTo>
                  <a:cubicBezTo>
                    <a:pt x="5378" y="21270"/>
                    <a:pt x="6147" y="21052"/>
                    <a:pt x="6905" y="20702"/>
                  </a:cubicBezTo>
                  <a:cubicBezTo>
                    <a:pt x="7869" y="20220"/>
                    <a:pt x="8992" y="18877"/>
                    <a:pt x="10178" y="18877"/>
                  </a:cubicBezTo>
                  <a:cubicBezTo>
                    <a:pt x="10394" y="18877"/>
                    <a:pt x="10612" y="18921"/>
                    <a:pt x="10831" y="19024"/>
                  </a:cubicBezTo>
                  <a:cubicBezTo>
                    <a:pt x="10863" y="19024"/>
                    <a:pt x="10863" y="19087"/>
                    <a:pt x="10863" y="19087"/>
                  </a:cubicBezTo>
                  <a:cubicBezTo>
                    <a:pt x="11243" y="19245"/>
                    <a:pt x="11528" y="19657"/>
                    <a:pt x="11655" y="20132"/>
                  </a:cubicBezTo>
                  <a:cubicBezTo>
                    <a:pt x="11877" y="21209"/>
                    <a:pt x="11402" y="22191"/>
                    <a:pt x="11972" y="23236"/>
                  </a:cubicBezTo>
                  <a:cubicBezTo>
                    <a:pt x="12478" y="24217"/>
                    <a:pt x="13460" y="24882"/>
                    <a:pt x="14537" y="25167"/>
                  </a:cubicBezTo>
                  <a:cubicBezTo>
                    <a:pt x="14895" y="25263"/>
                    <a:pt x="15259" y="25309"/>
                    <a:pt x="15619" y="25309"/>
                  </a:cubicBezTo>
                  <a:cubicBezTo>
                    <a:pt x="17644" y="25309"/>
                    <a:pt x="19531" y="23857"/>
                    <a:pt x="19477" y="21652"/>
                  </a:cubicBezTo>
                  <a:cubicBezTo>
                    <a:pt x="19445" y="20575"/>
                    <a:pt x="19002" y="19625"/>
                    <a:pt x="18210" y="18960"/>
                  </a:cubicBezTo>
                  <a:cubicBezTo>
                    <a:pt x="17735" y="18517"/>
                    <a:pt x="17229" y="18169"/>
                    <a:pt x="16880" y="17599"/>
                  </a:cubicBezTo>
                  <a:lnTo>
                    <a:pt x="16849" y="17567"/>
                  </a:lnTo>
                  <a:lnTo>
                    <a:pt x="16849" y="17535"/>
                  </a:lnTo>
                  <a:cubicBezTo>
                    <a:pt x="16849" y="17504"/>
                    <a:pt x="16785" y="17504"/>
                    <a:pt x="16785" y="17440"/>
                  </a:cubicBezTo>
                  <a:cubicBezTo>
                    <a:pt x="16754" y="17409"/>
                    <a:pt x="16754" y="17377"/>
                    <a:pt x="16785" y="17345"/>
                  </a:cubicBezTo>
                  <a:cubicBezTo>
                    <a:pt x="16785" y="17314"/>
                    <a:pt x="16754" y="17250"/>
                    <a:pt x="16754" y="17219"/>
                  </a:cubicBezTo>
                  <a:cubicBezTo>
                    <a:pt x="16722" y="17124"/>
                    <a:pt x="16785" y="17092"/>
                    <a:pt x="16849" y="17060"/>
                  </a:cubicBezTo>
                  <a:cubicBezTo>
                    <a:pt x="17257" y="16924"/>
                    <a:pt x="17654" y="16887"/>
                    <a:pt x="18055" y="16887"/>
                  </a:cubicBezTo>
                  <a:cubicBezTo>
                    <a:pt x="18520" y="16887"/>
                    <a:pt x="18989" y="16937"/>
                    <a:pt x="19487" y="16937"/>
                  </a:cubicBezTo>
                  <a:cubicBezTo>
                    <a:pt x="19557" y="16937"/>
                    <a:pt x="19628" y="16936"/>
                    <a:pt x="19699" y="16934"/>
                  </a:cubicBezTo>
                  <a:lnTo>
                    <a:pt x="19857" y="16934"/>
                  </a:lnTo>
                  <a:cubicBezTo>
                    <a:pt x="21219" y="16870"/>
                    <a:pt x="22581" y="16332"/>
                    <a:pt x="23246" y="15033"/>
                  </a:cubicBezTo>
                  <a:cubicBezTo>
                    <a:pt x="24095" y="13460"/>
                    <a:pt x="23851" y="11011"/>
                    <a:pt x="21611" y="11011"/>
                  </a:cubicBezTo>
                  <a:cubicBezTo>
                    <a:pt x="21596" y="11011"/>
                    <a:pt x="21582" y="11011"/>
                    <a:pt x="21567" y="11011"/>
                  </a:cubicBezTo>
                  <a:cubicBezTo>
                    <a:pt x="20301" y="11043"/>
                    <a:pt x="18939" y="11518"/>
                    <a:pt x="17672" y="11771"/>
                  </a:cubicBezTo>
                  <a:cubicBezTo>
                    <a:pt x="17602" y="11824"/>
                    <a:pt x="17513" y="11847"/>
                    <a:pt x="17426" y="11847"/>
                  </a:cubicBezTo>
                  <a:cubicBezTo>
                    <a:pt x="17355" y="11847"/>
                    <a:pt x="17286" y="11832"/>
                    <a:pt x="17229" y="11803"/>
                  </a:cubicBezTo>
                  <a:cubicBezTo>
                    <a:pt x="17165" y="11771"/>
                    <a:pt x="17070" y="11708"/>
                    <a:pt x="17039" y="11645"/>
                  </a:cubicBezTo>
                  <a:cubicBezTo>
                    <a:pt x="17007" y="11550"/>
                    <a:pt x="17007" y="11518"/>
                    <a:pt x="17007" y="11423"/>
                  </a:cubicBezTo>
                  <a:cubicBezTo>
                    <a:pt x="16975" y="11391"/>
                    <a:pt x="16975" y="11328"/>
                    <a:pt x="17039" y="11233"/>
                  </a:cubicBezTo>
                  <a:cubicBezTo>
                    <a:pt x="17799" y="10758"/>
                    <a:pt x="18717" y="10251"/>
                    <a:pt x="19540" y="9681"/>
                  </a:cubicBezTo>
                  <a:cubicBezTo>
                    <a:pt x="20491" y="9111"/>
                    <a:pt x="21409" y="8415"/>
                    <a:pt x="21947" y="7560"/>
                  </a:cubicBezTo>
                  <a:cubicBezTo>
                    <a:pt x="23308" y="5572"/>
                    <a:pt x="21768" y="3071"/>
                    <a:pt x="19680" y="3071"/>
                  </a:cubicBezTo>
                  <a:cubicBezTo>
                    <a:pt x="19338" y="3071"/>
                    <a:pt x="18982" y="3137"/>
                    <a:pt x="18622" y="3284"/>
                  </a:cubicBezTo>
                  <a:cubicBezTo>
                    <a:pt x="16912" y="3949"/>
                    <a:pt x="16025" y="5849"/>
                    <a:pt x="14663" y="6989"/>
                  </a:cubicBezTo>
                  <a:cubicBezTo>
                    <a:pt x="14350" y="7282"/>
                    <a:pt x="13982" y="7492"/>
                    <a:pt x="13631" y="7492"/>
                  </a:cubicBezTo>
                  <a:cubicBezTo>
                    <a:pt x="13450" y="7492"/>
                    <a:pt x="13273" y="7436"/>
                    <a:pt x="13112" y="7306"/>
                  </a:cubicBezTo>
                  <a:cubicBezTo>
                    <a:pt x="13094" y="7341"/>
                    <a:pt x="13058" y="7366"/>
                    <a:pt x="13023" y="7366"/>
                  </a:cubicBezTo>
                  <a:cubicBezTo>
                    <a:pt x="12995" y="7366"/>
                    <a:pt x="12968" y="7349"/>
                    <a:pt x="12953" y="7306"/>
                  </a:cubicBezTo>
                  <a:cubicBezTo>
                    <a:pt x="12478" y="6609"/>
                    <a:pt x="12573" y="5849"/>
                    <a:pt x="12510" y="5026"/>
                  </a:cubicBezTo>
                  <a:lnTo>
                    <a:pt x="12510" y="4931"/>
                  </a:lnTo>
                  <a:cubicBezTo>
                    <a:pt x="12447" y="3348"/>
                    <a:pt x="11972" y="1732"/>
                    <a:pt x="10578" y="814"/>
                  </a:cubicBezTo>
                  <a:cubicBezTo>
                    <a:pt x="9717" y="252"/>
                    <a:pt x="8713" y="1"/>
                    <a:pt x="7696" y="1"/>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9" name="Google Shape;2289;p24"/>
            <p:cNvSpPr/>
            <p:nvPr/>
          </p:nvSpPr>
          <p:spPr>
            <a:xfrm>
              <a:off x="4140736" y="730267"/>
              <a:ext cx="232780" cy="216541"/>
            </a:xfrm>
            <a:custGeom>
              <a:avLst/>
              <a:gdLst/>
              <a:ahLst/>
              <a:cxnLst/>
              <a:rect l="l" t="t" r="r" b="b"/>
              <a:pathLst>
                <a:path w="7411" h="6894" extrusionOk="0">
                  <a:moveTo>
                    <a:pt x="3682" y="284"/>
                  </a:moveTo>
                  <a:cubicBezTo>
                    <a:pt x="5490" y="284"/>
                    <a:pt x="7083" y="1703"/>
                    <a:pt x="6809" y="3617"/>
                  </a:cubicBezTo>
                  <a:cubicBezTo>
                    <a:pt x="6625" y="5150"/>
                    <a:pt x="5046" y="6535"/>
                    <a:pt x="3479" y="6535"/>
                  </a:cubicBezTo>
                  <a:cubicBezTo>
                    <a:pt x="3428" y="6535"/>
                    <a:pt x="3377" y="6534"/>
                    <a:pt x="3326" y="6531"/>
                  </a:cubicBezTo>
                  <a:cubicBezTo>
                    <a:pt x="1520" y="6499"/>
                    <a:pt x="190" y="4694"/>
                    <a:pt x="570" y="2952"/>
                  </a:cubicBezTo>
                  <a:cubicBezTo>
                    <a:pt x="887" y="1464"/>
                    <a:pt x="2059" y="577"/>
                    <a:pt x="3452" y="292"/>
                  </a:cubicBezTo>
                  <a:cubicBezTo>
                    <a:pt x="3529" y="287"/>
                    <a:pt x="3606" y="284"/>
                    <a:pt x="3682" y="284"/>
                  </a:cubicBezTo>
                  <a:close/>
                  <a:moveTo>
                    <a:pt x="3911" y="0"/>
                  </a:moveTo>
                  <a:cubicBezTo>
                    <a:pt x="2066" y="0"/>
                    <a:pt x="421" y="1275"/>
                    <a:pt x="190" y="3205"/>
                  </a:cubicBezTo>
                  <a:cubicBezTo>
                    <a:pt x="0" y="5042"/>
                    <a:pt x="1299" y="6721"/>
                    <a:pt x="3167" y="6879"/>
                  </a:cubicBezTo>
                  <a:cubicBezTo>
                    <a:pt x="3266" y="6889"/>
                    <a:pt x="3366" y="6894"/>
                    <a:pt x="3465" y="6894"/>
                  </a:cubicBezTo>
                  <a:cubicBezTo>
                    <a:pt x="5242" y="6894"/>
                    <a:pt x="7041" y="5327"/>
                    <a:pt x="7221" y="3617"/>
                  </a:cubicBezTo>
                  <a:cubicBezTo>
                    <a:pt x="7411" y="1780"/>
                    <a:pt x="6144" y="355"/>
                    <a:pt x="4529" y="102"/>
                  </a:cubicBezTo>
                  <a:lnTo>
                    <a:pt x="4466" y="38"/>
                  </a:lnTo>
                  <a:cubicBezTo>
                    <a:pt x="4280" y="13"/>
                    <a:pt x="4095" y="0"/>
                    <a:pt x="3911"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0" name="Google Shape;2290;p24"/>
            <p:cNvSpPr/>
            <p:nvPr/>
          </p:nvSpPr>
          <p:spPr>
            <a:xfrm>
              <a:off x="4146704" y="739062"/>
              <a:ext cx="216446" cy="198354"/>
            </a:xfrm>
            <a:custGeom>
              <a:avLst/>
              <a:gdLst/>
              <a:ahLst/>
              <a:cxnLst/>
              <a:rect l="l" t="t" r="r" b="b"/>
              <a:pathLst>
                <a:path w="6891" h="6315" extrusionOk="0">
                  <a:moveTo>
                    <a:pt x="3525" y="539"/>
                  </a:moveTo>
                  <a:cubicBezTo>
                    <a:pt x="3877" y="539"/>
                    <a:pt x="4231" y="613"/>
                    <a:pt x="4561" y="772"/>
                  </a:cubicBezTo>
                  <a:cubicBezTo>
                    <a:pt x="5384" y="1152"/>
                    <a:pt x="6144" y="1975"/>
                    <a:pt x="5954" y="2925"/>
                  </a:cubicBezTo>
                  <a:lnTo>
                    <a:pt x="5922" y="2989"/>
                  </a:lnTo>
                  <a:cubicBezTo>
                    <a:pt x="5945" y="3055"/>
                    <a:pt x="5874" y="3137"/>
                    <a:pt x="5808" y="3137"/>
                  </a:cubicBezTo>
                  <a:cubicBezTo>
                    <a:pt x="5779" y="3137"/>
                    <a:pt x="5751" y="3122"/>
                    <a:pt x="5732" y="3084"/>
                  </a:cubicBezTo>
                  <a:cubicBezTo>
                    <a:pt x="4782" y="1944"/>
                    <a:pt x="3452" y="1405"/>
                    <a:pt x="1995" y="1184"/>
                  </a:cubicBezTo>
                  <a:lnTo>
                    <a:pt x="1964" y="1184"/>
                  </a:lnTo>
                  <a:cubicBezTo>
                    <a:pt x="1946" y="1190"/>
                    <a:pt x="1930" y="1192"/>
                    <a:pt x="1916" y="1192"/>
                  </a:cubicBezTo>
                  <a:cubicBezTo>
                    <a:pt x="1859" y="1192"/>
                    <a:pt x="1843" y="1146"/>
                    <a:pt x="1869" y="1120"/>
                  </a:cubicBezTo>
                  <a:lnTo>
                    <a:pt x="1932" y="1120"/>
                  </a:lnTo>
                  <a:cubicBezTo>
                    <a:pt x="1932" y="1120"/>
                    <a:pt x="1932" y="1057"/>
                    <a:pt x="1964" y="1057"/>
                  </a:cubicBezTo>
                  <a:cubicBezTo>
                    <a:pt x="2411" y="726"/>
                    <a:pt x="2966" y="539"/>
                    <a:pt x="3525" y="539"/>
                  </a:cubicBezTo>
                  <a:close/>
                  <a:moveTo>
                    <a:pt x="3540" y="0"/>
                  </a:moveTo>
                  <a:cubicBezTo>
                    <a:pt x="3448" y="0"/>
                    <a:pt x="3355" y="4"/>
                    <a:pt x="3262" y="12"/>
                  </a:cubicBezTo>
                  <a:cubicBezTo>
                    <a:pt x="1869" y="297"/>
                    <a:pt x="665" y="1184"/>
                    <a:pt x="380" y="2704"/>
                  </a:cubicBezTo>
                  <a:cubicBezTo>
                    <a:pt x="0" y="4445"/>
                    <a:pt x="1330" y="6251"/>
                    <a:pt x="3136" y="6314"/>
                  </a:cubicBezTo>
                  <a:cubicBezTo>
                    <a:pt x="3153" y="6314"/>
                    <a:pt x="3171" y="6314"/>
                    <a:pt x="3188" y="6314"/>
                  </a:cubicBezTo>
                  <a:cubicBezTo>
                    <a:pt x="4786" y="6314"/>
                    <a:pt x="6400" y="4903"/>
                    <a:pt x="6619" y="3337"/>
                  </a:cubicBezTo>
                  <a:cubicBezTo>
                    <a:pt x="6890" y="1439"/>
                    <a:pt x="5328" y="0"/>
                    <a:pt x="3540"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1" name="Google Shape;2291;p24"/>
            <p:cNvSpPr/>
            <p:nvPr/>
          </p:nvSpPr>
          <p:spPr>
            <a:xfrm>
              <a:off x="4203525" y="756086"/>
              <a:ext cx="136194" cy="83048"/>
            </a:xfrm>
            <a:custGeom>
              <a:avLst/>
              <a:gdLst/>
              <a:ahLst/>
              <a:cxnLst/>
              <a:rect l="l" t="t" r="r" b="b"/>
              <a:pathLst>
                <a:path w="4336" h="2644" extrusionOk="0">
                  <a:moveTo>
                    <a:pt x="1749" y="199"/>
                  </a:moveTo>
                  <a:cubicBezTo>
                    <a:pt x="1922" y="199"/>
                    <a:pt x="2098" y="219"/>
                    <a:pt x="2277" y="262"/>
                  </a:cubicBezTo>
                  <a:cubicBezTo>
                    <a:pt x="3163" y="452"/>
                    <a:pt x="4113" y="1243"/>
                    <a:pt x="3955" y="2288"/>
                  </a:cubicBezTo>
                  <a:cubicBezTo>
                    <a:pt x="3005" y="1243"/>
                    <a:pt x="1738" y="578"/>
                    <a:pt x="376" y="578"/>
                  </a:cubicBezTo>
                  <a:cubicBezTo>
                    <a:pt x="817" y="346"/>
                    <a:pt x="1274" y="199"/>
                    <a:pt x="1749" y="199"/>
                  </a:cubicBezTo>
                  <a:close/>
                  <a:moveTo>
                    <a:pt x="1746" y="1"/>
                  </a:moveTo>
                  <a:cubicBezTo>
                    <a:pt x="1179" y="1"/>
                    <a:pt x="605" y="203"/>
                    <a:pt x="91" y="578"/>
                  </a:cubicBezTo>
                  <a:cubicBezTo>
                    <a:pt x="91" y="578"/>
                    <a:pt x="60" y="578"/>
                    <a:pt x="60" y="610"/>
                  </a:cubicBezTo>
                  <a:lnTo>
                    <a:pt x="28" y="610"/>
                  </a:lnTo>
                  <a:cubicBezTo>
                    <a:pt x="1" y="637"/>
                    <a:pt x="44" y="711"/>
                    <a:pt x="77" y="711"/>
                  </a:cubicBezTo>
                  <a:cubicBezTo>
                    <a:pt x="82" y="711"/>
                    <a:pt x="87" y="709"/>
                    <a:pt x="91" y="705"/>
                  </a:cubicBezTo>
                  <a:lnTo>
                    <a:pt x="155" y="705"/>
                  </a:lnTo>
                  <a:cubicBezTo>
                    <a:pt x="1612" y="895"/>
                    <a:pt x="2878" y="1433"/>
                    <a:pt x="3860" y="2605"/>
                  </a:cubicBezTo>
                  <a:cubicBezTo>
                    <a:pt x="3887" y="2632"/>
                    <a:pt x="3919" y="2644"/>
                    <a:pt x="3950" y="2644"/>
                  </a:cubicBezTo>
                  <a:cubicBezTo>
                    <a:pt x="4027" y="2644"/>
                    <a:pt x="4095" y="2569"/>
                    <a:pt x="4050" y="2478"/>
                  </a:cubicBezTo>
                  <a:cubicBezTo>
                    <a:pt x="4113" y="2478"/>
                    <a:pt x="4145" y="2447"/>
                    <a:pt x="4145" y="2383"/>
                  </a:cubicBezTo>
                  <a:cubicBezTo>
                    <a:pt x="4335" y="1402"/>
                    <a:pt x="3575" y="578"/>
                    <a:pt x="2752" y="230"/>
                  </a:cubicBezTo>
                  <a:cubicBezTo>
                    <a:pt x="2429" y="75"/>
                    <a:pt x="2089" y="1"/>
                    <a:pt x="174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2" name="Google Shape;2292;p24"/>
            <p:cNvSpPr/>
            <p:nvPr/>
          </p:nvSpPr>
          <p:spPr>
            <a:xfrm>
              <a:off x="4214330" y="761708"/>
              <a:ext cx="118416" cy="66275"/>
            </a:xfrm>
            <a:custGeom>
              <a:avLst/>
              <a:gdLst/>
              <a:ahLst/>
              <a:cxnLst/>
              <a:rect l="l" t="t" r="r" b="b"/>
              <a:pathLst>
                <a:path w="3770" h="2110" extrusionOk="0">
                  <a:moveTo>
                    <a:pt x="1331" y="0"/>
                  </a:moveTo>
                  <a:cubicBezTo>
                    <a:pt x="878" y="0"/>
                    <a:pt x="424" y="145"/>
                    <a:pt x="1" y="368"/>
                  </a:cubicBezTo>
                  <a:cubicBezTo>
                    <a:pt x="1363" y="399"/>
                    <a:pt x="2661" y="1064"/>
                    <a:pt x="3579" y="2109"/>
                  </a:cubicBezTo>
                  <a:cubicBezTo>
                    <a:pt x="3769" y="1096"/>
                    <a:pt x="2788" y="304"/>
                    <a:pt x="1901" y="83"/>
                  </a:cubicBezTo>
                  <a:cubicBezTo>
                    <a:pt x="1713" y="26"/>
                    <a:pt x="1522" y="0"/>
                    <a:pt x="1331"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3" name="Google Shape;2293;p24"/>
            <p:cNvSpPr/>
            <p:nvPr/>
          </p:nvSpPr>
          <p:spPr>
            <a:xfrm>
              <a:off x="4244169" y="964900"/>
              <a:ext cx="59710" cy="55093"/>
            </a:xfrm>
            <a:custGeom>
              <a:avLst/>
              <a:gdLst/>
              <a:ahLst/>
              <a:cxnLst/>
              <a:rect l="l" t="t" r="r" b="b"/>
              <a:pathLst>
                <a:path w="1901" h="1754" extrusionOk="0">
                  <a:moveTo>
                    <a:pt x="951" y="201"/>
                  </a:moveTo>
                  <a:cubicBezTo>
                    <a:pt x="919" y="296"/>
                    <a:pt x="951" y="327"/>
                    <a:pt x="1046" y="391"/>
                  </a:cubicBezTo>
                  <a:cubicBezTo>
                    <a:pt x="1363" y="454"/>
                    <a:pt x="1584" y="771"/>
                    <a:pt x="1521" y="1087"/>
                  </a:cubicBezTo>
                  <a:cubicBezTo>
                    <a:pt x="1452" y="1317"/>
                    <a:pt x="1200" y="1480"/>
                    <a:pt x="958" y="1480"/>
                  </a:cubicBezTo>
                  <a:cubicBezTo>
                    <a:pt x="866" y="1480"/>
                    <a:pt x="776" y="1456"/>
                    <a:pt x="698" y="1404"/>
                  </a:cubicBezTo>
                  <a:cubicBezTo>
                    <a:pt x="444" y="1277"/>
                    <a:pt x="286" y="929"/>
                    <a:pt x="381" y="612"/>
                  </a:cubicBezTo>
                  <a:cubicBezTo>
                    <a:pt x="476" y="391"/>
                    <a:pt x="729" y="264"/>
                    <a:pt x="951" y="201"/>
                  </a:cubicBezTo>
                  <a:close/>
                  <a:moveTo>
                    <a:pt x="1085" y="0"/>
                  </a:moveTo>
                  <a:cubicBezTo>
                    <a:pt x="683" y="0"/>
                    <a:pt x="272" y="219"/>
                    <a:pt x="159" y="612"/>
                  </a:cubicBezTo>
                  <a:cubicBezTo>
                    <a:pt x="1" y="1056"/>
                    <a:pt x="286" y="1594"/>
                    <a:pt x="698" y="1721"/>
                  </a:cubicBezTo>
                  <a:cubicBezTo>
                    <a:pt x="775" y="1743"/>
                    <a:pt x="855" y="1754"/>
                    <a:pt x="935" y="1754"/>
                  </a:cubicBezTo>
                  <a:cubicBezTo>
                    <a:pt x="1307" y="1754"/>
                    <a:pt x="1670" y="1522"/>
                    <a:pt x="1774" y="1182"/>
                  </a:cubicBezTo>
                  <a:cubicBezTo>
                    <a:pt x="1901" y="771"/>
                    <a:pt x="1648" y="327"/>
                    <a:pt x="1268" y="169"/>
                  </a:cubicBezTo>
                  <a:cubicBezTo>
                    <a:pt x="1268" y="137"/>
                    <a:pt x="1268" y="74"/>
                    <a:pt x="1236" y="11"/>
                  </a:cubicBezTo>
                  <a:cubicBezTo>
                    <a:pt x="1186" y="4"/>
                    <a:pt x="1135" y="0"/>
                    <a:pt x="1085"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4" name="Google Shape;2294;p24"/>
            <p:cNvSpPr/>
            <p:nvPr/>
          </p:nvSpPr>
          <p:spPr>
            <a:xfrm>
              <a:off x="4253121" y="973192"/>
              <a:ext cx="40833" cy="38603"/>
            </a:xfrm>
            <a:custGeom>
              <a:avLst/>
              <a:gdLst/>
              <a:ahLst/>
              <a:cxnLst/>
              <a:rect l="l" t="t" r="r" b="b"/>
              <a:pathLst>
                <a:path w="1300" h="1229" extrusionOk="0">
                  <a:moveTo>
                    <a:pt x="666" y="0"/>
                  </a:moveTo>
                  <a:cubicBezTo>
                    <a:pt x="444" y="32"/>
                    <a:pt x="223" y="158"/>
                    <a:pt x="128" y="380"/>
                  </a:cubicBezTo>
                  <a:cubicBezTo>
                    <a:pt x="1" y="665"/>
                    <a:pt x="159" y="1013"/>
                    <a:pt x="444" y="1172"/>
                  </a:cubicBezTo>
                  <a:cubicBezTo>
                    <a:pt x="507" y="1211"/>
                    <a:pt x="581" y="1229"/>
                    <a:pt x="658" y="1229"/>
                  </a:cubicBezTo>
                  <a:cubicBezTo>
                    <a:pt x="895" y="1229"/>
                    <a:pt x="1164" y="1062"/>
                    <a:pt x="1236" y="823"/>
                  </a:cubicBezTo>
                  <a:cubicBezTo>
                    <a:pt x="1299" y="475"/>
                    <a:pt x="1078" y="190"/>
                    <a:pt x="761" y="127"/>
                  </a:cubicBezTo>
                  <a:cubicBezTo>
                    <a:pt x="666" y="127"/>
                    <a:pt x="666" y="32"/>
                    <a:pt x="666"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5" name="Google Shape;2295;p24"/>
            <p:cNvSpPr/>
            <p:nvPr/>
          </p:nvSpPr>
          <p:spPr>
            <a:xfrm>
              <a:off x="4230255" y="1178833"/>
              <a:ext cx="56726" cy="50068"/>
            </a:xfrm>
            <a:custGeom>
              <a:avLst/>
              <a:gdLst/>
              <a:ahLst/>
              <a:cxnLst/>
              <a:rect l="l" t="t" r="r" b="b"/>
              <a:pathLst>
                <a:path w="1806" h="1594" extrusionOk="0">
                  <a:moveTo>
                    <a:pt x="1077" y="230"/>
                  </a:moveTo>
                  <a:cubicBezTo>
                    <a:pt x="1612" y="527"/>
                    <a:pt x="1589" y="1382"/>
                    <a:pt x="983" y="1382"/>
                  </a:cubicBezTo>
                  <a:cubicBezTo>
                    <a:pt x="943" y="1382"/>
                    <a:pt x="901" y="1378"/>
                    <a:pt x="856" y="1370"/>
                  </a:cubicBezTo>
                  <a:cubicBezTo>
                    <a:pt x="507" y="1275"/>
                    <a:pt x="286" y="1054"/>
                    <a:pt x="317" y="705"/>
                  </a:cubicBezTo>
                  <a:cubicBezTo>
                    <a:pt x="381" y="547"/>
                    <a:pt x="476" y="389"/>
                    <a:pt x="634" y="294"/>
                  </a:cubicBezTo>
                  <a:cubicBezTo>
                    <a:pt x="792" y="230"/>
                    <a:pt x="919" y="262"/>
                    <a:pt x="1077" y="230"/>
                  </a:cubicBezTo>
                  <a:close/>
                  <a:moveTo>
                    <a:pt x="921" y="0"/>
                  </a:moveTo>
                  <a:cubicBezTo>
                    <a:pt x="576" y="0"/>
                    <a:pt x="235" y="356"/>
                    <a:pt x="159" y="610"/>
                  </a:cubicBezTo>
                  <a:cubicBezTo>
                    <a:pt x="1" y="1054"/>
                    <a:pt x="317" y="1497"/>
                    <a:pt x="761" y="1560"/>
                  </a:cubicBezTo>
                  <a:cubicBezTo>
                    <a:pt x="838" y="1583"/>
                    <a:pt x="916" y="1593"/>
                    <a:pt x="992" y="1593"/>
                  </a:cubicBezTo>
                  <a:cubicBezTo>
                    <a:pt x="1348" y="1593"/>
                    <a:pt x="1658" y="1361"/>
                    <a:pt x="1711" y="1022"/>
                  </a:cubicBezTo>
                  <a:cubicBezTo>
                    <a:pt x="1806" y="610"/>
                    <a:pt x="1552" y="135"/>
                    <a:pt x="1172" y="72"/>
                  </a:cubicBezTo>
                  <a:cubicBezTo>
                    <a:pt x="1091" y="22"/>
                    <a:pt x="1006" y="0"/>
                    <a:pt x="921"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6" name="Google Shape;2296;p24"/>
            <p:cNvSpPr/>
            <p:nvPr/>
          </p:nvSpPr>
          <p:spPr>
            <a:xfrm>
              <a:off x="4238201" y="1186058"/>
              <a:ext cx="42749" cy="36184"/>
            </a:xfrm>
            <a:custGeom>
              <a:avLst/>
              <a:gdLst/>
              <a:ahLst/>
              <a:cxnLst/>
              <a:rect l="l" t="t" r="r" b="b"/>
              <a:pathLst>
                <a:path w="1361" h="1152" extrusionOk="0">
                  <a:moveTo>
                    <a:pt x="824" y="0"/>
                  </a:moveTo>
                  <a:lnTo>
                    <a:pt x="824" y="0"/>
                  </a:lnTo>
                  <a:cubicBezTo>
                    <a:pt x="698" y="32"/>
                    <a:pt x="539" y="0"/>
                    <a:pt x="444" y="95"/>
                  </a:cubicBezTo>
                  <a:cubicBezTo>
                    <a:pt x="286" y="190"/>
                    <a:pt x="159" y="349"/>
                    <a:pt x="128" y="507"/>
                  </a:cubicBezTo>
                  <a:cubicBezTo>
                    <a:pt x="1" y="824"/>
                    <a:pt x="286" y="1109"/>
                    <a:pt x="603" y="1140"/>
                  </a:cubicBezTo>
                  <a:cubicBezTo>
                    <a:pt x="645" y="1148"/>
                    <a:pt x="685" y="1151"/>
                    <a:pt x="723" y="1151"/>
                  </a:cubicBezTo>
                  <a:cubicBezTo>
                    <a:pt x="1336" y="1151"/>
                    <a:pt x="1361" y="239"/>
                    <a:pt x="824"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7" name="Google Shape;2297;p24"/>
            <p:cNvSpPr/>
            <p:nvPr/>
          </p:nvSpPr>
          <p:spPr>
            <a:xfrm>
              <a:off x="4090983" y="1154522"/>
              <a:ext cx="122185" cy="109401"/>
            </a:xfrm>
            <a:custGeom>
              <a:avLst/>
              <a:gdLst/>
              <a:ahLst/>
              <a:cxnLst/>
              <a:rect l="l" t="t" r="r" b="b"/>
              <a:pathLst>
                <a:path w="3890" h="3483" extrusionOk="0">
                  <a:moveTo>
                    <a:pt x="2028" y="149"/>
                  </a:moveTo>
                  <a:cubicBezTo>
                    <a:pt x="1996" y="212"/>
                    <a:pt x="1996" y="276"/>
                    <a:pt x="2059" y="276"/>
                  </a:cubicBezTo>
                  <a:cubicBezTo>
                    <a:pt x="2946" y="307"/>
                    <a:pt x="3674" y="941"/>
                    <a:pt x="3579" y="1859"/>
                  </a:cubicBezTo>
                  <a:cubicBezTo>
                    <a:pt x="3466" y="2679"/>
                    <a:pt x="2748" y="3246"/>
                    <a:pt x="1987" y="3246"/>
                  </a:cubicBezTo>
                  <a:cubicBezTo>
                    <a:pt x="1895" y="3246"/>
                    <a:pt x="1803" y="3238"/>
                    <a:pt x="1711" y="3221"/>
                  </a:cubicBezTo>
                  <a:cubicBezTo>
                    <a:pt x="888" y="3094"/>
                    <a:pt x="223" y="2271"/>
                    <a:pt x="413" y="1384"/>
                  </a:cubicBezTo>
                  <a:cubicBezTo>
                    <a:pt x="571" y="592"/>
                    <a:pt x="1268" y="149"/>
                    <a:pt x="2028" y="149"/>
                  </a:cubicBezTo>
                  <a:close/>
                  <a:moveTo>
                    <a:pt x="1682" y="0"/>
                  </a:moveTo>
                  <a:cubicBezTo>
                    <a:pt x="884" y="0"/>
                    <a:pt x="177" y="612"/>
                    <a:pt x="96" y="1479"/>
                  </a:cubicBezTo>
                  <a:cubicBezTo>
                    <a:pt x="1" y="2493"/>
                    <a:pt x="761" y="3379"/>
                    <a:pt x="1743" y="3474"/>
                  </a:cubicBezTo>
                  <a:cubicBezTo>
                    <a:pt x="1802" y="3480"/>
                    <a:pt x="1861" y="3482"/>
                    <a:pt x="1919" y="3482"/>
                  </a:cubicBezTo>
                  <a:cubicBezTo>
                    <a:pt x="2893" y="3482"/>
                    <a:pt x="3741" y="2752"/>
                    <a:pt x="3801" y="1796"/>
                  </a:cubicBezTo>
                  <a:cubicBezTo>
                    <a:pt x="3890" y="937"/>
                    <a:pt x="3203" y="105"/>
                    <a:pt x="2362" y="105"/>
                  </a:cubicBezTo>
                  <a:cubicBezTo>
                    <a:pt x="2304" y="105"/>
                    <a:pt x="2245" y="109"/>
                    <a:pt x="2186" y="117"/>
                  </a:cubicBezTo>
                  <a:cubicBezTo>
                    <a:pt x="2186" y="86"/>
                    <a:pt x="2186" y="86"/>
                    <a:pt x="2091" y="54"/>
                  </a:cubicBezTo>
                  <a:cubicBezTo>
                    <a:pt x="1954" y="18"/>
                    <a:pt x="1817" y="0"/>
                    <a:pt x="1682"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8" name="Google Shape;2298;p24"/>
            <p:cNvSpPr/>
            <p:nvPr/>
          </p:nvSpPr>
          <p:spPr>
            <a:xfrm>
              <a:off x="4096950" y="1159202"/>
              <a:ext cx="108459" cy="97308"/>
            </a:xfrm>
            <a:custGeom>
              <a:avLst/>
              <a:gdLst/>
              <a:ahLst/>
              <a:cxnLst/>
              <a:rect l="l" t="t" r="r" b="b"/>
              <a:pathLst>
                <a:path w="3453" h="3098" extrusionOk="0">
                  <a:moveTo>
                    <a:pt x="1838" y="0"/>
                  </a:moveTo>
                  <a:cubicBezTo>
                    <a:pt x="1078" y="0"/>
                    <a:pt x="381" y="443"/>
                    <a:pt x="223" y="1235"/>
                  </a:cubicBezTo>
                  <a:cubicBezTo>
                    <a:pt x="1" y="2122"/>
                    <a:pt x="634" y="2914"/>
                    <a:pt x="1521" y="3072"/>
                  </a:cubicBezTo>
                  <a:cubicBezTo>
                    <a:pt x="1613" y="3089"/>
                    <a:pt x="1705" y="3097"/>
                    <a:pt x="1797" y="3097"/>
                  </a:cubicBezTo>
                  <a:cubicBezTo>
                    <a:pt x="2558" y="3097"/>
                    <a:pt x="3276" y="2530"/>
                    <a:pt x="3389" y="1710"/>
                  </a:cubicBezTo>
                  <a:cubicBezTo>
                    <a:pt x="3453" y="792"/>
                    <a:pt x="2756" y="158"/>
                    <a:pt x="1869" y="127"/>
                  </a:cubicBezTo>
                  <a:cubicBezTo>
                    <a:pt x="1838" y="127"/>
                    <a:pt x="1806" y="63"/>
                    <a:pt x="1838"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299" name="Google Shape;2299;p24"/>
          <p:cNvGrpSpPr/>
          <p:nvPr/>
        </p:nvGrpSpPr>
        <p:grpSpPr>
          <a:xfrm>
            <a:off x="7894518" y="3802281"/>
            <a:ext cx="849326" cy="792977"/>
            <a:chOff x="7676968" y="3743931"/>
            <a:chExt cx="849326" cy="792977"/>
          </a:xfrm>
        </p:grpSpPr>
        <p:sp>
          <p:nvSpPr>
            <p:cNvPr id="2300" name="Google Shape;2300;p24"/>
            <p:cNvSpPr/>
            <p:nvPr/>
          </p:nvSpPr>
          <p:spPr>
            <a:xfrm>
              <a:off x="8048014" y="3896960"/>
              <a:ext cx="478280" cy="320916"/>
            </a:xfrm>
            <a:custGeom>
              <a:avLst/>
              <a:gdLst/>
              <a:ahLst/>
              <a:cxnLst/>
              <a:rect l="l" t="t" r="r" b="b"/>
              <a:pathLst>
                <a:path w="15227" h="10217" extrusionOk="0">
                  <a:moveTo>
                    <a:pt x="9122" y="462"/>
                  </a:moveTo>
                  <a:cubicBezTo>
                    <a:pt x="9549" y="462"/>
                    <a:pt x="10010" y="568"/>
                    <a:pt x="10515" y="814"/>
                  </a:cubicBezTo>
                  <a:cubicBezTo>
                    <a:pt x="14378" y="2619"/>
                    <a:pt x="11401" y="6895"/>
                    <a:pt x="9026" y="8415"/>
                  </a:cubicBezTo>
                  <a:cubicBezTo>
                    <a:pt x="7808" y="9190"/>
                    <a:pt x="6364" y="9675"/>
                    <a:pt x="4982" y="9675"/>
                  </a:cubicBezTo>
                  <a:cubicBezTo>
                    <a:pt x="3993" y="9675"/>
                    <a:pt x="3036" y="9426"/>
                    <a:pt x="2217" y="8858"/>
                  </a:cubicBezTo>
                  <a:cubicBezTo>
                    <a:pt x="1964" y="8605"/>
                    <a:pt x="1711" y="8383"/>
                    <a:pt x="1426" y="8161"/>
                  </a:cubicBezTo>
                  <a:cubicBezTo>
                    <a:pt x="1172" y="7781"/>
                    <a:pt x="950" y="7433"/>
                    <a:pt x="665" y="7053"/>
                  </a:cubicBezTo>
                  <a:cubicBezTo>
                    <a:pt x="349" y="6230"/>
                    <a:pt x="475" y="5375"/>
                    <a:pt x="1742" y="4963"/>
                  </a:cubicBezTo>
                  <a:cubicBezTo>
                    <a:pt x="2217" y="4836"/>
                    <a:pt x="2724" y="4900"/>
                    <a:pt x="3231" y="4741"/>
                  </a:cubicBezTo>
                  <a:cubicBezTo>
                    <a:pt x="3864" y="4488"/>
                    <a:pt x="4434" y="4045"/>
                    <a:pt x="4909" y="3569"/>
                  </a:cubicBezTo>
                  <a:cubicBezTo>
                    <a:pt x="6160" y="2293"/>
                    <a:pt x="7348" y="462"/>
                    <a:pt x="9122" y="462"/>
                  </a:cubicBezTo>
                  <a:close/>
                  <a:moveTo>
                    <a:pt x="9159" y="1"/>
                  </a:moveTo>
                  <a:cubicBezTo>
                    <a:pt x="8860" y="1"/>
                    <a:pt x="8560" y="39"/>
                    <a:pt x="8266" y="118"/>
                  </a:cubicBezTo>
                  <a:cubicBezTo>
                    <a:pt x="6841" y="498"/>
                    <a:pt x="5986" y="1669"/>
                    <a:pt x="5004" y="2746"/>
                  </a:cubicBezTo>
                  <a:cubicBezTo>
                    <a:pt x="4434" y="3443"/>
                    <a:pt x="3769" y="4140"/>
                    <a:pt x="2819" y="4361"/>
                  </a:cubicBezTo>
                  <a:cubicBezTo>
                    <a:pt x="2122" y="4551"/>
                    <a:pt x="1394" y="4456"/>
                    <a:pt x="792" y="4900"/>
                  </a:cubicBezTo>
                  <a:cubicBezTo>
                    <a:pt x="0" y="5470"/>
                    <a:pt x="0" y="6388"/>
                    <a:pt x="285" y="7180"/>
                  </a:cubicBezTo>
                  <a:cubicBezTo>
                    <a:pt x="317" y="7465"/>
                    <a:pt x="475" y="7750"/>
                    <a:pt x="665" y="8003"/>
                  </a:cubicBezTo>
                  <a:cubicBezTo>
                    <a:pt x="1014" y="8541"/>
                    <a:pt x="1489" y="9017"/>
                    <a:pt x="1932" y="9397"/>
                  </a:cubicBezTo>
                  <a:cubicBezTo>
                    <a:pt x="1980" y="9412"/>
                    <a:pt x="2019" y="9420"/>
                    <a:pt x="2051" y="9420"/>
                  </a:cubicBezTo>
                  <a:cubicBezTo>
                    <a:pt x="2083" y="9420"/>
                    <a:pt x="2106" y="9412"/>
                    <a:pt x="2122" y="9397"/>
                  </a:cubicBezTo>
                  <a:cubicBezTo>
                    <a:pt x="2920" y="9966"/>
                    <a:pt x="3879" y="10216"/>
                    <a:pt x="4891" y="10216"/>
                  </a:cubicBezTo>
                  <a:cubicBezTo>
                    <a:pt x="9504" y="10216"/>
                    <a:pt x="15227" y="5023"/>
                    <a:pt x="11876" y="1258"/>
                  </a:cubicBezTo>
                  <a:cubicBezTo>
                    <a:pt x="11190" y="449"/>
                    <a:pt x="10181" y="1"/>
                    <a:pt x="915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1" name="Google Shape;2301;p24"/>
            <p:cNvSpPr/>
            <p:nvPr/>
          </p:nvSpPr>
          <p:spPr>
            <a:xfrm>
              <a:off x="8252619" y="3953279"/>
              <a:ext cx="165468" cy="93602"/>
            </a:xfrm>
            <a:custGeom>
              <a:avLst/>
              <a:gdLst/>
              <a:ahLst/>
              <a:cxnLst/>
              <a:rect l="l" t="t" r="r" b="b"/>
              <a:pathLst>
                <a:path w="5268" h="2980" extrusionOk="0">
                  <a:moveTo>
                    <a:pt x="2918" y="240"/>
                  </a:moveTo>
                  <a:cubicBezTo>
                    <a:pt x="3723" y="240"/>
                    <a:pt x="4448" y="610"/>
                    <a:pt x="4634" y="1555"/>
                  </a:cubicBezTo>
                  <a:cubicBezTo>
                    <a:pt x="4697" y="2220"/>
                    <a:pt x="4444" y="2568"/>
                    <a:pt x="3811" y="2695"/>
                  </a:cubicBezTo>
                  <a:cubicBezTo>
                    <a:pt x="3589" y="2663"/>
                    <a:pt x="3367" y="2537"/>
                    <a:pt x="3209" y="2378"/>
                  </a:cubicBezTo>
                  <a:cubicBezTo>
                    <a:pt x="3145" y="2347"/>
                    <a:pt x="3050" y="2252"/>
                    <a:pt x="2987" y="2220"/>
                  </a:cubicBezTo>
                  <a:cubicBezTo>
                    <a:pt x="2802" y="2146"/>
                    <a:pt x="2649" y="2115"/>
                    <a:pt x="2490" y="2115"/>
                  </a:cubicBezTo>
                  <a:cubicBezTo>
                    <a:pt x="2378" y="2115"/>
                    <a:pt x="2263" y="2130"/>
                    <a:pt x="2132" y="2157"/>
                  </a:cubicBezTo>
                  <a:cubicBezTo>
                    <a:pt x="2037" y="2157"/>
                    <a:pt x="1942" y="2157"/>
                    <a:pt x="1847" y="2188"/>
                  </a:cubicBezTo>
                  <a:cubicBezTo>
                    <a:pt x="1732" y="2219"/>
                    <a:pt x="1628" y="2235"/>
                    <a:pt x="1534" y="2235"/>
                  </a:cubicBezTo>
                  <a:cubicBezTo>
                    <a:pt x="1057" y="2235"/>
                    <a:pt x="849" y="1826"/>
                    <a:pt x="929" y="953"/>
                  </a:cubicBezTo>
                  <a:cubicBezTo>
                    <a:pt x="1446" y="524"/>
                    <a:pt x="2213" y="240"/>
                    <a:pt x="2918" y="240"/>
                  </a:cubicBezTo>
                  <a:close/>
                  <a:moveTo>
                    <a:pt x="2717" y="1"/>
                  </a:moveTo>
                  <a:cubicBezTo>
                    <a:pt x="2036" y="1"/>
                    <a:pt x="1374" y="262"/>
                    <a:pt x="834" y="731"/>
                  </a:cubicBezTo>
                  <a:cubicBezTo>
                    <a:pt x="818" y="700"/>
                    <a:pt x="802" y="684"/>
                    <a:pt x="786" y="684"/>
                  </a:cubicBezTo>
                  <a:cubicBezTo>
                    <a:pt x="770" y="684"/>
                    <a:pt x="754" y="700"/>
                    <a:pt x="739" y="731"/>
                  </a:cubicBezTo>
                  <a:cubicBezTo>
                    <a:pt x="1" y="1500"/>
                    <a:pt x="487" y="2508"/>
                    <a:pt x="1501" y="2508"/>
                  </a:cubicBezTo>
                  <a:cubicBezTo>
                    <a:pt x="1531" y="2508"/>
                    <a:pt x="1562" y="2507"/>
                    <a:pt x="1594" y="2505"/>
                  </a:cubicBezTo>
                  <a:cubicBezTo>
                    <a:pt x="1930" y="2490"/>
                    <a:pt x="2118" y="2449"/>
                    <a:pt x="2301" y="2449"/>
                  </a:cubicBezTo>
                  <a:cubicBezTo>
                    <a:pt x="2514" y="2449"/>
                    <a:pt x="2720" y="2505"/>
                    <a:pt x="3145" y="2727"/>
                  </a:cubicBezTo>
                  <a:cubicBezTo>
                    <a:pt x="3367" y="2853"/>
                    <a:pt x="3494" y="2980"/>
                    <a:pt x="3779" y="2980"/>
                  </a:cubicBezTo>
                  <a:cubicBezTo>
                    <a:pt x="4222" y="2980"/>
                    <a:pt x="4602" y="2663"/>
                    <a:pt x="4792" y="2315"/>
                  </a:cubicBezTo>
                  <a:cubicBezTo>
                    <a:pt x="5267" y="1301"/>
                    <a:pt x="4286" y="320"/>
                    <a:pt x="3430" y="98"/>
                  </a:cubicBezTo>
                  <a:cubicBezTo>
                    <a:pt x="3193" y="33"/>
                    <a:pt x="2954" y="1"/>
                    <a:pt x="2717"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2" name="Google Shape;2302;p24"/>
            <p:cNvSpPr/>
            <p:nvPr/>
          </p:nvSpPr>
          <p:spPr>
            <a:xfrm>
              <a:off x="8279318" y="3959718"/>
              <a:ext cx="121839" cy="77237"/>
            </a:xfrm>
            <a:custGeom>
              <a:avLst/>
              <a:gdLst/>
              <a:ahLst/>
              <a:cxnLst/>
              <a:rect l="l" t="t" r="r" b="b"/>
              <a:pathLst>
                <a:path w="3879" h="2459" extrusionOk="0">
                  <a:moveTo>
                    <a:pt x="2080" y="0"/>
                  </a:moveTo>
                  <a:cubicBezTo>
                    <a:pt x="1371" y="0"/>
                    <a:pt x="599" y="283"/>
                    <a:pt x="79" y="685"/>
                  </a:cubicBezTo>
                  <a:cubicBezTo>
                    <a:pt x="0" y="1520"/>
                    <a:pt x="202" y="1947"/>
                    <a:pt x="665" y="1947"/>
                  </a:cubicBezTo>
                  <a:cubicBezTo>
                    <a:pt x="764" y="1947"/>
                    <a:pt x="875" y="1927"/>
                    <a:pt x="997" y="1888"/>
                  </a:cubicBezTo>
                  <a:cubicBezTo>
                    <a:pt x="1092" y="1888"/>
                    <a:pt x="1187" y="1856"/>
                    <a:pt x="1314" y="1856"/>
                  </a:cubicBezTo>
                  <a:cubicBezTo>
                    <a:pt x="1419" y="1856"/>
                    <a:pt x="1514" y="1853"/>
                    <a:pt x="1605" y="1853"/>
                  </a:cubicBezTo>
                  <a:cubicBezTo>
                    <a:pt x="1785" y="1853"/>
                    <a:pt x="1947" y="1867"/>
                    <a:pt x="2137" y="1952"/>
                  </a:cubicBezTo>
                  <a:cubicBezTo>
                    <a:pt x="2200" y="1983"/>
                    <a:pt x="2295" y="2015"/>
                    <a:pt x="2359" y="2110"/>
                  </a:cubicBezTo>
                  <a:cubicBezTo>
                    <a:pt x="2517" y="2332"/>
                    <a:pt x="2739" y="2395"/>
                    <a:pt x="2961" y="2458"/>
                  </a:cubicBezTo>
                  <a:cubicBezTo>
                    <a:pt x="3594" y="2332"/>
                    <a:pt x="3879" y="1983"/>
                    <a:pt x="3784" y="1318"/>
                  </a:cubicBezTo>
                  <a:cubicBezTo>
                    <a:pt x="3599" y="361"/>
                    <a:pt x="2880" y="0"/>
                    <a:pt x="2080"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3" name="Google Shape;2303;p24"/>
            <p:cNvSpPr/>
            <p:nvPr/>
          </p:nvSpPr>
          <p:spPr>
            <a:xfrm>
              <a:off x="8057971" y="3911472"/>
              <a:ext cx="441687" cy="289380"/>
            </a:xfrm>
            <a:custGeom>
              <a:avLst/>
              <a:gdLst/>
              <a:ahLst/>
              <a:cxnLst/>
              <a:rect l="l" t="t" r="r" b="b"/>
              <a:pathLst>
                <a:path w="14062" h="9213" extrusionOk="0">
                  <a:moveTo>
                    <a:pt x="8969" y="1314"/>
                  </a:moveTo>
                  <a:cubicBezTo>
                    <a:pt x="9198" y="1314"/>
                    <a:pt x="9430" y="1342"/>
                    <a:pt x="9659" y="1397"/>
                  </a:cubicBezTo>
                  <a:cubicBezTo>
                    <a:pt x="10514" y="1651"/>
                    <a:pt x="11528" y="2632"/>
                    <a:pt x="11053" y="3646"/>
                  </a:cubicBezTo>
                  <a:cubicBezTo>
                    <a:pt x="10831" y="3994"/>
                    <a:pt x="10451" y="4311"/>
                    <a:pt x="10039" y="4311"/>
                  </a:cubicBezTo>
                  <a:cubicBezTo>
                    <a:pt x="9786" y="4311"/>
                    <a:pt x="9659" y="4184"/>
                    <a:pt x="9406" y="4058"/>
                  </a:cubicBezTo>
                  <a:cubicBezTo>
                    <a:pt x="8967" y="3830"/>
                    <a:pt x="8762" y="3767"/>
                    <a:pt x="8548" y="3767"/>
                  </a:cubicBezTo>
                  <a:cubicBezTo>
                    <a:pt x="8375" y="3767"/>
                    <a:pt x="8197" y="3808"/>
                    <a:pt x="7886" y="3836"/>
                  </a:cubicBezTo>
                  <a:cubicBezTo>
                    <a:pt x="7854" y="3838"/>
                    <a:pt x="7823" y="3839"/>
                    <a:pt x="7793" y="3839"/>
                  </a:cubicBezTo>
                  <a:cubicBezTo>
                    <a:pt x="6775" y="3839"/>
                    <a:pt x="6230" y="2831"/>
                    <a:pt x="6999" y="2062"/>
                  </a:cubicBezTo>
                  <a:cubicBezTo>
                    <a:pt x="7015" y="2031"/>
                    <a:pt x="7039" y="2015"/>
                    <a:pt x="7062" y="2015"/>
                  </a:cubicBezTo>
                  <a:cubicBezTo>
                    <a:pt x="7086" y="2015"/>
                    <a:pt x="7110" y="2031"/>
                    <a:pt x="7126" y="2062"/>
                  </a:cubicBezTo>
                  <a:cubicBezTo>
                    <a:pt x="7624" y="1564"/>
                    <a:pt x="8284" y="1314"/>
                    <a:pt x="8969" y="1314"/>
                  </a:cubicBezTo>
                  <a:close/>
                  <a:moveTo>
                    <a:pt x="8805" y="0"/>
                  </a:moveTo>
                  <a:cubicBezTo>
                    <a:pt x="7030" y="0"/>
                    <a:pt x="5836" y="1831"/>
                    <a:pt x="4560" y="3107"/>
                  </a:cubicBezTo>
                  <a:cubicBezTo>
                    <a:pt x="4085" y="3583"/>
                    <a:pt x="3515" y="4026"/>
                    <a:pt x="2882" y="4248"/>
                  </a:cubicBezTo>
                  <a:cubicBezTo>
                    <a:pt x="2407" y="4438"/>
                    <a:pt x="1869" y="4343"/>
                    <a:pt x="1394" y="4501"/>
                  </a:cubicBezTo>
                  <a:cubicBezTo>
                    <a:pt x="127" y="4881"/>
                    <a:pt x="0" y="5768"/>
                    <a:pt x="317" y="6591"/>
                  </a:cubicBezTo>
                  <a:cubicBezTo>
                    <a:pt x="538" y="6971"/>
                    <a:pt x="823" y="7351"/>
                    <a:pt x="1077" y="7699"/>
                  </a:cubicBezTo>
                  <a:cubicBezTo>
                    <a:pt x="1330" y="7953"/>
                    <a:pt x="1615" y="8143"/>
                    <a:pt x="1869" y="8396"/>
                  </a:cubicBezTo>
                  <a:cubicBezTo>
                    <a:pt x="2688" y="8964"/>
                    <a:pt x="3650" y="9213"/>
                    <a:pt x="4646" y="9213"/>
                  </a:cubicBezTo>
                  <a:cubicBezTo>
                    <a:pt x="6036" y="9213"/>
                    <a:pt x="7491" y="8728"/>
                    <a:pt x="8709" y="7953"/>
                  </a:cubicBezTo>
                  <a:cubicBezTo>
                    <a:pt x="11084" y="6433"/>
                    <a:pt x="14061" y="2157"/>
                    <a:pt x="10198" y="352"/>
                  </a:cubicBezTo>
                  <a:cubicBezTo>
                    <a:pt x="9693" y="106"/>
                    <a:pt x="9232" y="0"/>
                    <a:pt x="8805"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4" name="Google Shape;2304;p24"/>
            <p:cNvSpPr/>
            <p:nvPr/>
          </p:nvSpPr>
          <p:spPr>
            <a:xfrm>
              <a:off x="7679952" y="3743931"/>
              <a:ext cx="363100" cy="242642"/>
            </a:xfrm>
            <a:custGeom>
              <a:avLst/>
              <a:gdLst/>
              <a:ahLst/>
              <a:cxnLst/>
              <a:rect l="l" t="t" r="r" b="b"/>
              <a:pathLst>
                <a:path w="11560" h="7725" extrusionOk="0">
                  <a:moveTo>
                    <a:pt x="4380" y="424"/>
                  </a:moveTo>
                  <a:cubicBezTo>
                    <a:pt x="7340" y="424"/>
                    <a:pt x="10790" y="2279"/>
                    <a:pt x="10768" y="4926"/>
                  </a:cubicBezTo>
                  <a:cubicBezTo>
                    <a:pt x="10768" y="6208"/>
                    <a:pt x="9750" y="7397"/>
                    <a:pt x="8475" y="7397"/>
                  </a:cubicBezTo>
                  <a:cubicBezTo>
                    <a:pt x="8458" y="7397"/>
                    <a:pt x="8442" y="7397"/>
                    <a:pt x="8425" y="7396"/>
                  </a:cubicBezTo>
                  <a:cubicBezTo>
                    <a:pt x="7158" y="7301"/>
                    <a:pt x="6683" y="6193"/>
                    <a:pt x="5765" y="5560"/>
                  </a:cubicBezTo>
                  <a:cubicBezTo>
                    <a:pt x="5385" y="5275"/>
                    <a:pt x="4973" y="5148"/>
                    <a:pt x="4498" y="5085"/>
                  </a:cubicBezTo>
                  <a:cubicBezTo>
                    <a:pt x="4368" y="5061"/>
                    <a:pt x="4189" y="5054"/>
                    <a:pt x="3979" y="5054"/>
                  </a:cubicBezTo>
                  <a:cubicBezTo>
                    <a:pt x="3676" y="5054"/>
                    <a:pt x="3307" y="5069"/>
                    <a:pt x="2924" y="5069"/>
                  </a:cubicBezTo>
                  <a:cubicBezTo>
                    <a:pt x="1762" y="5069"/>
                    <a:pt x="465" y="4938"/>
                    <a:pt x="444" y="3881"/>
                  </a:cubicBezTo>
                  <a:lnTo>
                    <a:pt x="349" y="3881"/>
                  </a:lnTo>
                  <a:cubicBezTo>
                    <a:pt x="444" y="3216"/>
                    <a:pt x="603" y="2583"/>
                    <a:pt x="824" y="1918"/>
                  </a:cubicBezTo>
                  <a:cubicBezTo>
                    <a:pt x="1569" y="879"/>
                    <a:pt x="2915" y="424"/>
                    <a:pt x="4380" y="424"/>
                  </a:cubicBezTo>
                  <a:close/>
                  <a:moveTo>
                    <a:pt x="4472" y="1"/>
                  </a:moveTo>
                  <a:cubicBezTo>
                    <a:pt x="2847" y="1"/>
                    <a:pt x="1019" y="566"/>
                    <a:pt x="286" y="1886"/>
                  </a:cubicBezTo>
                  <a:cubicBezTo>
                    <a:pt x="318" y="1918"/>
                    <a:pt x="318" y="1918"/>
                    <a:pt x="349" y="1918"/>
                  </a:cubicBezTo>
                  <a:cubicBezTo>
                    <a:pt x="349" y="1981"/>
                    <a:pt x="318" y="2044"/>
                    <a:pt x="318" y="2076"/>
                  </a:cubicBezTo>
                  <a:cubicBezTo>
                    <a:pt x="33" y="2424"/>
                    <a:pt x="1" y="3026"/>
                    <a:pt x="1" y="3406"/>
                  </a:cubicBezTo>
                  <a:cubicBezTo>
                    <a:pt x="1" y="3564"/>
                    <a:pt x="33" y="3786"/>
                    <a:pt x="64" y="3944"/>
                  </a:cubicBezTo>
                  <a:cubicBezTo>
                    <a:pt x="64" y="4008"/>
                    <a:pt x="128" y="4039"/>
                    <a:pt x="128" y="4135"/>
                  </a:cubicBezTo>
                  <a:cubicBezTo>
                    <a:pt x="128" y="4166"/>
                    <a:pt x="159" y="4261"/>
                    <a:pt x="159" y="4293"/>
                  </a:cubicBezTo>
                  <a:cubicBezTo>
                    <a:pt x="159" y="4325"/>
                    <a:pt x="191" y="4325"/>
                    <a:pt x="191" y="4325"/>
                  </a:cubicBezTo>
                  <a:lnTo>
                    <a:pt x="318" y="4578"/>
                  </a:lnTo>
                  <a:cubicBezTo>
                    <a:pt x="444" y="4800"/>
                    <a:pt x="539" y="4958"/>
                    <a:pt x="698" y="5148"/>
                  </a:cubicBezTo>
                  <a:cubicBezTo>
                    <a:pt x="745" y="5195"/>
                    <a:pt x="785" y="5219"/>
                    <a:pt x="820" y="5219"/>
                  </a:cubicBezTo>
                  <a:cubicBezTo>
                    <a:pt x="856" y="5219"/>
                    <a:pt x="888" y="5195"/>
                    <a:pt x="919" y="5148"/>
                  </a:cubicBezTo>
                  <a:lnTo>
                    <a:pt x="1394" y="5401"/>
                  </a:lnTo>
                  <a:cubicBezTo>
                    <a:pt x="1743" y="5528"/>
                    <a:pt x="2107" y="5560"/>
                    <a:pt x="2479" y="5560"/>
                  </a:cubicBezTo>
                  <a:cubicBezTo>
                    <a:pt x="2851" y="5560"/>
                    <a:pt x="3231" y="5528"/>
                    <a:pt x="3611" y="5528"/>
                  </a:cubicBezTo>
                  <a:cubicBezTo>
                    <a:pt x="4910" y="5528"/>
                    <a:pt x="5543" y="6003"/>
                    <a:pt x="6461" y="6858"/>
                  </a:cubicBezTo>
                  <a:cubicBezTo>
                    <a:pt x="7069" y="7442"/>
                    <a:pt x="7831" y="7724"/>
                    <a:pt x="8567" y="7724"/>
                  </a:cubicBezTo>
                  <a:cubicBezTo>
                    <a:pt x="9828" y="7724"/>
                    <a:pt x="11012" y="6897"/>
                    <a:pt x="11212" y="5338"/>
                  </a:cubicBezTo>
                  <a:cubicBezTo>
                    <a:pt x="11560" y="2393"/>
                    <a:pt x="8235" y="651"/>
                    <a:pt x="5828" y="144"/>
                  </a:cubicBezTo>
                  <a:cubicBezTo>
                    <a:pt x="5416" y="50"/>
                    <a:pt x="4953" y="1"/>
                    <a:pt x="4472"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5" name="Google Shape;2305;p24"/>
            <p:cNvSpPr/>
            <p:nvPr/>
          </p:nvSpPr>
          <p:spPr>
            <a:xfrm>
              <a:off x="7689909" y="3757249"/>
              <a:ext cx="333260" cy="217200"/>
            </a:xfrm>
            <a:custGeom>
              <a:avLst/>
              <a:gdLst/>
              <a:ahLst/>
              <a:cxnLst/>
              <a:rect l="l" t="t" r="r" b="b"/>
              <a:pathLst>
                <a:path w="10610" h="6915" extrusionOk="0">
                  <a:moveTo>
                    <a:pt x="7625" y="1612"/>
                  </a:moveTo>
                  <a:cubicBezTo>
                    <a:pt x="8111" y="1612"/>
                    <a:pt x="8625" y="1756"/>
                    <a:pt x="8931" y="1937"/>
                  </a:cubicBezTo>
                  <a:cubicBezTo>
                    <a:pt x="10198" y="2665"/>
                    <a:pt x="10610" y="4376"/>
                    <a:pt x="9786" y="5579"/>
                  </a:cubicBezTo>
                  <a:cubicBezTo>
                    <a:pt x="9425" y="6092"/>
                    <a:pt x="8848" y="6400"/>
                    <a:pt x="8272" y="6400"/>
                  </a:cubicBezTo>
                  <a:cubicBezTo>
                    <a:pt x="7889" y="6400"/>
                    <a:pt x="7506" y="6263"/>
                    <a:pt x="7189" y="5959"/>
                  </a:cubicBezTo>
                  <a:cubicBezTo>
                    <a:pt x="7158" y="5959"/>
                    <a:pt x="7126" y="5959"/>
                    <a:pt x="7094" y="5927"/>
                  </a:cubicBezTo>
                  <a:cubicBezTo>
                    <a:pt x="6619" y="5421"/>
                    <a:pt x="7094" y="4851"/>
                    <a:pt x="7126" y="4249"/>
                  </a:cubicBezTo>
                  <a:cubicBezTo>
                    <a:pt x="7189" y="3615"/>
                    <a:pt x="6873" y="3552"/>
                    <a:pt x="6619" y="3077"/>
                  </a:cubicBezTo>
                  <a:cubicBezTo>
                    <a:pt x="6493" y="2887"/>
                    <a:pt x="6398" y="2729"/>
                    <a:pt x="6398" y="2539"/>
                  </a:cubicBezTo>
                  <a:cubicBezTo>
                    <a:pt x="6433" y="1846"/>
                    <a:pt x="7006" y="1612"/>
                    <a:pt x="7625" y="1612"/>
                  </a:cubicBezTo>
                  <a:close/>
                  <a:moveTo>
                    <a:pt x="4092" y="0"/>
                  </a:moveTo>
                  <a:cubicBezTo>
                    <a:pt x="2626" y="0"/>
                    <a:pt x="1273" y="455"/>
                    <a:pt x="507" y="1494"/>
                  </a:cubicBezTo>
                  <a:cubicBezTo>
                    <a:pt x="222" y="2159"/>
                    <a:pt x="127" y="2792"/>
                    <a:pt x="1" y="3425"/>
                  </a:cubicBezTo>
                  <a:lnTo>
                    <a:pt x="64" y="3425"/>
                  </a:lnTo>
                  <a:cubicBezTo>
                    <a:pt x="84" y="4486"/>
                    <a:pt x="1391" y="4627"/>
                    <a:pt x="2564" y="4627"/>
                  </a:cubicBezTo>
                  <a:cubicBezTo>
                    <a:pt x="2991" y="4627"/>
                    <a:pt x="3400" y="4608"/>
                    <a:pt x="3723" y="4608"/>
                  </a:cubicBezTo>
                  <a:cubicBezTo>
                    <a:pt x="3892" y="4608"/>
                    <a:pt x="4037" y="4613"/>
                    <a:pt x="4149" y="4629"/>
                  </a:cubicBezTo>
                  <a:cubicBezTo>
                    <a:pt x="4624" y="4692"/>
                    <a:pt x="5004" y="4819"/>
                    <a:pt x="5416" y="5104"/>
                  </a:cubicBezTo>
                  <a:cubicBezTo>
                    <a:pt x="6334" y="5737"/>
                    <a:pt x="6809" y="6877"/>
                    <a:pt x="8076" y="6909"/>
                  </a:cubicBezTo>
                  <a:cubicBezTo>
                    <a:pt x="8126" y="6913"/>
                    <a:pt x="8175" y="6914"/>
                    <a:pt x="8223" y="6914"/>
                  </a:cubicBezTo>
                  <a:cubicBezTo>
                    <a:pt x="9483" y="6914"/>
                    <a:pt x="10451" y="5752"/>
                    <a:pt x="10451" y="4502"/>
                  </a:cubicBezTo>
                  <a:cubicBezTo>
                    <a:pt x="10473" y="1855"/>
                    <a:pt x="7052" y="0"/>
                    <a:pt x="4092"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6" name="Google Shape;2306;p24"/>
            <p:cNvSpPr/>
            <p:nvPr/>
          </p:nvSpPr>
          <p:spPr>
            <a:xfrm>
              <a:off x="7899791" y="3816237"/>
              <a:ext cx="108207" cy="135471"/>
            </a:xfrm>
            <a:custGeom>
              <a:avLst/>
              <a:gdLst/>
              <a:ahLst/>
              <a:cxnLst/>
              <a:rect l="l" t="t" r="r" b="b"/>
              <a:pathLst>
                <a:path w="3445" h="4313" extrusionOk="0">
                  <a:moveTo>
                    <a:pt x="1160" y="0"/>
                  </a:moveTo>
                  <a:cubicBezTo>
                    <a:pt x="1018" y="0"/>
                    <a:pt x="874" y="19"/>
                    <a:pt x="729" y="59"/>
                  </a:cubicBezTo>
                  <a:cubicBezTo>
                    <a:pt x="254" y="122"/>
                    <a:pt x="1" y="756"/>
                    <a:pt x="191" y="1167"/>
                  </a:cubicBezTo>
                  <a:cubicBezTo>
                    <a:pt x="286" y="1326"/>
                    <a:pt x="444" y="1452"/>
                    <a:pt x="507" y="1547"/>
                  </a:cubicBezTo>
                  <a:cubicBezTo>
                    <a:pt x="602" y="1706"/>
                    <a:pt x="761" y="1833"/>
                    <a:pt x="792" y="2023"/>
                  </a:cubicBezTo>
                  <a:cubicBezTo>
                    <a:pt x="887" y="2244"/>
                    <a:pt x="887" y="2339"/>
                    <a:pt x="824" y="2561"/>
                  </a:cubicBezTo>
                  <a:cubicBezTo>
                    <a:pt x="824" y="2624"/>
                    <a:pt x="761" y="2719"/>
                    <a:pt x="761" y="2783"/>
                  </a:cubicBezTo>
                  <a:cubicBezTo>
                    <a:pt x="666" y="3068"/>
                    <a:pt x="444" y="3701"/>
                    <a:pt x="602" y="3923"/>
                  </a:cubicBezTo>
                  <a:cubicBezTo>
                    <a:pt x="904" y="4196"/>
                    <a:pt x="1219" y="4312"/>
                    <a:pt x="1522" y="4312"/>
                  </a:cubicBezTo>
                  <a:cubicBezTo>
                    <a:pt x="2553" y="4312"/>
                    <a:pt x="3444" y="2959"/>
                    <a:pt x="3199" y="1833"/>
                  </a:cubicBezTo>
                  <a:cubicBezTo>
                    <a:pt x="3033" y="892"/>
                    <a:pt x="2143" y="0"/>
                    <a:pt x="1160"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7" name="Google Shape;2307;p24"/>
            <p:cNvSpPr/>
            <p:nvPr/>
          </p:nvSpPr>
          <p:spPr>
            <a:xfrm>
              <a:off x="7893823" y="3807850"/>
              <a:ext cx="130351" cy="150014"/>
            </a:xfrm>
            <a:custGeom>
              <a:avLst/>
              <a:gdLst/>
              <a:ahLst/>
              <a:cxnLst/>
              <a:rect l="l" t="t" r="r" b="b"/>
              <a:pathLst>
                <a:path w="4150" h="4776" extrusionOk="0">
                  <a:moveTo>
                    <a:pt x="1278" y="223"/>
                  </a:moveTo>
                  <a:cubicBezTo>
                    <a:pt x="2283" y="223"/>
                    <a:pt x="3191" y="1133"/>
                    <a:pt x="3389" y="2068"/>
                  </a:cubicBezTo>
                  <a:cubicBezTo>
                    <a:pt x="3633" y="3215"/>
                    <a:pt x="2748" y="4551"/>
                    <a:pt x="1720" y="4551"/>
                  </a:cubicBezTo>
                  <a:cubicBezTo>
                    <a:pt x="1415" y="4551"/>
                    <a:pt x="1097" y="4434"/>
                    <a:pt x="792" y="4158"/>
                  </a:cubicBezTo>
                  <a:cubicBezTo>
                    <a:pt x="666" y="3936"/>
                    <a:pt x="919" y="3303"/>
                    <a:pt x="951" y="3018"/>
                  </a:cubicBezTo>
                  <a:cubicBezTo>
                    <a:pt x="951" y="2923"/>
                    <a:pt x="1014" y="2860"/>
                    <a:pt x="1014" y="2765"/>
                  </a:cubicBezTo>
                  <a:cubicBezTo>
                    <a:pt x="1077" y="2575"/>
                    <a:pt x="1014" y="2416"/>
                    <a:pt x="982" y="2258"/>
                  </a:cubicBezTo>
                  <a:cubicBezTo>
                    <a:pt x="951" y="2068"/>
                    <a:pt x="824" y="1941"/>
                    <a:pt x="697" y="1783"/>
                  </a:cubicBezTo>
                  <a:cubicBezTo>
                    <a:pt x="634" y="1656"/>
                    <a:pt x="476" y="1529"/>
                    <a:pt x="381" y="1403"/>
                  </a:cubicBezTo>
                  <a:cubicBezTo>
                    <a:pt x="191" y="991"/>
                    <a:pt x="444" y="389"/>
                    <a:pt x="919" y="263"/>
                  </a:cubicBezTo>
                  <a:cubicBezTo>
                    <a:pt x="1039" y="236"/>
                    <a:pt x="1159" y="223"/>
                    <a:pt x="1278" y="223"/>
                  </a:cubicBezTo>
                  <a:close/>
                  <a:moveTo>
                    <a:pt x="1176" y="1"/>
                  </a:moveTo>
                  <a:cubicBezTo>
                    <a:pt x="558" y="1"/>
                    <a:pt x="1" y="235"/>
                    <a:pt x="1" y="928"/>
                  </a:cubicBezTo>
                  <a:cubicBezTo>
                    <a:pt x="1" y="1118"/>
                    <a:pt x="64" y="1308"/>
                    <a:pt x="191" y="1466"/>
                  </a:cubicBezTo>
                  <a:cubicBezTo>
                    <a:pt x="412" y="1941"/>
                    <a:pt x="792" y="2004"/>
                    <a:pt x="697" y="2638"/>
                  </a:cubicBezTo>
                  <a:cubicBezTo>
                    <a:pt x="634" y="3240"/>
                    <a:pt x="191" y="3810"/>
                    <a:pt x="666" y="4316"/>
                  </a:cubicBezTo>
                  <a:cubicBezTo>
                    <a:pt x="697" y="4348"/>
                    <a:pt x="761" y="4348"/>
                    <a:pt x="792" y="4348"/>
                  </a:cubicBezTo>
                  <a:cubicBezTo>
                    <a:pt x="1073" y="4641"/>
                    <a:pt x="1440" y="4775"/>
                    <a:pt x="1818" y="4775"/>
                  </a:cubicBezTo>
                  <a:cubicBezTo>
                    <a:pt x="2380" y="4775"/>
                    <a:pt x="2966" y="4479"/>
                    <a:pt x="3326" y="3968"/>
                  </a:cubicBezTo>
                  <a:cubicBezTo>
                    <a:pt x="4149" y="2765"/>
                    <a:pt x="3706" y="1023"/>
                    <a:pt x="2503" y="326"/>
                  </a:cubicBezTo>
                  <a:cubicBezTo>
                    <a:pt x="2182" y="145"/>
                    <a:pt x="1660" y="1"/>
                    <a:pt x="117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8" name="Google Shape;2308;p24"/>
            <p:cNvSpPr/>
            <p:nvPr/>
          </p:nvSpPr>
          <p:spPr>
            <a:xfrm>
              <a:off x="7678978" y="4077945"/>
              <a:ext cx="528222" cy="458963"/>
            </a:xfrm>
            <a:custGeom>
              <a:avLst/>
              <a:gdLst/>
              <a:ahLst/>
              <a:cxnLst/>
              <a:rect l="l" t="t" r="r" b="b"/>
              <a:pathLst>
                <a:path w="16817" h="14612" extrusionOk="0">
                  <a:moveTo>
                    <a:pt x="4539" y="466"/>
                  </a:moveTo>
                  <a:cubicBezTo>
                    <a:pt x="5772" y="466"/>
                    <a:pt x="7018" y="1008"/>
                    <a:pt x="7696" y="2178"/>
                  </a:cubicBezTo>
                  <a:cubicBezTo>
                    <a:pt x="8361" y="3318"/>
                    <a:pt x="8582" y="4363"/>
                    <a:pt x="9723" y="5155"/>
                  </a:cubicBezTo>
                  <a:cubicBezTo>
                    <a:pt x="10958" y="5978"/>
                    <a:pt x="12414" y="6326"/>
                    <a:pt x="13650" y="7118"/>
                  </a:cubicBezTo>
                  <a:cubicBezTo>
                    <a:pt x="15550" y="8353"/>
                    <a:pt x="16816" y="10823"/>
                    <a:pt x="14916" y="12660"/>
                  </a:cubicBezTo>
                  <a:cubicBezTo>
                    <a:pt x="13798" y="13744"/>
                    <a:pt x="12442" y="14187"/>
                    <a:pt x="11044" y="14187"/>
                  </a:cubicBezTo>
                  <a:cubicBezTo>
                    <a:pt x="8562" y="14187"/>
                    <a:pt x="5948" y="12790"/>
                    <a:pt x="4307" y="11108"/>
                  </a:cubicBezTo>
                  <a:cubicBezTo>
                    <a:pt x="1932" y="8733"/>
                    <a:pt x="0" y="4680"/>
                    <a:pt x="1995" y="1861"/>
                  </a:cubicBezTo>
                  <a:cubicBezTo>
                    <a:pt x="2692" y="1228"/>
                    <a:pt x="3389" y="753"/>
                    <a:pt x="4307" y="499"/>
                  </a:cubicBezTo>
                  <a:cubicBezTo>
                    <a:pt x="4307" y="468"/>
                    <a:pt x="4339" y="468"/>
                    <a:pt x="4371" y="468"/>
                  </a:cubicBezTo>
                  <a:lnTo>
                    <a:pt x="4434" y="468"/>
                  </a:lnTo>
                  <a:cubicBezTo>
                    <a:pt x="4469" y="467"/>
                    <a:pt x="4504" y="466"/>
                    <a:pt x="4539" y="466"/>
                  </a:cubicBezTo>
                  <a:close/>
                  <a:moveTo>
                    <a:pt x="4590" y="0"/>
                  </a:moveTo>
                  <a:cubicBezTo>
                    <a:pt x="4217" y="0"/>
                    <a:pt x="3844" y="50"/>
                    <a:pt x="3484" y="151"/>
                  </a:cubicBezTo>
                  <a:cubicBezTo>
                    <a:pt x="3484" y="183"/>
                    <a:pt x="3515" y="183"/>
                    <a:pt x="3547" y="183"/>
                  </a:cubicBezTo>
                  <a:cubicBezTo>
                    <a:pt x="3167" y="278"/>
                    <a:pt x="2850" y="468"/>
                    <a:pt x="2534" y="721"/>
                  </a:cubicBezTo>
                  <a:cubicBezTo>
                    <a:pt x="2482" y="747"/>
                    <a:pt x="2514" y="793"/>
                    <a:pt x="2545" y="793"/>
                  </a:cubicBezTo>
                  <a:cubicBezTo>
                    <a:pt x="2552" y="793"/>
                    <a:pt x="2559" y="790"/>
                    <a:pt x="2565" y="784"/>
                  </a:cubicBezTo>
                  <a:cubicBezTo>
                    <a:pt x="2629" y="721"/>
                    <a:pt x="2755" y="658"/>
                    <a:pt x="2850" y="626"/>
                  </a:cubicBezTo>
                  <a:lnTo>
                    <a:pt x="2850" y="626"/>
                  </a:lnTo>
                  <a:cubicBezTo>
                    <a:pt x="2629" y="753"/>
                    <a:pt x="2439" y="911"/>
                    <a:pt x="2280" y="1069"/>
                  </a:cubicBezTo>
                  <a:cubicBezTo>
                    <a:pt x="2090" y="1228"/>
                    <a:pt x="1932" y="1418"/>
                    <a:pt x="1774" y="1608"/>
                  </a:cubicBezTo>
                  <a:lnTo>
                    <a:pt x="1742" y="1576"/>
                  </a:lnTo>
                  <a:cubicBezTo>
                    <a:pt x="349" y="3350"/>
                    <a:pt x="570" y="6168"/>
                    <a:pt x="1584" y="8163"/>
                  </a:cubicBezTo>
                  <a:cubicBezTo>
                    <a:pt x="3167" y="11330"/>
                    <a:pt x="6239" y="14117"/>
                    <a:pt x="9849" y="14560"/>
                  </a:cubicBezTo>
                  <a:cubicBezTo>
                    <a:pt x="10119" y="14594"/>
                    <a:pt x="10406" y="14611"/>
                    <a:pt x="10702" y="14611"/>
                  </a:cubicBezTo>
                  <a:cubicBezTo>
                    <a:pt x="13182" y="14611"/>
                    <a:pt x="16345" y="13403"/>
                    <a:pt x="16373" y="10602"/>
                  </a:cubicBezTo>
                  <a:cubicBezTo>
                    <a:pt x="16436" y="6896"/>
                    <a:pt x="12193" y="6358"/>
                    <a:pt x="9881" y="4616"/>
                  </a:cubicBezTo>
                  <a:cubicBezTo>
                    <a:pt x="8329" y="3445"/>
                    <a:pt x="8329" y="1386"/>
                    <a:pt x="6556" y="468"/>
                  </a:cubicBezTo>
                  <a:cubicBezTo>
                    <a:pt x="5944" y="162"/>
                    <a:pt x="5266" y="0"/>
                    <a:pt x="459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9" name="Google Shape;2309;p24"/>
            <p:cNvSpPr/>
            <p:nvPr/>
          </p:nvSpPr>
          <p:spPr>
            <a:xfrm>
              <a:off x="7676968" y="4092582"/>
              <a:ext cx="529227" cy="430977"/>
            </a:xfrm>
            <a:custGeom>
              <a:avLst/>
              <a:gdLst/>
              <a:ahLst/>
              <a:cxnLst/>
              <a:rect l="l" t="t" r="r" b="b"/>
              <a:pathLst>
                <a:path w="16849" h="13721" extrusionOk="0">
                  <a:moveTo>
                    <a:pt x="5116" y="792"/>
                  </a:moveTo>
                  <a:cubicBezTo>
                    <a:pt x="5859" y="792"/>
                    <a:pt x="6579" y="1080"/>
                    <a:pt x="7095" y="1743"/>
                  </a:cubicBezTo>
                  <a:cubicBezTo>
                    <a:pt x="7601" y="2440"/>
                    <a:pt x="7696" y="3960"/>
                    <a:pt x="6588" y="4087"/>
                  </a:cubicBezTo>
                  <a:cubicBezTo>
                    <a:pt x="6507" y="4087"/>
                    <a:pt x="6429" y="4087"/>
                    <a:pt x="6354" y="4087"/>
                  </a:cubicBezTo>
                  <a:cubicBezTo>
                    <a:pt x="5597" y="4087"/>
                    <a:pt x="5068" y="4113"/>
                    <a:pt x="4435" y="4689"/>
                  </a:cubicBezTo>
                  <a:cubicBezTo>
                    <a:pt x="4213" y="4910"/>
                    <a:pt x="3991" y="5195"/>
                    <a:pt x="3674" y="5354"/>
                  </a:cubicBezTo>
                  <a:cubicBezTo>
                    <a:pt x="3525" y="5419"/>
                    <a:pt x="3361" y="5451"/>
                    <a:pt x="3198" y="5451"/>
                  </a:cubicBezTo>
                  <a:cubicBezTo>
                    <a:pt x="2808" y="5451"/>
                    <a:pt x="2419" y="5267"/>
                    <a:pt x="2218" y="4910"/>
                  </a:cubicBezTo>
                  <a:cubicBezTo>
                    <a:pt x="2186" y="4879"/>
                    <a:pt x="2186" y="4879"/>
                    <a:pt x="2186" y="4847"/>
                  </a:cubicBezTo>
                  <a:cubicBezTo>
                    <a:pt x="1774" y="4404"/>
                    <a:pt x="1743" y="3580"/>
                    <a:pt x="1869" y="2979"/>
                  </a:cubicBezTo>
                  <a:cubicBezTo>
                    <a:pt x="2028" y="2155"/>
                    <a:pt x="2629" y="1268"/>
                    <a:pt x="3548" y="1205"/>
                  </a:cubicBezTo>
                  <a:cubicBezTo>
                    <a:pt x="4038" y="940"/>
                    <a:pt x="4583" y="792"/>
                    <a:pt x="5116" y="792"/>
                  </a:cubicBezTo>
                  <a:close/>
                  <a:moveTo>
                    <a:pt x="4542" y="0"/>
                  </a:moveTo>
                  <a:cubicBezTo>
                    <a:pt x="4506" y="0"/>
                    <a:pt x="4470" y="1"/>
                    <a:pt x="4435" y="2"/>
                  </a:cubicBezTo>
                  <a:lnTo>
                    <a:pt x="4403" y="2"/>
                  </a:lnTo>
                  <a:cubicBezTo>
                    <a:pt x="4403" y="33"/>
                    <a:pt x="4371" y="33"/>
                    <a:pt x="4340" y="33"/>
                  </a:cubicBezTo>
                  <a:cubicBezTo>
                    <a:pt x="3421" y="318"/>
                    <a:pt x="2661" y="762"/>
                    <a:pt x="2028" y="1395"/>
                  </a:cubicBezTo>
                  <a:cubicBezTo>
                    <a:pt x="1" y="4245"/>
                    <a:pt x="1996" y="8267"/>
                    <a:pt x="4340" y="10642"/>
                  </a:cubicBezTo>
                  <a:cubicBezTo>
                    <a:pt x="6001" y="12324"/>
                    <a:pt x="8622" y="13721"/>
                    <a:pt x="11107" y="13721"/>
                  </a:cubicBezTo>
                  <a:cubicBezTo>
                    <a:pt x="12506" y="13721"/>
                    <a:pt x="13862" y="13278"/>
                    <a:pt x="14980" y="12194"/>
                  </a:cubicBezTo>
                  <a:cubicBezTo>
                    <a:pt x="16849" y="10357"/>
                    <a:pt x="15614" y="7887"/>
                    <a:pt x="13714" y="6652"/>
                  </a:cubicBezTo>
                  <a:cubicBezTo>
                    <a:pt x="12478" y="5860"/>
                    <a:pt x="11022" y="5512"/>
                    <a:pt x="9755" y="4689"/>
                  </a:cubicBezTo>
                  <a:cubicBezTo>
                    <a:pt x="8646" y="3834"/>
                    <a:pt x="8393" y="2820"/>
                    <a:pt x="7728" y="1712"/>
                  </a:cubicBezTo>
                  <a:cubicBezTo>
                    <a:pt x="7020" y="542"/>
                    <a:pt x="5803" y="0"/>
                    <a:pt x="4542" y="0"/>
                  </a:cubicBezTo>
                  <a:close/>
                </a:path>
              </a:pathLst>
            </a:custGeom>
            <a:solidFill>
              <a:schemeClr val="accent3"/>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0" name="Google Shape;2310;p24"/>
            <p:cNvSpPr/>
            <p:nvPr/>
          </p:nvSpPr>
          <p:spPr>
            <a:xfrm>
              <a:off x="7730679" y="4116925"/>
              <a:ext cx="192041" cy="147313"/>
            </a:xfrm>
            <a:custGeom>
              <a:avLst/>
              <a:gdLst/>
              <a:ahLst/>
              <a:cxnLst/>
              <a:rect l="l" t="t" r="r" b="b"/>
              <a:pathLst>
                <a:path w="6114" h="4690" extrusionOk="0">
                  <a:moveTo>
                    <a:pt x="3334" y="303"/>
                  </a:moveTo>
                  <a:cubicBezTo>
                    <a:pt x="3706" y="303"/>
                    <a:pt x="4070" y="383"/>
                    <a:pt x="4403" y="588"/>
                  </a:cubicBezTo>
                  <a:cubicBezTo>
                    <a:pt x="5163" y="1000"/>
                    <a:pt x="6113" y="2742"/>
                    <a:pt x="4720" y="3027"/>
                  </a:cubicBezTo>
                  <a:cubicBezTo>
                    <a:pt x="4401" y="2992"/>
                    <a:pt x="4083" y="2946"/>
                    <a:pt x="3765" y="2946"/>
                  </a:cubicBezTo>
                  <a:cubicBezTo>
                    <a:pt x="3513" y="2946"/>
                    <a:pt x="3261" y="2975"/>
                    <a:pt x="3010" y="3059"/>
                  </a:cubicBezTo>
                  <a:cubicBezTo>
                    <a:pt x="2507" y="3323"/>
                    <a:pt x="1961" y="4294"/>
                    <a:pt x="1352" y="4294"/>
                  </a:cubicBezTo>
                  <a:cubicBezTo>
                    <a:pt x="1231" y="4294"/>
                    <a:pt x="1108" y="4256"/>
                    <a:pt x="983" y="4167"/>
                  </a:cubicBezTo>
                  <a:cubicBezTo>
                    <a:pt x="413" y="3692"/>
                    <a:pt x="349" y="2805"/>
                    <a:pt x="508" y="2109"/>
                  </a:cubicBezTo>
                  <a:cubicBezTo>
                    <a:pt x="666" y="1285"/>
                    <a:pt x="1236" y="715"/>
                    <a:pt x="2091" y="652"/>
                  </a:cubicBezTo>
                  <a:cubicBezTo>
                    <a:pt x="2186" y="652"/>
                    <a:pt x="2218" y="588"/>
                    <a:pt x="2218" y="493"/>
                  </a:cubicBezTo>
                  <a:cubicBezTo>
                    <a:pt x="2582" y="383"/>
                    <a:pt x="2962" y="303"/>
                    <a:pt x="3334" y="303"/>
                  </a:cubicBezTo>
                  <a:close/>
                  <a:moveTo>
                    <a:pt x="3401" y="1"/>
                  </a:moveTo>
                  <a:cubicBezTo>
                    <a:pt x="2855" y="1"/>
                    <a:pt x="2290" y="147"/>
                    <a:pt x="1774" y="398"/>
                  </a:cubicBezTo>
                  <a:cubicBezTo>
                    <a:pt x="919" y="462"/>
                    <a:pt x="286" y="1317"/>
                    <a:pt x="128" y="2204"/>
                  </a:cubicBezTo>
                  <a:cubicBezTo>
                    <a:pt x="1" y="2805"/>
                    <a:pt x="1" y="3597"/>
                    <a:pt x="444" y="4040"/>
                  </a:cubicBezTo>
                  <a:cubicBezTo>
                    <a:pt x="444" y="4104"/>
                    <a:pt x="476" y="4104"/>
                    <a:pt x="476" y="4135"/>
                  </a:cubicBezTo>
                  <a:cubicBezTo>
                    <a:pt x="669" y="4521"/>
                    <a:pt x="1021" y="4689"/>
                    <a:pt x="1395" y="4689"/>
                  </a:cubicBezTo>
                  <a:cubicBezTo>
                    <a:pt x="1574" y="4689"/>
                    <a:pt x="1758" y="4650"/>
                    <a:pt x="1933" y="4579"/>
                  </a:cubicBezTo>
                  <a:cubicBezTo>
                    <a:pt x="2249" y="4420"/>
                    <a:pt x="2471" y="4135"/>
                    <a:pt x="2693" y="3914"/>
                  </a:cubicBezTo>
                  <a:cubicBezTo>
                    <a:pt x="3251" y="3355"/>
                    <a:pt x="3765" y="3310"/>
                    <a:pt x="4441" y="3310"/>
                  </a:cubicBezTo>
                  <a:cubicBezTo>
                    <a:pt x="4570" y="3310"/>
                    <a:pt x="4704" y="3312"/>
                    <a:pt x="4846" y="3312"/>
                  </a:cubicBezTo>
                  <a:lnTo>
                    <a:pt x="4878" y="3312"/>
                  </a:lnTo>
                  <a:cubicBezTo>
                    <a:pt x="5986" y="3185"/>
                    <a:pt x="5891" y="1697"/>
                    <a:pt x="5385" y="968"/>
                  </a:cubicBezTo>
                  <a:cubicBezTo>
                    <a:pt x="4887" y="286"/>
                    <a:pt x="4163" y="1"/>
                    <a:pt x="3401"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1" name="Google Shape;2311;p24"/>
            <p:cNvSpPr/>
            <p:nvPr/>
          </p:nvSpPr>
          <p:spPr>
            <a:xfrm>
              <a:off x="7744625" y="4127667"/>
              <a:ext cx="179068" cy="126394"/>
            </a:xfrm>
            <a:custGeom>
              <a:avLst/>
              <a:gdLst/>
              <a:ahLst/>
              <a:cxnLst/>
              <a:rect l="l" t="t" r="r" b="b"/>
              <a:pathLst>
                <a:path w="5701" h="4024" extrusionOk="0">
                  <a:moveTo>
                    <a:pt x="2966" y="0"/>
                  </a:moveTo>
                  <a:cubicBezTo>
                    <a:pt x="2590" y="0"/>
                    <a:pt x="2216" y="98"/>
                    <a:pt x="1869" y="246"/>
                  </a:cubicBezTo>
                  <a:cubicBezTo>
                    <a:pt x="1900" y="310"/>
                    <a:pt x="1869" y="405"/>
                    <a:pt x="1742" y="405"/>
                  </a:cubicBezTo>
                  <a:cubicBezTo>
                    <a:pt x="855" y="468"/>
                    <a:pt x="349" y="1038"/>
                    <a:pt x="159" y="1862"/>
                  </a:cubicBezTo>
                  <a:cubicBezTo>
                    <a:pt x="0" y="2527"/>
                    <a:pt x="0" y="3445"/>
                    <a:pt x="634" y="3920"/>
                  </a:cubicBezTo>
                  <a:cubicBezTo>
                    <a:pt x="740" y="3992"/>
                    <a:pt x="846" y="4023"/>
                    <a:pt x="953" y="4023"/>
                  </a:cubicBezTo>
                  <a:cubicBezTo>
                    <a:pt x="1549" y="4023"/>
                    <a:pt x="2150" y="3053"/>
                    <a:pt x="2661" y="2812"/>
                  </a:cubicBezTo>
                  <a:cubicBezTo>
                    <a:pt x="2926" y="2679"/>
                    <a:pt x="3199" y="2633"/>
                    <a:pt x="3482" y="2633"/>
                  </a:cubicBezTo>
                  <a:cubicBezTo>
                    <a:pt x="3739" y="2633"/>
                    <a:pt x="4004" y="2671"/>
                    <a:pt x="4276" y="2717"/>
                  </a:cubicBezTo>
                  <a:lnTo>
                    <a:pt x="4307" y="2717"/>
                  </a:lnTo>
                  <a:cubicBezTo>
                    <a:pt x="5701" y="2463"/>
                    <a:pt x="4751" y="658"/>
                    <a:pt x="3991" y="278"/>
                  </a:cubicBezTo>
                  <a:cubicBezTo>
                    <a:pt x="3658" y="82"/>
                    <a:pt x="3311" y="0"/>
                    <a:pt x="2966" y="0"/>
                  </a:cubicBezTo>
                  <a:close/>
                </a:path>
              </a:pathLst>
            </a:custGeom>
            <a:solidFill>
              <a:schemeClr val="accent6"/>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312" name="Google Shape;2312;p24"/>
          <p:cNvGrpSpPr/>
          <p:nvPr/>
        </p:nvGrpSpPr>
        <p:grpSpPr>
          <a:xfrm rot="-763861">
            <a:off x="7494518" y="3191825"/>
            <a:ext cx="795764" cy="402152"/>
            <a:chOff x="3614294" y="722875"/>
            <a:chExt cx="1961588" cy="991320"/>
          </a:xfrm>
        </p:grpSpPr>
        <p:sp>
          <p:nvSpPr>
            <p:cNvPr id="2313" name="Google Shape;2313;p24"/>
            <p:cNvSpPr/>
            <p:nvPr/>
          </p:nvSpPr>
          <p:spPr>
            <a:xfrm>
              <a:off x="4638156" y="741552"/>
              <a:ext cx="903729" cy="937731"/>
            </a:xfrm>
            <a:custGeom>
              <a:avLst/>
              <a:gdLst/>
              <a:ahLst/>
              <a:cxnLst/>
              <a:rect l="l" t="t" r="r" b="b"/>
              <a:pathLst>
                <a:path w="27775" h="28820" extrusionOk="0">
                  <a:moveTo>
                    <a:pt x="1" y="1"/>
                  </a:moveTo>
                  <a:cubicBezTo>
                    <a:pt x="10927" y="2724"/>
                    <a:pt x="15772" y="21377"/>
                    <a:pt x="5226" y="28819"/>
                  </a:cubicBezTo>
                  <a:cubicBezTo>
                    <a:pt x="11972" y="27648"/>
                    <a:pt x="21631" y="21757"/>
                    <a:pt x="27489" y="17355"/>
                  </a:cubicBezTo>
                  <a:lnTo>
                    <a:pt x="27775" y="16690"/>
                  </a:lnTo>
                  <a:cubicBezTo>
                    <a:pt x="18527" y="7253"/>
                    <a:pt x="9090" y="2249"/>
                    <a:pt x="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4" name="Google Shape;2314;p24"/>
            <p:cNvSpPr/>
            <p:nvPr/>
          </p:nvSpPr>
          <p:spPr>
            <a:xfrm>
              <a:off x="3614294" y="722875"/>
              <a:ext cx="1961588" cy="991320"/>
            </a:xfrm>
            <a:custGeom>
              <a:avLst/>
              <a:gdLst/>
              <a:ahLst/>
              <a:cxnLst/>
              <a:rect l="l" t="t" r="r" b="b"/>
              <a:pathLst>
                <a:path w="60287" h="30467" extrusionOk="0">
                  <a:moveTo>
                    <a:pt x="29176" y="3062"/>
                  </a:moveTo>
                  <a:cubicBezTo>
                    <a:pt x="29422" y="3062"/>
                    <a:pt x="29669" y="3067"/>
                    <a:pt x="29916" y="3077"/>
                  </a:cubicBezTo>
                  <a:cubicBezTo>
                    <a:pt x="43059" y="4185"/>
                    <a:pt x="48157" y="21634"/>
                    <a:pt x="35110" y="28222"/>
                  </a:cubicBezTo>
                  <a:cubicBezTo>
                    <a:pt x="34951" y="28317"/>
                    <a:pt x="34825" y="28443"/>
                    <a:pt x="34793" y="28538"/>
                  </a:cubicBezTo>
                  <a:cubicBezTo>
                    <a:pt x="33825" y="28635"/>
                    <a:pt x="32876" y="28676"/>
                    <a:pt x="31903" y="28676"/>
                  </a:cubicBezTo>
                  <a:cubicBezTo>
                    <a:pt x="31602" y="28676"/>
                    <a:pt x="31299" y="28672"/>
                    <a:pt x="30993" y="28665"/>
                  </a:cubicBezTo>
                  <a:cubicBezTo>
                    <a:pt x="28649" y="28633"/>
                    <a:pt x="26147" y="28443"/>
                    <a:pt x="23709" y="28063"/>
                  </a:cubicBezTo>
                  <a:cubicBezTo>
                    <a:pt x="17787" y="25371"/>
                    <a:pt x="13258" y="19481"/>
                    <a:pt x="15095" y="12609"/>
                  </a:cubicBezTo>
                  <a:cubicBezTo>
                    <a:pt x="16861" y="6122"/>
                    <a:pt x="22991" y="3062"/>
                    <a:pt x="29176" y="3062"/>
                  </a:cubicBezTo>
                  <a:close/>
                  <a:moveTo>
                    <a:pt x="32259" y="1240"/>
                  </a:moveTo>
                  <a:lnTo>
                    <a:pt x="32259" y="1240"/>
                  </a:lnTo>
                  <a:cubicBezTo>
                    <a:pt x="41349" y="3172"/>
                    <a:pt x="50057" y="8429"/>
                    <a:pt x="57690" y="16187"/>
                  </a:cubicBezTo>
                  <a:cubicBezTo>
                    <a:pt x="57816" y="16314"/>
                    <a:pt x="58545" y="16821"/>
                    <a:pt x="58608" y="16947"/>
                  </a:cubicBezTo>
                  <a:cubicBezTo>
                    <a:pt x="58893" y="17328"/>
                    <a:pt x="58798" y="17708"/>
                    <a:pt x="58798" y="17708"/>
                  </a:cubicBezTo>
                  <a:cubicBezTo>
                    <a:pt x="52939" y="22110"/>
                    <a:pt x="43882" y="28190"/>
                    <a:pt x="37105" y="29045"/>
                  </a:cubicBezTo>
                  <a:cubicBezTo>
                    <a:pt x="50026" y="20051"/>
                    <a:pt x="42774" y="3488"/>
                    <a:pt x="32259" y="1240"/>
                  </a:cubicBezTo>
                  <a:close/>
                  <a:moveTo>
                    <a:pt x="27280" y="0"/>
                  </a:moveTo>
                  <a:cubicBezTo>
                    <a:pt x="27104" y="0"/>
                    <a:pt x="26926" y="2"/>
                    <a:pt x="26749" y="5"/>
                  </a:cubicBezTo>
                  <a:cubicBezTo>
                    <a:pt x="16140" y="258"/>
                    <a:pt x="5531" y="5705"/>
                    <a:pt x="590" y="15206"/>
                  </a:cubicBezTo>
                  <a:cubicBezTo>
                    <a:pt x="337" y="15681"/>
                    <a:pt x="717" y="16029"/>
                    <a:pt x="1065" y="16029"/>
                  </a:cubicBezTo>
                  <a:cubicBezTo>
                    <a:pt x="1224" y="16029"/>
                    <a:pt x="1414" y="15966"/>
                    <a:pt x="1540" y="15807"/>
                  </a:cubicBezTo>
                  <a:cubicBezTo>
                    <a:pt x="6988" y="8492"/>
                    <a:pt x="14651" y="3045"/>
                    <a:pt x="23614" y="1841"/>
                  </a:cubicBezTo>
                  <a:lnTo>
                    <a:pt x="23614" y="1841"/>
                  </a:lnTo>
                  <a:cubicBezTo>
                    <a:pt x="18357" y="3425"/>
                    <a:pt x="13860" y="7922"/>
                    <a:pt x="12973" y="13464"/>
                  </a:cubicBezTo>
                  <a:cubicBezTo>
                    <a:pt x="12150" y="18658"/>
                    <a:pt x="14525" y="23883"/>
                    <a:pt x="18483" y="27050"/>
                  </a:cubicBezTo>
                  <a:cubicBezTo>
                    <a:pt x="17312" y="26765"/>
                    <a:pt x="16267" y="26416"/>
                    <a:pt x="15190" y="26005"/>
                  </a:cubicBezTo>
                  <a:cubicBezTo>
                    <a:pt x="9838" y="24010"/>
                    <a:pt x="6132" y="21064"/>
                    <a:pt x="1889" y="17454"/>
                  </a:cubicBezTo>
                  <a:cubicBezTo>
                    <a:pt x="1730" y="17359"/>
                    <a:pt x="1160" y="16282"/>
                    <a:pt x="1002" y="16282"/>
                  </a:cubicBezTo>
                  <a:cubicBezTo>
                    <a:pt x="990" y="16282"/>
                    <a:pt x="978" y="16281"/>
                    <a:pt x="965" y="16281"/>
                  </a:cubicBezTo>
                  <a:cubicBezTo>
                    <a:pt x="472" y="16281"/>
                    <a:pt x="1" y="16896"/>
                    <a:pt x="495" y="17391"/>
                  </a:cubicBezTo>
                  <a:cubicBezTo>
                    <a:pt x="7621" y="24516"/>
                    <a:pt x="14905" y="28285"/>
                    <a:pt x="24184" y="29773"/>
                  </a:cubicBezTo>
                  <a:cubicBezTo>
                    <a:pt x="24596" y="29868"/>
                    <a:pt x="25007" y="29932"/>
                    <a:pt x="25451" y="29963"/>
                  </a:cubicBezTo>
                  <a:cubicBezTo>
                    <a:pt x="26907" y="30185"/>
                    <a:pt x="28396" y="30343"/>
                    <a:pt x="29948" y="30407"/>
                  </a:cubicBezTo>
                  <a:cubicBezTo>
                    <a:pt x="30602" y="30447"/>
                    <a:pt x="31248" y="30467"/>
                    <a:pt x="31886" y="30467"/>
                  </a:cubicBezTo>
                  <a:cubicBezTo>
                    <a:pt x="42728" y="30467"/>
                    <a:pt x="51221" y="24764"/>
                    <a:pt x="59685" y="18214"/>
                  </a:cubicBezTo>
                  <a:cubicBezTo>
                    <a:pt x="60287" y="17739"/>
                    <a:pt x="59875" y="16884"/>
                    <a:pt x="59273" y="16662"/>
                  </a:cubicBezTo>
                  <a:cubicBezTo>
                    <a:pt x="59273" y="16504"/>
                    <a:pt x="59210" y="16282"/>
                    <a:pt x="59051" y="16092"/>
                  </a:cubicBezTo>
                  <a:cubicBezTo>
                    <a:pt x="50463" y="7723"/>
                    <a:pt x="39842" y="0"/>
                    <a:pt x="27280"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5" name="Google Shape;2315;p24"/>
            <p:cNvSpPr/>
            <p:nvPr/>
          </p:nvSpPr>
          <p:spPr>
            <a:xfrm>
              <a:off x="3648947" y="753916"/>
              <a:ext cx="863513" cy="886191"/>
            </a:xfrm>
            <a:custGeom>
              <a:avLst/>
              <a:gdLst/>
              <a:ahLst/>
              <a:cxnLst/>
              <a:rect l="l" t="t" r="r" b="b"/>
              <a:pathLst>
                <a:path w="26539" h="27236" extrusionOk="0">
                  <a:moveTo>
                    <a:pt x="26539" y="1"/>
                  </a:moveTo>
                  <a:cubicBezTo>
                    <a:pt x="14727" y="1"/>
                    <a:pt x="5828" y="5733"/>
                    <a:pt x="665" y="13777"/>
                  </a:cubicBezTo>
                  <a:cubicBezTo>
                    <a:pt x="539" y="13967"/>
                    <a:pt x="190" y="15075"/>
                    <a:pt x="32" y="15075"/>
                  </a:cubicBezTo>
                  <a:lnTo>
                    <a:pt x="0" y="15328"/>
                  </a:lnTo>
                  <a:cubicBezTo>
                    <a:pt x="159" y="15328"/>
                    <a:pt x="285" y="16405"/>
                    <a:pt x="380" y="16500"/>
                  </a:cubicBezTo>
                  <a:cubicBezTo>
                    <a:pt x="4624" y="20110"/>
                    <a:pt x="9026" y="23214"/>
                    <a:pt x="14188" y="25336"/>
                  </a:cubicBezTo>
                  <a:cubicBezTo>
                    <a:pt x="15233" y="25779"/>
                    <a:pt x="18559" y="26951"/>
                    <a:pt x="19699" y="27236"/>
                  </a:cubicBezTo>
                  <a:cubicBezTo>
                    <a:pt x="14283" y="23752"/>
                    <a:pt x="11243" y="17767"/>
                    <a:pt x="12066" y="12605"/>
                  </a:cubicBezTo>
                  <a:cubicBezTo>
                    <a:pt x="12985" y="7063"/>
                    <a:pt x="17988" y="887"/>
                    <a:pt x="2653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6" name="Google Shape;2316;p24"/>
            <p:cNvSpPr/>
            <p:nvPr/>
          </p:nvSpPr>
          <p:spPr>
            <a:xfrm>
              <a:off x="4058043" y="778059"/>
              <a:ext cx="972741" cy="907568"/>
            </a:xfrm>
            <a:custGeom>
              <a:avLst/>
              <a:gdLst/>
              <a:ahLst/>
              <a:cxnLst/>
              <a:rect l="l" t="t" r="r" b="b"/>
              <a:pathLst>
                <a:path w="29896" h="27893" extrusionOk="0">
                  <a:moveTo>
                    <a:pt x="11097" y="7430"/>
                  </a:moveTo>
                  <a:cubicBezTo>
                    <a:pt x="11240" y="7430"/>
                    <a:pt x="11384" y="7440"/>
                    <a:pt x="11528" y="7461"/>
                  </a:cubicBezTo>
                  <a:cubicBezTo>
                    <a:pt x="12034" y="7524"/>
                    <a:pt x="11813" y="8253"/>
                    <a:pt x="11401" y="8284"/>
                  </a:cubicBezTo>
                  <a:cubicBezTo>
                    <a:pt x="9342" y="8569"/>
                    <a:pt x="8012" y="9899"/>
                    <a:pt x="7886" y="12021"/>
                  </a:cubicBezTo>
                  <a:cubicBezTo>
                    <a:pt x="7886" y="12195"/>
                    <a:pt x="7742" y="12293"/>
                    <a:pt x="7597" y="12293"/>
                  </a:cubicBezTo>
                  <a:cubicBezTo>
                    <a:pt x="7478" y="12293"/>
                    <a:pt x="7358" y="12227"/>
                    <a:pt x="7316" y="12085"/>
                  </a:cubicBezTo>
                  <a:cubicBezTo>
                    <a:pt x="6810" y="9883"/>
                    <a:pt x="8876" y="7430"/>
                    <a:pt x="11097" y="7430"/>
                  </a:cubicBezTo>
                  <a:close/>
                  <a:moveTo>
                    <a:pt x="16034" y="9107"/>
                  </a:moveTo>
                  <a:cubicBezTo>
                    <a:pt x="18567" y="9107"/>
                    <a:pt x="21133" y="10554"/>
                    <a:pt x="21820" y="13320"/>
                  </a:cubicBezTo>
                  <a:cubicBezTo>
                    <a:pt x="22851" y="17444"/>
                    <a:pt x="19752" y="20959"/>
                    <a:pt x="16094" y="20959"/>
                  </a:cubicBezTo>
                  <a:cubicBezTo>
                    <a:pt x="15033" y="20959"/>
                    <a:pt x="13926" y="20664"/>
                    <a:pt x="12858" y="20002"/>
                  </a:cubicBezTo>
                  <a:cubicBezTo>
                    <a:pt x="10388" y="18450"/>
                    <a:pt x="9754" y="15695"/>
                    <a:pt x="10514" y="13320"/>
                  </a:cubicBezTo>
                  <a:cubicBezTo>
                    <a:pt x="10546" y="13225"/>
                    <a:pt x="10546" y="13098"/>
                    <a:pt x="10578" y="13003"/>
                  </a:cubicBezTo>
                  <a:cubicBezTo>
                    <a:pt x="11327" y="10371"/>
                    <a:pt x="13667" y="9107"/>
                    <a:pt x="16034" y="9107"/>
                  </a:cubicBezTo>
                  <a:close/>
                  <a:moveTo>
                    <a:pt x="15639" y="1"/>
                  </a:moveTo>
                  <a:cubicBezTo>
                    <a:pt x="9083" y="1"/>
                    <a:pt x="2589" y="3896"/>
                    <a:pt x="760" y="10755"/>
                  </a:cubicBezTo>
                  <a:cubicBezTo>
                    <a:pt x="0" y="13446"/>
                    <a:pt x="222" y="16328"/>
                    <a:pt x="1362" y="18893"/>
                  </a:cubicBezTo>
                  <a:cubicBezTo>
                    <a:pt x="2154" y="20667"/>
                    <a:pt x="3294" y="22250"/>
                    <a:pt x="4719" y="23612"/>
                  </a:cubicBezTo>
                  <a:cubicBezTo>
                    <a:pt x="6112" y="24911"/>
                    <a:pt x="7981" y="26431"/>
                    <a:pt x="9817" y="26969"/>
                  </a:cubicBezTo>
                  <a:cubicBezTo>
                    <a:pt x="10989" y="27317"/>
                    <a:pt x="12351" y="27602"/>
                    <a:pt x="13586" y="27697"/>
                  </a:cubicBezTo>
                  <a:cubicBezTo>
                    <a:pt x="15011" y="27792"/>
                    <a:pt x="15961" y="27856"/>
                    <a:pt x="17260" y="27887"/>
                  </a:cubicBezTo>
                  <a:cubicBezTo>
                    <a:pt x="17383" y="27891"/>
                    <a:pt x="17509" y="27892"/>
                    <a:pt x="17639" y="27892"/>
                  </a:cubicBezTo>
                  <a:cubicBezTo>
                    <a:pt x="18782" y="27892"/>
                    <a:pt x="20166" y="27770"/>
                    <a:pt x="21218" y="27571"/>
                  </a:cubicBezTo>
                  <a:cubicBezTo>
                    <a:pt x="22263" y="27412"/>
                    <a:pt x="23340" y="26684"/>
                    <a:pt x="24164" y="26051"/>
                  </a:cubicBezTo>
                  <a:cubicBezTo>
                    <a:pt x="26507" y="24277"/>
                    <a:pt x="28281" y="21775"/>
                    <a:pt x="29104" y="18988"/>
                  </a:cubicBezTo>
                  <a:cubicBezTo>
                    <a:pt x="29896" y="16328"/>
                    <a:pt x="29864" y="13446"/>
                    <a:pt x="29104" y="10755"/>
                  </a:cubicBezTo>
                  <a:cubicBezTo>
                    <a:pt x="28344" y="8063"/>
                    <a:pt x="26824" y="5592"/>
                    <a:pt x="24702" y="3724"/>
                  </a:cubicBezTo>
                  <a:cubicBezTo>
                    <a:pt x="22485" y="1792"/>
                    <a:pt x="19382" y="145"/>
                    <a:pt x="16405" y="19"/>
                  </a:cubicBezTo>
                  <a:cubicBezTo>
                    <a:pt x="16149" y="7"/>
                    <a:pt x="15894" y="1"/>
                    <a:pt x="15639" y="1"/>
                  </a:cubicBezTo>
                  <a:close/>
                </a:path>
              </a:pathLst>
            </a:custGeom>
            <a:solidFill>
              <a:schemeClr val="accent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7" name="Google Shape;2317;p24"/>
            <p:cNvSpPr/>
            <p:nvPr/>
          </p:nvSpPr>
          <p:spPr>
            <a:xfrm>
              <a:off x="4372324" y="1071418"/>
              <a:ext cx="429235" cy="389018"/>
            </a:xfrm>
            <a:custGeom>
              <a:avLst/>
              <a:gdLst/>
              <a:ahLst/>
              <a:cxnLst/>
              <a:rect l="l" t="t" r="r" b="b"/>
              <a:pathLst>
                <a:path w="13192" h="11956" extrusionOk="0">
                  <a:moveTo>
                    <a:pt x="6300" y="0"/>
                  </a:moveTo>
                  <a:cubicBezTo>
                    <a:pt x="3905" y="0"/>
                    <a:pt x="1543" y="1288"/>
                    <a:pt x="792" y="3955"/>
                  </a:cubicBezTo>
                  <a:cubicBezTo>
                    <a:pt x="760" y="4019"/>
                    <a:pt x="760" y="4145"/>
                    <a:pt x="729" y="4272"/>
                  </a:cubicBezTo>
                  <a:cubicBezTo>
                    <a:pt x="0" y="6647"/>
                    <a:pt x="634" y="9434"/>
                    <a:pt x="3135" y="10986"/>
                  </a:cubicBezTo>
                  <a:cubicBezTo>
                    <a:pt x="4213" y="11657"/>
                    <a:pt x="5331" y="11956"/>
                    <a:pt x="6401" y="11956"/>
                  </a:cubicBezTo>
                  <a:cubicBezTo>
                    <a:pt x="10079" y="11956"/>
                    <a:pt x="13191" y="8418"/>
                    <a:pt x="12161" y="4272"/>
                  </a:cubicBezTo>
                  <a:cubicBezTo>
                    <a:pt x="11442" y="1462"/>
                    <a:pt x="8852" y="0"/>
                    <a:pt x="6300"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8" name="Google Shape;2318;p24"/>
            <p:cNvSpPr/>
            <p:nvPr/>
          </p:nvSpPr>
          <p:spPr>
            <a:xfrm>
              <a:off x="4281609" y="1020952"/>
              <a:ext cx="168024" cy="155659"/>
            </a:xfrm>
            <a:custGeom>
              <a:avLst/>
              <a:gdLst/>
              <a:ahLst/>
              <a:cxnLst/>
              <a:rect l="l" t="t" r="r" b="b"/>
              <a:pathLst>
                <a:path w="5164" h="4784" extrusionOk="0">
                  <a:moveTo>
                    <a:pt x="4259" y="1"/>
                  </a:moveTo>
                  <a:cubicBezTo>
                    <a:pt x="2057" y="1"/>
                    <a:pt x="0" y="2407"/>
                    <a:pt x="508" y="4588"/>
                  </a:cubicBezTo>
                  <a:cubicBezTo>
                    <a:pt x="535" y="4723"/>
                    <a:pt x="637" y="4783"/>
                    <a:pt x="745" y="4783"/>
                  </a:cubicBezTo>
                  <a:cubicBezTo>
                    <a:pt x="890" y="4783"/>
                    <a:pt x="1046" y="4675"/>
                    <a:pt x="1046" y="4493"/>
                  </a:cubicBezTo>
                  <a:cubicBezTo>
                    <a:pt x="1173" y="2403"/>
                    <a:pt x="2503" y="1104"/>
                    <a:pt x="4530" y="819"/>
                  </a:cubicBezTo>
                  <a:cubicBezTo>
                    <a:pt x="4942" y="788"/>
                    <a:pt x="5163" y="123"/>
                    <a:pt x="4657" y="28"/>
                  </a:cubicBezTo>
                  <a:cubicBezTo>
                    <a:pt x="4524" y="10"/>
                    <a:pt x="4391" y="1"/>
                    <a:pt x="425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9" name="Google Shape;2319;p24"/>
            <p:cNvSpPr/>
            <p:nvPr/>
          </p:nvSpPr>
          <p:spPr>
            <a:xfrm>
              <a:off x="4432713" y="1130441"/>
              <a:ext cx="117883" cy="108708"/>
            </a:xfrm>
            <a:custGeom>
              <a:avLst/>
              <a:gdLst/>
              <a:ahLst/>
              <a:cxnLst/>
              <a:rect l="l" t="t" r="r" b="b"/>
              <a:pathLst>
                <a:path w="3623" h="3341" extrusionOk="0">
                  <a:moveTo>
                    <a:pt x="2965" y="1"/>
                  </a:moveTo>
                  <a:cubicBezTo>
                    <a:pt x="1420" y="1"/>
                    <a:pt x="1" y="1692"/>
                    <a:pt x="329" y="3186"/>
                  </a:cubicBezTo>
                  <a:cubicBezTo>
                    <a:pt x="357" y="3296"/>
                    <a:pt x="437" y="3340"/>
                    <a:pt x="519" y="3340"/>
                  </a:cubicBezTo>
                  <a:cubicBezTo>
                    <a:pt x="628" y="3340"/>
                    <a:pt x="741" y="3263"/>
                    <a:pt x="741" y="3155"/>
                  </a:cubicBezTo>
                  <a:cubicBezTo>
                    <a:pt x="804" y="1698"/>
                    <a:pt x="1754" y="780"/>
                    <a:pt x="3180" y="590"/>
                  </a:cubicBezTo>
                  <a:cubicBezTo>
                    <a:pt x="3465" y="558"/>
                    <a:pt x="3623" y="83"/>
                    <a:pt x="3243" y="20"/>
                  </a:cubicBezTo>
                  <a:cubicBezTo>
                    <a:pt x="3150" y="7"/>
                    <a:pt x="3057" y="1"/>
                    <a:pt x="2965" y="1"/>
                  </a:cubicBezTo>
                  <a:close/>
                </a:path>
              </a:pathLst>
            </a:cu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3" name="TextBox 2"/>
          <p:cNvSpPr txBox="1"/>
          <p:nvPr/>
        </p:nvSpPr>
        <p:spPr>
          <a:xfrm>
            <a:off x="2140028" y="2149513"/>
            <a:ext cx="4839431" cy="1015663"/>
          </a:xfrm>
          <a:prstGeom prst="rect">
            <a:avLst/>
          </a:prstGeom>
          <a:noFill/>
        </p:spPr>
        <p:txBody>
          <a:bodyPr wrap="square" rtlCol="0">
            <a:spAutoFit/>
          </a:bodyPr>
          <a:lstStyle/>
          <a:p>
            <a:r>
              <a:rPr lang="en-GB" sz="6000" b="1" dirty="0">
                <a:solidFill>
                  <a:srgbClr val="C00000"/>
                </a:solidFill>
              </a:rPr>
              <a:t>KHỞI ĐỘNG</a:t>
            </a:r>
            <a:endParaRPr lang="en-US" sz="6000" b="1" dirty="0">
              <a:solidFill>
                <a:srgbClr val="C00000"/>
              </a:solidFill>
            </a:endParaRPr>
          </a:p>
        </p:txBody>
      </p:sp>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6000">
        <p15:prstTrans prst="curtains"/>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47"/>
        <p:cNvGrpSpPr/>
        <p:nvPr/>
      </p:nvGrpSpPr>
      <p:grpSpPr>
        <a:xfrm>
          <a:off x="0" y="0"/>
          <a:ext cx="0" cy="0"/>
          <a:chOff x="0" y="0"/>
          <a:chExt cx="0" cy="0"/>
        </a:xfrm>
      </p:grpSpPr>
      <p:pic>
        <p:nvPicPr>
          <p:cNvPr id="748" name="Google Shape;748;g110fbfe7ff0_0_236"/>
          <p:cNvPicPr preferRelativeResize="0"/>
          <p:nvPr/>
        </p:nvPicPr>
        <p:blipFill>
          <a:blip r:embed="rId3">
            <a:alphaModFix/>
          </a:blip>
          <a:stretch>
            <a:fillRect/>
          </a:stretch>
        </p:blipFill>
        <p:spPr>
          <a:xfrm>
            <a:off x="0" y="0"/>
            <a:ext cx="9148464" cy="5143500"/>
          </a:xfrm>
          <a:prstGeom prst="rect">
            <a:avLst/>
          </a:prstGeom>
          <a:noFill/>
          <a:ln>
            <a:noFill/>
          </a:ln>
        </p:spPr>
      </p:pic>
      <p:sp>
        <p:nvSpPr>
          <p:cNvPr id="749" name="Google Shape;749;g110fbfe7ff0_0_236"/>
          <p:cNvSpPr/>
          <p:nvPr/>
        </p:nvSpPr>
        <p:spPr>
          <a:xfrm>
            <a:off x="0" y="1059725"/>
            <a:ext cx="6115049" cy="3028950"/>
          </a:xfrm>
          <a:prstGeom prst="roundRect">
            <a:avLst>
              <a:gd name="adj" fmla="val 16667"/>
            </a:avLst>
          </a:prstGeom>
          <a:solidFill>
            <a:schemeClr val="lt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g110fbfe7ff0_0_236"/>
          <p:cNvSpPr txBox="1"/>
          <p:nvPr/>
        </p:nvSpPr>
        <p:spPr>
          <a:xfrm>
            <a:off x="0" y="1059725"/>
            <a:ext cx="6115049" cy="2751482"/>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endParaRPr sz="2400" dirty="0">
              <a:solidFill>
                <a:srgbClr val="000000"/>
              </a:solidFill>
              <a:latin typeface="+mj-lt"/>
              <a:ea typeface="Open Sans"/>
              <a:cs typeface="Open Sans"/>
              <a:sym typeface="Open Sans"/>
            </a:endParaRPr>
          </a:p>
          <a:p>
            <a:pPr marL="0" marR="0" lvl="0" indent="0" algn="just" rtl="0">
              <a:lnSpc>
                <a:spcPct val="120000"/>
              </a:lnSpc>
              <a:spcBef>
                <a:spcPts val="0"/>
              </a:spcBef>
              <a:spcAft>
                <a:spcPts val="0"/>
              </a:spcAft>
              <a:buNone/>
            </a:pPr>
            <a:r>
              <a:rPr lang="en" sz="2400" dirty="0">
                <a:solidFill>
                  <a:srgbClr val="000000"/>
                </a:solidFill>
                <a:latin typeface="+mj-lt"/>
                <a:ea typeface="Open Sans"/>
                <a:cs typeface="Open Sans"/>
                <a:sym typeface="Open Sans"/>
              </a:rPr>
              <a:t>Hạt nhân nguyên tử chì có 82 proton, hạt nhân nguyên tử vàng có 79 proton. Các tác động vật lí, hóa học thông thường không làm thay đổi hạt nhân nên không thể biến đổi chì thành vàng bằng cách này được.</a:t>
            </a:r>
            <a:endParaRPr sz="2400" dirty="0">
              <a:solidFill>
                <a:srgbClr val="000000"/>
              </a:solidFill>
              <a:latin typeface="+mj-lt"/>
              <a:ea typeface="Open Sans"/>
              <a:cs typeface="Open Sans"/>
              <a:sym typeface="Open Sans"/>
            </a:endParaRPr>
          </a:p>
        </p:txBody>
      </p:sp>
      <p:sp>
        <p:nvSpPr>
          <p:cNvPr id="2" name="Rounded Rectangle 1"/>
          <p:cNvSpPr/>
          <p:nvPr/>
        </p:nvSpPr>
        <p:spPr>
          <a:xfrm>
            <a:off x="3543300" y="282213"/>
            <a:ext cx="3105150" cy="500044"/>
          </a:xfrm>
          <a:prstGeom prst="roundRect">
            <a:avLst/>
          </a:prstGeom>
          <a:solidFill>
            <a:srgbClr val="EB5D4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chemeClr val="bg1"/>
                </a:solidFill>
              </a:rPr>
              <a:t>EM CÓ BIẾT</a:t>
            </a:r>
            <a:endParaRPr lang="en-US" sz="2800" b="1" dirty="0">
              <a:solidFill>
                <a:schemeClr val="bg1"/>
              </a:solidFill>
            </a:endParaRPr>
          </a:p>
        </p:txBody>
      </p:sp>
    </p:spTree>
  </p:cSld>
  <p:clrMapOvr>
    <a:masterClrMapping/>
  </p:clrMapOvr>
  <mc:AlternateContent xmlns:mc="http://schemas.openxmlformats.org/markup-compatibility/2006">
    <mc:Choice xmlns:p14="http://schemas.microsoft.com/office/powerpoint/2010/main" xmlns="" Requires="p14">
      <p:transition spd="slow" p14:dur="3900">
        <p14:glitter pattern="hexagon"/>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80"/>
        <p:cNvGrpSpPr/>
        <p:nvPr/>
      </p:nvGrpSpPr>
      <p:grpSpPr>
        <a:xfrm>
          <a:off x="0" y="0"/>
          <a:ext cx="0" cy="0"/>
          <a:chOff x="0" y="0"/>
          <a:chExt cx="0" cy="0"/>
        </a:xfrm>
      </p:grpSpPr>
      <p:sp>
        <p:nvSpPr>
          <p:cNvPr id="2" name="Rounded Rectangle 1"/>
          <p:cNvSpPr/>
          <p:nvPr/>
        </p:nvSpPr>
        <p:spPr>
          <a:xfrm>
            <a:off x="286509" y="2251967"/>
            <a:ext cx="5790442" cy="2065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1" name="Google Shape;981;p11"/>
          <p:cNvGrpSpPr/>
          <p:nvPr/>
        </p:nvGrpSpPr>
        <p:grpSpPr>
          <a:xfrm>
            <a:off x="7073315" y="3230311"/>
            <a:ext cx="1741056" cy="1771840"/>
            <a:chOff x="67672650" y="3100463"/>
            <a:chExt cx="1360200" cy="1384250"/>
          </a:xfrm>
        </p:grpSpPr>
        <p:sp>
          <p:nvSpPr>
            <p:cNvPr id="982" name="Google Shape;982;p11"/>
            <p:cNvSpPr/>
            <p:nvPr/>
          </p:nvSpPr>
          <p:spPr>
            <a:xfrm>
              <a:off x="68473875" y="3679463"/>
              <a:ext cx="258025" cy="583200"/>
            </a:xfrm>
            <a:custGeom>
              <a:avLst/>
              <a:gdLst/>
              <a:ahLst/>
              <a:cxnLst/>
              <a:rect l="l" t="t" r="r" b="b"/>
              <a:pathLst>
                <a:path w="10321" h="23328" extrusionOk="0">
                  <a:moveTo>
                    <a:pt x="3287" y="2518"/>
                  </a:moveTo>
                  <a:cubicBezTo>
                    <a:pt x="3536" y="2518"/>
                    <a:pt x="3774" y="2601"/>
                    <a:pt x="3959" y="2724"/>
                  </a:cubicBezTo>
                  <a:cubicBezTo>
                    <a:pt x="4466" y="3136"/>
                    <a:pt x="4402" y="3801"/>
                    <a:pt x="3959" y="4181"/>
                  </a:cubicBezTo>
                  <a:cubicBezTo>
                    <a:pt x="3748" y="4364"/>
                    <a:pt x="3494" y="4459"/>
                    <a:pt x="3249" y="4459"/>
                  </a:cubicBezTo>
                  <a:cubicBezTo>
                    <a:pt x="2941" y="4459"/>
                    <a:pt x="2647" y="4308"/>
                    <a:pt x="2470" y="3991"/>
                  </a:cubicBezTo>
                  <a:cubicBezTo>
                    <a:pt x="2185" y="3516"/>
                    <a:pt x="2344" y="2883"/>
                    <a:pt x="2787" y="2598"/>
                  </a:cubicBezTo>
                  <a:cubicBezTo>
                    <a:pt x="2798" y="2587"/>
                    <a:pt x="2808" y="2584"/>
                    <a:pt x="2819" y="2584"/>
                  </a:cubicBezTo>
                  <a:cubicBezTo>
                    <a:pt x="2840" y="2584"/>
                    <a:pt x="2861" y="2598"/>
                    <a:pt x="2882" y="2598"/>
                  </a:cubicBezTo>
                  <a:cubicBezTo>
                    <a:pt x="3015" y="2542"/>
                    <a:pt x="3153" y="2518"/>
                    <a:pt x="3287" y="2518"/>
                  </a:cubicBezTo>
                  <a:close/>
                  <a:moveTo>
                    <a:pt x="6273" y="5601"/>
                  </a:moveTo>
                  <a:cubicBezTo>
                    <a:pt x="6448" y="5601"/>
                    <a:pt x="6527" y="5718"/>
                    <a:pt x="6556" y="5860"/>
                  </a:cubicBezTo>
                  <a:lnTo>
                    <a:pt x="6619" y="5860"/>
                  </a:lnTo>
                  <a:cubicBezTo>
                    <a:pt x="6619" y="5796"/>
                    <a:pt x="6619" y="5670"/>
                    <a:pt x="6746" y="5670"/>
                  </a:cubicBezTo>
                  <a:cubicBezTo>
                    <a:pt x="6818" y="5656"/>
                    <a:pt x="6889" y="5650"/>
                    <a:pt x="6959" y="5650"/>
                  </a:cubicBezTo>
                  <a:cubicBezTo>
                    <a:pt x="7719" y="5650"/>
                    <a:pt x="8337" y="6401"/>
                    <a:pt x="8424" y="7126"/>
                  </a:cubicBezTo>
                  <a:cubicBezTo>
                    <a:pt x="8551" y="8045"/>
                    <a:pt x="7854" y="8741"/>
                    <a:pt x="6999" y="8868"/>
                  </a:cubicBezTo>
                  <a:cubicBezTo>
                    <a:pt x="6908" y="8882"/>
                    <a:pt x="6817" y="8888"/>
                    <a:pt x="6727" y="8888"/>
                  </a:cubicBezTo>
                  <a:cubicBezTo>
                    <a:pt x="5975" y="8888"/>
                    <a:pt x="5297" y="8422"/>
                    <a:pt x="5099" y="7601"/>
                  </a:cubicBezTo>
                  <a:cubicBezTo>
                    <a:pt x="4941" y="6810"/>
                    <a:pt x="5384" y="5828"/>
                    <a:pt x="6207" y="5606"/>
                  </a:cubicBezTo>
                  <a:cubicBezTo>
                    <a:pt x="6230" y="5603"/>
                    <a:pt x="6252" y="5601"/>
                    <a:pt x="6273" y="5601"/>
                  </a:cubicBezTo>
                  <a:close/>
                  <a:moveTo>
                    <a:pt x="3253" y="11548"/>
                  </a:moveTo>
                  <a:cubicBezTo>
                    <a:pt x="3378" y="11548"/>
                    <a:pt x="3502" y="11658"/>
                    <a:pt x="3484" y="11845"/>
                  </a:cubicBezTo>
                  <a:lnTo>
                    <a:pt x="3484" y="11877"/>
                  </a:lnTo>
                  <a:cubicBezTo>
                    <a:pt x="4363" y="11805"/>
                    <a:pt x="5277" y="11770"/>
                    <a:pt x="6187" y="11770"/>
                  </a:cubicBezTo>
                  <a:cubicBezTo>
                    <a:pt x="6490" y="11770"/>
                    <a:pt x="6793" y="11774"/>
                    <a:pt x="7094" y="11782"/>
                  </a:cubicBezTo>
                  <a:cubicBezTo>
                    <a:pt x="7157" y="11782"/>
                    <a:pt x="7252" y="11845"/>
                    <a:pt x="7284" y="11877"/>
                  </a:cubicBezTo>
                  <a:cubicBezTo>
                    <a:pt x="7345" y="11779"/>
                    <a:pt x="7448" y="11733"/>
                    <a:pt x="7553" y="11733"/>
                  </a:cubicBezTo>
                  <a:cubicBezTo>
                    <a:pt x="7722" y="11733"/>
                    <a:pt x="7898" y="11852"/>
                    <a:pt x="7917" y="12067"/>
                  </a:cubicBezTo>
                  <a:cubicBezTo>
                    <a:pt x="8107" y="14125"/>
                    <a:pt x="8202" y="16564"/>
                    <a:pt x="7791" y="18590"/>
                  </a:cubicBezTo>
                  <a:cubicBezTo>
                    <a:pt x="7632" y="19319"/>
                    <a:pt x="7379" y="19952"/>
                    <a:pt x="6872" y="20269"/>
                  </a:cubicBezTo>
                  <a:cubicBezTo>
                    <a:pt x="6841" y="20332"/>
                    <a:pt x="6809" y="20427"/>
                    <a:pt x="6714" y="20491"/>
                  </a:cubicBezTo>
                  <a:cubicBezTo>
                    <a:pt x="6261" y="20812"/>
                    <a:pt x="5796" y="20953"/>
                    <a:pt x="5349" y="20953"/>
                  </a:cubicBezTo>
                  <a:cubicBezTo>
                    <a:pt x="4299" y="20953"/>
                    <a:pt x="3349" y="20173"/>
                    <a:pt x="2882" y="19129"/>
                  </a:cubicBezTo>
                  <a:cubicBezTo>
                    <a:pt x="1932" y="16975"/>
                    <a:pt x="2249" y="13840"/>
                    <a:pt x="3040" y="11718"/>
                  </a:cubicBezTo>
                  <a:cubicBezTo>
                    <a:pt x="3079" y="11601"/>
                    <a:pt x="3166" y="11548"/>
                    <a:pt x="3253" y="11548"/>
                  </a:cubicBezTo>
                  <a:close/>
                  <a:moveTo>
                    <a:pt x="0" y="1"/>
                  </a:moveTo>
                  <a:cubicBezTo>
                    <a:pt x="412" y="3643"/>
                    <a:pt x="349" y="7380"/>
                    <a:pt x="349" y="11053"/>
                  </a:cubicBezTo>
                  <a:cubicBezTo>
                    <a:pt x="349" y="13112"/>
                    <a:pt x="317" y="15170"/>
                    <a:pt x="285" y="17229"/>
                  </a:cubicBezTo>
                  <a:cubicBezTo>
                    <a:pt x="222" y="19762"/>
                    <a:pt x="475" y="22359"/>
                    <a:pt x="3135" y="23214"/>
                  </a:cubicBezTo>
                  <a:cubicBezTo>
                    <a:pt x="3135" y="23101"/>
                    <a:pt x="3186" y="22987"/>
                    <a:pt x="3310" y="22987"/>
                  </a:cubicBezTo>
                  <a:cubicBezTo>
                    <a:pt x="3325" y="22987"/>
                    <a:pt x="3340" y="22989"/>
                    <a:pt x="3357" y="22992"/>
                  </a:cubicBezTo>
                  <a:cubicBezTo>
                    <a:pt x="4076" y="23222"/>
                    <a:pt x="4722" y="23328"/>
                    <a:pt x="5302" y="23328"/>
                  </a:cubicBezTo>
                  <a:cubicBezTo>
                    <a:pt x="9754" y="23328"/>
                    <a:pt x="10321" y="17119"/>
                    <a:pt x="10293" y="13365"/>
                  </a:cubicBezTo>
                  <a:cubicBezTo>
                    <a:pt x="10261" y="8931"/>
                    <a:pt x="10103" y="4498"/>
                    <a:pt x="10134" y="127"/>
                  </a:cubicBezTo>
                  <a:cubicBezTo>
                    <a:pt x="6777" y="127"/>
                    <a:pt x="3357" y="32"/>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3" name="Google Shape;983;p11"/>
            <p:cNvSpPr/>
            <p:nvPr/>
          </p:nvSpPr>
          <p:spPr>
            <a:xfrm>
              <a:off x="68649250" y="3118088"/>
              <a:ext cx="65325" cy="55625"/>
            </a:xfrm>
            <a:custGeom>
              <a:avLst/>
              <a:gdLst/>
              <a:ahLst/>
              <a:cxnLst/>
              <a:rect l="l" t="t" r="r" b="b"/>
              <a:pathLst>
                <a:path w="2613" h="2225" extrusionOk="0">
                  <a:moveTo>
                    <a:pt x="1111" y="0"/>
                  </a:moveTo>
                  <a:cubicBezTo>
                    <a:pt x="1084" y="0"/>
                    <a:pt x="1057" y="1"/>
                    <a:pt x="1029" y="3"/>
                  </a:cubicBezTo>
                  <a:cubicBezTo>
                    <a:pt x="1029" y="34"/>
                    <a:pt x="997" y="34"/>
                    <a:pt x="934" y="98"/>
                  </a:cubicBezTo>
                  <a:cubicBezTo>
                    <a:pt x="0" y="623"/>
                    <a:pt x="196" y="2224"/>
                    <a:pt x="1273" y="2224"/>
                  </a:cubicBezTo>
                  <a:cubicBezTo>
                    <a:pt x="1365" y="2224"/>
                    <a:pt x="1463" y="2213"/>
                    <a:pt x="1568" y="2188"/>
                  </a:cubicBezTo>
                  <a:cubicBezTo>
                    <a:pt x="2138" y="2029"/>
                    <a:pt x="2613" y="1459"/>
                    <a:pt x="2423" y="889"/>
                  </a:cubicBezTo>
                  <a:cubicBezTo>
                    <a:pt x="2211" y="315"/>
                    <a:pt x="1682" y="0"/>
                    <a:pt x="111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4" name="Google Shape;984;p11"/>
            <p:cNvSpPr/>
            <p:nvPr/>
          </p:nvSpPr>
          <p:spPr>
            <a:xfrm>
              <a:off x="68512650" y="3183663"/>
              <a:ext cx="88700" cy="85850"/>
            </a:xfrm>
            <a:custGeom>
              <a:avLst/>
              <a:gdLst/>
              <a:ahLst/>
              <a:cxnLst/>
              <a:rect l="l" t="t" r="r" b="b"/>
              <a:pathLst>
                <a:path w="3548" h="3434" extrusionOk="0">
                  <a:moveTo>
                    <a:pt x="2062" y="0"/>
                  </a:moveTo>
                  <a:cubicBezTo>
                    <a:pt x="1166" y="0"/>
                    <a:pt x="309" y="755"/>
                    <a:pt x="159" y="1623"/>
                  </a:cubicBezTo>
                  <a:cubicBezTo>
                    <a:pt x="1" y="2542"/>
                    <a:pt x="634" y="3238"/>
                    <a:pt x="1489" y="3397"/>
                  </a:cubicBezTo>
                  <a:cubicBezTo>
                    <a:pt x="1609" y="3421"/>
                    <a:pt x="1732" y="3434"/>
                    <a:pt x="1856" y="3434"/>
                  </a:cubicBezTo>
                  <a:cubicBezTo>
                    <a:pt x="2520" y="3434"/>
                    <a:pt x="3198" y="3077"/>
                    <a:pt x="3358" y="2383"/>
                  </a:cubicBezTo>
                  <a:cubicBezTo>
                    <a:pt x="3548" y="1433"/>
                    <a:pt x="3010" y="863"/>
                    <a:pt x="2249" y="483"/>
                  </a:cubicBezTo>
                  <a:cubicBezTo>
                    <a:pt x="2091" y="388"/>
                    <a:pt x="2091" y="103"/>
                    <a:pt x="2249" y="8"/>
                  </a:cubicBezTo>
                  <a:lnTo>
                    <a:pt x="2218" y="8"/>
                  </a:lnTo>
                  <a:cubicBezTo>
                    <a:pt x="2166" y="3"/>
                    <a:pt x="2114" y="0"/>
                    <a:pt x="206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5" name="Google Shape;985;p11"/>
            <p:cNvSpPr/>
            <p:nvPr/>
          </p:nvSpPr>
          <p:spPr>
            <a:xfrm>
              <a:off x="68530275" y="3746188"/>
              <a:ext cx="53650" cy="43500"/>
            </a:xfrm>
            <a:custGeom>
              <a:avLst/>
              <a:gdLst/>
              <a:ahLst/>
              <a:cxnLst/>
              <a:rect l="l" t="t" r="r" b="b"/>
              <a:pathLst>
                <a:path w="2146" h="1740" extrusionOk="0">
                  <a:moveTo>
                    <a:pt x="1089" y="1"/>
                  </a:moveTo>
                  <a:cubicBezTo>
                    <a:pt x="818" y="1"/>
                    <a:pt x="558" y="130"/>
                    <a:pt x="309" y="340"/>
                  </a:cubicBezTo>
                  <a:cubicBezTo>
                    <a:pt x="278" y="404"/>
                    <a:pt x="214" y="404"/>
                    <a:pt x="119" y="404"/>
                  </a:cubicBezTo>
                  <a:cubicBezTo>
                    <a:pt x="1" y="1045"/>
                    <a:pt x="398" y="1740"/>
                    <a:pt x="966" y="1740"/>
                  </a:cubicBezTo>
                  <a:cubicBezTo>
                    <a:pt x="1155" y="1740"/>
                    <a:pt x="1362" y="1663"/>
                    <a:pt x="1576" y="1480"/>
                  </a:cubicBezTo>
                  <a:cubicBezTo>
                    <a:pt x="2020" y="1132"/>
                    <a:pt x="2146" y="499"/>
                    <a:pt x="1639" y="182"/>
                  </a:cubicBezTo>
                  <a:cubicBezTo>
                    <a:pt x="1451" y="56"/>
                    <a:pt x="1268" y="1"/>
                    <a:pt x="108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6" name="Google Shape;986;p11"/>
            <p:cNvSpPr/>
            <p:nvPr/>
          </p:nvSpPr>
          <p:spPr>
            <a:xfrm>
              <a:off x="68608450" y="3818013"/>
              <a:ext cx="69700" cy="73250"/>
            </a:xfrm>
            <a:custGeom>
              <a:avLst/>
              <a:gdLst/>
              <a:ahLst/>
              <a:cxnLst/>
              <a:rect l="l" t="t" r="r" b="b"/>
              <a:pathLst>
                <a:path w="2788" h="2930" extrusionOk="0">
                  <a:moveTo>
                    <a:pt x="1141" y="1"/>
                  </a:moveTo>
                  <a:cubicBezTo>
                    <a:pt x="1204" y="159"/>
                    <a:pt x="1109" y="286"/>
                    <a:pt x="983" y="349"/>
                  </a:cubicBezTo>
                  <a:cubicBezTo>
                    <a:pt x="413" y="698"/>
                    <a:pt x="1" y="1268"/>
                    <a:pt x="128" y="1964"/>
                  </a:cubicBezTo>
                  <a:cubicBezTo>
                    <a:pt x="184" y="2585"/>
                    <a:pt x="694" y="2930"/>
                    <a:pt x="1297" y="2930"/>
                  </a:cubicBezTo>
                  <a:cubicBezTo>
                    <a:pt x="1371" y="2930"/>
                    <a:pt x="1446" y="2925"/>
                    <a:pt x="1521" y="2914"/>
                  </a:cubicBezTo>
                  <a:cubicBezTo>
                    <a:pt x="2218" y="2819"/>
                    <a:pt x="2788" y="2249"/>
                    <a:pt x="2661" y="1489"/>
                  </a:cubicBezTo>
                  <a:cubicBezTo>
                    <a:pt x="2534" y="793"/>
                    <a:pt x="1996" y="349"/>
                    <a:pt x="1363" y="159"/>
                  </a:cubicBezTo>
                  <a:cubicBezTo>
                    <a:pt x="1299" y="128"/>
                    <a:pt x="1236" y="64"/>
                    <a:pt x="123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7" name="Google Shape;987;p11"/>
            <p:cNvSpPr/>
            <p:nvPr/>
          </p:nvSpPr>
          <p:spPr>
            <a:xfrm>
              <a:off x="68539575" y="3972413"/>
              <a:ext cx="138575" cy="225275"/>
            </a:xfrm>
            <a:custGeom>
              <a:avLst/>
              <a:gdLst/>
              <a:ahLst/>
              <a:cxnLst/>
              <a:rect l="l" t="t" r="r" b="b"/>
              <a:pathLst>
                <a:path w="5543" h="9011" extrusionOk="0">
                  <a:moveTo>
                    <a:pt x="1024" y="5497"/>
                  </a:moveTo>
                  <a:cubicBezTo>
                    <a:pt x="1146" y="5497"/>
                    <a:pt x="1267" y="5577"/>
                    <a:pt x="1267" y="5732"/>
                  </a:cubicBezTo>
                  <a:cubicBezTo>
                    <a:pt x="1267" y="6081"/>
                    <a:pt x="1267" y="6366"/>
                    <a:pt x="1489" y="6682"/>
                  </a:cubicBezTo>
                  <a:cubicBezTo>
                    <a:pt x="1743" y="6967"/>
                    <a:pt x="2059" y="7157"/>
                    <a:pt x="2439" y="7189"/>
                  </a:cubicBezTo>
                  <a:cubicBezTo>
                    <a:pt x="2629" y="7252"/>
                    <a:pt x="2629" y="7506"/>
                    <a:pt x="2439" y="7506"/>
                  </a:cubicBezTo>
                  <a:cubicBezTo>
                    <a:pt x="2412" y="7508"/>
                    <a:pt x="2384" y="7509"/>
                    <a:pt x="2357" y="7509"/>
                  </a:cubicBezTo>
                  <a:cubicBezTo>
                    <a:pt x="1461" y="7509"/>
                    <a:pt x="516" y="6529"/>
                    <a:pt x="792" y="5669"/>
                  </a:cubicBezTo>
                  <a:cubicBezTo>
                    <a:pt x="821" y="5553"/>
                    <a:pt x="923" y="5497"/>
                    <a:pt x="1024" y="5497"/>
                  </a:cubicBezTo>
                  <a:close/>
                  <a:moveTo>
                    <a:pt x="507" y="0"/>
                  </a:moveTo>
                  <a:cubicBezTo>
                    <a:pt x="222" y="1552"/>
                    <a:pt x="1" y="3072"/>
                    <a:pt x="32" y="4624"/>
                  </a:cubicBezTo>
                  <a:cubicBezTo>
                    <a:pt x="93" y="6382"/>
                    <a:pt x="821" y="9010"/>
                    <a:pt x="2771" y="9010"/>
                  </a:cubicBezTo>
                  <a:cubicBezTo>
                    <a:pt x="2859" y="9010"/>
                    <a:pt x="2949" y="9005"/>
                    <a:pt x="3041" y="8994"/>
                  </a:cubicBezTo>
                  <a:cubicBezTo>
                    <a:pt x="3073" y="8868"/>
                    <a:pt x="3168" y="8741"/>
                    <a:pt x="3326" y="8741"/>
                  </a:cubicBezTo>
                  <a:cubicBezTo>
                    <a:pt x="5543" y="8614"/>
                    <a:pt x="4909" y="2185"/>
                    <a:pt x="4846" y="127"/>
                  </a:cubicBezTo>
                  <a:lnTo>
                    <a:pt x="4846" y="127"/>
                  </a:lnTo>
                  <a:cubicBezTo>
                    <a:pt x="4814" y="143"/>
                    <a:pt x="4791" y="151"/>
                    <a:pt x="4763" y="151"/>
                  </a:cubicBezTo>
                  <a:cubicBezTo>
                    <a:pt x="4735" y="151"/>
                    <a:pt x="4704" y="143"/>
                    <a:pt x="4656" y="127"/>
                  </a:cubicBezTo>
                  <a:cubicBezTo>
                    <a:pt x="4466" y="131"/>
                    <a:pt x="4276" y="133"/>
                    <a:pt x="4086" y="133"/>
                  </a:cubicBezTo>
                  <a:cubicBezTo>
                    <a:pt x="2890" y="133"/>
                    <a:pt x="1710" y="55"/>
                    <a:pt x="50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8" name="Google Shape;988;p11"/>
            <p:cNvSpPr/>
            <p:nvPr/>
          </p:nvSpPr>
          <p:spPr>
            <a:xfrm>
              <a:off x="67686900" y="4411813"/>
              <a:ext cx="1309525" cy="68900"/>
            </a:xfrm>
            <a:custGeom>
              <a:avLst/>
              <a:gdLst/>
              <a:ahLst/>
              <a:cxnLst/>
              <a:rect l="l" t="t" r="r" b="b"/>
              <a:pathLst>
                <a:path w="52381" h="2756" extrusionOk="0">
                  <a:moveTo>
                    <a:pt x="52381" y="1"/>
                  </a:moveTo>
                  <a:lnTo>
                    <a:pt x="52381" y="1"/>
                  </a:lnTo>
                  <a:cubicBezTo>
                    <a:pt x="52349" y="32"/>
                    <a:pt x="52317" y="32"/>
                    <a:pt x="52254" y="32"/>
                  </a:cubicBezTo>
                  <a:cubicBezTo>
                    <a:pt x="38404" y="267"/>
                    <a:pt x="24490" y="848"/>
                    <a:pt x="10618" y="848"/>
                  </a:cubicBezTo>
                  <a:cubicBezTo>
                    <a:pt x="7678" y="848"/>
                    <a:pt x="4740" y="821"/>
                    <a:pt x="1805" y="761"/>
                  </a:cubicBezTo>
                  <a:lnTo>
                    <a:pt x="1805" y="761"/>
                  </a:lnTo>
                  <a:cubicBezTo>
                    <a:pt x="1837" y="951"/>
                    <a:pt x="1710" y="1172"/>
                    <a:pt x="1425" y="1172"/>
                  </a:cubicBezTo>
                  <a:cubicBezTo>
                    <a:pt x="380" y="1172"/>
                    <a:pt x="0" y="2217"/>
                    <a:pt x="792" y="2756"/>
                  </a:cubicBezTo>
                  <a:cubicBezTo>
                    <a:pt x="855" y="2692"/>
                    <a:pt x="1520" y="2376"/>
                    <a:pt x="1647" y="2376"/>
                  </a:cubicBezTo>
                  <a:cubicBezTo>
                    <a:pt x="8395" y="1947"/>
                    <a:pt x="15098" y="1829"/>
                    <a:pt x="21792" y="1829"/>
                  </a:cubicBezTo>
                  <a:cubicBezTo>
                    <a:pt x="29889" y="1829"/>
                    <a:pt x="37972" y="2001"/>
                    <a:pt x="46106" y="2001"/>
                  </a:cubicBezTo>
                  <a:cubicBezTo>
                    <a:pt x="48131" y="2001"/>
                    <a:pt x="50159" y="1991"/>
                    <a:pt x="52191" y="1964"/>
                  </a:cubicBezTo>
                  <a:cubicBezTo>
                    <a:pt x="52191" y="1299"/>
                    <a:pt x="52254" y="634"/>
                    <a:pt x="52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9" name="Google Shape;989;p11"/>
            <p:cNvSpPr/>
            <p:nvPr/>
          </p:nvSpPr>
          <p:spPr>
            <a:xfrm>
              <a:off x="67701925" y="3588413"/>
              <a:ext cx="1305575" cy="68125"/>
            </a:xfrm>
            <a:custGeom>
              <a:avLst/>
              <a:gdLst/>
              <a:ahLst/>
              <a:cxnLst/>
              <a:rect l="l" t="t" r="r" b="b"/>
              <a:pathLst>
                <a:path w="52223" h="2725" extrusionOk="0">
                  <a:moveTo>
                    <a:pt x="5255" y="1147"/>
                  </a:moveTo>
                  <a:cubicBezTo>
                    <a:pt x="5672" y="1147"/>
                    <a:pt x="6086" y="1155"/>
                    <a:pt x="6493" y="1173"/>
                  </a:cubicBezTo>
                  <a:cubicBezTo>
                    <a:pt x="6778" y="1173"/>
                    <a:pt x="6778" y="1616"/>
                    <a:pt x="6493" y="1616"/>
                  </a:cubicBezTo>
                  <a:cubicBezTo>
                    <a:pt x="6016" y="1657"/>
                    <a:pt x="5535" y="1671"/>
                    <a:pt x="5054" y="1671"/>
                  </a:cubicBezTo>
                  <a:cubicBezTo>
                    <a:pt x="4036" y="1671"/>
                    <a:pt x="3017" y="1606"/>
                    <a:pt x="2028" y="1584"/>
                  </a:cubicBezTo>
                  <a:cubicBezTo>
                    <a:pt x="1838" y="1584"/>
                    <a:pt x="1838" y="1268"/>
                    <a:pt x="2028" y="1268"/>
                  </a:cubicBezTo>
                  <a:cubicBezTo>
                    <a:pt x="3078" y="1199"/>
                    <a:pt x="4177" y="1147"/>
                    <a:pt x="5255" y="1147"/>
                  </a:cubicBezTo>
                  <a:close/>
                  <a:moveTo>
                    <a:pt x="634" y="1"/>
                  </a:moveTo>
                  <a:cubicBezTo>
                    <a:pt x="1" y="508"/>
                    <a:pt x="33" y="1426"/>
                    <a:pt x="508" y="2186"/>
                  </a:cubicBezTo>
                  <a:cubicBezTo>
                    <a:pt x="603" y="2281"/>
                    <a:pt x="476" y="2439"/>
                    <a:pt x="349" y="2439"/>
                  </a:cubicBezTo>
                  <a:lnTo>
                    <a:pt x="349" y="2534"/>
                  </a:lnTo>
                  <a:cubicBezTo>
                    <a:pt x="2059" y="2496"/>
                    <a:pt x="3772" y="2481"/>
                    <a:pt x="5486" y="2481"/>
                  </a:cubicBezTo>
                  <a:cubicBezTo>
                    <a:pt x="12343" y="2481"/>
                    <a:pt x="19224" y="2724"/>
                    <a:pt x="26064" y="2724"/>
                  </a:cubicBezTo>
                  <a:cubicBezTo>
                    <a:pt x="27521" y="2724"/>
                    <a:pt x="29010" y="2693"/>
                    <a:pt x="30530" y="2693"/>
                  </a:cubicBezTo>
                  <a:cubicBezTo>
                    <a:pt x="30546" y="2677"/>
                    <a:pt x="30577" y="2669"/>
                    <a:pt x="30613" y="2669"/>
                  </a:cubicBezTo>
                  <a:cubicBezTo>
                    <a:pt x="30649" y="2669"/>
                    <a:pt x="30688" y="2677"/>
                    <a:pt x="30720" y="2693"/>
                  </a:cubicBezTo>
                  <a:cubicBezTo>
                    <a:pt x="35051" y="2614"/>
                    <a:pt x="39420" y="2498"/>
                    <a:pt x="43779" y="2498"/>
                  </a:cubicBezTo>
                  <a:cubicBezTo>
                    <a:pt x="46431" y="2498"/>
                    <a:pt x="49081" y="2541"/>
                    <a:pt x="51716" y="2661"/>
                  </a:cubicBezTo>
                  <a:cubicBezTo>
                    <a:pt x="51748" y="2661"/>
                    <a:pt x="51811" y="2693"/>
                    <a:pt x="51875" y="2693"/>
                  </a:cubicBezTo>
                  <a:cubicBezTo>
                    <a:pt x="52191" y="2123"/>
                    <a:pt x="52223" y="1489"/>
                    <a:pt x="52128" y="856"/>
                  </a:cubicBezTo>
                  <a:lnTo>
                    <a:pt x="52128" y="856"/>
                  </a:lnTo>
                  <a:cubicBezTo>
                    <a:pt x="52065" y="856"/>
                    <a:pt x="52033" y="919"/>
                    <a:pt x="52033" y="951"/>
                  </a:cubicBezTo>
                  <a:cubicBezTo>
                    <a:pt x="35154" y="539"/>
                    <a:pt x="18496" y="824"/>
                    <a:pt x="2186" y="223"/>
                  </a:cubicBezTo>
                  <a:cubicBezTo>
                    <a:pt x="2139" y="270"/>
                    <a:pt x="2091" y="294"/>
                    <a:pt x="2044" y="294"/>
                  </a:cubicBezTo>
                  <a:cubicBezTo>
                    <a:pt x="1996" y="294"/>
                    <a:pt x="1948" y="270"/>
                    <a:pt x="1901" y="223"/>
                  </a:cubicBezTo>
                  <a:cubicBezTo>
                    <a:pt x="1584" y="191"/>
                    <a:pt x="1236" y="191"/>
                    <a:pt x="919" y="159"/>
                  </a:cubicBezTo>
                  <a:cubicBezTo>
                    <a:pt x="793" y="128"/>
                    <a:pt x="729" y="64"/>
                    <a:pt x="63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0" name="Google Shape;990;p11"/>
            <p:cNvSpPr/>
            <p:nvPr/>
          </p:nvSpPr>
          <p:spPr>
            <a:xfrm>
              <a:off x="67979825" y="3109438"/>
              <a:ext cx="118000" cy="111675"/>
            </a:xfrm>
            <a:custGeom>
              <a:avLst/>
              <a:gdLst/>
              <a:ahLst/>
              <a:cxnLst/>
              <a:rect l="l" t="t" r="r" b="b"/>
              <a:pathLst>
                <a:path w="4720" h="4467" extrusionOk="0">
                  <a:moveTo>
                    <a:pt x="1552" y="0"/>
                  </a:moveTo>
                  <a:cubicBezTo>
                    <a:pt x="697" y="539"/>
                    <a:pt x="1" y="1552"/>
                    <a:pt x="254" y="2660"/>
                  </a:cubicBezTo>
                  <a:cubicBezTo>
                    <a:pt x="441" y="3655"/>
                    <a:pt x="1450" y="4466"/>
                    <a:pt x="2476" y="4466"/>
                  </a:cubicBezTo>
                  <a:cubicBezTo>
                    <a:pt x="2495" y="4466"/>
                    <a:pt x="2515" y="4466"/>
                    <a:pt x="2534" y="4465"/>
                  </a:cubicBezTo>
                  <a:cubicBezTo>
                    <a:pt x="3738" y="4434"/>
                    <a:pt x="4719" y="3167"/>
                    <a:pt x="4498" y="2027"/>
                  </a:cubicBezTo>
                  <a:cubicBezTo>
                    <a:pt x="4280" y="1072"/>
                    <a:pt x="3333" y="423"/>
                    <a:pt x="2407" y="423"/>
                  </a:cubicBezTo>
                  <a:cubicBezTo>
                    <a:pt x="2258" y="423"/>
                    <a:pt x="2109" y="440"/>
                    <a:pt x="1964" y="475"/>
                  </a:cubicBezTo>
                  <a:cubicBezTo>
                    <a:pt x="1936" y="481"/>
                    <a:pt x="1910" y="483"/>
                    <a:pt x="1884" y="483"/>
                  </a:cubicBezTo>
                  <a:cubicBezTo>
                    <a:pt x="1621" y="483"/>
                    <a:pt x="1495" y="202"/>
                    <a:pt x="155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1" name="Google Shape;991;p11"/>
            <p:cNvSpPr/>
            <p:nvPr/>
          </p:nvSpPr>
          <p:spPr>
            <a:xfrm>
              <a:off x="68146100" y="3248438"/>
              <a:ext cx="74975" cy="53850"/>
            </a:xfrm>
            <a:custGeom>
              <a:avLst/>
              <a:gdLst/>
              <a:ahLst/>
              <a:cxnLst/>
              <a:rect l="l" t="t" r="r" b="b"/>
              <a:pathLst>
                <a:path w="2999" h="2154" extrusionOk="0">
                  <a:moveTo>
                    <a:pt x="984" y="0"/>
                  </a:moveTo>
                  <a:cubicBezTo>
                    <a:pt x="920" y="0"/>
                    <a:pt x="856" y="5"/>
                    <a:pt x="792" y="14"/>
                  </a:cubicBezTo>
                  <a:cubicBezTo>
                    <a:pt x="285" y="299"/>
                    <a:pt x="0" y="901"/>
                    <a:pt x="159" y="1439"/>
                  </a:cubicBezTo>
                  <a:cubicBezTo>
                    <a:pt x="296" y="1930"/>
                    <a:pt x="678" y="2153"/>
                    <a:pt x="1091" y="2153"/>
                  </a:cubicBezTo>
                  <a:cubicBezTo>
                    <a:pt x="1344" y="2153"/>
                    <a:pt x="1609" y="2070"/>
                    <a:pt x="1837" y="1914"/>
                  </a:cubicBezTo>
                  <a:cubicBezTo>
                    <a:pt x="2999" y="1139"/>
                    <a:pt x="2002" y="0"/>
                    <a:pt x="98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2" name="Google Shape;992;p11"/>
            <p:cNvSpPr/>
            <p:nvPr/>
          </p:nvSpPr>
          <p:spPr>
            <a:xfrm>
              <a:off x="68030850" y="3727688"/>
              <a:ext cx="51925" cy="42925"/>
            </a:xfrm>
            <a:custGeom>
              <a:avLst/>
              <a:gdLst/>
              <a:ahLst/>
              <a:cxnLst/>
              <a:rect l="l" t="t" r="r" b="b"/>
              <a:pathLst>
                <a:path w="2077" h="1717" extrusionOk="0">
                  <a:moveTo>
                    <a:pt x="966" y="0"/>
                  </a:moveTo>
                  <a:cubicBezTo>
                    <a:pt x="772" y="0"/>
                    <a:pt x="583" y="66"/>
                    <a:pt x="430" y="194"/>
                  </a:cubicBezTo>
                  <a:cubicBezTo>
                    <a:pt x="0" y="784"/>
                    <a:pt x="299" y="1716"/>
                    <a:pt x="998" y="1716"/>
                  </a:cubicBezTo>
                  <a:cubicBezTo>
                    <a:pt x="1124" y="1716"/>
                    <a:pt x="1262" y="1686"/>
                    <a:pt x="1412" y="1619"/>
                  </a:cubicBezTo>
                  <a:cubicBezTo>
                    <a:pt x="1887" y="1429"/>
                    <a:pt x="2077" y="922"/>
                    <a:pt x="1760" y="447"/>
                  </a:cubicBezTo>
                  <a:cubicBezTo>
                    <a:pt x="1552" y="145"/>
                    <a:pt x="1254" y="0"/>
                    <a:pt x="96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3" name="Google Shape;993;p11"/>
            <p:cNvSpPr/>
            <p:nvPr/>
          </p:nvSpPr>
          <p:spPr>
            <a:xfrm>
              <a:off x="68101750" y="3827513"/>
              <a:ext cx="64150" cy="54300"/>
            </a:xfrm>
            <a:custGeom>
              <a:avLst/>
              <a:gdLst/>
              <a:ahLst/>
              <a:cxnLst/>
              <a:rect l="l" t="t" r="r" b="b"/>
              <a:pathLst>
                <a:path w="2566" h="2172" extrusionOk="0">
                  <a:moveTo>
                    <a:pt x="1553" y="1"/>
                  </a:moveTo>
                  <a:cubicBezTo>
                    <a:pt x="1521" y="64"/>
                    <a:pt x="1426" y="96"/>
                    <a:pt x="1362" y="96"/>
                  </a:cubicBezTo>
                  <a:lnTo>
                    <a:pt x="1109" y="96"/>
                  </a:lnTo>
                  <a:cubicBezTo>
                    <a:pt x="919" y="159"/>
                    <a:pt x="729" y="381"/>
                    <a:pt x="634" y="634"/>
                  </a:cubicBezTo>
                  <a:cubicBezTo>
                    <a:pt x="616" y="776"/>
                    <a:pt x="510" y="838"/>
                    <a:pt x="397" y="838"/>
                  </a:cubicBezTo>
                  <a:cubicBezTo>
                    <a:pt x="308" y="838"/>
                    <a:pt x="215" y="799"/>
                    <a:pt x="159" y="729"/>
                  </a:cubicBezTo>
                  <a:lnTo>
                    <a:pt x="159" y="729"/>
                  </a:lnTo>
                  <a:cubicBezTo>
                    <a:pt x="1" y="1014"/>
                    <a:pt x="1" y="1363"/>
                    <a:pt x="254" y="1711"/>
                  </a:cubicBezTo>
                  <a:cubicBezTo>
                    <a:pt x="466" y="2036"/>
                    <a:pt x="773" y="2172"/>
                    <a:pt x="1090" y="2172"/>
                  </a:cubicBezTo>
                  <a:cubicBezTo>
                    <a:pt x="1483" y="2172"/>
                    <a:pt x="1891" y="1963"/>
                    <a:pt x="2154" y="1648"/>
                  </a:cubicBezTo>
                  <a:cubicBezTo>
                    <a:pt x="2534" y="1173"/>
                    <a:pt x="2566" y="286"/>
                    <a:pt x="1869" y="96"/>
                  </a:cubicBezTo>
                  <a:cubicBezTo>
                    <a:pt x="1774" y="64"/>
                    <a:pt x="1711" y="64"/>
                    <a:pt x="1553"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4" name="Google Shape;994;p11"/>
            <p:cNvSpPr/>
            <p:nvPr/>
          </p:nvSpPr>
          <p:spPr>
            <a:xfrm>
              <a:off x="68025750" y="3955788"/>
              <a:ext cx="180000" cy="267625"/>
            </a:xfrm>
            <a:custGeom>
              <a:avLst/>
              <a:gdLst/>
              <a:ahLst/>
              <a:cxnLst/>
              <a:rect l="l" t="t" r="r" b="b"/>
              <a:pathLst>
                <a:path w="7200" h="10705" extrusionOk="0">
                  <a:moveTo>
                    <a:pt x="5648" y="6087"/>
                  </a:moveTo>
                  <a:cubicBezTo>
                    <a:pt x="5802" y="6087"/>
                    <a:pt x="5948" y="6208"/>
                    <a:pt x="5891" y="6397"/>
                  </a:cubicBezTo>
                  <a:cubicBezTo>
                    <a:pt x="5669" y="7822"/>
                    <a:pt x="4402" y="8963"/>
                    <a:pt x="3041" y="9533"/>
                  </a:cubicBezTo>
                  <a:cubicBezTo>
                    <a:pt x="3021" y="9540"/>
                    <a:pt x="3004" y="9544"/>
                    <a:pt x="2987" y="9544"/>
                  </a:cubicBezTo>
                  <a:cubicBezTo>
                    <a:pt x="2869" y="9544"/>
                    <a:pt x="2831" y="9363"/>
                    <a:pt x="2914" y="9279"/>
                  </a:cubicBezTo>
                  <a:cubicBezTo>
                    <a:pt x="4244" y="8614"/>
                    <a:pt x="4878" y="7601"/>
                    <a:pt x="5384" y="6271"/>
                  </a:cubicBezTo>
                  <a:cubicBezTo>
                    <a:pt x="5435" y="6143"/>
                    <a:pt x="5543" y="6087"/>
                    <a:pt x="5648" y="6087"/>
                  </a:cubicBezTo>
                  <a:close/>
                  <a:moveTo>
                    <a:pt x="507" y="0"/>
                  </a:moveTo>
                  <a:lnTo>
                    <a:pt x="444" y="32"/>
                  </a:lnTo>
                  <a:cubicBezTo>
                    <a:pt x="761" y="1425"/>
                    <a:pt x="919" y="2755"/>
                    <a:pt x="856" y="4212"/>
                  </a:cubicBezTo>
                  <a:cubicBezTo>
                    <a:pt x="824" y="5764"/>
                    <a:pt x="0" y="9849"/>
                    <a:pt x="1806" y="10704"/>
                  </a:cubicBezTo>
                  <a:cubicBezTo>
                    <a:pt x="1862" y="10619"/>
                    <a:pt x="1944" y="10509"/>
                    <a:pt x="2051" y="10509"/>
                  </a:cubicBezTo>
                  <a:cubicBezTo>
                    <a:pt x="2064" y="10509"/>
                    <a:pt x="2077" y="10511"/>
                    <a:pt x="2091" y="10514"/>
                  </a:cubicBezTo>
                  <a:cubicBezTo>
                    <a:pt x="2495" y="10626"/>
                    <a:pt x="2863" y="10679"/>
                    <a:pt x="3196" y="10679"/>
                  </a:cubicBezTo>
                  <a:cubicBezTo>
                    <a:pt x="7200" y="10679"/>
                    <a:pt x="6332" y="3123"/>
                    <a:pt x="5923" y="317"/>
                  </a:cubicBezTo>
                  <a:cubicBezTo>
                    <a:pt x="4244" y="317"/>
                    <a:pt x="2534" y="254"/>
                    <a:pt x="792" y="222"/>
                  </a:cubicBezTo>
                  <a:cubicBezTo>
                    <a:pt x="634" y="222"/>
                    <a:pt x="507" y="95"/>
                    <a:pt x="50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5" name="Google Shape;995;p11"/>
            <p:cNvSpPr/>
            <p:nvPr/>
          </p:nvSpPr>
          <p:spPr>
            <a:xfrm>
              <a:off x="67950525" y="3358813"/>
              <a:ext cx="330175" cy="132750"/>
            </a:xfrm>
            <a:custGeom>
              <a:avLst/>
              <a:gdLst/>
              <a:ahLst/>
              <a:cxnLst/>
              <a:rect l="l" t="t" r="r" b="b"/>
              <a:pathLst>
                <a:path w="13207" h="5310" extrusionOk="0">
                  <a:moveTo>
                    <a:pt x="7285" y="1"/>
                  </a:moveTo>
                  <a:cubicBezTo>
                    <a:pt x="5385" y="1"/>
                    <a:pt x="3485" y="223"/>
                    <a:pt x="1616" y="508"/>
                  </a:cubicBezTo>
                  <a:cubicBezTo>
                    <a:pt x="1616" y="634"/>
                    <a:pt x="1584" y="761"/>
                    <a:pt x="1458" y="824"/>
                  </a:cubicBezTo>
                  <a:cubicBezTo>
                    <a:pt x="666" y="1141"/>
                    <a:pt x="1" y="1743"/>
                    <a:pt x="1" y="2661"/>
                  </a:cubicBezTo>
                  <a:cubicBezTo>
                    <a:pt x="33" y="3643"/>
                    <a:pt x="951" y="4340"/>
                    <a:pt x="1869" y="4435"/>
                  </a:cubicBezTo>
                  <a:cubicBezTo>
                    <a:pt x="2123" y="4466"/>
                    <a:pt x="2186" y="4720"/>
                    <a:pt x="2059" y="4878"/>
                  </a:cubicBezTo>
                  <a:lnTo>
                    <a:pt x="3168" y="4878"/>
                  </a:lnTo>
                  <a:cubicBezTo>
                    <a:pt x="3191" y="4832"/>
                    <a:pt x="3248" y="4802"/>
                    <a:pt x="3302" y="4802"/>
                  </a:cubicBezTo>
                  <a:cubicBezTo>
                    <a:pt x="3322" y="4802"/>
                    <a:pt x="3341" y="4806"/>
                    <a:pt x="3358" y="4815"/>
                  </a:cubicBezTo>
                  <a:cubicBezTo>
                    <a:pt x="4046" y="5151"/>
                    <a:pt x="4733" y="5310"/>
                    <a:pt x="5421" y="5310"/>
                  </a:cubicBezTo>
                  <a:cubicBezTo>
                    <a:pt x="6158" y="5310"/>
                    <a:pt x="6896" y="5127"/>
                    <a:pt x="7633" y="4783"/>
                  </a:cubicBezTo>
                  <a:cubicBezTo>
                    <a:pt x="7665" y="4751"/>
                    <a:pt x="7728" y="4751"/>
                    <a:pt x="7760" y="4751"/>
                  </a:cubicBezTo>
                  <a:lnTo>
                    <a:pt x="7665" y="3484"/>
                  </a:lnTo>
                  <a:cubicBezTo>
                    <a:pt x="7375" y="3499"/>
                    <a:pt x="7085" y="3506"/>
                    <a:pt x="6793" y="3506"/>
                  </a:cubicBezTo>
                  <a:cubicBezTo>
                    <a:pt x="5143" y="3506"/>
                    <a:pt x="3470" y="3277"/>
                    <a:pt x="1774" y="2819"/>
                  </a:cubicBezTo>
                  <a:cubicBezTo>
                    <a:pt x="1415" y="2700"/>
                    <a:pt x="1537" y="2213"/>
                    <a:pt x="1872" y="2213"/>
                  </a:cubicBezTo>
                  <a:cubicBezTo>
                    <a:pt x="1891" y="2213"/>
                    <a:pt x="1912" y="2214"/>
                    <a:pt x="1933" y="2218"/>
                  </a:cubicBezTo>
                  <a:cubicBezTo>
                    <a:pt x="3489" y="2520"/>
                    <a:pt x="5032" y="2678"/>
                    <a:pt x="6566" y="2678"/>
                  </a:cubicBezTo>
                  <a:cubicBezTo>
                    <a:pt x="8248" y="2678"/>
                    <a:pt x="9920" y="2488"/>
                    <a:pt x="11592" y="2091"/>
                  </a:cubicBezTo>
                  <a:cubicBezTo>
                    <a:pt x="11629" y="2084"/>
                    <a:pt x="11665" y="2080"/>
                    <a:pt x="11700" y="2080"/>
                  </a:cubicBezTo>
                  <a:cubicBezTo>
                    <a:pt x="11964" y="2080"/>
                    <a:pt x="12162" y="2283"/>
                    <a:pt x="12162" y="2534"/>
                  </a:cubicBezTo>
                  <a:lnTo>
                    <a:pt x="13207" y="2439"/>
                  </a:lnTo>
                  <a:cubicBezTo>
                    <a:pt x="12985" y="1394"/>
                    <a:pt x="11243" y="191"/>
                    <a:pt x="10135" y="128"/>
                  </a:cubicBezTo>
                  <a:cubicBezTo>
                    <a:pt x="9185" y="1"/>
                    <a:pt x="8235" y="1"/>
                    <a:pt x="728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6" name="Google Shape;996;p11"/>
            <p:cNvSpPr/>
            <p:nvPr/>
          </p:nvSpPr>
          <p:spPr>
            <a:xfrm>
              <a:off x="67980625" y="3419788"/>
              <a:ext cx="303250" cy="164700"/>
            </a:xfrm>
            <a:custGeom>
              <a:avLst/>
              <a:gdLst/>
              <a:ahLst/>
              <a:cxnLst/>
              <a:rect l="l" t="t" r="r" b="b"/>
              <a:pathLst>
                <a:path w="12130" h="6588" extrusionOk="0">
                  <a:moveTo>
                    <a:pt x="12003" y="0"/>
                  </a:moveTo>
                  <a:lnTo>
                    <a:pt x="10895" y="95"/>
                  </a:lnTo>
                  <a:cubicBezTo>
                    <a:pt x="10895" y="285"/>
                    <a:pt x="10831" y="475"/>
                    <a:pt x="10578" y="539"/>
                  </a:cubicBezTo>
                  <a:cubicBezTo>
                    <a:pt x="9216" y="855"/>
                    <a:pt x="7854" y="1045"/>
                    <a:pt x="6461" y="1077"/>
                  </a:cubicBezTo>
                  <a:lnTo>
                    <a:pt x="6556" y="2344"/>
                  </a:lnTo>
                  <a:cubicBezTo>
                    <a:pt x="6778" y="2344"/>
                    <a:pt x="6936" y="2692"/>
                    <a:pt x="6714" y="2819"/>
                  </a:cubicBezTo>
                  <a:cubicBezTo>
                    <a:pt x="6014" y="3215"/>
                    <a:pt x="5226" y="3406"/>
                    <a:pt x="4437" y="3406"/>
                  </a:cubicBezTo>
                  <a:cubicBezTo>
                    <a:pt x="3586" y="3406"/>
                    <a:pt x="2735" y="3183"/>
                    <a:pt x="1996" y="2756"/>
                  </a:cubicBezTo>
                  <a:cubicBezTo>
                    <a:pt x="1869" y="2661"/>
                    <a:pt x="1869" y="2534"/>
                    <a:pt x="1964" y="2471"/>
                  </a:cubicBezTo>
                  <a:lnTo>
                    <a:pt x="855" y="2471"/>
                  </a:lnTo>
                  <a:cubicBezTo>
                    <a:pt x="792" y="2502"/>
                    <a:pt x="729" y="2534"/>
                    <a:pt x="634" y="2534"/>
                  </a:cubicBezTo>
                  <a:cubicBezTo>
                    <a:pt x="444" y="2534"/>
                    <a:pt x="254" y="2534"/>
                    <a:pt x="64" y="2502"/>
                  </a:cubicBezTo>
                  <a:lnTo>
                    <a:pt x="64" y="2502"/>
                  </a:lnTo>
                  <a:cubicBezTo>
                    <a:pt x="222" y="3769"/>
                    <a:pt x="222" y="5067"/>
                    <a:pt x="0" y="6398"/>
                  </a:cubicBezTo>
                  <a:cubicBezTo>
                    <a:pt x="3484" y="6461"/>
                    <a:pt x="7031" y="6493"/>
                    <a:pt x="10514" y="6588"/>
                  </a:cubicBezTo>
                  <a:lnTo>
                    <a:pt x="10514" y="6493"/>
                  </a:lnTo>
                  <a:cubicBezTo>
                    <a:pt x="10546" y="5004"/>
                    <a:pt x="10705" y="3452"/>
                    <a:pt x="10926" y="1964"/>
                  </a:cubicBezTo>
                  <a:cubicBezTo>
                    <a:pt x="10705" y="1837"/>
                    <a:pt x="10673" y="1489"/>
                    <a:pt x="10990" y="1362"/>
                  </a:cubicBezTo>
                  <a:cubicBezTo>
                    <a:pt x="11845" y="1014"/>
                    <a:pt x="12130" y="539"/>
                    <a:pt x="1200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7" name="Google Shape;997;p11"/>
            <p:cNvSpPr/>
            <p:nvPr/>
          </p:nvSpPr>
          <p:spPr>
            <a:xfrm>
              <a:off x="67983800" y="3675513"/>
              <a:ext cx="281750" cy="606850"/>
            </a:xfrm>
            <a:custGeom>
              <a:avLst/>
              <a:gdLst/>
              <a:ahLst/>
              <a:cxnLst/>
              <a:rect l="l" t="t" r="r" b="b"/>
              <a:pathLst>
                <a:path w="11270" h="24274" extrusionOk="0">
                  <a:moveTo>
                    <a:pt x="2903" y="1795"/>
                  </a:moveTo>
                  <a:cubicBezTo>
                    <a:pt x="3234" y="1795"/>
                    <a:pt x="3565" y="1938"/>
                    <a:pt x="3800" y="2217"/>
                  </a:cubicBezTo>
                  <a:cubicBezTo>
                    <a:pt x="4275" y="2724"/>
                    <a:pt x="4180" y="3516"/>
                    <a:pt x="3579" y="3927"/>
                  </a:cubicBezTo>
                  <a:cubicBezTo>
                    <a:pt x="3374" y="4052"/>
                    <a:pt x="3142" y="4116"/>
                    <a:pt x="2916" y="4116"/>
                  </a:cubicBezTo>
                  <a:cubicBezTo>
                    <a:pt x="2511" y="4116"/>
                    <a:pt x="2126" y="3911"/>
                    <a:pt x="1964" y="3484"/>
                  </a:cubicBezTo>
                  <a:cubicBezTo>
                    <a:pt x="1837" y="3199"/>
                    <a:pt x="1837" y="2882"/>
                    <a:pt x="1964" y="2597"/>
                  </a:cubicBezTo>
                  <a:cubicBezTo>
                    <a:pt x="1869" y="2566"/>
                    <a:pt x="1837" y="2502"/>
                    <a:pt x="1900" y="2376"/>
                  </a:cubicBezTo>
                  <a:cubicBezTo>
                    <a:pt x="2138" y="1985"/>
                    <a:pt x="2521" y="1795"/>
                    <a:pt x="2903" y="1795"/>
                  </a:cubicBezTo>
                  <a:close/>
                  <a:moveTo>
                    <a:pt x="6294" y="5937"/>
                  </a:moveTo>
                  <a:cubicBezTo>
                    <a:pt x="6468" y="5937"/>
                    <a:pt x="6636" y="5972"/>
                    <a:pt x="6777" y="6049"/>
                  </a:cubicBezTo>
                  <a:cubicBezTo>
                    <a:pt x="7601" y="6461"/>
                    <a:pt x="7506" y="7569"/>
                    <a:pt x="6904" y="8108"/>
                  </a:cubicBezTo>
                  <a:cubicBezTo>
                    <a:pt x="6618" y="8380"/>
                    <a:pt x="6233" y="8523"/>
                    <a:pt x="5857" y="8523"/>
                  </a:cubicBezTo>
                  <a:cubicBezTo>
                    <a:pt x="5357" y="8523"/>
                    <a:pt x="4872" y="8270"/>
                    <a:pt x="4655" y="7728"/>
                  </a:cubicBezTo>
                  <a:cubicBezTo>
                    <a:pt x="4370" y="6968"/>
                    <a:pt x="4877" y="6239"/>
                    <a:pt x="5542" y="6144"/>
                  </a:cubicBezTo>
                  <a:cubicBezTo>
                    <a:pt x="5768" y="6012"/>
                    <a:pt x="6038" y="5937"/>
                    <a:pt x="6294" y="5937"/>
                  </a:cubicBezTo>
                  <a:close/>
                  <a:moveTo>
                    <a:pt x="1848" y="10672"/>
                  </a:moveTo>
                  <a:cubicBezTo>
                    <a:pt x="1931" y="10672"/>
                    <a:pt x="2012" y="10712"/>
                    <a:pt x="2027" y="10800"/>
                  </a:cubicBezTo>
                  <a:cubicBezTo>
                    <a:pt x="2027" y="10926"/>
                    <a:pt x="2059" y="11085"/>
                    <a:pt x="2122" y="11211"/>
                  </a:cubicBezTo>
                  <a:lnTo>
                    <a:pt x="2185" y="11148"/>
                  </a:lnTo>
                  <a:cubicBezTo>
                    <a:pt x="2185" y="11053"/>
                    <a:pt x="2280" y="10831"/>
                    <a:pt x="2470" y="10831"/>
                  </a:cubicBezTo>
                  <a:cubicBezTo>
                    <a:pt x="3856" y="10783"/>
                    <a:pt x="5241" y="10715"/>
                    <a:pt x="6627" y="10715"/>
                  </a:cubicBezTo>
                  <a:cubicBezTo>
                    <a:pt x="7047" y="10715"/>
                    <a:pt x="7466" y="10721"/>
                    <a:pt x="7886" y="10736"/>
                  </a:cubicBezTo>
                  <a:cubicBezTo>
                    <a:pt x="7943" y="10708"/>
                    <a:pt x="8006" y="10692"/>
                    <a:pt x="8064" y="10692"/>
                  </a:cubicBezTo>
                  <a:cubicBezTo>
                    <a:pt x="8135" y="10692"/>
                    <a:pt x="8199" y="10716"/>
                    <a:pt x="8234" y="10768"/>
                  </a:cubicBezTo>
                  <a:cubicBezTo>
                    <a:pt x="8456" y="10831"/>
                    <a:pt x="8519" y="11085"/>
                    <a:pt x="8456" y="11275"/>
                  </a:cubicBezTo>
                  <a:cubicBezTo>
                    <a:pt x="8836" y="14061"/>
                    <a:pt x="8867" y="17957"/>
                    <a:pt x="7569" y="20554"/>
                  </a:cubicBezTo>
                  <a:cubicBezTo>
                    <a:pt x="7062" y="21662"/>
                    <a:pt x="6746" y="22074"/>
                    <a:pt x="5637" y="22359"/>
                  </a:cubicBezTo>
                  <a:lnTo>
                    <a:pt x="5542" y="22454"/>
                  </a:lnTo>
                  <a:cubicBezTo>
                    <a:pt x="5158" y="22710"/>
                    <a:pt x="4751" y="22823"/>
                    <a:pt x="4350" y="22823"/>
                  </a:cubicBezTo>
                  <a:cubicBezTo>
                    <a:pt x="3263" y="22823"/>
                    <a:pt x="2222" y="21989"/>
                    <a:pt x="1805" y="20902"/>
                  </a:cubicBezTo>
                  <a:cubicBezTo>
                    <a:pt x="1235" y="19540"/>
                    <a:pt x="1583" y="18052"/>
                    <a:pt x="1710" y="16658"/>
                  </a:cubicBezTo>
                  <a:cubicBezTo>
                    <a:pt x="1900" y="14726"/>
                    <a:pt x="1837" y="12795"/>
                    <a:pt x="1647" y="10831"/>
                  </a:cubicBezTo>
                  <a:cubicBezTo>
                    <a:pt x="1647" y="10728"/>
                    <a:pt x="1749" y="10672"/>
                    <a:pt x="1848" y="10672"/>
                  </a:cubicBezTo>
                  <a:close/>
                  <a:moveTo>
                    <a:pt x="0" y="0"/>
                  </a:moveTo>
                  <a:cubicBezTo>
                    <a:pt x="412" y="4149"/>
                    <a:pt x="253" y="8361"/>
                    <a:pt x="285" y="12510"/>
                  </a:cubicBezTo>
                  <a:cubicBezTo>
                    <a:pt x="317" y="14568"/>
                    <a:pt x="127" y="16785"/>
                    <a:pt x="380" y="18812"/>
                  </a:cubicBezTo>
                  <a:cubicBezTo>
                    <a:pt x="602" y="20839"/>
                    <a:pt x="1172" y="23467"/>
                    <a:pt x="3389" y="24069"/>
                  </a:cubicBezTo>
                  <a:cubicBezTo>
                    <a:pt x="3986" y="24230"/>
                    <a:pt x="4650" y="24274"/>
                    <a:pt x="5321" y="24274"/>
                  </a:cubicBezTo>
                  <a:cubicBezTo>
                    <a:pt x="5574" y="24274"/>
                    <a:pt x="5829" y="24267"/>
                    <a:pt x="6080" y="24259"/>
                  </a:cubicBezTo>
                  <a:cubicBezTo>
                    <a:pt x="6080" y="24195"/>
                    <a:pt x="6144" y="24100"/>
                    <a:pt x="6271" y="24100"/>
                  </a:cubicBezTo>
                  <a:cubicBezTo>
                    <a:pt x="6475" y="24136"/>
                    <a:pt x="6669" y="24153"/>
                    <a:pt x="6854" y="24153"/>
                  </a:cubicBezTo>
                  <a:cubicBezTo>
                    <a:pt x="11270" y="24153"/>
                    <a:pt x="10104" y="14328"/>
                    <a:pt x="10134" y="11623"/>
                  </a:cubicBezTo>
                  <a:cubicBezTo>
                    <a:pt x="10197" y="7759"/>
                    <a:pt x="10229" y="3927"/>
                    <a:pt x="10261" y="64"/>
                  </a:cubicBezTo>
                  <a:cubicBezTo>
                    <a:pt x="6872" y="32"/>
                    <a:pt x="3420" y="32"/>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8" name="Google Shape;998;p11"/>
            <p:cNvSpPr/>
            <p:nvPr/>
          </p:nvSpPr>
          <p:spPr>
            <a:xfrm>
              <a:off x="68446150" y="3364313"/>
              <a:ext cx="327000" cy="223350"/>
            </a:xfrm>
            <a:custGeom>
              <a:avLst/>
              <a:gdLst/>
              <a:ahLst/>
              <a:cxnLst/>
              <a:rect l="l" t="t" r="r" b="b"/>
              <a:pathLst>
                <a:path w="13080" h="8934" extrusionOk="0">
                  <a:moveTo>
                    <a:pt x="1654" y="2302"/>
                  </a:moveTo>
                  <a:cubicBezTo>
                    <a:pt x="1682" y="2302"/>
                    <a:pt x="1711" y="2306"/>
                    <a:pt x="1743" y="2314"/>
                  </a:cubicBezTo>
                  <a:cubicBezTo>
                    <a:pt x="3486" y="2733"/>
                    <a:pt x="5105" y="2922"/>
                    <a:pt x="6731" y="2922"/>
                  </a:cubicBezTo>
                  <a:cubicBezTo>
                    <a:pt x="8177" y="2922"/>
                    <a:pt x="9629" y="2773"/>
                    <a:pt x="11180" y="2504"/>
                  </a:cubicBezTo>
                  <a:cubicBezTo>
                    <a:pt x="11201" y="2501"/>
                    <a:pt x="11222" y="2500"/>
                    <a:pt x="11243" y="2500"/>
                  </a:cubicBezTo>
                  <a:cubicBezTo>
                    <a:pt x="11613" y="2500"/>
                    <a:pt x="11790" y="3019"/>
                    <a:pt x="11370" y="3169"/>
                  </a:cubicBezTo>
                  <a:cubicBezTo>
                    <a:pt x="9997" y="3660"/>
                    <a:pt x="8519" y="3890"/>
                    <a:pt x="7035" y="3890"/>
                  </a:cubicBezTo>
                  <a:cubicBezTo>
                    <a:pt x="5163" y="3890"/>
                    <a:pt x="3280" y="3524"/>
                    <a:pt x="1584" y="2853"/>
                  </a:cubicBezTo>
                  <a:cubicBezTo>
                    <a:pt x="1296" y="2709"/>
                    <a:pt x="1375" y="2302"/>
                    <a:pt x="1654" y="2302"/>
                  </a:cubicBezTo>
                  <a:close/>
                  <a:moveTo>
                    <a:pt x="6463" y="0"/>
                  </a:moveTo>
                  <a:cubicBezTo>
                    <a:pt x="6367" y="0"/>
                    <a:pt x="6272" y="1"/>
                    <a:pt x="6176" y="3"/>
                  </a:cubicBezTo>
                  <a:cubicBezTo>
                    <a:pt x="4403" y="3"/>
                    <a:pt x="2661" y="414"/>
                    <a:pt x="888" y="478"/>
                  </a:cubicBezTo>
                  <a:cubicBezTo>
                    <a:pt x="507" y="1174"/>
                    <a:pt x="96" y="1808"/>
                    <a:pt x="32" y="2536"/>
                  </a:cubicBezTo>
                  <a:cubicBezTo>
                    <a:pt x="1" y="3423"/>
                    <a:pt x="507" y="4215"/>
                    <a:pt x="1426" y="4278"/>
                  </a:cubicBezTo>
                  <a:cubicBezTo>
                    <a:pt x="1711" y="4278"/>
                    <a:pt x="1774" y="4690"/>
                    <a:pt x="1521" y="4721"/>
                  </a:cubicBezTo>
                  <a:lnTo>
                    <a:pt x="1394" y="4721"/>
                  </a:lnTo>
                  <a:cubicBezTo>
                    <a:pt x="1521" y="6115"/>
                    <a:pt x="1458" y="7508"/>
                    <a:pt x="1458" y="8870"/>
                  </a:cubicBezTo>
                  <a:cubicBezTo>
                    <a:pt x="4941" y="8933"/>
                    <a:pt x="8425" y="8933"/>
                    <a:pt x="11908" y="8933"/>
                  </a:cubicBezTo>
                  <a:cubicBezTo>
                    <a:pt x="11877" y="8838"/>
                    <a:pt x="11845" y="8775"/>
                    <a:pt x="11845" y="8680"/>
                  </a:cubicBezTo>
                  <a:cubicBezTo>
                    <a:pt x="11877" y="7856"/>
                    <a:pt x="11908" y="7033"/>
                    <a:pt x="12003" y="6241"/>
                  </a:cubicBezTo>
                  <a:cubicBezTo>
                    <a:pt x="12067" y="5608"/>
                    <a:pt x="12035" y="4911"/>
                    <a:pt x="12352" y="4373"/>
                  </a:cubicBezTo>
                  <a:cubicBezTo>
                    <a:pt x="12399" y="4325"/>
                    <a:pt x="12439" y="4302"/>
                    <a:pt x="12478" y="4302"/>
                  </a:cubicBezTo>
                  <a:cubicBezTo>
                    <a:pt x="12518" y="4302"/>
                    <a:pt x="12558" y="4325"/>
                    <a:pt x="12605" y="4373"/>
                  </a:cubicBezTo>
                  <a:cubicBezTo>
                    <a:pt x="12542" y="4278"/>
                    <a:pt x="12542" y="4215"/>
                    <a:pt x="12605" y="4088"/>
                  </a:cubicBezTo>
                  <a:cubicBezTo>
                    <a:pt x="13017" y="2916"/>
                    <a:pt x="13080" y="1903"/>
                    <a:pt x="12383" y="858"/>
                  </a:cubicBezTo>
                  <a:cubicBezTo>
                    <a:pt x="10419" y="314"/>
                    <a:pt x="8455" y="0"/>
                    <a:pt x="646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9" name="Google Shape;999;p11"/>
            <p:cNvSpPr/>
            <p:nvPr/>
          </p:nvSpPr>
          <p:spPr>
            <a:xfrm>
              <a:off x="67672650" y="3338038"/>
              <a:ext cx="1360200" cy="1094375"/>
            </a:xfrm>
            <a:custGeom>
              <a:avLst/>
              <a:gdLst/>
              <a:ahLst/>
              <a:cxnLst/>
              <a:rect l="l" t="t" r="r" b="b"/>
              <a:pathLst>
                <a:path w="54408" h="43775" extrusionOk="0">
                  <a:moveTo>
                    <a:pt x="43556" y="5473"/>
                  </a:moveTo>
                  <a:cubicBezTo>
                    <a:pt x="43559" y="5473"/>
                    <a:pt x="43566" y="5477"/>
                    <a:pt x="43577" y="5487"/>
                  </a:cubicBezTo>
                  <a:cubicBezTo>
                    <a:pt x="43556" y="5487"/>
                    <a:pt x="43549" y="5473"/>
                    <a:pt x="43556" y="5473"/>
                  </a:cubicBezTo>
                  <a:close/>
                  <a:moveTo>
                    <a:pt x="43565" y="5463"/>
                  </a:moveTo>
                  <a:cubicBezTo>
                    <a:pt x="43569" y="5463"/>
                    <a:pt x="43577" y="5471"/>
                    <a:pt x="43577" y="5487"/>
                  </a:cubicBezTo>
                  <a:cubicBezTo>
                    <a:pt x="43561" y="5471"/>
                    <a:pt x="43561" y="5463"/>
                    <a:pt x="43565" y="5463"/>
                  </a:cubicBezTo>
                  <a:close/>
                  <a:moveTo>
                    <a:pt x="4404" y="8550"/>
                  </a:moveTo>
                  <a:cubicBezTo>
                    <a:pt x="4882" y="8550"/>
                    <a:pt x="5239" y="8986"/>
                    <a:pt x="5320" y="9446"/>
                  </a:cubicBezTo>
                  <a:cubicBezTo>
                    <a:pt x="4687" y="9446"/>
                    <a:pt x="4054" y="9414"/>
                    <a:pt x="3389" y="9414"/>
                  </a:cubicBezTo>
                  <a:cubicBezTo>
                    <a:pt x="3515" y="9034"/>
                    <a:pt x="3737" y="8717"/>
                    <a:pt x="4149" y="8591"/>
                  </a:cubicBezTo>
                  <a:cubicBezTo>
                    <a:pt x="4237" y="8563"/>
                    <a:pt x="4322" y="8550"/>
                    <a:pt x="4404" y="8550"/>
                  </a:cubicBezTo>
                  <a:close/>
                  <a:moveTo>
                    <a:pt x="18400" y="800"/>
                  </a:moveTo>
                  <a:cubicBezTo>
                    <a:pt x="19350" y="800"/>
                    <a:pt x="20300" y="800"/>
                    <a:pt x="21250" y="895"/>
                  </a:cubicBezTo>
                  <a:cubicBezTo>
                    <a:pt x="22358" y="1054"/>
                    <a:pt x="24132" y="2225"/>
                    <a:pt x="24322" y="3270"/>
                  </a:cubicBezTo>
                  <a:cubicBezTo>
                    <a:pt x="24449" y="3809"/>
                    <a:pt x="24164" y="4284"/>
                    <a:pt x="23309" y="4632"/>
                  </a:cubicBezTo>
                  <a:cubicBezTo>
                    <a:pt x="22992" y="4759"/>
                    <a:pt x="23024" y="5107"/>
                    <a:pt x="23277" y="5139"/>
                  </a:cubicBezTo>
                  <a:cubicBezTo>
                    <a:pt x="23024" y="6659"/>
                    <a:pt x="22865" y="8179"/>
                    <a:pt x="22833" y="9699"/>
                  </a:cubicBezTo>
                  <a:lnTo>
                    <a:pt x="22833" y="9763"/>
                  </a:lnTo>
                  <a:cubicBezTo>
                    <a:pt x="19350" y="9699"/>
                    <a:pt x="15835" y="9668"/>
                    <a:pt x="12351" y="9572"/>
                  </a:cubicBezTo>
                  <a:cubicBezTo>
                    <a:pt x="12541" y="8306"/>
                    <a:pt x="12541" y="7007"/>
                    <a:pt x="12383" y="5709"/>
                  </a:cubicBezTo>
                  <a:lnTo>
                    <a:pt x="12383" y="5709"/>
                  </a:lnTo>
                  <a:cubicBezTo>
                    <a:pt x="12573" y="5741"/>
                    <a:pt x="12763" y="5741"/>
                    <a:pt x="12984" y="5741"/>
                  </a:cubicBezTo>
                  <a:cubicBezTo>
                    <a:pt x="13048" y="5741"/>
                    <a:pt x="13143" y="5709"/>
                    <a:pt x="13174" y="5646"/>
                  </a:cubicBezTo>
                  <a:cubicBezTo>
                    <a:pt x="13301" y="5487"/>
                    <a:pt x="13238" y="5266"/>
                    <a:pt x="12984" y="5234"/>
                  </a:cubicBezTo>
                  <a:cubicBezTo>
                    <a:pt x="12066" y="5139"/>
                    <a:pt x="11116" y="4442"/>
                    <a:pt x="11116" y="3429"/>
                  </a:cubicBezTo>
                  <a:cubicBezTo>
                    <a:pt x="11116" y="2542"/>
                    <a:pt x="11781" y="1940"/>
                    <a:pt x="12573" y="1624"/>
                  </a:cubicBezTo>
                  <a:cubicBezTo>
                    <a:pt x="12699" y="1529"/>
                    <a:pt x="12731" y="1434"/>
                    <a:pt x="12731" y="1307"/>
                  </a:cubicBezTo>
                  <a:cubicBezTo>
                    <a:pt x="14600" y="1022"/>
                    <a:pt x="16500" y="832"/>
                    <a:pt x="18400" y="800"/>
                  </a:cubicBezTo>
                  <a:close/>
                  <a:moveTo>
                    <a:pt x="37116" y="1022"/>
                  </a:moveTo>
                  <a:cubicBezTo>
                    <a:pt x="39206" y="1022"/>
                    <a:pt x="41265" y="1339"/>
                    <a:pt x="43323" y="1909"/>
                  </a:cubicBezTo>
                  <a:cubicBezTo>
                    <a:pt x="44020" y="2922"/>
                    <a:pt x="43957" y="3967"/>
                    <a:pt x="43545" y="5139"/>
                  </a:cubicBezTo>
                  <a:cubicBezTo>
                    <a:pt x="43482" y="5266"/>
                    <a:pt x="43482" y="5329"/>
                    <a:pt x="43545" y="5424"/>
                  </a:cubicBezTo>
                  <a:cubicBezTo>
                    <a:pt x="43450" y="5392"/>
                    <a:pt x="43323" y="5392"/>
                    <a:pt x="43292" y="5392"/>
                  </a:cubicBezTo>
                  <a:cubicBezTo>
                    <a:pt x="42975" y="5931"/>
                    <a:pt x="42975" y="6596"/>
                    <a:pt x="42943" y="7229"/>
                  </a:cubicBezTo>
                  <a:cubicBezTo>
                    <a:pt x="42848" y="8084"/>
                    <a:pt x="42817" y="8876"/>
                    <a:pt x="42785" y="9699"/>
                  </a:cubicBezTo>
                  <a:cubicBezTo>
                    <a:pt x="42785" y="9826"/>
                    <a:pt x="42817" y="9889"/>
                    <a:pt x="42848" y="9921"/>
                  </a:cubicBezTo>
                  <a:cubicBezTo>
                    <a:pt x="39365" y="9921"/>
                    <a:pt x="35881" y="9921"/>
                    <a:pt x="32398" y="9889"/>
                  </a:cubicBezTo>
                  <a:cubicBezTo>
                    <a:pt x="32398" y="8496"/>
                    <a:pt x="32461" y="7134"/>
                    <a:pt x="32334" y="5741"/>
                  </a:cubicBezTo>
                  <a:lnTo>
                    <a:pt x="32461" y="5741"/>
                  </a:lnTo>
                  <a:cubicBezTo>
                    <a:pt x="32683" y="5709"/>
                    <a:pt x="32619" y="5329"/>
                    <a:pt x="32366" y="5297"/>
                  </a:cubicBezTo>
                  <a:cubicBezTo>
                    <a:pt x="31447" y="5234"/>
                    <a:pt x="30941" y="4442"/>
                    <a:pt x="30972" y="3555"/>
                  </a:cubicBezTo>
                  <a:cubicBezTo>
                    <a:pt x="31036" y="2827"/>
                    <a:pt x="31447" y="2130"/>
                    <a:pt x="31828" y="1497"/>
                  </a:cubicBezTo>
                  <a:cubicBezTo>
                    <a:pt x="33601" y="1465"/>
                    <a:pt x="35343" y="1022"/>
                    <a:pt x="37116" y="1022"/>
                  </a:cubicBezTo>
                  <a:close/>
                  <a:moveTo>
                    <a:pt x="50069" y="8591"/>
                  </a:moveTo>
                  <a:cubicBezTo>
                    <a:pt x="50766" y="8591"/>
                    <a:pt x="51177" y="9287"/>
                    <a:pt x="51082" y="9921"/>
                  </a:cubicBezTo>
                  <a:lnTo>
                    <a:pt x="51082" y="9984"/>
                  </a:lnTo>
                  <a:lnTo>
                    <a:pt x="48992" y="9984"/>
                  </a:lnTo>
                  <a:cubicBezTo>
                    <a:pt x="48929" y="9351"/>
                    <a:pt x="49404" y="8622"/>
                    <a:pt x="50069" y="8591"/>
                  </a:cubicBezTo>
                  <a:close/>
                  <a:moveTo>
                    <a:pt x="32081" y="13626"/>
                  </a:moveTo>
                  <a:lnTo>
                    <a:pt x="32081" y="13626"/>
                  </a:lnTo>
                  <a:cubicBezTo>
                    <a:pt x="35438" y="13689"/>
                    <a:pt x="38858" y="13721"/>
                    <a:pt x="42215" y="13721"/>
                  </a:cubicBezTo>
                  <a:cubicBezTo>
                    <a:pt x="42152" y="18155"/>
                    <a:pt x="42310" y="22588"/>
                    <a:pt x="42342" y="27022"/>
                  </a:cubicBezTo>
                  <a:cubicBezTo>
                    <a:pt x="42370" y="30776"/>
                    <a:pt x="41803" y="36985"/>
                    <a:pt x="37351" y="36985"/>
                  </a:cubicBezTo>
                  <a:cubicBezTo>
                    <a:pt x="36771" y="36985"/>
                    <a:pt x="36125" y="36879"/>
                    <a:pt x="35406" y="36649"/>
                  </a:cubicBezTo>
                  <a:cubicBezTo>
                    <a:pt x="35389" y="36646"/>
                    <a:pt x="35373" y="36644"/>
                    <a:pt x="35358" y="36644"/>
                  </a:cubicBezTo>
                  <a:cubicBezTo>
                    <a:pt x="35235" y="36644"/>
                    <a:pt x="35188" y="36751"/>
                    <a:pt x="35216" y="36808"/>
                  </a:cubicBezTo>
                  <a:cubicBezTo>
                    <a:pt x="32556" y="35984"/>
                    <a:pt x="32271" y="33356"/>
                    <a:pt x="32366" y="30822"/>
                  </a:cubicBezTo>
                  <a:cubicBezTo>
                    <a:pt x="32398" y="28764"/>
                    <a:pt x="32429" y="26705"/>
                    <a:pt x="32429" y="24647"/>
                  </a:cubicBezTo>
                  <a:cubicBezTo>
                    <a:pt x="32493" y="20973"/>
                    <a:pt x="32493" y="17268"/>
                    <a:pt x="32081" y="13626"/>
                  </a:cubicBezTo>
                  <a:close/>
                  <a:moveTo>
                    <a:pt x="12414" y="13468"/>
                  </a:moveTo>
                  <a:cubicBezTo>
                    <a:pt x="15866" y="13531"/>
                    <a:pt x="19255" y="13531"/>
                    <a:pt x="22707" y="13531"/>
                  </a:cubicBezTo>
                  <a:cubicBezTo>
                    <a:pt x="22675" y="17363"/>
                    <a:pt x="22643" y="21258"/>
                    <a:pt x="22580" y="25090"/>
                  </a:cubicBezTo>
                  <a:cubicBezTo>
                    <a:pt x="22550" y="27792"/>
                    <a:pt x="23713" y="37624"/>
                    <a:pt x="19289" y="37624"/>
                  </a:cubicBezTo>
                  <a:cubicBezTo>
                    <a:pt x="19098" y="37624"/>
                    <a:pt x="18897" y="37606"/>
                    <a:pt x="18685" y="37568"/>
                  </a:cubicBezTo>
                  <a:cubicBezTo>
                    <a:pt x="18558" y="37568"/>
                    <a:pt x="18463" y="37663"/>
                    <a:pt x="18463" y="37726"/>
                  </a:cubicBezTo>
                  <a:cubicBezTo>
                    <a:pt x="18220" y="37735"/>
                    <a:pt x="17974" y="37741"/>
                    <a:pt x="17728" y="37741"/>
                  </a:cubicBezTo>
                  <a:cubicBezTo>
                    <a:pt x="17075" y="37741"/>
                    <a:pt x="16415" y="37697"/>
                    <a:pt x="15771" y="37536"/>
                  </a:cubicBezTo>
                  <a:cubicBezTo>
                    <a:pt x="13554" y="36934"/>
                    <a:pt x="13016" y="34274"/>
                    <a:pt x="12763" y="32279"/>
                  </a:cubicBezTo>
                  <a:cubicBezTo>
                    <a:pt x="12541" y="30221"/>
                    <a:pt x="12731" y="28035"/>
                    <a:pt x="12699" y="25977"/>
                  </a:cubicBezTo>
                  <a:cubicBezTo>
                    <a:pt x="12668" y="21828"/>
                    <a:pt x="12446" y="17743"/>
                    <a:pt x="12414" y="13468"/>
                  </a:cubicBezTo>
                  <a:close/>
                  <a:moveTo>
                    <a:pt x="18714" y="1"/>
                  </a:moveTo>
                  <a:cubicBezTo>
                    <a:pt x="16371" y="1"/>
                    <a:pt x="14078" y="325"/>
                    <a:pt x="11813" y="1022"/>
                  </a:cubicBezTo>
                  <a:cubicBezTo>
                    <a:pt x="11749" y="1054"/>
                    <a:pt x="11718" y="1149"/>
                    <a:pt x="11718" y="1212"/>
                  </a:cubicBezTo>
                  <a:cubicBezTo>
                    <a:pt x="10863" y="1687"/>
                    <a:pt x="10324" y="2700"/>
                    <a:pt x="10451" y="3650"/>
                  </a:cubicBezTo>
                  <a:cubicBezTo>
                    <a:pt x="10546" y="4505"/>
                    <a:pt x="11148" y="5234"/>
                    <a:pt x="11939" y="5551"/>
                  </a:cubicBezTo>
                  <a:cubicBezTo>
                    <a:pt x="11939" y="6881"/>
                    <a:pt x="11876" y="8179"/>
                    <a:pt x="11749" y="9541"/>
                  </a:cubicBezTo>
                  <a:cubicBezTo>
                    <a:pt x="9849" y="9509"/>
                    <a:pt x="7981" y="9446"/>
                    <a:pt x="6081" y="9414"/>
                  </a:cubicBezTo>
                  <a:cubicBezTo>
                    <a:pt x="6052" y="8586"/>
                    <a:pt x="5276" y="7835"/>
                    <a:pt x="4428" y="7835"/>
                  </a:cubicBezTo>
                  <a:cubicBezTo>
                    <a:pt x="4335" y="7835"/>
                    <a:pt x="4242" y="7844"/>
                    <a:pt x="4149" y="7862"/>
                  </a:cubicBezTo>
                  <a:cubicBezTo>
                    <a:pt x="3420" y="8021"/>
                    <a:pt x="2945" y="8654"/>
                    <a:pt x="2914" y="9351"/>
                  </a:cubicBezTo>
                  <a:lnTo>
                    <a:pt x="2407" y="9351"/>
                  </a:lnTo>
                  <a:cubicBezTo>
                    <a:pt x="2378" y="9206"/>
                    <a:pt x="2244" y="9062"/>
                    <a:pt x="2052" y="9062"/>
                  </a:cubicBezTo>
                  <a:cubicBezTo>
                    <a:pt x="2033" y="9062"/>
                    <a:pt x="2015" y="9063"/>
                    <a:pt x="1995" y="9066"/>
                  </a:cubicBezTo>
                  <a:cubicBezTo>
                    <a:pt x="538" y="9256"/>
                    <a:pt x="0" y="11884"/>
                    <a:pt x="1489" y="12391"/>
                  </a:cubicBezTo>
                  <a:lnTo>
                    <a:pt x="1520" y="12391"/>
                  </a:lnTo>
                  <a:cubicBezTo>
                    <a:pt x="1647" y="12391"/>
                    <a:pt x="1774" y="12233"/>
                    <a:pt x="1679" y="12106"/>
                  </a:cubicBezTo>
                  <a:cubicBezTo>
                    <a:pt x="1204" y="11409"/>
                    <a:pt x="1172" y="10491"/>
                    <a:pt x="1805" y="9921"/>
                  </a:cubicBezTo>
                  <a:cubicBezTo>
                    <a:pt x="1900" y="10016"/>
                    <a:pt x="1964" y="10079"/>
                    <a:pt x="2090" y="10079"/>
                  </a:cubicBezTo>
                  <a:cubicBezTo>
                    <a:pt x="2407" y="10143"/>
                    <a:pt x="2755" y="10174"/>
                    <a:pt x="3072" y="10174"/>
                  </a:cubicBezTo>
                  <a:cubicBezTo>
                    <a:pt x="3119" y="10206"/>
                    <a:pt x="3167" y="10222"/>
                    <a:pt x="3215" y="10222"/>
                  </a:cubicBezTo>
                  <a:cubicBezTo>
                    <a:pt x="3262" y="10222"/>
                    <a:pt x="3310" y="10206"/>
                    <a:pt x="3357" y="10174"/>
                  </a:cubicBezTo>
                  <a:cubicBezTo>
                    <a:pt x="20015" y="10808"/>
                    <a:pt x="35659" y="10681"/>
                    <a:pt x="53204" y="10871"/>
                  </a:cubicBezTo>
                  <a:cubicBezTo>
                    <a:pt x="53236" y="10871"/>
                    <a:pt x="53299" y="10839"/>
                    <a:pt x="53362" y="10839"/>
                  </a:cubicBezTo>
                  <a:lnTo>
                    <a:pt x="53362" y="10839"/>
                  </a:lnTo>
                  <a:cubicBezTo>
                    <a:pt x="53457" y="11473"/>
                    <a:pt x="53394" y="12106"/>
                    <a:pt x="53077" y="12676"/>
                  </a:cubicBezTo>
                  <a:cubicBezTo>
                    <a:pt x="53046" y="12613"/>
                    <a:pt x="52982" y="12613"/>
                    <a:pt x="52919" y="12613"/>
                  </a:cubicBezTo>
                  <a:cubicBezTo>
                    <a:pt x="50552" y="12527"/>
                    <a:pt x="48181" y="12495"/>
                    <a:pt x="45806" y="12495"/>
                  </a:cubicBezTo>
                  <a:cubicBezTo>
                    <a:pt x="41192" y="12495"/>
                    <a:pt x="36564" y="12613"/>
                    <a:pt x="31923" y="12676"/>
                  </a:cubicBezTo>
                  <a:cubicBezTo>
                    <a:pt x="31907" y="12644"/>
                    <a:pt x="31883" y="12629"/>
                    <a:pt x="31851" y="12629"/>
                  </a:cubicBezTo>
                  <a:cubicBezTo>
                    <a:pt x="31820" y="12629"/>
                    <a:pt x="31780" y="12644"/>
                    <a:pt x="31732" y="12676"/>
                  </a:cubicBezTo>
                  <a:cubicBezTo>
                    <a:pt x="30244" y="12708"/>
                    <a:pt x="28756" y="12708"/>
                    <a:pt x="27267" y="12708"/>
                  </a:cubicBezTo>
                  <a:cubicBezTo>
                    <a:pt x="19776" y="12680"/>
                    <a:pt x="12285" y="12506"/>
                    <a:pt x="4772" y="12506"/>
                  </a:cubicBezTo>
                  <a:cubicBezTo>
                    <a:pt x="3710" y="12506"/>
                    <a:pt x="2647" y="12510"/>
                    <a:pt x="1584" y="12518"/>
                  </a:cubicBezTo>
                  <a:cubicBezTo>
                    <a:pt x="1267" y="12549"/>
                    <a:pt x="1267" y="12993"/>
                    <a:pt x="1584" y="13024"/>
                  </a:cubicBezTo>
                  <a:cubicBezTo>
                    <a:pt x="2249" y="13056"/>
                    <a:pt x="2882" y="13088"/>
                    <a:pt x="3547" y="13151"/>
                  </a:cubicBezTo>
                  <a:cubicBezTo>
                    <a:pt x="4370" y="13183"/>
                    <a:pt x="5162" y="13214"/>
                    <a:pt x="6017" y="13246"/>
                  </a:cubicBezTo>
                  <a:cubicBezTo>
                    <a:pt x="5922" y="18281"/>
                    <a:pt x="6176" y="23348"/>
                    <a:pt x="6239" y="28384"/>
                  </a:cubicBezTo>
                  <a:cubicBezTo>
                    <a:pt x="6334" y="33483"/>
                    <a:pt x="6176" y="38645"/>
                    <a:pt x="6524" y="43712"/>
                  </a:cubicBezTo>
                  <a:cubicBezTo>
                    <a:pt x="6524" y="43743"/>
                    <a:pt x="6556" y="43743"/>
                    <a:pt x="6556" y="43775"/>
                  </a:cubicBezTo>
                  <a:lnTo>
                    <a:pt x="6841" y="43775"/>
                  </a:lnTo>
                  <a:cubicBezTo>
                    <a:pt x="6841" y="43743"/>
                    <a:pt x="6872" y="43743"/>
                    <a:pt x="6872" y="43712"/>
                  </a:cubicBezTo>
                  <a:cubicBezTo>
                    <a:pt x="7284" y="38581"/>
                    <a:pt x="7062" y="33483"/>
                    <a:pt x="7031" y="28384"/>
                  </a:cubicBezTo>
                  <a:cubicBezTo>
                    <a:pt x="6967" y="23380"/>
                    <a:pt x="7031" y="18281"/>
                    <a:pt x="6714" y="13309"/>
                  </a:cubicBezTo>
                  <a:lnTo>
                    <a:pt x="6714" y="13309"/>
                  </a:lnTo>
                  <a:cubicBezTo>
                    <a:pt x="8487" y="13373"/>
                    <a:pt x="10229" y="13404"/>
                    <a:pt x="12034" y="13468"/>
                  </a:cubicBezTo>
                  <a:cubicBezTo>
                    <a:pt x="11559" y="19833"/>
                    <a:pt x="11971" y="26452"/>
                    <a:pt x="12098" y="32817"/>
                  </a:cubicBezTo>
                  <a:cubicBezTo>
                    <a:pt x="12208" y="37019"/>
                    <a:pt x="14580" y="38387"/>
                    <a:pt x="18120" y="38387"/>
                  </a:cubicBezTo>
                  <a:cubicBezTo>
                    <a:pt x="18662" y="38387"/>
                    <a:pt x="19232" y="38355"/>
                    <a:pt x="19825" y="38296"/>
                  </a:cubicBezTo>
                  <a:cubicBezTo>
                    <a:pt x="19983" y="38296"/>
                    <a:pt x="20047" y="38170"/>
                    <a:pt x="20110" y="38043"/>
                  </a:cubicBezTo>
                  <a:cubicBezTo>
                    <a:pt x="22422" y="37853"/>
                    <a:pt x="23277" y="34876"/>
                    <a:pt x="23340" y="32596"/>
                  </a:cubicBezTo>
                  <a:cubicBezTo>
                    <a:pt x="23594" y="26230"/>
                    <a:pt x="23499" y="19897"/>
                    <a:pt x="23594" y="13563"/>
                  </a:cubicBezTo>
                  <a:cubicBezTo>
                    <a:pt x="24797" y="13626"/>
                    <a:pt x="26000" y="13626"/>
                    <a:pt x="27235" y="13626"/>
                  </a:cubicBezTo>
                  <a:cubicBezTo>
                    <a:pt x="28661" y="13626"/>
                    <a:pt x="30117" y="13626"/>
                    <a:pt x="31574" y="13658"/>
                  </a:cubicBezTo>
                  <a:cubicBezTo>
                    <a:pt x="31384" y="19390"/>
                    <a:pt x="31701" y="25185"/>
                    <a:pt x="31542" y="30917"/>
                  </a:cubicBezTo>
                  <a:cubicBezTo>
                    <a:pt x="31416" y="34243"/>
                    <a:pt x="31891" y="37409"/>
                    <a:pt x="35786" y="37853"/>
                  </a:cubicBezTo>
                  <a:cubicBezTo>
                    <a:pt x="35805" y="37856"/>
                    <a:pt x="35824" y="37857"/>
                    <a:pt x="35841" y="37857"/>
                  </a:cubicBezTo>
                  <a:cubicBezTo>
                    <a:pt x="36029" y="37857"/>
                    <a:pt x="36137" y="37710"/>
                    <a:pt x="36166" y="37536"/>
                  </a:cubicBezTo>
                  <a:cubicBezTo>
                    <a:pt x="36607" y="37716"/>
                    <a:pt x="37052" y="37799"/>
                    <a:pt x="37492" y="37799"/>
                  </a:cubicBezTo>
                  <a:cubicBezTo>
                    <a:pt x="39832" y="37799"/>
                    <a:pt x="42034" y="35474"/>
                    <a:pt x="42753" y="33261"/>
                  </a:cubicBezTo>
                  <a:cubicBezTo>
                    <a:pt x="43545" y="30727"/>
                    <a:pt x="43260" y="27909"/>
                    <a:pt x="43228" y="25280"/>
                  </a:cubicBezTo>
                  <a:cubicBezTo>
                    <a:pt x="43165" y="21448"/>
                    <a:pt x="43165" y="17616"/>
                    <a:pt x="43070" y="13784"/>
                  </a:cubicBezTo>
                  <a:cubicBezTo>
                    <a:pt x="45034" y="13784"/>
                    <a:pt x="47029" y="13721"/>
                    <a:pt x="48992" y="13658"/>
                  </a:cubicBezTo>
                  <a:lnTo>
                    <a:pt x="49245" y="13658"/>
                  </a:lnTo>
                  <a:cubicBezTo>
                    <a:pt x="49499" y="13658"/>
                    <a:pt x="49784" y="13626"/>
                    <a:pt x="50069" y="13626"/>
                  </a:cubicBezTo>
                  <a:cubicBezTo>
                    <a:pt x="50607" y="18693"/>
                    <a:pt x="50829" y="23760"/>
                    <a:pt x="50607" y="28859"/>
                  </a:cubicBezTo>
                  <a:cubicBezTo>
                    <a:pt x="50417" y="33578"/>
                    <a:pt x="49752" y="38423"/>
                    <a:pt x="50512" y="43110"/>
                  </a:cubicBezTo>
                  <a:lnTo>
                    <a:pt x="50892" y="43110"/>
                  </a:lnTo>
                  <a:cubicBezTo>
                    <a:pt x="51082" y="33261"/>
                    <a:pt x="51842" y="23443"/>
                    <a:pt x="50829" y="13626"/>
                  </a:cubicBezTo>
                  <a:cubicBezTo>
                    <a:pt x="51494" y="13563"/>
                    <a:pt x="52191" y="13531"/>
                    <a:pt x="52887" y="13499"/>
                  </a:cubicBezTo>
                  <a:cubicBezTo>
                    <a:pt x="52951" y="13499"/>
                    <a:pt x="52982" y="13468"/>
                    <a:pt x="53046" y="13468"/>
                  </a:cubicBezTo>
                  <a:cubicBezTo>
                    <a:pt x="53085" y="13494"/>
                    <a:pt x="53130" y="13509"/>
                    <a:pt x="53178" y="13509"/>
                  </a:cubicBezTo>
                  <a:cubicBezTo>
                    <a:pt x="53246" y="13509"/>
                    <a:pt x="53320" y="13479"/>
                    <a:pt x="53394" y="13404"/>
                  </a:cubicBezTo>
                  <a:cubicBezTo>
                    <a:pt x="54091" y="12676"/>
                    <a:pt x="54408" y="11599"/>
                    <a:pt x="54091" y="10554"/>
                  </a:cubicBezTo>
                  <a:cubicBezTo>
                    <a:pt x="54044" y="10366"/>
                    <a:pt x="53891" y="10265"/>
                    <a:pt x="53738" y="10265"/>
                  </a:cubicBezTo>
                  <a:cubicBezTo>
                    <a:pt x="53685" y="10265"/>
                    <a:pt x="53633" y="10277"/>
                    <a:pt x="53584" y="10301"/>
                  </a:cubicBezTo>
                  <a:cubicBezTo>
                    <a:pt x="53552" y="10143"/>
                    <a:pt x="53394" y="10016"/>
                    <a:pt x="53204" y="10016"/>
                  </a:cubicBezTo>
                  <a:lnTo>
                    <a:pt x="51842" y="10016"/>
                  </a:lnTo>
                  <a:cubicBezTo>
                    <a:pt x="52096" y="8971"/>
                    <a:pt x="51209" y="7926"/>
                    <a:pt x="50132" y="7926"/>
                  </a:cubicBezTo>
                  <a:cubicBezTo>
                    <a:pt x="49087" y="7957"/>
                    <a:pt x="48327" y="9034"/>
                    <a:pt x="48549" y="10016"/>
                  </a:cubicBezTo>
                  <a:lnTo>
                    <a:pt x="43482" y="10016"/>
                  </a:lnTo>
                  <a:cubicBezTo>
                    <a:pt x="43545" y="9953"/>
                    <a:pt x="43577" y="9858"/>
                    <a:pt x="43577" y="9763"/>
                  </a:cubicBezTo>
                  <a:cubicBezTo>
                    <a:pt x="43608" y="8971"/>
                    <a:pt x="43640" y="8242"/>
                    <a:pt x="43703" y="7482"/>
                  </a:cubicBezTo>
                  <a:cubicBezTo>
                    <a:pt x="43703" y="6849"/>
                    <a:pt x="43862" y="6089"/>
                    <a:pt x="43577" y="5487"/>
                  </a:cubicBezTo>
                  <a:lnTo>
                    <a:pt x="43577" y="5487"/>
                  </a:lnTo>
                  <a:cubicBezTo>
                    <a:pt x="43662" y="5573"/>
                    <a:pt x="43794" y="5631"/>
                    <a:pt x="43933" y="5631"/>
                  </a:cubicBezTo>
                  <a:cubicBezTo>
                    <a:pt x="44050" y="5631"/>
                    <a:pt x="44172" y="5589"/>
                    <a:pt x="44273" y="5487"/>
                  </a:cubicBezTo>
                  <a:cubicBezTo>
                    <a:pt x="45002" y="4379"/>
                    <a:pt x="44748" y="2764"/>
                    <a:pt x="43957" y="1750"/>
                  </a:cubicBezTo>
                  <a:cubicBezTo>
                    <a:pt x="44020" y="1592"/>
                    <a:pt x="43925" y="1370"/>
                    <a:pt x="43735" y="1307"/>
                  </a:cubicBezTo>
                  <a:cubicBezTo>
                    <a:pt x="41666" y="744"/>
                    <a:pt x="39234" y="275"/>
                    <a:pt x="36866" y="275"/>
                  </a:cubicBezTo>
                  <a:cubicBezTo>
                    <a:pt x="35102" y="275"/>
                    <a:pt x="33374" y="536"/>
                    <a:pt x="31859" y="1212"/>
                  </a:cubicBezTo>
                  <a:cubicBezTo>
                    <a:pt x="31784" y="1117"/>
                    <a:pt x="31686" y="1057"/>
                    <a:pt x="31592" y="1057"/>
                  </a:cubicBezTo>
                  <a:cubicBezTo>
                    <a:pt x="31528" y="1057"/>
                    <a:pt x="31467" y="1085"/>
                    <a:pt x="31416" y="1149"/>
                  </a:cubicBezTo>
                  <a:cubicBezTo>
                    <a:pt x="30719" y="2004"/>
                    <a:pt x="30086" y="3239"/>
                    <a:pt x="30434" y="4379"/>
                  </a:cubicBezTo>
                  <a:cubicBezTo>
                    <a:pt x="30656" y="5107"/>
                    <a:pt x="31226" y="5646"/>
                    <a:pt x="31891" y="5772"/>
                  </a:cubicBezTo>
                  <a:cubicBezTo>
                    <a:pt x="31764" y="7166"/>
                    <a:pt x="31828" y="8559"/>
                    <a:pt x="31828" y="9921"/>
                  </a:cubicBezTo>
                  <a:lnTo>
                    <a:pt x="23499" y="9826"/>
                  </a:lnTo>
                  <a:lnTo>
                    <a:pt x="23499" y="9731"/>
                  </a:lnTo>
                  <a:cubicBezTo>
                    <a:pt x="23657" y="8274"/>
                    <a:pt x="23689" y="6754"/>
                    <a:pt x="23689" y="5266"/>
                  </a:cubicBezTo>
                  <a:cubicBezTo>
                    <a:pt x="23689" y="5234"/>
                    <a:pt x="23657" y="5234"/>
                    <a:pt x="23657" y="5171"/>
                  </a:cubicBezTo>
                  <a:cubicBezTo>
                    <a:pt x="25652" y="4759"/>
                    <a:pt x="25430" y="2067"/>
                    <a:pt x="24069" y="990"/>
                  </a:cubicBezTo>
                  <a:cubicBezTo>
                    <a:pt x="22738" y="8"/>
                    <a:pt x="20902" y="8"/>
                    <a:pt x="19350" y="8"/>
                  </a:cubicBezTo>
                  <a:cubicBezTo>
                    <a:pt x="19138" y="3"/>
                    <a:pt x="18926" y="1"/>
                    <a:pt x="187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0" name="Google Shape;1000;p11"/>
            <p:cNvSpPr/>
            <p:nvPr/>
          </p:nvSpPr>
          <p:spPr>
            <a:xfrm>
              <a:off x="67677400" y="4411613"/>
              <a:ext cx="1338025" cy="73100"/>
            </a:xfrm>
            <a:custGeom>
              <a:avLst/>
              <a:gdLst/>
              <a:ahLst/>
              <a:cxnLst/>
              <a:rect l="l" t="t" r="r" b="b"/>
              <a:pathLst>
                <a:path w="53521" h="2924" extrusionOk="0">
                  <a:moveTo>
                    <a:pt x="52792" y="515"/>
                  </a:moveTo>
                  <a:cubicBezTo>
                    <a:pt x="52697" y="927"/>
                    <a:pt x="52602" y="1402"/>
                    <a:pt x="52602" y="1782"/>
                  </a:cubicBezTo>
                  <a:cubicBezTo>
                    <a:pt x="35659" y="1909"/>
                    <a:pt x="18527" y="1719"/>
                    <a:pt x="1584" y="2384"/>
                  </a:cubicBezTo>
                  <a:cubicBezTo>
                    <a:pt x="1457" y="2384"/>
                    <a:pt x="1394" y="2415"/>
                    <a:pt x="1330" y="2447"/>
                  </a:cubicBezTo>
                  <a:cubicBezTo>
                    <a:pt x="538" y="2099"/>
                    <a:pt x="792" y="1244"/>
                    <a:pt x="1869" y="1244"/>
                  </a:cubicBezTo>
                  <a:cubicBezTo>
                    <a:pt x="2122" y="1244"/>
                    <a:pt x="2249" y="1085"/>
                    <a:pt x="2217" y="959"/>
                  </a:cubicBezTo>
                  <a:lnTo>
                    <a:pt x="2217" y="959"/>
                  </a:lnTo>
                  <a:cubicBezTo>
                    <a:pt x="5281" y="999"/>
                    <a:pt x="8350" y="1016"/>
                    <a:pt x="11421" y="1016"/>
                  </a:cubicBezTo>
                  <a:cubicBezTo>
                    <a:pt x="25173" y="1016"/>
                    <a:pt x="38977" y="671"/>
                    <a:pt x="52697" y="515"/>
                  </a:cubicBezTo>
                  <a:close/>
                  <a:moveTo>
                    <a:pt x="52764" y="1"/>
                  </a:moveTo>
                  <a:cubicBezTo>
                    <a:pt x="52725" y="1"/>
                    <a:pt x="52682" y="3"/>
                    <a:pt x="52634" y="9"/>
                  </a:cubicBezTo>
                  <a:lnTo>
                    <a:pt x="48422" y="9"/>
                  </a:lnTo>
                  <a:cubicBezTo>
                    <a:pt x="34488" y="135"/>
                    <a:pt x="20490" y="104"/>
                    <a:pt x="6556" y="484"/>
                  </a:cubicBezTo>
                  <a:lnTo>
                    <a:pt x="6302" y="484"/>
                  </a:lnTo>
                  <a:cubicBezTo>
                    <a:pt x="5384" y="515"/>
                    <a:pt x="4465" y="515"/>
                    <a:pt x="3610" y="579"/>
                  </a:cubicBezTo>
                  <a:lnTo>
                    <a:pt x="3135" y="579"/>
                  </a:lnTo>
                  <a:cubicBezTo>
                    <a:pt x="2597" y="579"/>
                    <a:pt x="2090" y="610"/>
                    <a:pt x="1584" y="610"/>
                  </a:cubicBezTo>
                  <a:cubicBezTo>
                    <a:pt x="1330" y="610"/>
                    <a:pt x="1267" y="737"/>
                    <a:pt x="1299" y="832"/>
                  </a:cubicBezTo>
                  <a:cubicBezTo>
                    <a:pt x="697" y="990"/>
                    <a:pt x="190" y="1275"/>
                    <a:pt x="127" y="1719"/>
                  </a:cubicBezTo>
                  <a:cubicBezTo>
                    <a:pt x="0" y="2194"/>
                    <a:pt x="475" y="2605"/>
                    <a:pt x="1172" y="2795"/>
                  </a:cubicBezTo>
                  <a:cubicBezTo>
                    <a:pt x="1267" y="2795"/>
                    <a:pt x="1330" y="2795"/>
                    <a:pt x="1394" y="2732"/>
                  </a:cubicBezTo>
                  <a:cubicBezTo>
                    <a:pt x="1425" y="2795"/>
                    <a:pt x="1457" y="2795"/>
                    <a:pt x="1552" y="2795"/>
                  </a:cubicBezTo>
                  <a:cubicBezTo>
                    <a:pt x="5649" y="2887"/>
                    <a:pt x="9759" y="2923"/>
                    <a:pt x="13877" y="2923"/>
                  </a:cubicBezTo>
                  <a:cubicBezTo>
                    <a:pt x="26880" y="2923"/>
                    <a:pt x="39954" y="2560"/>
                    <a:pt x="52919" y="2415"/>
                  </a:cubicBezTo>
                  <a:cubicBezTo>
                    <a:pt x="53426" y="2415"/>
                    <a:pt x="53521" y="2035"/>
                    <a:pt x="53204" y="1877"/>
                  </a:cubicBezTo>
                  <a:cubicBezTo>
                    <a:pt x="53362" y="1402"/>
                    <a:pt x="53521" y="864"/>
                    <a:pt x="53521" y="389"/>
                  </a:cubicBezTo>
                  <a:cubicBezTo>
                    <a:pt x="53521" y="257"/>
                    <a:pt x="53345" y="191"/>
                    <a:pt x="53176" y="191"/>
                  </a:cubicBezTo>
                  <a:cubicBezTo>
                    <a:pt x="53143" y="191"/>
                    <a:pt x="53109" y="193"/>
                    <a:pt x="53077" y="199"/>
                  </a:cubicBezTo>
                  <a:cubicBezTo>
                    <a:pt x="53051" y="67"/>
                    <a:pt x="52959" y="1"/>
                    <a:pt x="5276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1" name="Google Shape;1001;p11"/>
            <p:cNvSpPr/>
            <p:nvPr/>
          </p:nvSpPr>
          <p:spPr>
            <a:xfrm>
              <a:off x="68873700" y="3678688"/>
              <a:ext cx="30875" cy="736325"/>
            </a:xfrm>
            <a:custGeom>
              <a:avLst/>
              <a:gdLst/>
              <a:ahLst/>
              <a:cxnLst/>
              <a:rect l="l" t="t" r="r" b="b"/>
              <a:pathLst>
                <a:path w="1235" h="29453" extrusionOk="0">
                  <a:moveTo>
                    <a:pt x="982" y="0"/>
                  </a:moveTo>
                  <a:lnTo>
                    <a:pt x="792" y="32"/>
                  </a:lnTo>
                  <a:cubicBezTo>
                    <a:pt x="665" y="63"/>
                    <a:pt x="602" y="158"/>
                    <a:pt x="602" y="348"/>
                  </a:cubicBezTo>
                  <a:cubicBezTo>
                    <a:pt x="412" y="9912"/>
                    <a:pt x="0" y="19666"/>
                    <a:pt x="348" y="29262"/>
                  </a:cubicBezTo>
                  <a:cubicBezTo>
                    <a:pt x="348" y="29357"/>
                    <a:pt x="443" y="29421"/>
                    <a:pt x="475" y="29452"/>
                  </a:cubicBezTo>
                  <a:lnTo>
                    <a:pt x="602" y="29452"/>
                  </a:lnTo>
                  <a:cubicBezTo>
                    <a:pt x="665" y="29421"/>
                    <a:pt x="728" y="29357"/>
                    <a:pt x="728" y="29262"/>
                  </a:cubicBezTo>
                  <a:cubicBezTo>
                    <a:pt x="1203" y="19666"/>
                    <a:pt x="982" y="9976"/>
                    <a:pt x="1203" y="348"/>
                  </a:cubicBezTo>
                  <a:cubicBezTo>
                    <a:pt x="1235" y="158"/>
                    <a:pt x="1108" y="32"/>
                    <a:pt x="98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2" name="Google Shape;1002;p11"/>
            <p:cNvSpPr/>
            <p:nvPr/>
          </p:nvSpPr>
          <p:spPr>
            <a:xfrm>
              <a:off x="68761275" y="3474413"/>
              <a:ext cx="800" cy="825"/>
            </a:xfrm>
            <a:custGeom>
              <a:avLst/>
              <a:gdLst/>
              <a:ahLst/>
              <a:cxnLst/>
              <a:rect l="l" t="t" r="r" b="b"/>
              <a:pathLst>
                <a:path w="32" h="33" extrusionOk="0">
                  <a:moveTo>
                    <a:pt x="0" y="1"/>
                  </a:moveTo>
                  <a:cubicBezTo>
                    <a:pt x="0" y="1"/>
                    <a:pt x="32" y="1"/>
                    <a:pt x="0" y="1"/>
                  </a:cubicBezTo>
                  <a:cubicBezTo>
                    <a:pt x="0" y="32"/>
                    <a:pt x="0" y="1"/>
                    <a:pt x="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3" name="Google Shape;1003;p11"/>
            <p:cNvSpPr/>
            <p:nvPr/>
          </p:nvSpPr>
          <p:spPr>
            <a:xfrm>
              <a:off x="68479250" y="3421888"/>
              <a:ext cx="260150" cy="39675"/>
            </a:xfrm>
            <a:custGeom>
              <a:avLst/>
              <a:gdLst/>
              <a:ahLst/>
              <a:cxnLst/>
              <a:rect l="l" t="t" r="r" b="b"/>
              <a:pathLst>
                <a:path w="10406" h="1587" extrusionOk="0">
                  <a:moveTo>
                    <a:pt x="371" y="0"/>
                  </a:moveTo>
                  <a:cubicBezTo>
                    <a:pt x="84" y="0"/>
                    <a:pt x="1" y="462"/>
                    <a:pt x="292" y="550"/>
                  </a:cubicBezTo>
                  <a:cubicBezTo>
                    <a:pt x="1970" y="1221"/>
                    <a:pt x="3845" y="1587"/>
                    <a:pt x="5713" y="1587"/>
                  </a:cubicBezTo>
                  <a:cubicBezTo>
                    <a:pt x="7195" y="1587"/>
                    <a:pt x="8673" y="1357"/>
                    <a:pt x="10046" y="866"/>
                  </a:cubicBezTo>
                  <a:cubicBezTo>
                    <a:pt x="10406" y="716"/>
                    <a:pt x="10283" y="197"/>
                    <a:pt x="9918" y="197"/>
                  </a:cubicBezTo>
                  <a:cubicBezTo>
                    <a:pt x="9898" y="197"/>
                    <a:pt x="9877" y="198"/>
                    <a:pt x="9856" y="201"/>
                  </a:cubicBezTo>
                  <a:cubicBezTo>
                    <a:pt x="8269" y="473"/>
                    <a:pt x="6798" y="630"/>
                    <a:pt x="5339" y="630"/>
                  </a:cubicBezTo>
                  <a:cubicBezTo>
                    <a:pt x="3740" y="630"/>
                    <a:pt x="2156" y="442"/>
                    <a:pt x="450" y="11"/>
                  </a:cubicBezTo>
                  <a:cubicBezTo>
                    <a:pt x="422" y="4"/>
                    <a:pt x="396" y="0"/>
                    <a:pt x="37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4" name="Google Shape;1004;p11"/>
            <p:cNvSpPr/>
            <p:nvPr/>
          </p:nvSpPr>
          <p:spPr>
            <a:xfrm>
              <a:off x="68641725" y="3110263"/>
              <a:ext cx="83925" cy="73100"/>
            </a:xfrm>
            <a:custGeom>
              <a:avLst/>
              <a:gdLst/>
              <a:ahLst/>
              <a:cxnLst/>
              <a:rect l="l" t="t" r="r" b="b"/>
              <a:pathLst>
                <a:path w="3357" h="2924" extrusionOk="0">
                  <a:moveTo>
                    <a:pt x="1377" y="313"/>
                  </a:moveTo>
                  <a:cubicBezTo>
                    <a:pt x="1923" y="313"/>
                    <a:pt x="2479" y="628"/>
                    <a:pt x="2660" y="1202"/>
                  </a:cubicBezTo>
                  <a:cubicBezTo>
                    <a:pt x="2882" y="1836"/>
                    <a:pt x="2439" y="2342"/>
                    <a:pt x="1837" y="2501"/>
                  </a:cubicBezTo>
                  <a:cubicBezTo>
                    <a:pt x="1734" y="2525"/>
                    <a:pt x="1637" y="2537"/>
                    <a:pt x="1547" y="2537"/>
                  </a:cubicBezTo>
                  <a:cubicBezTo>
                    <a:pt x="466" y="2537"/>
                    <a:pt x="268" y="907"/>
                    <a:pt x="1203" y="411"/>
                  </a:cubicBezTo>
                  <a:cubicBezTo>
                    <a:pt x="1235" y="411"/>
                    <a:pt x="1298" y="379"/>
                    <a:pt x="1298" y="316"/>
                  </a:cubicBezTo>
                  <a:cubicBezTo>
                    <a:pt x="1324" y="314"/>
                    <a:pt x="1351" y="313"/>
                    <a:pt x="1377" y="313"/>
                  </a:cubicBezTo>
                  <a:close/>
                  <a:moveTo>
                    <a:pt x="1554" y="0"/>
                  </a:moveTo>
                  <a:cubicBezTo>
                    <a:pt x="1458" y="0"/>
                    <a:pt x="1362" y="10"/>
                    <a:pt x="1267" y="31"/>
                  </a:cubicBezTo>
                  <a:cubicBezTo>
                    <a:pt x="1225" y="31"/>
                    <a:pt x="1196" y="16"/>
                    <a:pt x="1154" y="16"/>
                  </a:cubicBezTo>
                  <a:cubicBezTo>
                    <a:pt x="1133" y="16"/>
                    <a:pt x="1108" y="20"/>
                    <a:pt x="1077" y="31"/>
                  </a:cubicBezTo>
                  <a:cubicBezTo>
                    <a:pt x="380" y="316"/>
                    <a:pt x="0" y="1139"/>
                    <a:pt x="222" y="1899"/>
                  </a:cubicBezTo>
                  <a:cubicBezTo>
                    <a:pt x="399" y="2533"/>
                    <a:pt x="983" y="2924"/>
                    <a:pt x="1583" y="2924"/>
                  </a:cubicBezTo>
                  <a:cubicBezTo>
                    <a:pt x="1732" y="2924"/>
                    <a:pt x="1882" y="2899"/>
                    <a:pt x="2027" y="2849"/>
                  </a:cubicBezTo>
                  <a:cubicBezTo>
                    <a:pt x="2787" y="2627"/>
                    <a:pt x="3357" y="1867"/>
                    <a:pt x="3072" y="1076"/>
                  </a:cubicBezTo>
                  <a:cubicBezTo>
                    <a:pt x="2852" y="442"/>
                    <a:pt x="2200" y="0"/>
                    <a:pt x="155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5" name="Google Shape;1005;p11"/>
            <p:cNvSpPr/>
            <p:nvPr/>
          </p:nvSpPr>
          <p:spPr>
            <a:xfrm>
              <a:off x="68592625" y="3816813"/>
              <a:ext cx="98975" cy="89800"/>
            </a:xfrm>
            <a:custGeom>
              <a:avLst/>
              <a:gdLst/>
              <a:ahLst/>
              <a:cxnLst/>
              <a:rect l="l" t="t" r="r" b="b"/>
              <a:pathLst>
                <a:path w="3959" h="3592" extrusionOk="0">
                  <a:moveTo>
                    <a:pt x="1493" y="1"/>
                  </a:moveTo>
                  <a:cubicBezTo>
                    <a:pt x="1461" y="1"/>
                    <a:pt x="1428" y="6"/>
                    <a:pt x="1394" y="17"/>
                  </a:cubicBezTo>
                  <a:cubicBezTo>
                    <a:pt x="444" y="239"/>
                    <a:pt x="1" y="1347"/>
                    <a:pt x="159" y="2234"/>
                  </a:cubicBezTo>
                  <a:cubicBezTo>
                    <a:pt x="327" y="3073"/>
                    <a:pt x="1088" y="3592"/>
                    <a:pt x="1918" y="3592"/>
                  </a:cubicBezTo>
                  <a:cubicBezTo>
                    <a:pt x="2028" y="3592"/>
                    <a:pt x="2138" y="3583"/>
                    <a:pt x="2249" y="3564"/>
                  </a:cubicBezTo>
                  <a:cubicBezTo>
                    <a:pt x="3199" y="3406"/>
                    <a:pt x="3959" y="2614"/>
                    <a:pt x="3833" y="1632"/>
                  </a:cubicBezTo>
                  <a:cubicBezTo>
                    <a:pt x="3748" y="819"/>
                    <a:pt x="3118" y="6"/>
                    <a:pt x="2316" y="6"/>
                  </a:cubicBezTo>
                  <a:cubicBezTo>
                    <a:pt x="2212" y="6"/>
                    <a:pt x="2105" y="20"/>
                    <a:pt x="1996" y="49"/>
                  </a:cubicBezTo>
                  <a:cubicBezTo>
                    <a:pt x="1869" y="49"/>
                    <a:pt x="1837" y="176"/>
                    <a:pt x="1869" y="239"/>
                  </a:cubicBezTo>
                  <a:cubicBezTo>
                    <a:pt x="1869" y="334"/>
                    <a:pt x="1901" y="366"/>
                    <a:pt x="1996" y="397"/>
                  </a:cubicBezTo>
                  <a:cubicBezTo>
                    <a:pt x="2534" y="587"/>
                    <a:pt x="3041" y="999"/>
                    <a:pt x="3167" y="1632"/>
                  </a:cubicBezTo>
                  <a:cubicBezTo>
                    <a:pt x="3294" y="2297"/>
                    <a:pt x="2787" y="2804"/>
                    <a:pt x="2154" y="2899"/>
                  </a:cubicBezTo>
                  <a:cubicBezTo>
                    <a:pt x="2104" y="2904"/>
                    <a:pt x="2053" y="2907"/>
                    <a:pt x="2003" y="2907"/>
                  </a:cubicBezTo>
                  <a:cubicBezTo>
                    <a:pt x="1455" y="2907"/>
                    <a:pt x="945" y="2593"/>
                    <a:pt x="887" y="2012"/>
                  </a:cubicBezTo>
                  <a:cubicBezTo>
                    <a:pt x="761" y="1379"/>
                    <a:pt x="1109" y="872"/>
                    <a:pt x="1616" y="556"/>
                  </a:cubicBezTo>
                  <a:cubicBezTo>
                    <a:pt x="1774" y="492"/>
                    <a:pt x="1837" y="366"/>
                    <a:pt x="1774" y="239"/>
                  </a:cubicBezTo>
                  <a:cubicBezTo>
                    <a:pt x="1748" y="109"/>
                    <a:pt x="1637" y="1"/>
                    <a:pt x="149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6" name="Google Shape;1006;p11"/>
            <p:cNvSpPr/>
            <p:nvPr/>
          </p:nvSpPr>
          <p:spPr>
            <a:xfrm>
              <a:off x="68522175" y="3953563"/>
              <a:ext cx="165475" cy="263700"/>
            </a:xfrm>
            <a:custGeom>
              <a:avLst/>
              <a:gdLst/>
              <a:ahLst/>
              <a:cxnLst/>
              <a:rect l="l" t="t" r="r" b="b"/>
              <a:pathLst>
                <a:path w="6619" h="10548" extrusionOk="0">
                  <a:moveTo>
                    <a:pt x="1235" y="818"/>
                  </a:moveTo>
                  <a:cubicBezTo>
                    <a:pt x="2382" y="896"/>
                    <a:pt x="3528" y="953"/>
                    <a:pt x="4657" y="953"/>
                  </a:cubicBezTo>
                  <a:cubicBezTo>
                    <a:pt x="4900" y="953"/>
                    <a:pt x="5143" y="950"/>
                    <a:pt x="5384" y="944"/>
                  </a:cubicBezTo>
                  <a:cubicBezTo>
                    <a:pt x="5479" y="944"/>
                    <a:pt x="5510" y="944"/>
                    <a:pt x="5542" y="913"/>
                  </a:cubicBezTo>
                  <a:lnTo>
                    <a:pt x="5542" y="913"/>
                  </a:lnTo>
                  <a:cubicBezTo>
                    <a:pt x="5605" y="2939"/>
                    <a:pt x="6175" y="9432"/>
                    <a:pt x="4022" y="9558"/>
                  </a:cubicBezTo>
                  <a:cubicBezTo>
                    <a:pt x="3864" y="9558"/>
                    <a:pt x="3769" y="9653"/>
                    <a:pt x="3769" y="9812"/>
                  </a:cubicBezTo>
                  <a:cubicBezTo>
                    <a:pt x="3665" y="9825"/>
                    <a:pt x="3565" y="9832"/>
                    <a:pt x="3467" y="9832"/>
                  </a:cubicBezTo>
                  <a:cubicBezTo>
                    <a:pt x="1510" y="9832"/>
                    <a:pt x="790" y="7192"/>
                    <a:pt x="760" y="5473"/>
                  </a:cubicBezTo>
                  <a:cubicBezTo>
                    <a:pt x="728" y="3889"/>
                    <a:pt x="950" y="2369"/>
                    <a:pt x="1235" y="818"/>
                  </a:cubicBezTo>
                  <a:close/>
                  <a:moveTo>
                    <a:pt x="1048" y="1"/>
                  </a:moveTo>
                  <a:cubicBezTo>
                    <a:pt x="946" y="1"/>
                    <a:pt x="843" y="56"/>
                    <a:pt x="792" y="184"/>
                  </a:cubicBezTo>
                  <a:cubicBezTo>
                    <a:pt x="158" y="2718"/>
                    <a:pt x="0" y="5790"/>
                    <a:pt x="728" y="8260"/>
                  </a:cubicBezTo>
                  <a:cubicBezTo>
                    <a:pt x="1096" y="9571"/>
                    <a:pt x="2249" y="10548"/>
                    <a:pt x="3496" y="10548"/>
                  </a:cubicBezTo>
                  <a:cubicBezTo>
                    <a:pt x="3966" y="10548"/>
                    <a:pt x="4449" y="10409"/>
                    <a:pt x="4909" y="10097"/>
                  </a:cubicBezTo>
                  <a:cubicBezTo>
                    <a:pt x="5035" y="10002"/>
                    <a:pt x="5067" y="9907"/>
                    <a:pt x="5067" y="9812"/>
                  </a:cubicBezTo>
                  <a:cubicBezTo>
                    <a:pt x="5700" y="9463"/>
                    <a:pt x="6017" y="8735"/>
                    <a:pt x="6175" y="7911"/>
                  </a:cubicBezTo>
                  <a:cubicBezTo>
                    <a:pt x="6619" y="5568"/>
                    <a:pt x="6555" y="2876"/>
                    <a:pt x="6334" y="564"/>
                  </a:cubicBezTo>
                  <a:cubicBezTo>
                    <a:pt x="6314" y="306"/>
                    <a:pt x="6120" y="185"/>
                    <a:pt x="5931" y="185"/>
                  </a:cubicBezTo>
                  <a:cubicBezTo>
                    <a:pt x="5819" y="185"/>
                    <a:pt x="5708" y="228"/>
                    <a:pt x="5637" y="311"/>
                  </a:cubicBezTo>
                  <a:cubicBezTo>
                    <a:pt x="5605" y="279"/>
                    <a:pt x="5510" y="248"/>
                    <a:pt x="5384" y="248"/>
                  </a:cubicBezTo>
                  <a:cubicBezTo>
                    <a:pt x="4054" y="248"/>
                    <a:pt x="2660" y="279"/>
                    <a:pt x="1330" y="343"/>
                  </a:cubicBezTo>
                  <a:lnTo>
                    <a:pt x="1330" y="311"/>
                  </a:lnTo>
                  <a:cubicBezTo>
                    <a:pt x="1349" y="122"/>
                    <a:pt x="1199" y="1"/>
                    <a:pt x="104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7" name="Google Shape;1007;p11"/>
            <p:cNvSpPr/>
            <p:nvPr/>
          </p:nvSpPr>
          <p:spPr>
            <a:xfrm>
              <a:off x="68499200" y="3179513"/>
              <a:ext cx="113900" cy="103950"/>
            </a:xfrm>
            <a:custGeom>
              <a:avLst/>
              <a:gdLst/>
              <a:ahLst/>
              <a:cxnLst/>
              <a:rect l="l" t="t" r="r" b="b"/>
              <a:pathLst>
                <a:path w="4556" h="4158" extrusionOk="0">
                  <a:moveTo>
                    <a:pt x="2773" y="350"/>
                  </a:moveTo>
                  <a:lnTo>
                    <a:pt x="2773" y="350"/>
                  </a:lnTo>
                  <a:cubicBezTo>
                    <a:pt x="2777" y="354"/>
                    <a:pt x="2782" y="358"/>
                    <a:pt x="2787" y="364"/>
                  </a:cubicBezTo>
                  <a:cubicBezTo>
                    <a:pt x="2629" y="427"/>
                    <a:pt x="2629" y="712"/>
                    <a:pt x="2787" y="807"/>
                  </a:cubicBezTo>
                  <a:cubicBezTo>
                    <a:pt x="3453" y="1187"/>
                    <a:pt x="3991" y="1662"/>
                    <a:pt x="3769" y="2549"/>
                  </a:cubicBezTo>
                  <a:cubicBezTo>
                    <a:pt x="3632" y="3179"/>
                    <a:pt x="2998" y="3525"/>
                    <a:pt x="2378" y="3525"/>
                  </a:cubicBezTo>
                  <a:cubicBezTo>
                    <a:pt x="2281" y="3525"/>
                    <a:pt x="2185" y="3516"/>
                    <a:pt x="2091" y="3499"/>
                  </a:cubicBezTo>
                  <a:cubicBezTo>
                    <a:pt x="1299" y="3341"/>
                    <a:pt x="697" y="2708"/>
                    <a:pt x="856" y="1853"/>
                  </a:cubicBezTo>
                  <a:cubicBezTo>
                    <a:pt x="1005" y="1048"/>
                    <a:pt x="1742" y="356"/>
                    <a:pt x="2568" y="356"/>
                  </a:cubicBezTo>
                  <a:cubicBezTo>
                    <a:pt x="2619" y="356"/>
                    <a:pt x="2672" y="358"/>
                    <a:pt x="2724" y="364"/>
                  </a:cubicBezTo>
                  <a:lnTo>
                    <a:pt x="2756" y="364"/>
                  </a:lnTo>
                  <a:cubicBezTo>
                    <a:pt x="2756" y="364"/>
                    <a:pt x="2763" y="357"/>
                    <a:pt x="2773" y="350"/>
                  </a:cubicBezTo>
                  <a:close/>
                  <a:moveTo>
                    <a:pt x="2337" y="0"/>
                  </a:moveTo>
                  <a:cubicBezTo>
                    <a:pt x="1305" y="0"/>
                    <a:pt x="388" y="741"/>
                    <a:pt x="222" y="1821"/>
                  </a:cubicBezTo>
                  <a:cubicBezTo>
                    <a:pt x="1" y="3024"/>
                    <a:pt x="919" y="3974"/>
                    <a:pt x="2027" y="4133"/>
                  </a:cubicBezTo>
                  <a:cubicBezTo>
                    <a:pt x="2141" y="4149"/>
                    <a:pt x="2256" y="4158"/>
                    <a:pt x="2370" y="4158"/>
                  </a:cubicBezTo>
                  <a:cubicBezTo>
                    <a:pt x="3335" y="4158"/>
                    <a:pt x="4268" y="3569"/>
                    <a:pt x="4466" y="2549"/>
                  </a:cubicBezTo>
                  <a:cubicBezTo>
                    <a:pt x="4556" y="1648"/>
                    <a:pt x="4020" y="320"/>
                    <a:pt x="2992" y="320"/>
                  </a:cubicBezTo>
                  <a:cubicBezTo>
                    <a:pt x="2936" y="320"/>
                    <a:pt x="2878" y="324"/>
                    <a:pt x="2819" y="332"/>
                  </a:cubicBezTo>
                  <a:cubicBezTo>
                    <a:pt x="2882" y="269"/>
                    <a:pt x="2882" y="79"/>
                    <a:pt x="2787" y="47"/>
                  </a:cubicBezTo>
                  <a:cubicBezTo>
                    <a:pt x="2636" y="16"/>
                    <a:pt x="2485" y="0"/>
                    <a:pt x="233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8" name="Google Shape;1008;p11"/>
            <p:cNvSpPr/>
            <p:nvPr/>
          </p:nvSpPr>
          <p:spPr>
            <a:xfrm>
              <a:off x="68552475" y="4109763"/>
              <a:ext cx="52850" cy="51175"/>
            </a:xfrm>
            <a:custGeom>
              <a:avLst/>
              <a:gdLst/>
              <a:ahLst/>
              <a:cxnLst/>
              <a:rect l="l" t="t" r="r" b="b"/>
              <a:pathLst>
                <a:path w="2114" h="2047" extrusionOk="0">
                  <a:moveTo>
                    <a:pt x="490" y="0"/>
                  </a:moveTo>
                  <a:cubicBezTo>
                    <a:pt x="395" y="0"/>
                    <a:pt x="304" y="53"/>
                    <a:pt x="276" y="175"/>
                  </a:cubicBezTo>
                  <a:cubicBezTo>
                    <a:pt x="0" y="1096"/>
                    <a:pt x="944" y="2046"/>
                    <a:pt x="1838" y="2046"/>
                  </a:cubicBezTo>
                  <a:cubicBezTo>
                    <a:pt x="1867" y="2046"/>
                    <a:pt x="1895" y="2045"/>
                    <a:pt x="1923" y="2043"/>
                  </a:cubicBezTo>
                  <a:cubicBezTo>
                    <a:pt x="2113" y="1980"/>
                    <a:pt x="2113" y="1727"/>
                    <a:pt x="1923" y="1727"/>
                  </a:cubicBezTo>
                  <a:cubicBezTo>
                    <a:pt x="1575" y="1663"/>
                    <a:pt x="1227" y="1473"/>
                    <a:pt x="973" y="1188"/>
                  </a:cubicBezTo>
                  <a:cubicBezTo>
                    <a:pt x="751" y="935"/>
                    <a:pt x="751" y="618"/>
                    <a:pt x="751" y="238"/>
                  </a:cubicBezTo>
                  <a:cubicBezTo>
                    <a:pt x="751" y="94"/>
                    <a:pt x="617" y="0"/>
                    <a:pt x="4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9" name="Google Shape;1009;p11"/>
            <p:cNvSpPr/>
            <p:nvPr/>
          </p:nvSpPr>
          <p:spPr>
            <a:xfrm>
              <a:off x="68519775" y="3734638"/>
              <a:ext cx="76825" cy="65375"/>
            </a:xfrm>
            <a:custGeom>
              <a:avLst/>
              <a:gdLst/>
              <a:ahLst/>
              <a:cxnLst/>
              <a:rect l="l" t="t" r="r" b="b"/>
              <a:pathLst>
                <a:path w="3073" h="2615" extrusionOk="0">
                  <a:moveTo>
                    <a:pt x="1527" y="463"/>
                  </a:moveTo>
                  <a:cubicBezTo>
                    <a:pt x="1703" y="463"/>
                    <a:pt x="1884" y="518"/>
                    <a:pt x="2059" y="644"/>
                  </a:cubicBezTo>
                  <a:cubicBezTo>
                    <a:pt x="2566" y="961"/>
                    <a:pt x="2440" y="1594"/>
                    <a:pt x="1996" y="1942"/>
                  </a:cubicBezTo>
                  <a:cubicBezTo>
                    <a:pt x="1781" y="2119"/>
                    <a:pt x="1576" y="2193"/>
                    <a:pt x="1391" y="2193"/>
                  </a:cubicBezTo>
                  <a:cubicBezTo>
                    <a:pt x="811" y="2193"/>
                    <a:pt x="427" y="1466"/>
                    <a:pt x="571" y="866"/>
                  </a:cubicBezTo>
                  <a:cubicBezTo>
                    <a:pt x="634" y="866"/>
                    <a:pt x="698" y="866"/>
                    <a:pt x="793" y="802"/>
                  </a:cubicBezTo>
                  <a:cubicBezTo>
                    <a:pt x="1003" y="592"/>
                    <a:pt x="1259" y="463"/>
                    <a:pt x="1527" y="463"/>
                  </a:cubicBezTo>
                  <a:close/>
                  <a:moveTo>
                    <a:pt x="1481" y="1"/>
                  </a:moveTo>
                  <a:cubicBezTo>
                    <a:pt x="1290" y="1"/>
                    <a:pt x="1105" y="42"/>
                    <a:pt x="951" y="137"/>
                  </a:cubicBezTo>
                  <a:cubicBezTo>
                    <a:pt x="919" y="121"/>
                    <a:pt x="888" y="114"/>
                    <a:pt x="860" y="114"/>
                  </a:cubicBezTo>
                  <a:cubicBezTo>
                    <a:pt x="832" y="114"/>
                    <a:pt x="809" y="121"/>
                    <a:pt x="793" y="137"/>
                  </a:cubicBezTo>
                  <a:cubicBezTo>
                    <a:pt x="191" y="517"/>
                    <a:pt x="1" y="1372"/>
                    <a:pt x="349" y="2006"/>
                  </a:cubicBezTo>
                  <a:cubicBezTo>
                    <a:pt x="563" y="2416"/>
                    <a:pt x="978" y="2615"/>
                    <a:pt x="1412" y="2615"/>
                  </a:cubicBezTo>
                  <a:cubicBezTo>
                    <a:pt x="1750" y="2615"/>
                    <a:pt x="2099" y="2495"/>
                    <a:pt x="2376" y="2259"/>
                  </a:cubicBezTo>
                  <a:cubicBezTo>
                    <a:pt x="3010" y="1752"/>
                    <a:pt x="3073" y="802"/>
                    <a:pt x="2376" y="296"/>
                  </a:cubicBezTo>
                  <a:cubicBezTo>
                    <a:pt x="2138" y="117"/>
                    <a:pt x="1801" y="1"/>
                    <a:pt x="14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0" name="Google Shape;1010;p11"/>
            <p:cNvSpPr/>
            <p:nvPr/>
          </p:nvSpPr>
          <p:spPr>
            <a:xfrm>
              <a:off x="68568875" y="3183863"/>
              <a:ext cx="800" cy="25"/>
            </a:xfrm>
            <a:custGeom>
              <a:avLst/>
              <a:gdLst/>
              <a:ahLst/>
              <a:cxnLst/>
              <a:rect l="l" t="t" r="r" b="b"/>
              <a:pathLst>
                <a:path w="32" h="1" extrusionOk="0">
                  <a:moveTo>
                    <a:pt x="0" y="0"/>
                  </a:moveTo>
                  <a:lnTo>
                    <a:pt x="32" y="0"/>
                  </a:ln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1" name="Google Shape;1011;p11"/>
            <p:cNvSpPr/>
            <p:nvPr/>
          </p:nvSpPr>
          <p:spPr>
            <a:xfrm>
              <a:off x="67986700" y="3410288"/>
              <a:ext cx="267875" cy="35925"/>
            </a:xfrm>
            <a:custGeom>
              <a:avLst/>
              <a:gdLst/>
              <a:ahLst/>
              <a:cxnLst/>
              <a:rect l="l" t="t" r="r" b="b"/>
              <a:pathLst>
                <a:path w="10715" h="1437" extrusionOk="0">
                  <a:moveTo>
                    <a:pt x="10317" y="1"/>
                  </a:moveTo>
                  <a:cubicBezTo>
                    <a:pt x="10272" y="1"/>
                    <a:pt x="10225" y="11"/>
                    <a:pt x="10176" y="32"/>
                  </a:cubicBezTo>
                  <a:cubicBezTo>
                    <a:pt x="8467" y="417"/>
                    <a:pt x="6776" y="608"/>
                    <a:pt x="5079" y="608"/>
                  </a:cubicBezTo>
                  <a:cubicBezTo>
                    <a:pt x="3568" y="608"/>
                    <a:pt x="2053" y="457"/>
                    <a:pt x="517" y="159"/>
                  </a:cubicBezTo>
                  <a:cubicBezTo>
                    <a:pt x="496" y="155"/>
                    <a:pt x="476" y="154"/>
                    <a:pt x="457" y="154"/>
                  </a:cubicBezTo>
                  <a:cubicBezTo>
                    <a:pt x="122" y="154"/>
                    <a:pt x="0" y="641"/>
                    <a:pt x="359" y="760"/>
                  </a:cubicBezTo>
                  <a:cubicBezTo>
                    <a:pt x="2104" y="1211"/>
                    <a:pt x="3850" y="1436"/>
                    <a:pt x="5617" y="1436"/>
                  </a:cubicBezTo>
                  <a:cubicBezTo>
                    <a:pt x="5838" y="1436"/>
                    <a:pt x="6060" y="1432"/>
                    <a:pt x="6281" y="1425"/>
                  </a:cubicBezTo>
                  <a:cubicBezTo>
                    <a:pt x="7611" y="1394"/>
                    <a:pt x="9005" y="1172"/>
                    <a:pt x="10398" y="855"/>
                  </a:cubicBezTo>
                  <a:cubicBezTo>
                    <a:pt x="10620" y="792"/>
                    <a:pt x="10715" y="634"/>
                    <a:pt x="10715" y="444"/>
                  </a:cubicBezTo>
                  <a:cubicBezTo>
                    <a:pt x="10715" y="233"/>
                    <a:pt x="10540" y="1"/>
                    <a:pt x="1031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2" name="Google Shape;1012;p11"/>
            <p:cNvSpPr/>
            <p:nvPr/>
          </p:nvSpPr>
          <p:spPr>
            <a:xfrm>
              <a:off x="68138175" y="3238288"/>
              <a:ext cx="83950" cy="75575"/>
            </a:xfrm>
            <a:custGeom>
              <a:avLst/>
              <a:gdLst/>
              <a:ahLst/>
              <a:cxnLst/>
              <a:rect l="l" t="t" r="r" b="b"/>
              <a:pathLst>
                <a:path w="3358" h="3023" extrusionOk="0">
                  <a:moveTo>
                    <a:pt x="1306" y="406"/>
                  </a:moveTo>
                  <a:cubicBezTo>
                    <a:pt x="2347" y="406"/>
                    <a:pt x="3316" y="1545"/>
                    <a:pt x="2154" y="2320"/>
                  </a:cubicBezTo>
                  <a:cubicBezTo>
                    <a:pt x="1926" y="2476"/>
                    <a:pt x="1661" y="2559"/>
                    <a:pt x="1408" y="2559"/>
                  </a:cubicBezTo>
                  <a:cubicBezTo>
                    <a:pt x="995" y="2559"/>
                    <a:pt x="613" y="2336"/>
                    <a:pt x="476" y="1845"/>
                  </a:cubicBezTo>
                  <a:cubicBezTo>
                    <a:pt x="381" y="1307"/>
                    <a:pt x="634" y="705"/>
                    <a:pt x="1109" y="420"/>
                  </a:cubicBezTo>
                  <a:cubicBezTo>
                    <a:pt x="1174" y="411"/>
                    <a:pt x="1240" y="406"/>
                    <a:pt x="1306" y="406"/>
                  </a:cubicBezTo>
                  <a:close/>
                  <a:moveTo>
                    <a:pt x="1430" y="0"/>
                  </a:moveTo>
                  <a:cubicBezTo>
                    <a:pt x="971" y="0"/>
                    <a:pt x="529" y="173"/>
                    <a:pt x="286" y="578"/>
                  </a:cubicBezTo>
                  <a:cubicBezTo>
                    <a:pt x="222" y="673"/>
                    <a:pt x="254" y="737"/>
                    <a:pt x="286" y="832"/>
                  </a:cubicBezTo>
                  <a:cubicBezTo>
                    <a:pt x="96" y="1180"/>
                    <a:pt x="1" y="1560"/>
                    <a:pt x="96" y="1972"/>
                  </a:cubicBezTo>
                  <a:cubicBezTo>
                    <a:pt x="221" y="2685"/>
                    <a:pt x="805" y="3023"/>
                    <a:pt x="1425" y="3023"/>
                  </a:cubicBezTo>
                  <a:cubicBezTo>
                    <a:pt x="1741" y="3023"/>
                    <a:pt x="2066" y="2935"/>
                    <a:pt x="2344" y="2763"/>
                  </a:cubicBezTo>
                  <a:cubicBezTo>
                    <a:pt x="3167" y="2257"/>
                    <a:pt x="3357" y="1085"/>
                    <a:pt x="2629" y="420"/>
                  </a:cubicBezTo>
                  <a:cubicBezTo>
                    <a:pt x="2320" y="157"/>
                    <a:pt x="1867" y="0"/>
                    <a:pt x="143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3" name="Google Shape;1013;p11"/>
            <p:cNvSpPr/>
            <p:nvPr/>
          </p:nvSpPr>
          <p:spPr>
            <a:xfrm>
              <a:off x="68015450" y="3940588"/>
              <a:ext cx="191725" cy="304075"/>
            </a:xfrm>
            <a:custGeom>
              <a:avLst/>
              <a:gdLst/>
              <a:ahLst/>
              <a:cxnLst/>
              <a:rect l="l" t="t" r="r" b="b"/>
              <a:pathLst>
                <a:path w="7669" h="12163" extrusionOk="0">
                  <a:moveTo>
                    <a:pt x="594" y="1"/>
                  </a:moveTo>
                  <a:cubicBezTo>
                    <a:pt x="492" y="1"/>
                    <a:pt x="395" y="75"/>
                    <a:pt x="412" y="197"/>
                  </a:cubicBezTo>
                  <a:cubicBezTo>
                    <a:pt x="603" y="2128"/>
                    <a:pt x="698" y="4092"/>
                    <a:pt x="476" y="6024"/>
                  </a:cubicBezTo>
                  <a:cubicBezTo>
                    <a:pt x="381" y="7417"/>
                    <a:pt x="1" y="8905"/>
                    <a:pt x="571" y="10267"/>
                  </a:cubicBezTo>
                  <a:cubicBezTo>
                    <a:pt x="1008" y="11349"/>
                    <a:pt x="2047" y="12163"/>
                    <a:pt x="3129" y="12163"/>
                  </a:cubicBezTo>
                  <a:cubicBezTo>
                    <a:pt x="3536" y="12163"/>
                    <a:pt x="3950" y="12047"/>
                    <a:pt x="4339" y="11787"/>
                  </a:cubicBezTo>
                  <a:cubicBezTo>
                    <a:pt x="4371" y="11787"/>
                    <a:pt x="4371" y="11756"/>
                    <a:pt x="4403" y="11724"/>
                  </a:cubicBezTo>
                  <a:cubicBezTo>
                    <a:pt x="5448" y="11471"/>
                    <a:pt x="6556" y="10774"/>
                    <a:pt x="6905" y="9634"/>
                  </a:cubicBezTo>
                  <a:cubicBezTo>
                    <a:pt x="7665" y="7100"/>
                    <a:pt x="7570" y="3458"/>
                    <a:pt x="7190" y="672"/>
                  </a:cubicBezTo>
                  <a:cubicBezTo>
                    <a:pt x="7253" y="482"/>
                    <a:pt x="7221" y="228"/>
                    <a:pt x="7031" y="70"/>
                  </a:cubicBezTo>
                  <a:cubicBezTo>
                    <a:pt x="6957" y="33"/>
                    <a:pt x="6883" y="17"/>
                    <a:pt x="6809" y="17"/>
                  </a:cubicBezTo>
                  <a:cubicBezTo>
                    <a:pt x="6756" y="17"/>
                    <a:pt x="6704" y="25"/>
                    <a:pt x="6651" y="38"/>
                  </a:cubicBezTo>
                  <a:cubicBezTo>
                    <a:pt x="4846" y="38"/>
                    <a:pt x="3073" y="70"/>
                    <a:pt x="1236" y="165"/>
                  </a:cubicBezTo>
                  <a:cubicBezTo>
                    <a:pt x="1046" y="165"/>
                    <a:pt x="919" y="323"/>
                    <a:pt x="951" y="482"/>
                  </a:cubicBezTo>
                  <a:cubicBezTo>
                    <a:pt x="1014" y="608"/>
                    <a:pt x="1078" y="703"/>
                    <a:pt x="1236" y="703"/>
                  </a:cubicBezTo>
                  <a:cubicBezTo>
                    <a:pt x="2978" y="798"/>
                    <a:pt x="4688" y="830"/>
                    <a:pt x="6398" y="830"/>
                  </a:cubicBezTo>
                  <a:cubicBezTo>
                    <a:pt x="6777" y="3662"/>
                    <a:pt x="7668" y="11230"/>
                    <a:pt x="3662" y="11230"/>
                  </a:cubicBezTo>
                  <a:cubicBezTo>
                    <a:pt x="3323" y="11230"/>
                    <a:pt x="2948" y="11175"/>
                    <a:pt x="2534" y="11059"/>
                  </a:cubicBezTo>
                  <a:cubicBezTo>
                    <a:pt x="2376" y="11059"/>
                    <a:pt x="2281" y="11122"/>
                    <a:pt x="2281" y="11249"/>
                  </a:cubicBezTo>
                  <a:cubicBezTo>
                    <a:pt x="444" y="10362"/>
                    <a:pt x="1268" y="6309"/>
                    <a:pt x="1331" y="4757"/>
                  </a:cubicBezTo>
                  <a:cubicBezTo>
                    <a:pt x="1363" y="3332"/>
                    <a:pt x="1204" y="1938"/>
                    <a:pt x="888" y="545"/>
                  </a:cubicBezTo>
                  <a:cubicBezTo>
                    <a:pt x="888" y="450"/>
                    <a:pt x="856" y="292"/>
                    <a:pt x="793" y="165"/>
                  </a:cubicBezTo>
                  <a:cubicBezTo>
                    <a:pt x="764" y="51"/>
                    <a:pt x="677"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4" name="Google Shape;1014;p11"/>
            <p:cNvSpPr/>
            <p:nvPr/>
          </p:nvSpPr>
          <p:spPr>
            <a:xfrm>
              <a:off x="68096475" y="4107163"/>
              <a:ext cx="77025" cy="85625"/>
            </a:xfrm>
            <a:custGeom>
              <a:avLst/>
              <a:gdLst/>
              <a:ahLst/>
              <a:cxnLst/>
              <a:rect l="l" t="t" r="r" b="b"/>
              <a:pathLst>
                <a:path w="3081" h="3425" extrusionOk="0">
                  <a:moveTo>
                    <a:pt x="2800" y="1"/>
                  </a:moveTo>
                  <a:cubicBezTo>
                    <a:pt x="2704" y="1"/>
                    <a:pt x="2606" y="56"/>
                    <a:pt x="2555" y="184"/>
                  </a:cubicBezTo>
                  <a:cubicBezTo>
                    <a:pt x="2080" y="1482"/>
                    <a:pt x="1415" y="2527"/>
                    <a:pt x="85" y="3161"/>
                  </a:cubicBezTo>
                  <a:cubicBezTo>
                    <a:pt x="0" y="3217"/>
                    <a:pt x="41" y="3424"/>
                    <a:pt x="163" y="3424"/>
                  </a:cubicBezTo>
                  <a:cubicBezTo>
                    <a:pt x="178" y="3424"/>
                    <a:pt x="194" y="3421"/>
                    <a:pt x="212" y="3414"/>
                  </a:cubicBezTo>
                  <a:cubicBezTo>
                    <a:pt x="1573" y="2908"/>
                    <a:pt x="2777" y="1736"/>
                    <a:pt x="3062" y="311"/>
                  </a:cubicBezTo>
                  <a:cubicBezTo>
                    <a:pt x="3081" y="122"/>
                    <a:pt x="2942" y="1"/>
                    <a:pt x="280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5" name="Google Shape;1015;p11"/>
            <p:cNvSpPr/>
            <p:nvPr/>
          </p:nvSpPr>
          <p:spPr>
            <a:xfrm>
              <a:off x="68082750" y="3815488"/>
              <a:ext cx="101375" cy="80350"/>
            </a:xfrm>
            <a:custGeom>
              <a:avLst/>
              <a:gdLst/>
              <a:ahLst/>
              <a:cxnLst/>
              <a:rect l="l" t="t" r="r" b="b"/>
              <a:pathLst>
                <a:path w="4055" h="3214" extrusionOk="0">
                  <a:moveTo>
                    <a:pt x="2344" y="545"/>
                  </a:moveTo>
                  <a:cubicBezTo>
                    <a:pt x="2439" y="545"/>
                    <a:pt x="2534" y="545"/>
                    <a:pt x="2629" y="577"/>
                  </a:cubicBezTo>
                  <a:cubicBezTo>
                    <a:pt x="3326" y="767"/>
                    <a:pt x="3294" y="1590"/>
                    <a:pt x="2914" y="2129"/>
                  </a:cubicBezTo>
                  <a:cubicBezTo>
                    <a:pt x="2666" y="2448"/>
                    <a:pt x="2248" y="2658"/>
                    <a:pt x="1850" y="2658"/>
                  </a:cubicBezTo>
                  <a:cubicBezTo>
                    <a:pt x="1539" y="2658"/>
                    <a:pt x="1240" y="2530"/>
                    <a:pt x="1046" y="2224"/>
                  </a:cubicBezTo>
                  <a:cubicBezTo>
                    <a:pt x="792" y="1907"/>
                    <a:pt x="792" y="1559"/>
                    <a:pt x="951" y="1242"/>
                  </a:cubicBezTo>
                  <a:lnTo>
                    <a:pt x="951" y="1242"/>
                  </a:lnTo>
                  <a:cubicBezTo>
                    <a:pt x="994" y="1314"/>
                    <a:pt x="1084" y="1354"/>
                    <a:pt x="1175" y="1354"/>
                  </a:cubicBezTo>
                  <a:cubicBezTo>
                    <a:pt x="1283" y="1354"/>
                    <a:pt x="1391" y="1299"/>
                    <a:pt x="1426" y="1179"/>
                  </a:cubicBezTo>
                  <a:cubicBezTo>
                    <a:pt x="1521" y="894"/>
                    <a:pt x="1679" y="704"/>
                    <a:pt x="1901" y="609"/>
                  </a:cubicBezTo>
                  <a:lnTo>
                    <a:pt x="2154" y="609"/>
                  </a:lnTo>
                  <a:cubicBezTo>
                    <a:pt x="2218" y="609"/>
                    <a:pt x="2313" y="577"/>
                    <a:pt x="2344" y="545"/>
                  </a:cubicBezTo>
                  <a:close/>
                  <a:moveTo>
                    <a:pt x="2421" y="0"/>
                  </a:moveTo>
                  <a:cubicBezTo>
                    <a:pt x="2108" y="0"/>
                    <a:pt x="1771" y="91"/>
                    <a:pt x="1489" y="260"/>
                  </a:cubicBezTo>
                  <a:cubicBezTo>
                    <a:pt x="634" y="419"/>
                    <a:pt x="1" y="1337"/>
                    <a:pt x="381" y="2224"/>
                  </a:cubicBezTo>
                  <a:cubicBezTo>
                    <a:pt x="617" y="2895"/>
                    <a:pt x="1217" y="3213"/>
                    <a:pt x="1841" y="3213"/>
                  </a:cubicBezTo>
                  <a:cubicBezTo>
                    <a:pt x="2306" y="3213"/>
                    <a:pt x="2784" y="3037"/>
                    <a:pt x="3136" y="2699"/>
                  </a:cubicBezTo>
                  <a:cubicBezTo>
                    <a:pt x="3896" y="2034"/>
                    <a:pt x="4054" y="640"/>
                    <a:pt x="3009" y="134"/>
                  </a:cubicBezTo>
                  <a:cubicBezTo>
                    <a:pt x="2842" y="43"/>
                    <a:pt x="2637" y="0"/>
                    <a:pt x="242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6" name="Google Shape;1016;p11"/>
            <p:cNvSpPr/>
            <p:nvPr/>
          </p:nvSpPr>
          <p:spPr>
            <a:xfrm>
              <a:off x="68027325" y="3477588"/>
              <a:ext cx="126700" cy="26475"/>
            </a:xfrm>
            <a:custGeom>
              <a:avLst/>
              <a:gdLst/>
              <a:ahLst/>
              <a:cxnLst/>
              <a:rect l="l" t="t" r="r" b="b"/>
              <a:pathLst>
                <a:path w="5068" h="1059" extrusionOk="0">
                  <a:moveTo>
                    <a:pt x="4688" y="0"/>
                  </a:moveTo>
                  <a:cubicBezTo>
                    <a:pt x="4656" y="0"/>
                    <a:pt x="4593" y="0"/>
                    <a:pt x="4561" y="32"/>
                  </a:cubicBezTo>
                  <a:cubicBezTo>
                    <a:pt x="3824" y="376"/>
                    <a:pt x="3086" y="559"/>
                    <a:pt x="2349" y="559"/>
                  </a:cubicBezTo>
                  <a:cubicBezTo>
                    <a:pt x="1661" y="559"/>
                    <a:pt x="974" y="400"/>
                    <a:pt x="286" y="64"/>
                  </a:cubicBezTo>
                  <a:cubicBezTo>
                    <a:pt x="269" y="55"/>
                    <a:pt x="250" y="51"/>
                    <a:pt x="230" y="51"/>
                  </a:cubicBezTo>
                  <a:cubicBezTo>
                    <a:pt x="176" y="51"/>
                    <a:pt x="119" y="81"/>
                    <a:pt x="96" y="127"/>
                  </a:cubicBezTo>
                  <a:cubicBezTo>
                    <a:pt x="1" y="190"/>
                    <a:pt x="1" y="317"/>
                    <a:pt x="128" y="380"/>
                  </a:cubicBezTo>
                  <a:cubicBezTo>
                    <a:pt x="874" y="828"/>
                    <a:pt x="1733" y="1059"/>
                    <a:pt x="2591" y="1059"/>
                  </a:cubicBezTo>
                  <a:cubicBezTo>
                    <a:pt x="3372" y="1059"/>
                    <a:pt x="4152" y="868"/>
                    <a:pt x="4846" y="475"/>
                  </a:cubicBezTo>
                  <a:cubicBezTo>
                    <a:pt x="5068" y="317"/>
                    <a:pt x="4910" y="0"/>
                    <a:pt x="468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7" name="Google Shape;1017;p11"/>
            <p:cNvSpPr/>
            <p:nvPr/>
          </p:nvSpPr>
          <p:spPr>
            <a:xfrm>
              <a:off x="67966375" y="3100463"/>
              <a:ext cx="150450" cy="137275"/>
            </a:xfrm>
            <a:custGeom>
              <a:avLst/>
              <a:gdLst/>
              <a:ahLst/>
              <a:cxnLst/>
              <a:rect l="l" t="t" r="r" b="b"/>
              <a:pathLst>
                <a:path w="6018" h="5491" extrusionOk="0">
                  <a:moveTo>
                    <a:pt x="2090" y="391"/>
                  </a:moveTo>
                  <a:lnTo>
                    <a:pt x="2090" y="391"/>
                  </a:lnTo>
                  <a:cubicBezTo>
                    <a:pt x="2035" y="613"/>
                    <a:pt x="2150" y="883"/>
                    <a:pt x="2392" y="883"/>
                  </a:cubicBezTo>
                  <a:cubicBezTo>
                    <a:pt x="2426" y="883"/>
                    <a:pt x="2463" y="878"/>
                    <a:pt x="2502" y="866"/>
                  </a:cubicBezTo>
                  <a:cubicBezTo>
                    <a:pt x="2641" y="836"/>
                    <a:pt x="2784" y="822"/>
                    <a:pt x="2927" y="822"/>
                  </a:cubicBezTo>
                  <a:cubicBezTo>
                    <a:pt x="3859" y="822"/>
                    <a:pt x="4816" y="1429"/>
                    <a:pt x="5036" y="2418"/>
                  </a:cubicBezTo>
                  <a:cubicBezTo>
                    <a:pt x="5257" y="3558"/>
                    <a:pt x="4276" y="4824"/>
                    <a:pt x="3072" y="4856"/>
                  </a:cubicBezTo>
                  <a:cubicBezTo>
                    <a:pt x="3037" y="4858"/>
                    <a:pt x="3001" y="4859"/>
                    <a:pt x="2966" y="4859"/>
                  </a:cubicBezTo>
                  <a:cubicBezTo>
                    <a:pt x="1957" y="4859"/>
                    <a:pt x="976" y="4000"/>
                    <a:pt x="792" y="3051"/>
                  </a:cubicBezTo>
                  <a:cubicBezTo>
                    <a:pt x="539" y="1943"/>
                    <a:pt x="1235" y="961"/>
                    <a:pt x="2090" y="391"/>
                  </a:cubicBezTo>
                  <a:close/>
                  <a:moveTo>
                    <a:pt x="2348" y="1"/>
                  </a:moveTo>
                  <a:cubicBezTo>
                    <a:pt x="2327" y="1"/>
                    <a:pt x="2304" y="4"/>
                    <a:pt x="2280" y="11"/>
                  </a:cubicBezTo>
                  <a:cubicBezTo>
                    <a:pt x="950" y="391"/>
                    <a:pt x="0" y="1784"/>
                    <a:pt x="222" y="3209"/>
                  </a:cubicBezTo>
                  <a:cubicBezTo>
                    <a:pt x="471" y="4483"/>
                    <a:pt x="1713" y="5491"/>
                    <a:pt x="2995" y="5491"/>
                  </a:cubicBezTo>
                  <a:cubicBezTo>
                    <a:pt x="3179" y="5491"/>
                    <a:pt x="3364" y="5470"/>
                    <a:pt x="3547" y="5426"/>
                  </a:cubicBezTo>
                  <a:cubicBezTo>
                    <a:pt x="4972" y="5110"/>
                    <a:pt x="6017" y="3558"/>
                    <a:pt x="5606" y="2133"/>
                  </a:cubicBezTo>
                  <a:cubicBezTo>
                    <a:pt x="5306" y="990"/>
                    <a:pt x="4212" y="268"/>
                    <a:pt x="3067" y="268"/>
                  </a:cubicBezTo>
                  <a:cubicBezTo>
                    <a:pt x="2879" y="268"/>
                    <a:pt x="2690" y="287"/>
                    <a:pt x="2502" y="328"/>
                  </a:cubicBezTo>
                  <a:cubicBezTo>
                    <a:pt x="2587" y="215"/>
                    <a:pt x="2521" y="1"/>
                    <a:pt x="234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8" name="Google Shape;1018;p11"/>
            <p:cNvSpPr/>
            <p:nvPr/>
          </p:nvSpPr>
          <p:spPr>
            <a:xfrm>
              <a:off x="68026550" y="3717513"/>
              <a:ext cx="68100" cy="64175"/>
            </a:xfrm>
            <a:custGeom>
              <a:avLst/>
              <a:gdLst/>
              <a:ahLst/>
              <a:cxnLst/>
              <a:rect l="l" t="t" r="r" b="b"/>
              <a:pathLst>
                <a:path w="2724" h="2567" extrusionOk="0">
                  <a:moveTo>
                    <a:pt x="1157" y="420"/>
                  </a:moveTo>
                  <a:cubicBezTo>
                    <a:pt x="1430" y="420"/>
                    <a:pt x="1701" y="564"/>
                    <a:pt x="1900" y="854"/>
                  </a:cubicBezTo>
                  <a:cubicBezTo>
                    <a:pt x="2217" y="1297"/>
                    <a:pt x="2027" y="1836"/>
                    <a:pt x="1552" y="2026"/>
                  </a:cubicBezTo>
                  <a:cubicBezTo>
                    <a:pt x="1399" y="2102"/>
                    <a:pt x="1255" y="2136"/>
                    <a:pt x="1125" y="2136"/>
                  </a:cubicBezTo>
                  <a:cubicBezTo>
                    <a:pt x="447" y="2136"/>
                    <a:pt x="119" y="1222"/>
                    <a:pt x="570" y="664"/>
                  </a:cubicBezTo>
                  <a:cubicBezTo>
                    <a:pt x="747" y="501"/>
                    <a:pt x="952" y="420"/>
                    <a:pt x="1157" y="420"/>
                  </a:cubicBezTo>
                  <a:close/>
                  <a:moveTo>
                    <a:pt x="1198" y="0"/>
                  </a:moveTo>
                  <a:cubicBezTo>
                    <a:pt x="756" y="0"/>
                    <a:pt x="323" y="225"/>
                    <a:pt x="95" y="664"/>
                  </a:cubicBezTo>
                  <a:cubicBezTo>
                    <a:pt x="0" y="759"/>
                    <a:pt x="32" y="886"/>
                    <a:pt x="127" y="917"/>
                  </a:cubicBezTo>
                  <a:cubicBezTo>
                    <a:pt x="0" y="1202"/>
                    <a:pt x="0" y="1551"/>
                    <a:pt x="127" y="1899"/>
                  </a:cubicBezTo>
                  <a:cubicBezTo>
                    <a:pt x="328" y="2342"/>
                    <a:pt x="734" y="2567"/>
                    <a:pt x="1165" y="2567"/>
                  </a:cubicBezTo>
                  <a:cubicBezTo>
                    <a:pt x="1413" y="2567"/>
                    <a:pt x="1669" y="2493"/>
                    <a:pt x="1900" y="2342"/>
                  </a:cubicBezTo>
                  <a:cubicBezTo>
                    <a:pt x="2629" y="1931"/>
                    <a:pt x="2724" y="1044"/>
                    <a:pt x="2185" y="442"/>
                  </a:cubicBezTo>
                  <a:cubicBezTo>
                    <a:pt x="1917" y="146"/>
                    <a:pt x="1554" y="0"/>
                    <a:pt x="11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9" name="Google Shape;1019;p11"/>
            <p:cNvSpPr/>
            <p:nvPr/>
          </p:nvSpPr>
          <p:spPr>
            <a:xfrm>
              <a:off x="67747850" y="3617063"/>
              <a:ext cx="123525" cy="12775"/>
            </a:xfrm>
            <a:custGeom>
              <a:avLst/>
              <a:gdLst/>
              <a:ahLst/>
              <a:cxnLst/>
              <a:rect l="l" t="t" r="r" b="b"/>
              <a:pathLst>
                <a:path w="4941" h="511" extrusionOk="0">
                  <a:moveTo>
                    <a:pt x="3342" y="0"/>
                  </a:moveTo>
                  <a:cubicBezTo>
                    <a:pt x="2283" y="0"/>
                    <a:pt x="1221" y="45"/>
                    <a:pt x="191" y="90"/>
                  </a:cubicBezTo>
                  <a:cubicBezTo>
                    <a:pt x="1" y="90"/>
                    <a:pt x="1" y="407"/>
                    <a:pt x="191" y="407"/>
                  </a:cubicBezTo>
                  <a:cubicBezTo>
                    <a:pt x="1205" y="451"/>
                    <a:pt x="2265" y="510"/>
                    <a:pt x="3307" y="510"/>
                  </a:cubicBezTo>
                  <a:cubicBezTo>
                    <a:pt x="3762" y="510"/>
                    <a:pt x="4213" y="499"/>
                    <a:pt x="4656" y="470"/>
                  </a:cubicBezTo>
                  <a:cubicBezTo>
                    <a:pt x="4941" y="470"/>
                    <a:pt x="4941" y="27"/>
                    <a:pt x="4656" y="27"/>
                  </a:cubicBezTo>
                  <a:cubicBezTo>
                    <a:pt x="4220" y="8"/>
                    <a:pt x="3781" y="0"/>
                    <a:pt x="334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0" name="Google Shape;1020;p11"/>
            <p:cNvSpPr/>
            <p:nvPr/>
          </p:nvSpPr>
          <p:spPr>
            <a:xfrm>
              <a:off x="67744675" y="3671563"/>
              <a:ext cx="28525" cy="765600"/>
            </a:xfrm>
            <a:custGeom>
              <a:avLst/>
              <a:gdLst/>
              <a:ahLst/>
              <a:cxnLst/>
              <a:rect l="l" t="t" r="r" b="b"/>
              <a:pathLst>
                <a:path w="1141" h="30624" extrusionOk="0">
                  <a:moveTo>
                    <a:pt x="698" y="0"/>
                  </a:moveTo>
                  <a:cubicBezTo>
                    <a:pt x="603" y="0"/>
                    <a:pt x="444" y="127"/>
                    <a:pt x="444" y="348"/>
                  </a:cubicBezTo>
                  <a:cubicBezTo>
                    <a:pt x="191" y="10356"/>
                    <a:pt x="1" y="20648"/>
                    <a:pt x="603" y="30624"/>
                  </a:cubicBezTo>
                  <a:lnTo>
                    <a:pt x="951" y="30592"/>
                  </a:lnTo>
                  <a:cubicBezTo>
                    <a:pt x="1141" y="20553"/>
                    <a:pt x="888" y="10419"/>
                    <a:pt x="951" y="348"/>
                  </a:cubicBezTo>
                  <a:cubicBezTo>
                    <a:pt x="951" y="63"/>
                    <a:pt x="824" y="0"/>
                    <a:pt x="6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1021" name="Google Shape;1021;p11"/>
          <p:cNvSpPr txBox="1"/>
          <p:nvPr/>
        </p:nvSpPr>
        <p:spPr>
          <a:xfrm>
            <a:off x="1274190" y="735980"/>
            <a:ext cx="9624000" cy="4926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2600" b="1" dirty="0">
                <a:solidFill>
                  <a:srgbClr val="C00000"/>
                </a:solidFill>
                <a:latin typeface="+mj-lt"/>
                <a:ea typeface="Calibri"/>
                <a:cs typeface="Calibri"/>
                <a:sym typeface="Calibri"/>
              </a:rPr>
              <a:t>2. Số hiệu nguyên tử, số khối, kí hiệu nguyên tử</a:t>
            </a:r>
            <a:endParaRPr sz="2600" b="1" dirty="0">
              <a:solidFill>
                <a:srgbClr val="C00000"/>
              </a:solidFill>
              <a:latin typeface="+mj-lt"/>
              <a:ea typeface="Calibri"/>
              <a:cs typeface="Calibri"/>
              <a:sym typeface="Calibri"/>
            </a:endParaRPr>
          </a:p>
        </p:txBody>
      </p:sp>
      <p:sp>
        <p:nvSpPr>
          <p:cNvPr id="43" name="Google Shape;1041;p13"/>
          <p:cNvSpPr txBox="1"/>
          <p:nvPr/>
        </p:nvSpPr>
        <p:spPr>
          <a:xfrm>
            <a:off x="360893" y="2546611"/>
            <a:ext cx="5927834" cy="15696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200" i="1" dirty="0">
                <a:solidFill>
                  <a:srgbClr val="000000"/>
                </a:solidFill>
                <a:latin typeface="+mj-lt"/>
                <a:ea typeface="Calibri"/>
                <a:cs typeface="Calibri"/>
                <a:sym typeface="Calibri"/>
              </a:rPr>
              <a:t>Số proton trong một hạt nhân nguyên tử được gọi là số hiệu nguyên tử, kí hiệu Z.</a:t>
            </a:r>
            <a:endParaRPr sz="3200" i="1" dirty="0">
              <a:solidFill>
                <a:srgbClr val="000000"/>
              </a:solidFill>
              <a:latin typeface="+mj-lt"/>
              <a:ea typeface="Calibri"/>
              <a:cs typeface="Calibri"/>
              <a:sym typeface="Calibri"/>
            </a:endParaRPr>
          </a:p>
        </p:txBody>
      </p:sp>
    </p:spTree>
  </p:cSld>
  <p:clrMapOvr>
    <a:masterClrMapping/>
  </p:clrMapOvr>
  <mc:AlternateContent xmlns:mc="http://schemas.openxmlformats.org/markup-compatibility/2006">
    <mc:Choice xmlns:p14="http://schemas.microsoft.com/office/powerpoint/2010/main" xmlns="" Requires="p14">
      <p:transition spd="slow" p14:dur="1200">
        <p14:prism/>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025"/>
        <p:cNvGrpSpPr/>
        <p:nvPr/>
      </p:nvGrpSpPr>
      <p:grpSpPr>
        <a:xfrm>
          <a:off x="0" y="0"/>
          <a:ext cx="0" cy="0"/>
          <a:chOff x="0" y="0"/>
          <a:chExt cx="0" cy="0"/>
        </a:xfrm>
      </p:grpSpPr>
      <p:sp>
        <p:nvSpPr>
          <p:cNvPr id="5" name="Rectangle 4"/>
          <p:cNvSpPr/>
          <p:nvPr/>
        </p:nvSpPr>
        <p:spPr>
          <a:xfrm>
            <a:off x="2571750" y="4206897"/>
            <a:ext cx="3695700" cy="784203"/>
          </a:xfrm>
          <a:prstGeom prst="rect">
            <a:avLst/>
          </a:prstGeom>
          <a:solidFill>
            <a:srgbClr val="EB5D4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3" name="Google Shape;1033;p13"/>
          <p:cNvGrpSpPr/>
          <p:nvPr/>
        </p:nvGrpSpPr>
        <p:grpSpPr>
          <a:xfrm>
            <a:off x="7968342" y="2622043"/>
            <a:ext cx="1295775" cy="1019806"/>
            <a:chOff x="4766567" y="2344568"/>
            <a:chExt cx="1295775" cy="1019806"/>
          </a:xfrm>
        </p:grpSpPr>
        <p:sp>
          <p:nvSpPr>
            <p:cNvPr id="1034" name="Google Shape;1034;p13"/>
            <p:cNvSpPr/>
            <p:nvPr/>
          </p:nvSpPr>
          <p:spPr>
            <a:xfrm>
              <a:off x="5450902" y="2378311"/>
              <a:ext cx="582001" cy="957152"/>
            </a:xfrm>
            <a:custGeom>
              <a:avLst/>
              <a:gdLst/>
              <a:ahLst/>
              <a:cxnLst/>
              <a:rect l="l" t="t" r="r" b="b"/>
              <a:pathLst>
                <a:path w="18179" h="29897" extrusionOk="0">
                  <a:moveTo>
                    <a:pt x="15263" y="20916"/>
                  </a:moveTo>
                  <a:cubicBezTo>
                    <a:pt x="15433" y="20916"/>
                    <a:pt x="15580" y="21053"/>
                    <a:pt x="15550" y="21346"/>
                  </a:cubicBezTo>
                  <a:cubicBezTo>
                    <a:pt x="15458" y="24449"/>
                    <a:pt x="12922" y="27879"/>
                    <a:pt x="9532" y="27879"/>
                  </a:cubicBezTo>
                  <a:cubicBezTo>
                    <a:pt x="9428" y="27879"/>
                    <a:pt x="9323" y="27876"/>
                    <a:pt x="9217" y="27870"/>
                  </a:cubicBezTo>
                  <a:cubicBezTo>
                    <a:pt x="8963" y="27870"/>
                    <a:pt x="8868" y="27458"/>
                    <a:pt x="9153" y="27395"/>
                  </a:cubicBezTo>
                  <a:cubicBezTo>
                    <a:pt x="12035" y="27078"/>
                    <a:pt x="14695" y="24671"/>
                    <a:pt x="14822" y="21441"/>
                  </a:cubicBezTo>
                  <a:cubicBezTo>
                    <a:pt x="14839" y="21100"/>
                    <a:pt x="15066" y="20916"/>
                    <a:pt x="15263" y="20916"/>
                  </a:cubicBezTo>
                  <a:close/>
                  <a:moveTo>
                    <a:pt x="1078" y="1"/>
                  </a:moveTo>
                  <a:cubicBezTo>
                    <a:pt x="1078" y="3041"/>
                    <a:pt x="1078" y="6493"/>
                    <a:pt x="824" y="9533"/>
                  </a:cubicBezTo>
                  <a:cubicBezTo>
                    <a:pt x="3738" y="9945"/>
                    <a:pt x="5638" y="11275"/>
                    <a:pt x="5828" y="14537"/>
                  </a:cubicBezTo>
                  <a:cubicBezTo>
                    <a:pt x="6045" y="18291"/>
                    <a:pt x="4226" y="19796"/>
                    <a:pt x="697" y="19796"/>
                  </a:cubicBezTo>
                  <a:cubicBezTo>
                    <a:pt x="624" y="19796"/>
                    <a:pt x="550" y="19795"/>
                    <a:pt x="476" y="19794"/>
                  </a:cubicBezTo>
                  <a:lnTo>
                    <a:pt x="318" y="19794"/>
                  </a:lnTo>
                  <a:cubicBezTo>
                    <a:pt x="413" y="22961"/>
                    <a:pt x="761" y="26761"/>
                    <a:pt x="1" y="29833"/>
                  </a:cubicBezTo>
                  <a:lnTo>
                    <a:pt x="1" y="29896"/>
                  </a:lnTo>
                  <a:cubicBezTo>
                    <a:pt x="1458" y="29896"/>
                    <a:pt x="2883" y="29896"/>
                    <a:pt x="4371" y="29833"/>
                  </a:cubicBezTo>
                  <a:cubicBezTo>
                    <a:pt x="8108" y="29738"/>
                    <a:pt x="12447" y="29358"/>
                    <a:pt x="15012" y="26254"/>
                  </a:cubicBezTo>
                  <a:cubicBezTo>
                    <a:pt x="17546" y="23183"/>
                    <a:pt x="18179" y="18591"/>
                    <a:pt x="18084" y="14790"/>
                  </a:cubicBezTo>
                  <a:cubicBezTo>
                    <a:pt x="17989" y="11053"/>
                    <a:pt x="16975" y="5891"/>
                    <a:pt x="14284" y="2978"/>
                  </a:cubicBezTo>
                  <a:cubicBezTo>
                    <a:pt x="11720" y="145"/>
                    <a:pt x="8054" y="1"/>
                    <a:pt x="4498" y="1"/>
                  </a:cubicBezTo>
                  <a:cubicBezTo>
                    <a:pt x="4097" y="1"/>
                    <a:pt x="3698" y="3"/>
                    <a:pt x="3301" y="3"/>
                  </a:cubicBezTo>
                  <a:cubicBezTo>
                    <a:pt x="3087" y="3"/>
                    <a:pt x="2873" y="3"/>
                    <a:pt x="266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5" name="Google Shape;1035;p13"/>
            <p:cNvSpPr/>
            <p:nvPr/>
          </p:nvSpPr>
          <p:spPr>
            <a:xfrm>
              <a:off x="4795956" y="2370211"/>
              <a:ext cx="658036" cy="338655"/>
            </a:xfrm>
            <a:custGeom>
              <a:avLst/>
              <a:gdLst/>
              <a:ahLst/>
              <a:cxnLst/>
              <a:rect l="l" t="t" r="r" b="b"/>
              <a:pathLst>
                <a:path w="20554" h="10578" extrusionOk="0">
                  <a:moveTo>
                    <a:pt x="8097" y="1961"/>
                  </a:moveTo>
                  <a:cubicBezTo>
                    <a:pt x="8555" y="1961"/>
                    <a:pt x="8598" y="2758"/>
                    <a:pt x="8140" y="2819"/>
                  </a:cubicBezTo>
                  <a:cubicBezTo>
                    <a:pt x="6840" y="3070"/>
                    <a:pt x="5409" y="3189"/>
                    <a:pt x="4013" y="3189"/>
                  </a:cubicBezTo>
                  <a:cubicBezTo>
                    <a:pt x="3469" y="3189"/>
                    <a:pt x="2931" y="3171"/>
                    <a:pt x="2407" y="3136"/>
                  </a:cubicBezTo>
                  <a:cubicBezTo>
                    <a:pt x="1964" y="3104"/>
                    <a:pt x="1964" y="2502"/>
                    <a:pt x="2407" y="2471"/>
                  </a:cubicBezTo>
                  <a:cubicBezTo>
                    <a:pt x="4276" y="2281"/>
                    <a:pt x="6176" y="2059"/>
                    <a:pt x="8045" y="1964"/>
                  </a:cubicBezTo>
                  <a:cubicBezTo>
                    <a:pt x="8063" y="1962"/>
                    <a:pt x="8080" y="1961"/>
                    <a:pt x="8097" y="1961"/>
                  </a:cubicBezTo>
                  <a:close/>
                  <a:moveTo>
                    <a:pt x="20459" y="1"/>
                  </a:moveTo>
                  <a:cubicBezTo>
                    <a:pt x="13777" y="1"/>
                    <a:pt x="7000" y="602"/>
                    <a:pt x="317" y="1077"/>
                  </a:cubicBezTo>
                  <a:cubicBezTo>
                    <a:pt x="286" y="4118"/>
                    <a:pt x="349" y="7538"/>
                    <a:pt x="1" y="10578"/>
                  </a:cubicBezTo>
                  <a:cubicBezTo>
                    <a:pt x="64" y="10546"/>
                    <a:pt x="127" y="10515"/>
                    <a:pt x="191" y="10515"/>
                  </a:cubicBezTo>
                  <a:cubicBezTo>
                    <a:pt x="5079" y="10003"/>
                    <a:pt x="10155" y="9508"/>
                    <a:pt x="15169" y="9508"/>
                  </a:cubicBezTo>
                  <a:cubicBezTo>
                    <a:pt x="16976" y="9508"/>
                    <a:pt x="18775" y="9572"/>
                    <a:pt x="20554" y="9723"/>
                  </a:cubicBezTo>
                  <a:cubicBezTo>
                    <a:pt x="20332" y="6714"/>
                    <a:pt x="20427" y="3072"/>
                    <a:pt x="2045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6" name="Google Shape;1036;p13"/>
            <p:cNvSpPr/>
            <p:nvPr/>
          </p:nvSpPr>
          <p:spPr>
            <a:xfrm>
              <a:off x="4815228" y="2983604"/>
              <a:ext cx="624581" cy="354886"/>
            </a:xfrm>
            <a:custGeom>
              <a:avLst/>
              <a:gdLst/>
              <a:ahLst/>
              <a:cxnLst/>
              <a:rect l="l" t="t" r="r" b="b"/>
              <a:pathLst>
                <a:path w="19509" h="11085" extrusionOk="0">
                  <a:moveTo>
                    <a:pt x="95" y="0"/>
                  </a:moveTo>
                  <a:cubicBezTo>
                    <a:pt x="95" y="95"/>
                    <a:pt x="159" y="127"/>
                    <a:pt x="159" y="222"/>
                  </a:cubicBezTo>
                  <a:cubicBezTo>
                    <a:pt x="349" y="3769"/>
                    <a:pt x="475" y="7601"/>
                    <a:pt x="0" y="11084"/>
                  </a:cubicBezTo>
                  <a:cubicBezTo>
                    <a:pt x="32" y="11053"/>
                    <a:pt x="95" y="11021"/>
                    <a:pt x="222" y="11021"/>
                  </a:cubicBezTo>
                  <a:cubicBezTo>
                    <a:pt x="2863" y="10943"/>
                    <a:pt x="5504" y="10924"/>
                    <a:pt x="8145" y="10924"/>
                  </a:cubicBezTo>
                  <a:cubicBezTo>
                    <a:pt x="10720" y="10924"/>
                    <a:pt x="13296" y="10942"/>
                    <a:pt x="15871" y="10942"/>
                  </a:cubicBezTo>
                  <a:cubicBezTo>
                    <a:pt x="17084" y="10942"/>
                    <a:pt x="18296" y="10938"/>
                    <a:pt x="19509" y="10926"/>
                  </a:cubicBezTo>
                  <a:lnTo>
                    <a:pt x="19509" y="10894"/>
                  </a:lnTo>
                  <a:cubicBezTo>
                    <a:pt x="19509" y="7854"/>
                    <a:pt x="19097" y="3959"/>
                    <a:pt x="19192" y="792"/>
                  </a:cubicBezTo>
                  <a:cubicBezTo>
                    <a:pt x="16310" y="697"/>
                    <a:pt x="13365" y="285"/>
                    <a:pt x="10451" y="159"/>
                  </a:cubicBezTo>
                  <a:cubicBezTo>
                    <a:pt x="9620" y="136"/>
                    <a:pt x="8789" y="129"/>
                    <a:pt x="7959" y="129"/>
                  </a:cubicBezTo>
                  <a:cubicBezTo>
                    <a:pt x="6919" y="129"/>
                    <a:pt x="5879" y="139"/>
                    <a:pt x="4839" y="139"/>
                  </a:cubicBezTo>
                  <a:cubicBezTo>
                    <a:pt x="3258" y="139"/>
                    <a:pt x="1677" y="116"/>
                    <a:pt x="9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7" name="Google Shape;1037;p13"/>
            <p:cNvSpPr/>
            <p:nvPr/>
          </p:nvSpPr>
          <p:spPr>
            <a:xfrm>
              <a:off x="4766567" y="2344568"/>
              <a:ext cx="1295775" cy="1019806"/>
            </a:xfrm>
            <a:custGeom>
              <a:avLst/>
              <a:gdLst/>
              <a:ahLst/>
              <a:cxnLst/>
              <a:rect l="l" t="t" r="r" b="b"/>
              <a:pathLst>
                <a:path w="40474" h="31854" extrusionOk="0">
                  <a:moveTo>
                    <a:pt x="21377" y="1055"/>
                  </a:moveTo>
                  <a:cubicBezTo>
                    <a:pt x="21345" y="4063"/>
                    <a:pt x="21219" y="7515"/>
                    <a:pt x="21472" y="10524"/>
                  </a:cubicBezTo>
                  <a:cubicBezTo>
                    <a:pt x="19693" y="10373"/>
                    <a:pt x="17896" y="10309"/>
                    <a:pt x="16092" y="10309"/>
                  </a:cubicBezTo>
                  <a:cubicBezTo>
                    <a:pt x="11088" y="10309"/>
                    <a:pt x="6029" y="10804"/>
                    <a:pt x="1140" y="11316"/>
                  </a:cubicBezTo>
                  <a:cubicBezTo>
                    <a:pt x="1077" y="11347"/>
                    <a:pt x="1045" y="11347"/>
                    <a:pt x="950" y="11379"/>
                  </a:cubicBezTo>
                  <a:cubicBezTo>
                    <a:pt x="1299" y="8339"/>
                    <a:pt x="1235" y="4919"/>
                    <a:pt x="1267" y="1878"/>
                  </a:cubicBezTo>
                  <a:cubicBezTo>
                    <a:pt x="8488" y="1055"/>
                    <a:pt x="14695" y="1055"/>
                    <a:pt x="21377" y="1055"/>
                  </a:cubicBezTo>
                  <a:close/>
                  <a:moveTo>
                    <a:pt x="24227" y="1023"/>
                  </a:moveTo>
                  <a:cubicBezTo>
                    <a:pt x="24479" y="1025"/>
                    <a:pt x="24731" y="1026"/>
                    <a:pt x="24984" y="1026"/>
                  </a:cubicBezTo>
                  <a:cubicBezTo>
                    <a:pt x="25261" y="1026"/>
                    <a:pt x="25538" y="1025"/>
                    <a:pt x="25816" y="1025"/>
                  </a:cubicBezTo>
                  <a:cubicBezTo>
                    <a:pt x="29409" y="1025"/>
                    <a:pt x="33039" y="1127"/>
                    <a:pt x="35660" y="3968"/>
                  </a:cubicBezTo>
                  <a:cubicBezTo>
                    <a:pt x="38351" y="6914"/>
                    <a:pt x="39365" y="12044"/>
                    <a:pt x="39397" y="15813"/>
                  </a:cubicBezTo>
                  <a:cubicBezTo>
                    <a:pt x="39523" y="19645"/>
                    <a:pt x="38827" y="24205"/>
                    <a:pt x="36325" y="27245"/>
                  </a:cubicBezTo>
                  <a:cubicBezTo>
                    <a:pt x="33728" y="30380"/>
                    <a:pt x="29452" y="30792"/>
                    <a:pt x="25652" y="30855"/>
                  </a:cubicBezTo>
                  <a:cubicBezTo>
                    <a:pt x="24195" y="30855"/>
                    <a:pt x="22770" y="30887"/>
                    <a:pt x="21314" y="30887"/>
                  </a:cubicBezTo>
                  <a:lnTo>
                    <a:pt x="21314" y="30855"/>
                  </a:lnTo>
                  <a:cubicBezTo>
                    <a:pt x="22105" y="27783"/>
                    <a:pt x="21694" y="23983"/>
                    <a:pt x="21630" y="20816"/>
                  </a:cubicBezTo>
                  <a:lnTo>
                    <a:pt x="21789" y="20816"/>
                  </a:lnTo>
                  <a:cubicBezTo>
                    <a:pt x="21894" y="20819"/>
                    <a:pt x="21998" y="20820"/>
                    <a:pt x="22100" y="20820"/>
                  </a:cubicBezTo>
                  <a:cubicBezTo>
                    <a:pt x="25569" y="20820"/>
                    <a:pt x="27356" y="19250"/>
                    <a:pt x="27141" y="15528"/>
                  </a:cubicBezTo>
                  <a:cubicBezTo>
                    <a:pt x="26919" y="12297"/>
                    <a:pt x="25019" y="10936"/>
                    <a:pt x="22137" y="10556"/>
                  </a:cubicBezTo>
                  <a:cubicBezTo>
                    <a:pt x="22390" y="7515"/>
                    <a:pt x="22422" y="4063"/>
                    <a:pt x="22390" y="1023"/>
                  </a:cubicBezTo>
                  <a:close/>
                  <a:moveTo>
                    <a:pt x="1615" y="20025"/>
                  </a:moveTo>
                  <a:lnTo>
                    <a:pt x="1615" y="20025"/>
                  </a:lnTo>
                  <a:cubicBezTo>
                    <a:pt x="3326" y="20120"/>
                    <a:pt x="5051" y="20127"/>
                    <a:pt x="6781" y="20127"/>
                  </a:cubicBezTo>
                  <a:cubicBezTo>
                    <a:pt x="7127" y="20127"/>
                    <a:pt x="7474" y="20127"/>
                    <a:pt x="7820" y="20127"/>
                  </a:cubicBezTo>
                  <a:cubicBezTo>
                    <a:pt x="9205" y="20127"/>
                    <a:pt x="10590" y="20132"/>
                    <a:pt x="11971" y="20183"/>
                  </a:cubicBezTo>
                  <a:cubicBezTo>
                    <a:pt x="14885" y="20246"/>
                    <a:pt x="17798" y="20658"/>
                    <a:pt x="20712" y="20816"/>
                  </a:cubicBezTo>
                  <a:cubicBezTo>
                    <a:pt x="20648" y="24015"/>
                    <a:pt x="21029" y="27720"/>
                    <a:pt x="21029" y="30887"/>
                  </a:cubicBezTo>
                  <a:lnTo>
                    <a:pt x="21029" y="30950"/>
                  </a:lnTo>
                  <a:cubicBezTo>
                    <a:pt x="20411" y="30953"/>
                    <a:pt x="19793" y="30955"/>
                    <a:pt x="19174" y="30955"/>
                  </a:cubicBezTo>
                  <a:cubicBezTo>
                    <a:pt x="15888" y="30955"/>
                    <a:pt x="12587" y="30918"/>
                    <a:pt x="9285" y="30918"/>
                  </a:cubicBezTo>
                  <a:cubicBezTo>
                    <a:pt x="6770" y="30918"/>
                    <a:pt x="4253" y="30939"/>
                    <a:pt x="1742" y="31014"/>
                  </a:cubicBezTo>
                  <a:cubicBezTo>
                    <a:pt x="1679" y="31014"/>
                    <a:pt x="1584" y="31045"/>
                    <a:pt x="1520" y="31109"/>
                  </a:cubicBezTo>
                  <a:cubicBezTo>
                    <a:pt x="1995" y="27562"/>
                    <a:pt x="1869" y="23730"/>
                    <a:pt x="1679" y="20215"/>
                  </a:cubicBezTo>
                  <a:cubicBezTo>
                    <a:pt x="1679" y="20120"/>
                    <a:pt x="1679" y="20088"/>
                    <a:pt x="1615" y="20025"/>
                  </a:cubicBezTo>
                  <a:close/>
                  <a:moveTo>
                    <a:pt x="20401" y="0"/>
                  </a:moveTo>
                  <a:cubicBezTo>
                    <a:pt x="13849" y="0"/>
                    <a:pt x="7148" y="470"/>
                    <a:pt x="792" y="897"/>
                  </a:cubicBezTo>
                  <a:cubicBezTo>
                    <a:pt x="349" y="928"/>
                    <a:pt x="190" y="1340"/>
                    <a:pt x="190" y="1593"/>
                  </a:cubicBezTo>
                  <a:cubicBezTo>
                    <a:pt x="127" y="1688"/>
                    <a:pt x="285" y="3177"/>
                    <a:pt x="285" y="3335"/>
                  </a:cubicBezTo>
                  <a:cubicBezTo>
                    <a:pt x="159" y="6787"/>
                    <a:pt x="159" y="9162"/>
                    <a:pt x="0" y="12329"/>
                  </a:cubicBezTo>
                  <a:cubicBezTo>
                    <a:pt x="19" y="12570"/>
                    <a:pt x="244" y="12735"/>
                    <a:pt x="446" y="12735"/>
                  </a:cubicBezTo>
                  <a:cubicBezTo>
                    <a:pt x="589" y="12735"/>
                    <a:pt x="721" y="12653"/>
                    <a:pt x="760" y="12456"/>
                  </a:cubicBezTo>
                  <a:cubicBezTo>
                    <a:pt x="766" y="12459"/>
                    <a:pt x="775" y="12460"/>
                    <a:pt x="787" y="12460"/>
                  </a:cubicBezTo>
                  <a:cubicBezTo>
                    <a:pt x="907" y="12460"/>
                    <a:pt x="1313" y="12329"/>
                    <a:pt x="1457" y="12329"/>
                  </a:cubicBezTo>
                  <a:cubicBezTo>
                    <a:pt x="5796" y="11886"/>
                    <a:pt x="9311" y="11474"/>
                    <a:pt x="13650" y="11379"/>
                  </a:cubicBezTo>
                  <a:cubicBezTo>
                    <a:pt x="15011" y="11359"/>
                    <a:pt x="16580" y="11315"/>
                    <a:pt x="18091" y="11315"/>
                  </a:cubicBezTo>
                  <a:cubicBezTo>
                    <a:pt x="19006" y="11315"/>
                    <a:pt x="19900" y="11331"/>
                    <a:pt x="20712" y="11379"/>
                  </a:cubicBezTo>
                  <a:cubicBezTo>
                    <a:pt x="21725" y="11411"/>
                    <a:pt x="22802" y="11664"/>
                    <a:pt x="23720" y="12171"/>
                  </a:cubicBezTo>
                  <a:cubicBezTo>
                    <a:pt x="24829" y="12804"/>
                    <a:pt x="26539" y="14102"/>
                    <a:pt x="26349" y="16414"/>
                  </a:cubicBezTo>
                  <a:cubicBezTo>
                    <a:pt x="26093" y="19409"/>
                    <a:pt x="23706" y="20046"/>
                    <a:pt x="21311" y="20046"/>
                  </a:cubicBezTo>
                  <a:cubicBezTo>
                    <a:pt x="20743" y="20046"/>
                    <a:pt x="20175" y="20010"/>
                    <a:pt x="19635" y="19961"/>
                  </a:cubicBezTo>
                  <a:cubicBezTo>
                    <a:pt x="17703" y="19771"/>
                    <a:pt x="15930" y="19455"/>
                    <a:pt x="13998" y="19391"/>
                  </a:cubicBezTo>
                  <a:cubicBezTo>
                    <a:pt x="11290" y="19246"/>
                    <a:pt x="8514" y="18980"/>
                    <a:pt x="5785" y="18980"/>
                  </a:cubicBezTo>
                  <a:cubicBezTo>
                    <a:pt x="4334" y="18980"/>
                    <a:pt x="2896" y="19056"/>
                    <a:pt x="1489" y="19265"/>
                  </a:cubicBezTo>
                  <a:cubicBezTo>
                    <a:pt x="1267" y="19296"/>
                    <a:pt x="1204" y="19486"/>
                    <a:pt x="1235" y="19645"/>
                  </a:cubicBezTo>
                  <a:cubicBezTo>
                    <a:pt x="1212" y="19642"/>
                    <a:pt x="1188" y="19641"/>
                    <a:pt x="1164" y="19641"/>
                  </a:cubicBezTo>
                  <a:cubicBezTo>
                    <a:pt x="895" y="19641"/>
                    <a:pt x="599" y="19805"/>
                    <a:pt x="570" y="20183"/>
                  </a:cubicBezTo>
                  <a:cubicBezTo>
                    <a:pt x="919" y="24553"/>
                    <a:pt x="919" y="27688"/>
                    <a:pt x="760" y="31267"/>
                  </a:cubicBezTo>
                  <a:cubicBezTo>
                    <a:pt x="781" y="31436"/>
                    <a:pt x="943" y="31520"/>
                    <a:pt x="1115" y="31520"/>
                  </a:cubicBezTo>
                  <a:cubicBezTo>
                    <a:pt x="1200" y="31520"/>
                    <a:pt x="1288" y="31499"/>
                    <a:pt x="1362" y="31457"/>
                  </a:cubicBezTo>
                  <a:cubicBezTo>
                    <a:pt x="1362" y="31647"/>
                    <a:pt x="1457" y="31805"/>
                    <a:pt x="1710" y="31805"/>
                  </a:cubicBezTo>
                  <a:cubicBezTo>
                    <a:pt x="2860" y="31840"/>
                    <a:pt x="4007" y="31853"/>
                    <a:pt x="5152" y="31853"/>
                  </a:cubicBezTo>
                  <a:cubicBezTo>
                    <a:pt x="9274" y="31853"/>
                    <a:pt x="13374" y="31679"/>
                    <a:pt x="17513" y="31679"/>
                  </a:cubicBezTo>
                  <a:cubicBezTo>
                    <a:pt x="19489" y="31679"/>
                    <a:pt x="21558" y="31751"/>
                    <a:pt x="23631" y="31751"/>
                  </a:cubicBezTo>
                  <a:cubicBezTo>
                    <a:pt x="25912" y="31751"/>
                    <a:pt x="28198" y="31664"/>
                    <a:pt x="30371" y="31299"/>
                  </a:cubicBezTo>
                  <a:cubicBezTo>
                    <a:pt x="38478" y="29874"/>
                    <a:pt x="40473" y="23128"/>
                    <a:pt x="40315" y="15749"/>
                  </a:cubicBezTo>
                  <a:cubicBezTo>
                    <a:pt x="40157" y="8529"/>
                    <a:pt x="37813" y="1087"/>
                    <a:pt x="29769" y="390"/>
                  </a:cubicBezTo>
                  <a:cubicBezTo>
                    <a:pt x="26719" y="111"/>
                    <a:pt x="23577" y="0"/>
                    <a:pt x="2040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8" name="Google Shape;1038;p13"/>
            <p:cNvSpPr/>
            <p:nvPr/>
          </p:nvSpPr>
          <p:spPr>
            <a:xfrm>
              <a:off x="4858832" y="2432959"/>
              <a:ext cx="212355" cy="39827"/>
            </a:xfrm>
            <a:custGeom>
              <a:avLst/>
              <a:gdLst/>
              <a:ahLst/>
              <a:cxnLst/>
              <a:rect l="l" t="t" r="r" b="b"/>
              <a:pathLst>
                <a:path w="6633" h="1244" extrusionOk="0">
                  <a:moveTo>
                    <a:pt x="6137" y="0"/>
                  </a:moveTo>
                  <a:cubicBezTo>
                    <a:pt x="6119" y="0"/>
                    <a:pt x="6100" y="2"/>
                    <a:pt x="6081" y="4"/>
                  </a:cubicBezTo>
                  <a:cubicBezTo>
                    <a:pt x="4212" y="99"/>
                    <a:pt x="2312" y="321"/>
                    <a:pt x="443" y="511"/>
                  </a:cubicBezTo>
                  <a:cubicBezTo>
                    <a:pt x="0" y="542"/>
                    <a:pt x="0" y="1144"/>
                    <a:pt x="443" y="1176"/>
                  </a:cubicBezTo>
                  <a:cubicBezTo>
                    <a:pt x="980" y="1221"/>
                    <a:pt x="1529" y="1243"/>
                    <a:pt x="2083" y="1243"/>
                  </a:cubicBezTo>
                  <a:cubicBezTo>
                    <a:pt x="3459" y="1243"/>
                    <a:pt x="4866" y="1107"/>
                    <a:pt x="6176" y="859"/>
                  </a:cubicBezTo>
                  <a:cubicBezTo>
                    <a:pt x="6632" y="737"/>
                    <a:pt x="6591" y="0"/>
                    <a:pt x="613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9" name="Google Shape;1039;p13"/>
            <p:cNvSpPr/>
            <p:nvPr/>
          </p:nvSpPr>
          <p:spPr>
            <a:xfrm>
              <a:off x="5737845" y="3047889"/>
              <a:ext cx="212932" cy="223177"/>
            </a:xfrm>
            <a:custGeom>
              <a:avLst/>
              <a:gdLst/>
              <a:ahLst/>
              <a:cxnLst/>
              <a:rect l="l" t="t" r="r" b="b"/>
              <a:pathLst>
                <a:path w="6651" h="6971" extrusionOk="0">
                  <a:moveTo>
                    <a:pt x="6324" y="1"/>
                  </a:moveTo>
                  <a:cubicBezTo>
                    <a:pt x="6126" y="1"/>
                    <a:pt x="5908" y="185"/>
                    <a:pt x="5891" y="526"/>
                  </a:cubicBezTo>
                  <a:cubicBezTo>
                    <a:pt x="5764" y="3756"/>
                    <a:pt x="2850" y="6163"/>
                    <a:pt x="222" y="6480"/>
                  </a:cubicBezTo>
                  <a:cubicBezTo>
                    <a:pt x="0" y="6543"/>
                    <a:pt x="32" y="6923"/>
                    <a:pt x="317" y="6955"/>
                  </a:cubicBezTo>
                  <a:cubicBezTo>
                    <a:pt x="448" y="6965"/>
                    <a:pt x="578" y="6971"/>
                    <a:pt x="707" y="6971"/>
                  </a:cubicBezTo>
                  <a:cubicBezTo>
                    <a:pt x="4002" y="6971"/>
                    <a:pt x="6529" y="3539"/>
                    <a:pt x="6651" y="431"/>
                  </a:cubicBezTo>
                  <a:cubicBezTo>
                    <a:pt x="6651" y="138"/>
                    <a:pt x="6495" y="1"/>
                    <a:pt x="632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026" name="Google Shape;1026;p13"/>
          <p:cNvGrpSpPr/>
          <p:nvPr/>
        </p:nvGrpSpPr>
        <p:grpSpPr>
          <a:xfrm>
            <a:off x="-207227" y="2764744"/>
            <a:ext cx="1294751" cy="1020382"/>
            <a:chOff x="2995350" y="2343319"/>
            <a:chExt cx="1294751" cy="1020382"/>
          </a:xfrm>
        </p:grpSpPr>
        <p:sp>
          <p:nvSpPr>
            <p:cNvPr id="1027" name="Google Shape;1027;p13"/>
            <p:cNvSpPr/>
            <p:nvPr/>
          </p:nvSpPr>
          <p:spPr>
            <a:xfrm>
              <a:off x="3023747" y="2374277"/>
              <a:ext cx="581969" cy="968294"/>
            </a:xfrm>
            <a:custGeom>
              <a:avLst/>
              <a:gdLst/>
              <a:ahLst/>
              <a:cxnLst/>
              <a:rect l="l" t="t" r="r" b="b"/>
              <a:pathLst>
                <a:path w="18178" h="30245" extrusionOk="0">
                  <a:moveTo>
                    <a:pt x="8540" y="2011"/>
                  </a:moveTo>
                  <a:cubicBezTo>
                    <a:pt x="8669" y="2011"/>
                    <a:pt x="8800" y="2016"/>
                    <a:pt x="8931" y="2027"/>
                  </a:cubicBezTo>
                  <a:cubicBezTo>
                    <a:pt x="9184" y="2027"/>
                    <a:pt x="9279" y="2407"/>
                    <a:pt x="8994" y="2502"/>
                  </a:cubicBezTo>
                  <a:cubicBezTo>
                    <a:pt x="6112" y="2819"/>
                    <a:pt x="3452" y="5226"/>
                    <a:pt x="3325" y="8424"/>
                  </a:cubicBezTo>
                  <a:cubicBezTo>
                    <a:pt x="3308" y="8772"/>
                    <a:pt x="3071" y="8967"/>
                    <a:pt x="2871" y="8967"/>
                  </a:cubicBezTo>
                  <a:cubicBezTo>
                    <a:pt x="2707" y="8967"/>
                    <a:pt x="2568" y="8836"/>
                    <a:pt x="2597" y="8551"/>
                  </a:cubicBezTo>
                  <a:cubicBezTo>
                    <a:pt x="2688" y="5442"/>
                    <a:pt x="5243" y="2011"/>
                    <a:pt x="8540" y="2011"/>
                  </a:cubicBezTo>
                  <a:close/>
                  <a:moveTo>
                    <a:pt x="18178" y="0"/>
                  </a:moveTo>
                  <a:cubicBezTo>
                    <a:pt x="16721" y="0"/>
                    <a:pt x="15296" y="0"/>
                    <a:pt x="13840" y="32"/>
                  </a:cubicBezTo>
                  <a:cubicBezTo>
                    <a:pt x="10071" y="159"/>
                    <a:pt x="5764" y="507"/>
                    <a:pt x="3167" y="3642"/>
                  </a:cubicBezTo>
                  <a:cubicBezTo>
                    <a:pt x="634" y="6682"/>
                    <a:pt x="0" y="11274"/>
                    <a:pt x="95" y="15075"/>
                  </a:cubicBezTo>
                  <a:cubicBezTo>
                    <a:pt x="222" y="18843"/>
                    <a:pt x="1204" y="23974"/>
                    <a:pt x="3895" y="26919"/>
                  </a:cubicBezTo>
                  <a:cubicBezTo>
                    <a:pt x="6904" y="30244"/>
                    <a:pt x="11464" y="29832"/>
                    <a:pt x="15518" y="29896"/>
                  </a:cubicBezTo>
                  <a:lnTo>
                    <a:pt x="17101" y="29896"/>
                  </a:lnTo>
                  <a:cubicBezTo>
                    <a:pt x="17101" y="26855"/>
                    <a:pt x="17101" y="23404"/>
                    <a:pt x="17355" y="20363"/>
                  </a:cubicBezTo>
                  <a:cubicBezTo>
                    <a:pt x="14473" y="19952"/>
                    <a:pt x="12573" y="18590"/>
                    <a:pt x="12351" y="15360"/>
                  </a:cubicBezTo>
                  <a:cubicBezTo>
                    <a:pt x="12136" y="11640"/>
                    <a:pt x="13920" y="10098"/>
                    <a:pt x="17386" y="10098"/>
                  </a:cubicBezTo>
                  <a:cubicBezTo>
                    <a:pt x="17490" y="10098"/>
                    <a:pt x="17596" y="10100"/>
                    <a:pt x="17703" y="10103"/>
                  </a:cubicBezTo>
                  <a:lnTo>
                    <a:pt x="17861" y="10103"/>
                  </a:lnTo>
                  <a:cubicBezTo>
                    <a:pt x="17798" y="6936"/>
                    <a:pt x="17418" y="3135"/>
                    <a:pt x="18178" y="32"/>
                  </a:cubicBezTo>
                  <a:lnTo>
                    <a:pt x="18178"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8" name="Google Shape;1028;p13"/>
            <p:cNvSpPr/>
            <p:nvPr/>
          </p:nvSpPr>
          <p:spPr>
            <a:xfrm>
              <a:off x="3603652" y="2998811"/>
              <a:ext cx="657044" cy="338655"/>
            </a:xfrm>
            <a:custGeom>
              <a:avLst/>
              <a:gdLst/>
              <a:ahLst/>
              <a:cxnLst/>
              <a:rect l="l" t="t" r="r" b="b"/>
              <a:pathLst>
                <a:path w="20523" h="10578" extrusionOk="0">
                  <a:moveTo>
                    <a:pt x="16539" y="7403"/>
                  </a:moveTo>
                  <a:cubicBezTo>
                    <a:pt x="17061" y="7403"/>
                    <a:pt x="17578" y="7417"/>
                    <a:pt x="18084" y="7442"/>
                  </a:cubicBezTo>
                  <a:cubicBezTo>
                    <a:pt x="18527" y="7474"/>
                    <a:pt x="18527" y="8076"/>
                    <a:pt x="18084" y="8139"/>
                  </a:cubicBezTo>
                  <a:cubicBezTo>
                    <a:pt x="16215" y="8329"/>
                    <a:pt x="14315" y="8519"/>
                    <a:pt x="12447" y="8646"/>
                  </a:cubicBezTo>
                  <a:cubicBezTo>
                    <a:pt x="12437" y="8646"/>
                    <a:pt x="12428" y="8647"/>
                    <a:pt x="12419" y="8647"/>
                  </a:cubicBezTo>
                  <a:cubicBezTo>
                    <a:pt x="11938" y="8647"/>
                    <a:pt x="11886" y="7852"/>
                    <a:pt x="12352" y="7759"/>
                  </a:cubicBezTo>
                  <a:cubicBezTo>
                    <a:pt x="13691" y="7505"/>
                    <a:pt x="15132" y="7403"/>
                    <a:pt x="16539" y="7403"/>
                  </a:cubicBezTo>
                  <a:close/>
                  <a:moveTo>
                    <a:pt x="20522" y="0"/>
                  </a:moveTo>
                  <a:cubicBezTo>
                    <a:pt x="20459" y="64"/>
                    <a:pt x="20427" y="95"/>
                    <a:pt x="20332" y="95"/>
                  </a:cubicBezTo>
                  <a:cubicBezTo>
                    <a:pt x="15388" y="590"/>
                    <a:pt x="10252" y="1084"/>
                    <a:pt x="5196" y="1084"/>
                  </a:cubicBezTo>
                  <a:cubicBezTo>
                    <a:pt x="3451" y="1084"/>
                    <a:pt x="1716" y="1025"/>
                    <a:pt x="1" y="887"/>
                  </a:cubicBezTo>
                  <a:lnTo>
                    <a:pt x="1" y="887"/>
                  </a:lnTo>
                  <a:cubicBezTo>
                    <a:pt x="191" y="3896"/>
                    <a:pt x="96" y="7537"/>
                    <a:pt x="64" y="10578"/>
                  </a:cubicBezTo>
                  <a:cubicBezTo>
                    <a:pt x="6746" y="10578"/>
                    <a:pt x="13524" y="9976"/>
                    <a:pt x="20206" y="9501"/>
                  </a:cubicBezTo>
                  <a:cubicBezTo>
                    <a:pt x="20269" y="6461"/>
                    <a:pt x="20174" y="3040"/>
                    <a:pt x="205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9" name="Google Shape;1029;p13"/>
            <p:cNvSpPr/>
            <p:nvPr/>
          </p:nvSpPr>
          <p:spPr>
            <a:xfrm>
              <a:off x="3616841" y="2369187"/>
              <a:ext cx="625605" cy="354886"/>
            </a:xfrm>
            <a:custGeom>
              <a:avLst/>
              <a:gdLst/>
              <a:ahLst/>
              <a:cxnLst/>
              <a:rect l="l" t="t" r="r" b="b"/>
              <a:pathLst>
                <a:path w="19541" h="11085" extrusionOk="0">
                  <a:moveTo>
                    <a:pt x="19540" y="1"/>
                  </a:moveTo>
                  <a:cubicBezTo>
                    <a:pt x="19477" y="33"/>
                    <a:pt x="19414" y="96"/>
                    <a:pt x="19287" y="96"/>
                  </a:cubicBezTo>
                  <a:cubicBezTo>
                    <a:pt x="16788" y="170"/>
                    <a:pt x="14279" y="191"/>
                    <a:pt x="11766" y="191"/>
                  </a:cubicBezTo>
                  <a:cubicBezTo>
                    <a:pt x="8468" y="191"/>
                    <a:pt x="5163" y="155"/>
                    <a:pt x="1863" y="155"/>
                  </a:cubicBezTo>
                  <a:cubicBezTo>
                    <a:pt x="1242" y="155"/>
                    <a:pt x="621" y="156"/>
                    <a:pt x="1" y="159"/>
                  </a:cubicBezTo>
                  <a:lnTo>
                    <a:pt x="1" y="191"/>
                  </a:lnTo>
                  <a:cubicBezTo>
                    <a:pt x="1" y="3263"/>
                    <a:pt x="412" y="7126"/>
                    <a:pt x="317" y="10293"/>
                  </a:cubicBezTo>
                  <a:cubicBezTo>
                    <a:pt x="3231" y="10420"/>
                    <a:pt x="6144" y="10800"/>
                    <a:pt x="9090" y="10927"/>
                  </a:cubicBezTo>
                  <a:cubicBezTo>
                    <a:pt x="10156" y="10966"/>
                    <a:pt x="11226" y="10975"/>
                    <a:pt x="12297" y="10975"/>
                  </a:cubicBezTo>
                  <a:cubicBezTo>
                    <a:pt x="13143" y="10975"/>
                    <a:pt x="13989" y="10969"/>
                    <a:pt x="14837" y="10969"/>
                  </a:cubicBezTo>
                  <a:cubicBezTo>
                    <a:pt x="16360" y="10969"/>
                    <a:pt x="17887" y="10987"/>
                    <a:pt x="19414" y="11085"/>
                  </a:cubicBezTo>
                  <a:cubicBezTo>
                    <a:pt x="19414" y="11022"/>
                    <a:pt x="19382" y="10958"/>
                    <a:pt x="19382" y="10895"/>
                  </a:cubicBezTo>
                  <a:cubicBezTo>
                    <a:pt x="19160" y="7380"/>
                    <a:pt x="19065" y="3516"/>
                    <a:pt x="1954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0" name="Google Shape;1030;p13"/>
            <p:cNvSpPr/>
            <p:nvPr/>
          </p:nvSpPr>
          <p:spPr>
            <a:xfrm>
              <a:off x="2995350" y="2343319"/>
              <a:ext cx="1294751" cy="1020382"/>
            </a:xfrm>
            <a:custGeom>
              <a:avLst/>
              <a:gdLst/>
              <a:ahLst/>
              <a:cxnLst/>
              <a:rect l="l" t="t" r="r" b="b"/>
              <a:pathLst>
                <a:path w="40442" h="31872" extrusionOk="0">
                  <a:moveTo>
                    <a:pt x="38953" y="809"/>
                  </a:moveTo>
                  <a:lnTo>
                    <a:pt x="38953" y="809"/>
                  </a:lnTo>
                  <a:cubicBezTo>
                    <a:pt x="38478" y="4324"/>
                    <a:pt x="38573" y="8188"/>
                    <a:pt x="38795" y="11703"/>
                  </a:cubicBezTo>
                  <a:cubicBezTo>
                    <a:pt x="38795" y="11766"/>
                    <a:pt x="38795" y="11830"/>
                    <a:pt x="38827" y="11893"/>
                  </a:cubicBezTo>
                  <a:cubicBezTo>
                    <a:pt x="37300" y="11795"/>
                    <a:pt x="35773" y="11777"/>
                    <a:pt x="34250" y="11777"/>
                  </a:cubicBezTo>
                  <a:cubicBezTo>
                    <a:pt x="33402" y="11777"/>
                    <a:pt x="32556" y="11783"/>
                    <a:pt x="31710" y="11783"/>
                  </a:cubicBezTo>
                  <a:cubicBezTo>
                    <a:pt x="30639" y="11783"/>
                    <a:pt x="29569" y="11774"/>
                    <a:pt x="28503" y="11735"/>
                  </a:cubicBezTo>
                  <a:cubicBezTo>
                    <a:pt x="25557" y="11640"/>
                    <a:pt x="22675" y="11260"/>
                    <a:pt x="19730" y="11101"/>
                  </a:cubicBezTo>
                  <a:cubicBezTo>
                    <a:pt x="19825" y="7903"/>
                    <a:pt x="19414" y="4166"/>
                    <a:pt x="19414" y="999"/>
                  </a:cubicBezTo>
                  <a:lnTo>
                    <a:pt x="19414" y="967"/>
                  </a:lnTo>
                  <a:cubicBezTo>
                    <a:pt x="20034" y="964"/>
                    <a:pt x="20655" y="963"/>
                    <a:pt x="21276" y="963"/>
                  </a:cubicBezTo>
                  <a:cubicBezTo>
                    <a:pt x="24576" y="963"/>
                    <a:pt x="27881" y="999"/>
                    <a:pt x="31179" y="999"/>
                  </a:cubicBezTo>
                  <a:cubicBezTo>
                    <a:pt x="33692" y="999"/>
                    <a:pt x="36201" y="978"/>
                    <a:pt x="38700" y="904"/>
                  </a:cubicBezTo>
                  <a:cubicBezTo>
                    <a:pt x="38795" y="904"/>
                    <a:pt x="38858" y="841"/>
                    <a:pt x="38953" y="809"/>
                  </a:cubicBezTo>
                  <a:close/>
                  <a:moveTo>
                    <a:pt x="39460" y="20475"/>
                  </a:moveTo>
                  <a:lnTo>
                    <a:pt x="39460" y="20475"/>
                  </a:lnTo>
                  <a:cubicBezTo>
                    <a:pt x="39112" y="23515"/>
                    <a:pt x="39175" y="26936"/>
                    <a:pt x="39143" y="29976"/>
                  </a:cubicBezTo>
                  <a:cubicBezTo>
                    <a:pt x="31923" y="30831"/>
                    <a:pt x="25716" y="30831"/>
                    <a:pt x="19033" y="30831"/>
                  </a:cubicBezTo>
                  <a:cubicBezTo>
                    <a:pt x="19065" y="27822"/>
                    <a:pt x="19192" y="24371"/>
                    <a:pt x="18938" y="21362"/>
                  </a:cubicBezTo>
                  <a:lnTo>
                    <a:pt x="18938" y="21362"/>
                  </a:lnTo>
                  <a:cubicBezTo>
                    <a:pt x="20661" y="21500"/>
                    <a:pt x="22403" y="21559"/>
                    <a:pt x="24152" y="21559"/>
                  </a:cubicBezTo>
                  <a:cubicBezTo>
                    <a:pt x="29219" y="21559"/>
                    <a:pt x="34350" y="21065"/>
                    <a:pt x="39270" y="20570"/>
                  </a:cubicBezTo>
                  <a:cubicBezTo>
                    <a:pt x="39333" y="20539"/>
                    <a:pt x="39397" y="20539"/>
                    <a:pt x="39460" y="20475"/>
                  </a:cubicBezTo>
                  <a:close/>
                  <a:moveTo>
                    <a:pt x="19097" y="967"/>
                  </a:moveTo>
                  <a:lnTo>
                    <a:pt x="19097" y="999"/>
                  </a:lnTo>
                  <a:cubicBezTo>
                    <a:pt x="18305" y="4102"/>
                    <a:pt x="18717" y="7903"/>
                    <a:pt x="18780" y="11070"/>
                  </a:cubicBezTo>
                  <a:lnTo>
                    <a:pt x="18622" y="11070"/>
                  </a:lnTo>
                  <a:cubicBezTo>
                    <a:pt x="18484" y="11065"/>
                    <a:pt x="18349" y="11062"/>
                    <a:pt x="18216" y="11062"/>
                  </a:cubicBezTo>
                  <a:cubicBezTo>
                    <a:pt x="14809" y="11062"/>
                    <a:pt x="13058" y="12638"/>
                    <a:pt x="13301" y="16327"/>
                  </a:cubicBezTo>
                  <a:cubicBezTo>
                    <a:pt x="13491" y="19557"/>
                    <a:pt x="15392" y="20919"/>
                    <a:pt x="18273" y="21330"/>
                  </a:cubicBezTo>
                  <a:cubicBezTo>
                    <a:pt x="18052" y="24371"/>
                    <a:pt x="17988" y="27822"/>
                    <a:pt x="18052" y="30863"/>
                  </a:cubicBezTo>
                  <a:lnTo>
                    <a:pt x="16183" y="30863"/>
                  </a:lnTo>
                  <a:cubicBezTo>
                    <a:pt x="12098" y="30799"/>
                    <a:pt x="7759" y="31179"/>
                    <a:pt x="4751" y="27886"/>
                  </a:cubicBezTo>
                  <a:cubicBezTo>
                    <a:pt x="2091" y="24972"/>
                    <a:pt x="1045" y="19810"/>
                    <a:pt x="1014" y="16042"/>
                  </a:cubicBezTo>
                  <a:cubicBezTo>
                    <a:pt x="887" y="12210"/>
                    <a:pt x="1584" y="7649"/>
                    <a:pt x="4117" y="4609"/>
                  </a:cubicBezTo>
                  <a:cubicBezTo>
                    <a:pt x="6683" y="1474"/>
                    <a:pt x="10958" y="1094"/>
                    <a:pt x="14758" y="999"/>
                  </a:cubicBezTo>
                  <a:cubicBezTo>
                    <a:pt x="16215" y="999"/>
                    <a:pt x="17640" y="967"/>
                    <a:pt x="19097" y="967"/>
                  </a:cubicBezTo>
                  <a:close/>
                  <a:moveTo>
                    <a:pt x="35290" y="1"/>
                  </a:moveTo>
                  <a:cubicBezTo>
                    <a:pt x="31170" y="1"/>
                    <a:pt x="27075" y="176"/>
                    <a:pt x="22960" y="176"/>
                  </a:cubicBezTo>
                  <a:cubicBezTo>
                    <a:pt x="20970" y="176"/>
                    <a:pt x="18900" y="104"/>
                    <a:pt x="16827" y="104"/>
                  </a:cubicBezTo>
                  <a:cubicBezTo>
                    <a:pt x="14546" y="104"/>
                    <a:pt x="12261" y="191"/>
                    <a:pt x="10071" y="556"/>
                  </a:cubicBezTo>
                  <a:cubicBezTo>
                    <a:pt x="1964" y="2012"/>
                    <a:pt x="0" y="8726"/>
                    <a:pt x="159" y="16137"/>
                  </a:cubicBezTo>
                  <a:cubicBezTo>
                    <a:pt x="317" y="23325"/>
                    <a:pt x="2629" y="30768"/>
                    <a:pt x="10673" y="31496"/>
                  </a:cubicBezTo>
                  <a:cubicBezTo>
                    <a:pt x="13721" y="31765"/>
                    <a:pt x="16864" y="31872"/>
                    <a:pt x="20041" y="31872"/>
                  </a:cubicBezTo>
                  <a:cubicBezTo>
                    <a:pt x="26603" y="31872"/>
                    <a:pt x="33313" y="31416"/>
                    <a:pt x="39650" y="30989"/>
                  </a:cubicBezTo>
                  <a:cubicBezTo>
                    <a:pt x="40062" y="30926"/>
                    <a:pt x="40252" y="30578"/>
                    <a:pt x="40252" y="30261"/>
                  </a:cubicBezTo>
                  <a:cubicBezTo>
                    <a:pt x="40315" y="30166"/>
                    <a:pt x="40157" y="28678"/>
                    <a:pt x="40157" y="28519"/>
                  </a:cubicBezTo>
                  <a:cubicBezTo>
                    <a:pt x="40283" y="25067"/>
                    <a:pt x="40283" y="22692"/>
                    <a:pt x="40442" y="19525"/>
                  </a:cubicBezTo>
                  <a:cubicBezTo>
                    <a:pt x="40423" y="19299"/>
                    <a:pt x="40190" y="19128"/>
                    <a:pt x="39985" y="19128"/>
                  </a:cubicBezTo>
                  <a:cubicBezTo>
                    <a:pt x="39846" y="19128"/>
                    <a:pt x="39720" y="19207"/>
                    <a:pt x="39682" y="19399"/>
                  </a:cubicBezTo>
                  <a:cubicBezTo>
                    <a:pt x="39676" y="19396"/>
                    <a:pt x="39667" y="19394"/>
                    <a:pt x="39655" y="19394"/>
                  </a:cubicBezTo>
                  <a:cubicBezTo>
                    <a:pt x="39535" y="19394"/>
                    <a:pt x="39129" y="19525"/>
                    <a:pt x="38985" y="19525"/>
                  </a:cubicBezTo>
                  <a:cubicBezTo>
                    <a:pt x="34678" y="19969"/>
                    <a:pt x="31131" y="20412"/>
                    <a:pt x="26792" y="20475"/>
                  </a:cubicBezTo>
                  <a:cubicBezTo>
                    <a:pt x="25431" y="20495"/>
                    <a:pt x="23862" y="20539"/>
                    <a:pt x="22351" y="20539"/>
                  </a:cubicBezTo>
                  <a:cubicBezTo>
                    <a:pt x="21436" y="20539"/>
                    <a:pt x="20542" y="20523"/>
                    <a:pt x="19730" y="20475"/>
                  </a:cubicBezTo>
                  <a:cubicBezTo>
                    <a:pt x="18717" y="20444"/>
                    <a:pt x="17640" y="20190"/>
                    <a:pt x="16722" y="19684"/>
                  </a:cubicBezTo>
                  <a:cubicBezTo>
                    <a:pt x="15613" y="19050"/>
                    <a:pt x="13935" y="17752"/>
                    <a:pt x="14125" y="15440"/>
                  </a:cubicBezTo>
                  <a:cubicBezTo>
                    <a:pt x="14381" y="12445"/>
                    <a:pt x="16747" y="11809"/>
                    <a:pt x="19134" y="11809"/>
                  </a:cubicBezTo>
                  <a:cubicBezTo>
                    <a:pt x="19700" y="11809"/>
                    <a:pt x="20267" y="11844"/>
                    <a:pt x="20807" y="11893"/>
                  </a:cubicBezTo>
                  <a:cubicBezTo>
                    <a:pt x="22739" y="12083"/>
                    <a:pt x="24544" y="12400"/>
                    <a:pt x="26476" y="12495"/>
                  </a:cubicBezTo>
                  <a:cubicBezTo>
                    <a:pt x="29197" y="12620"/>
                    <a:pt x="32000" y="12884"/>
                    <a:pt x="34768" y="12884"/>
                  </a:cubicBezTo>
                  <a:cubicBezTo>
                    <a:pt x="36189" y="12884"/>
                    <a:pt x="37600" y="12815"/>
                    <a:pt x="38985" y="12621"/>
                  </a:cubicBezTo>
                  <a:cubicBezTo>
                    <a:pt x="39175" y="12558"/>
                    <a:pt x="39270" y="12368"/>
                    <a:pt x="39207" y="12210"/>
                  </a:cubicBezTo>
                  <a:lnTo>
                    <a:pt x="39207" y="12210"/>
                  </a:lnTo>
                  <a:cubicBezTo>
                    <a:pt x="39230" y="12212"/>
                    <a:pt x="39254" y="12214"/>
                    <a:pt x="39279" y="12214"/>
                  </a:cubicBezTo>
                  <a:cubicBezTo>
                    <a:pt x="39547" y="12214"/>
                    <a:pt x="39845" y="12052"/>
                    <a:pt x="39903" y="11703"/>
                  </a:cubicBezTo>
                  <a:cubicBezTo>
                    <a:pt x="39523" y="7301"/>
                    <a:pt x="39523" y="4166"/>
                    <a:pt x="39682" y="619"/>
                  </a:cubicBezTo>
                  <a:cubicBezTo>
                    <a:pt x="39660" y="426"/>
                    <a:pt x="39494" y="349"/>
                    <a:pt x="39329" y="349"/>
                  </a:cubicBezTo>
                  <a:cubicBezTo>
                    <a:pt x="39251" y="349"/>
                    <a:pt x="39173" y="367"/>
                    <a:pt x="39112" y="397"/>
                  </a:cubicBezTo>
                  <a:cubicBezTo>
                    <a:pt x="39112" y="207"/>
                    <a:pt x="38985" y="49"/>
                    <a:pt x="38732" y="49"/>
                  </a:cubicBezTo>
                  <a:cubicBezTo>
                    <a:pt x="37582" y="14"/>
                    <a:pt x="36435" y="1"/>
                    <a:pt x="3529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1" name="Google Shape;1031;p13"/>
            <p:cNvSpPr/>
            <p:nvPr/>
          </p:nvSpPr>
          <p:spPr>
            <a:xfrm>
              <a:off x="3984172" y="3234916"/>
              <a:ext cx="212612" cy="40723"/>
            </a:xfrm>
            <a:custGeom>
              <a:avLst/>
              <a:gdLst/>
              <a:ahLst/>
              <a:cxnLst/>
              <a:rect l="l" t="t" r="r" b="b"/>
              <a:pathLst>
                <a:path w="6641" h="1272" extrusionOk="0">
                  <a:moveTo>
                    <a:pt x="4559" y="0"/>
                  </a:moveTo>
                  <a:cubicBezTo>
                    <a:pt x="3182" y="0"/>
                    <a:pt x="1776" y="136"/>
                    <a:pt x="466" y="384"/>
                  </a:cubicBezTo>
                  <a:cubicBezTo>
                    <a:pt x="0" y="508"/>
                    <a:pt x="52" y="1272"/>
                    <a:pt x="532" y="1272"/>
                  </a:cubicBezTo>
                  <a:cubicBezTo>
                    <a:pt x="541" y="1272"/>
                    <a:pt x="551" y="1272"/>
                    <a:pt x="561" y="1271"/>
                  </a:cubicBezTo>
                  <a:cubicBezTo>
                    <a:pt x="2461" y="1176"/>
                    <a:pt x="4361" y="986"/>
                    <a:pt x="6198" y="764"/>
                  </a:cubicBezTo>
                  <a:cubicBezTo>
                    <a:pt x="6641" y="701"/>
                    <a:pt x="6641" y="131"/>
                    <a:pt x="6198" y="67"/>
                  </a:cubicBezTo>
                  <a:cubicBezTo>
                    <a:pt x="5662" y="22"/>
                    <a:pt x="5113" y="0"/>
                    <a:pt x="45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2" name="Google Shape;1032;p13"/>
            <p:cNvSpPr/>
            <p:nvPr/>
          </p:nvSpPr>
          <p:spPr>
            <a:xfrm>
              <a:off x="3106855" y="2438658"/>
              <a:ext cx="212964" cy="222728"/>
            </a:xfrm>
            <a:custGeom>
              <a:avLst/>
              <a:gdLst/>
              <a:ahLst/>
              <a:cxnLst/>
              <a:rect l="l" t="t" r="r" b="b"/>
              <a:pathLst>
                <a:path w="6652" h="6957" extrusionOk="0">
                  <a:moveTo>
                    <a:pt x="5944" y="0"/>
                  </a:moveTo>
                  <a:cubicBezTo>
                    <a:pt x="2647" y="0"/>
                    <a:pt x="92" y="3431"/>
                    <a:pt x="1" y="6540"/>
                  </a:cubicBezTo>
                  <a:cubicBezTo>
                    <a:pt x="1" y="6825"/>
                    <a:pt x="142" y="6956"/>
                    <a:pt x="301" y="6956"/>
                  </a:cubicBezTo>
                  <a:cubicBezTo>
                    <a:pt x="494" y="6956"/>
                    <a:pt x="712" y="6761"/>
                    <a:pt x="729" y="6413"/>
                  </a:cubicBezTo>
                  <a:cubicBezTo>
                    <a:pt x="856" y="3183"/>
                    <a:pt x="3801" y="808"/>
                    <a:pt x="6398" y="491"/>
                  </a:cubicBezTo>
                  <a:cubicBezTo>
                    <a:pt x="6651" y="396"/>
                    <a:pt x="6588" y="48"/>
                    <a:pt x="6335" y="16"/>
                  </a:cubicBezTo>
                  <a:cubicBezTo>
                    <a:pt x="6204" y="5"/>
                    <a:pt x="6073" y="0"/>
                    <a:pt x="59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 name="Rounded Rectangle 3"/>
          <p:cNvSpPr/>
          <p:nvPr/>
        </p:nvSpPr>
        <p:spPr>
          <a:xfrm>
            <a:off x="440149" y="2600348"/>
            <a:ext cx="7866292" cy="12886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440150" y="590549"/>
            <a:ext cx="1788700" cy="762001"/>
          </a:xfrm>
          <a:prstGeom prst="roundRect">
            <a:avLst>
              <a:gd name="adj" fmla="val 27892"/>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rgbClr val="C00000"/>
                </a:solidFill>
              </a:rPr>
              <a:t>VÍ DỤ</a:t>
            </a:r>
            <a:endParaRPr lang="en-US" sz="3200" b="1" dirty="0">
              <a:solidFill>
                <a:srgbClr val="C00000"/>
              </a:solidFill>
            </a:endParaRPr>
          </a:p>
        </p:txBody>
      </p:sp>
      <p:sp>
        <p:nvSpPr>
          <p:cNvPr id="3" name="Rectangle 2"/>
          <p:cNvSpPr/>
          <p:nvPr/>
        </p:nvSpPr>
        <p:spPr>
          <a:xfrm>
            <a:off x="7239000" y="0"/>
            <a:ext cx="1905000" cy="1543050"/>
          </a:xfrm>
          <a:prstGeom prst="rect">
            <a:avLst/>
          </a:prstGeom>
          <a:solidFill>
            <a:srgbClr val="9BD3D4"/>
          </a:solidFill>
          <a:ln>
            <a:solidFill>
              <a:srgbClr val="9BD3D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2" name="Google Shape;1042;p13"/>
          <p:cNvSpPr txBox="1"/>
          <p:nvPr/>
        </p:nvSpPr>
        <p:spPr>
          <a:xfrm>
            <a:off x="2258289" y="452082"/>
            <a:ext cx="6650978" cy="15696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200" b="1" dirty="0">
                <a:solidFill>
                  <a:srgbClr val="000000"/>
                </a:solidFill>
                <a:latin typeface="Calibri"/>
                <a:ea typeface="Calibri"/>
                <a:cs typeface="Calibri"/>
                <a:sym typeface="Calibri"/>
              </a:rPr>
              <a:t>Hạt nhân nguyên tử helium (He) có 2 proto, vậy số hiệu nguyên tử của He là 2 (Z</a:t>
            </a:r>
            <a:r>
              <a:rPr lang="en" sz="3200" b="1" baseline="-25000" dirty="0">
                <a:solidFill>
                  <a:srgbClr val="000000"/>
                </a:solidFill>
                <a:latin typeface="Calibri"/>
                <a:ea typeface="Calibri"/>
                <a:cs typeface="Calibri"/>
                <a:sym typeface="Calibri"/>
              </a:rPr>
              <a:t>he</a:t>
            </a:r>
            <a:r>
              <a:rPr lang="en" sz="3200" b="1" dirty="0">
                <a:solidFill>
                  <a:srgbClr val="000000"/>
                </a:solidFill>
                <a:latin typeface="Calibri"/>
                <a:ea typeface="Calibri"/>
                <a:cs typeface="Calibri"/>
                <a:sym typeface="Calibri"/>
              </a:rPr>
              <a:t> = 2). </a:t>
            </a:r>
            <a:endParaRPr sz="3200" b="1" dirty="0">
              <a:solidFill>
                <a:srgbClr val="000000"/>
              </a:solidFill>
              <a:latin typeface="Calibri"/>
              <a:ea typeface="Calibri"/>
              <a:cs typeface="Calibri"/>
              <a:sym typeface="Calibri"/>
            </a:endParaRPr>
          </a:p>
        </p:txBody>
      </p:sp>
      <p:sp>
        <p:nvSpPr>
          <p:cNvPr id="22" name="Google Shape;1078;p8"/>
          <p:cNvSpPr txBox="1"/>
          <p:nvPr/>
        </p:nvSpPr>
        <p:spPr>
          <a:xfrm>
            <a:off x="681626" y="2835084"/>
            <a:ext cx="7286400" cy="95406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2800" dirty="0">
                <a:solidFill>
                  <a:srgbClr val="000000"/>
                </a:solidFill>
                <a:latin typeface="Calibri"/>
                <a:ea typeface="Calibri"/>
                <a:cs typeface="Calibri"/>
                <a:sym typeface="Calibri"/>
              </a:rPr>
              <a:t>Tổng số proton (Z) và neutron (N) trong một hạt nhâ nguyên tử được gọi là số khối, kí hiệu là A.</a:t>
            </a:r>
            <a:endParaRPr sz="2800" dirty="0">
              <a:solidFill>
                <a:srgbClr val="000000"/>
              </a:solidFill>
              <a:latin typeface="Calibri"/>
              <a:ea typeface="Calibri"/>
              <a:cs typeface="Calibri"/>
              <a:sym typeface="Calibri"/>
            </a:endParaRPr>
          </a:p>
        </p:txBody>
      </p:sp>
      <p:sp>
        <p:nvSpPr>
          <p:cNvPr id="23" name="Google Shape;1079;p8"/>
          <p:cNvSpPr txBox="1"/>
          <p:nvPr/>
        </p:nvSpPr>
        <p:spPr>
          <a:xfrm>
            <a:off x="3121058" y="4206897"/>
            <a:ext cx="2597084" cy="76940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4400" b="1" dirty="0">
                <a:solidFill>
                  <a:schemeClr val="tx1">
                    <a:lumMod val="50000"/>
                  </a:schemeClr>
                </a:solidFill>
                <a:latin typeface="Calibri"/>
                <a:ea typeface="Calibri"/>
                <a:cs typeface="Calibri"/>
                <a:sym typeface="Calibri"/>
              </a:rPr>
              <a:t>A = Z + N</a:t>
            </a:r>
            <a:endParaRPr sz="4400" b="1" dirty="0">
              <a:solidFill>
                <a:schemeClr val="tx1">
                  <a:lumMod val="50000"/>
                </a:schemeClr>
              </a:solidFill>
              <a:latin typeface="Calibri"/>
              <a:ea typeface="Calibri"/>
              <a:cs typeface="Calibri"/>
              <a:sym typeface="Calibri"/>
            </a:endParaRPr>
          </a:p>
        </p:txBody>
      </p:sp>
      <p:grpSp>
        <p:nvGrpSpPr>
          <p:cNvPr id="8" name="Group 7"/>
          <p:cNvGrpSpPr/>
          <p:nvPr/>
        </p:nvGrpSpPr>
        <p:grpSpPr>
          <a:xfrm>
            <a:off x="8434069" y="99356"/>
            <a:ext cx="679467" cy="777939"/>
            <a:chOff x="1089927" y="349769"/>
            <a:chExt cx="1260730" cy="1498486"/>
          </a:xfrm>
        </p:grpSpPr>
        <p:sp>
          <p:nvSpPr>
            <p:cNvPr id="27" name="Google Shape;1048;p8"/>
            <p:cNvSpPr/>
            <p:nvPr/>
          </p:nvSpPr>
          <p:spPr>
            <a:xfrm>
              <a:off x="1105612" y="419273"/>
              <a:ext cx="172020" cy="148895"/>
            </a:xfrm>
            <a:custGeom>
              <a:avLst/>
              <a:gdLst/>
              <a:ahLst/>
              <a:cxnLst/>
              <a:rect l="l" t="t" r="r" b="b"/>
              <a:pathLst>
                <a:path w="5341" h="4623" extrusionOk="0">
                  <a:moveTo>
                    <a:pt x="2740" y="0"/>
                  </a:moveTo>
                  <a:cubicBezTo>
                    <a:pt x="1319" y="0"/>
                    <a:pt x="0" y="1072"/>
                    <a:pt x="590" y="2862"/>
                  </a:cubicBezTo>
                  <a:cubicBezTo>
                    <a:pt x="878" y="3828"/>
                    <a:pt x="1747" y="4622"/>
                    <a:pt x="2735" y="4622"/>
                  </a:cubicBezTo>
                  <a:cubicBezTo>
                    <a:pt x="2945" y="4622"/>
                    <a:pt x="3161" y="4586"/>
                    <a:pt x="3377" y="4509"/>
                  </a:cubicBezTo>
                  <a:cubicBezTo>
                    <a:pt x="4771" y="4002"/>
                    <a:pt x="5341" y="2545"/>
                    <a:pt x="5087" y="1183"/>
                  </a:cubicBezTo>
                  <a:lnTo>
                    <a:pt x="5087" y="1152"/>
                  </a:lnTo>
                  <a:cubicBezTo>
                    <a:pt x="5024" y="1152"/>
                    <a:pt x="4929" y="1152"/>
                    <a:pt x="4897" y="1057"/>
                  </a:cubicBezTo>
                  <a:cubicBezTo>
                    <a:pt x="4354" y="332"/>
                    <a:pt x="3531" y="0"/>
                    <a:pt x="274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1049;p8"/>
            <p:cNvSpPr/>
            <p:nvPr/>
          </p:nvSpPr>
          <p:spPr>
            <a:xfrm>
              <a:off x="1089927" y="398241"/>
              <a:ext cx="203004" cy="190153"/>
            </a:xfrm>
            <a:custGeom>
              <a:avLst/>
              <a:gdLst/>
              <a:ahLst/>
              <a:cxnLst/>
              <a:rect l="l" t="t" r="r" b="b"/>
              <a:pathLst>
                <a:path w="6303" h="5904" extrusionOk="0">
                  <a:moveTo>
                    <a:pt x="3312" y="736"/>
                  </a:moveTo>
                  <a:cubicBezTo>
                    <a:pt x="4068" y="736"/>
                    <a:pt x="4865" y="1034"/>
                    <a:pt x="5384" y="1773"/>
                  </a:cubicBezTo>
                  <a:cubicBezTo>
                    <a:pt x="5416" y="1836"/>
                    <a:pt x="5511" y="1836"/>
                    <a:pt x="5574" y="1868"/>
                  </a:cubicBezTo>
                  <a:cubicBezTo>
                    <a:pt x="5733" y="3071"/>
                    <a:pt x="5321" y="4623"/>
                    <a:pt x="3864" y="5098"/>
                  </a:cubicBezTo>
                  <a:cubicBezTo>
                    <a:pt x="3669" y="5168"/>
                    <a:pt x="3454" y="5207"/>
                    <a:pt x="3235" y="5207"/>
                  </a:cubicBezTo>
                  <a:cubicBezTo>
                    <a:pt x="2958" y="5207"/>
                    <a:pt x="2673" y="5145"/>
                    <a:pt x="2408" y="5003"/>
                  </a:cubicBezTo>
                  <a:cubicBezTo>
                    <a:pt x="1838" y="4750"/>
                    <a:pt x="1363" y="4148"/>
                    <a:pt x="1141" y="3515"/>
                  </a:cubicBezTo>
                  <a:cubicBezTo>
                    <a:pt x="792" y="2406"/>
                    <a:pt x="1141" y="1488"/>
                    <a:pt x="2091" y="1013"/>
                  </a:cubicBezTo>
                  <a:cubicBezTo>
                    <a:pt x="2442" y="838"/>
                    <a:pt x="2870" y="736"/>
                    <a:pt x="3312" y="736"/>
                  </a:cubicBezTo>
                  <a:close/>
                  <a:moveTo>
                    <a:pt x="3217" y="0"/>
                  </a:moveTo>
                  <a:cubicBezTo>
                    <a:pt x="2825" y="0"/>
                    <a:pt x="2439" y="65"/>
                    <a:pt x="2091" y="190"/>
                  </a:cubicBezTo>
                  <a:cubicBezTo>
                    <a:pt x="666" y="696"/>
                    <a:pt x="1" y="2248"/>
                    <a:pt x="507" y="3737"/>
                  </a:cubicBezTo>
                  <a:cubicBezTo>
                    <a:pt x="602" y="3990"/>
                    <a:pt x="666" y="4180"/>
                    <a:pt x="824" y="4402"/>
                  </a:cubicBezTo>
                  <a:cubicBezTo>
                    <a:pt x="1326" y="5274"/>
                    <a:pt x="2248" y="5904"/>
                    <a:pt x="3257" y="5904"/>
                  </a:cubicBezTo>
                  <a:cubicBezTo>
                    <a:pt x="3457" y="5904"/>
                    <a:pt x="3660" y="5879"/>
                    <a:pt x="3864" y="5827"/>
                  </a:cubicBezTo>
                  <a:cubicBezTo>
                    <a:pt x="4751" y="5573"/>
                    <a:pt x="5574" y="4845"/>
                    <a:pt x="5986" y="3927"/>
                  </a:cubicBezTo>
                  <a:cubicBezTo>
                    <a:pt x="6303" y="3198"/>
                    <a:pt x="6303" y="2406"/>
                    <a:pt x="5923" y="1773"/>
                  </a:cubicBezTo>
                  <a:cubicBezTo>
                    <a:pt x="5923" y="1710"/>
                    <a:pt x="5891" y="1710"/>
                    <a:pt x="5891" y="1710"/>
                  </a:cubicBezTo>
                  <a:cubicBezTo>
                    <a:pt x="5923" y="1646"/>
                    <a:pt x="5923" y="1551"/>
                    <a:pt x="5891" y="1456"/>
                  </a:cubicBezTo>
                  <a:cubicBezTo>
                    <a:pt x="5860" y="1393"/>
                    <a:pt x="5860" y="1361"/>
                    <a:pt x="5828" y="1330"/>
                  </a:cubicBezTo>
                  <a:cubicBezTo>
                    <a:pt x="5259" y="420"/>
                    <a:pt x="4217" y="0"/>
                    <a:pt x="321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1050;p8"/>
            <p:cNvSpPr/>
            <p:nvPr/>
          </p:nvSpPr>
          <p:spPr>
            <a:xfrm>
              <a:off x="1182749" y="449419"/>
              <a:ext cx="63256" cy="45735"/>
            </a:xfrm>
            <a:custGeom>
              <a:avLst/>
              <a:gdLst/>
              <a:ahLst/>
              <a:cxnLst/>
              <a:rect l="l" t="t" r="r" b="b"/>
              <a:pathLst>
                <a:path w="1964" h="1420" extrusionOk="0">
                  <a:moveTo>
                    <a:pt x="600" y="1"/>
                  </a:moveTo>
                  <a:cubicBezTo>
                    <a:pt x="433" y="1"/>
                    <a:pt x="270" y="35"/>
                    <a:pt x="127" y="121"/>
                  </a:cubicBezTo>
                  <a:cubicBezTo>
                    <a:pt x="1" y="184"/>
                    <a:pt x="1" y="279"/>
                    <a:pt x="64" y="374"/>
                  </a:cubicBezTo>
                  <a:lnTo>
                    <a:pt x="64" y="406"/>
                  </a:lnTo>
                  <a:cubicBezTo>
                    <a:pt x="88" y="477"/>
                    <a:pt x="129" y="513"/>
                    <a:pt x="189" y="513"/>
                  </a:cubicBezTo>
                  <a:cubicBezTo>
                    <a:pt x="208" y="513"/>
                    <a:pt x="230" y="509"/>
                    <a:pt x="254" y="501"/>
                  </a:cubicBezTo>
                  <a:cubicBezTo>
                    <a:pt x="345" y="470"/>
                    <a:pt x="440" y="456"/>
                    <a:pt x="534" y="456"/>
                  </a:cubicBezTo>
                  <a:cubicBezTo>
                    <a:pt x="732" y="456"/>
                    <a:pt x="927" y="520"/>
                    <a:pt x="1077" y="627"/>
                  </a:cubicBezTo>
                  <a:cubicBezTo>
                    <a:pt x="1331" y="786"/>
                    <a:pt x="1426" y="976"/>
                    <a:pt x="1489" y="1197"/>
                  </a:cubicBezTo>
                  <a:cubicBezTo>
                    <a:pt x="1521" y="1356"/>
                    <a:pt x="1647" y="1419"/>
                    <a:pt x="1742" y="1419"/>
                  </a:cubicBezTo>
                  <a:cubicBezTo>
                    <a:pt x="1806" y="1419"/>
                    <a:pt x="1806" y="1419"/>
                    <a:pt x="1837" y="1356"/>
                  </a:cubicBezTo>
                  <a:cubicBezTo>
                    <a:pt x="1901" y="1292"/>
                    <a:pt x="1964" y="1261"/>
                    <a:pt x="1964" y="1134"/>
                  </a:cubicBezTo>
                  <a:cubicBezTo>
                    <a:pt x="1869" y="722"/>
                    <a:pt x="1584" y="342"/>
                    <a:pt x="1204" y="121"/>
                  </a:cubicBezTo>
                  <a:cubicBezTo>
                    <a:pt x="1013" y="51"/>
                    <a:pt x="803" y="1"/>
                    <a:pt x="60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1057;p8"/>
            <p:cNvSpPr/>
            <p:nvPr/>
          </p:nvSpPr>
          <p:spPr>
            <a:xfrm>
              <a:off x="1479573" y="349769"/>
              <a:ext cx="871084" cy="1498486"/>
            </a:xfrm>
            <a:custGeom>
              <a:avLst/>
              <a:gdLst/>
              <a:ahLst/>
              <a:cxnLst/>
              <a:rect l="l" t="t" r="r" b="b"/>
              <a:pathLst>
                <a:path w="27046" h="46526" extrusionOk="0">
                  <a:moveTo>
                    <a:pt x="9778" y="354"/>
                  </a:moveTo>
                  <a:cubicBezTo>
                    <a:pt x="10149" y="354"/>
                    <a:pt x="10509" y="391"/>
                    <a:pt x="10831" y="491"/>
                  </a:cubicBezTo>
                  <a:cubicBezTo>
                    <a:pt x="12161" y="840"/>
                    <a:pt x="12541" y="1758"/>
                    <a:pt x="11908" y="3310"/>
                  </a:cubicBezTo>
                  <a:cubicBezTo>
                    <a:pt x="11465" y="3690"/>
                    <a:pt x="10989" y="3943"/>
                    <a:pt x="10419" y="4070"/>
                  </a:cubicBezTo>
                  <a:cubicBezTo>
                    <a:pt x="10192" y="4155"/>
                    <a:pt x="10245" y="4496"/>
                    <a:pt x="10465" y="4496"/>
                  </a:cubicBezTo>
                  <a:cubicBezTo>
                    <a:pt x="10490" y="4496"/>
                    <a:pt x="10517" y="4491"/>
                    <a:pt x="10546" y="4481"/>
                  </a:cubicBezTo>
                  <a:cubicBezTo>
                    <a:pt x="10736" y="4450"/>
                    <a:pt x="10958" y="4386"/>
                    <a:pt x="11116" y="4291"/>
                  </a:cubicBezTo>
                  <a:cubicBezTo>
                    <a:pt x="12573" y="9453"/>
                    <a:pt x="14283" y="14426"/>
                    <a:pt x="15391" y="19683"/>
                  </a:cubicBezTo>
                  <a:cubicBezTo>
                    <a:pt x="15412" y="19828"/>
                    <a:pt x="15501" y="19891"/>
                    <a:pt x="15595" y="19891"/>
                  </a:cubicBezTo>
                  <a:cubicBezTo>
                    <a:pt x="15645" y="19891"/>
                    <a:pt x="15696" y="19874"/>
                    <a:pt x="15740" y="19841"/>
                  </a:cubicBezTo>
                  <a:cubicBezTo>
                    <a:pt x="15772" y="19936"/>
                    <a:pt x="15867" y="19968"/>
                    <a:pt x="15930" y="19999"/>
                  </a:cubicBezTo>
                  <a:cubicBezTo>
                    <a:pt x="21820" y="21203"/>
                    <a:pt x="26381" y="28391"/>
                    <a:pt x="26222" y="34187"/>
                  </a:cubicBezTo>
                  <a:cubicBezTo>
                    <a:pt x="26064" y="40869"/>
                    <a:pt x="19223" y="45619"/>
                    <a:pt x="12890" y="45936"/>
                  </a:cubicBezTo>
                  <a:cubicBezTo>
                    <a:pt x="12700" y="45947"/>
                    <a:pt x="12510" y="45952"/>
                    <a:pt x="12322" y="45952"/>
                  </a:cubicBezTo>
                  <a:cubicBezTo>
                    <a:pt x="7043" y="45952"/>
                    <a:pt x="2398" y="41732"/>
                    <a:pt x="1267" y="36625"/>
                  </a:cubicBezTo>
                  <a:cubicBezTo>
                    <a:pt x="0" y="30703"/>
                    <a:pt x="3484" y="25320"/>
                    <a:pt x="8171" y="21994"/>
                  </a:cubicBezTo>
                  <a:lnTo>
                    <a:pt x="8203" y="21963"/>
                  </a:lnTo>
                  <a:cubicBezTo>
                    <a:pt x="8361" y="21899"/>
                    <a:pt x="8519" y="21836"/>
                    <a:pt x="8456" y="21646"/>
                  </a:cubicBezTo>
                  <a:cubicBezTo>
                    <a:pt x="6556" y="16421"/>
                    <a:pt x="5954" y="10815"/>
                    <a:pt x="4371" y="5527"/>
                  </a:cubicBezTo>
                  <a:cubicBezTo>
                    <a:pt x="4529" y="5527"/>
                    <a:pt x="4656" y="5495"/>
                    <a:pt x="4814" y="5432"/>
                  </a:cubicBezTo>
                  <a:cubicBezTo>
                    <a:pt x="4972" y="5400"/>
                    <a:pt x="4909" y="5178"/>
                    <a:pt x="4782" y="5178"/>
                  </a:cubicBezTo>
                  <a:cubicBezTo>
                    <a:pt x="4747" y="5180"/>
                    <a:pt x="4712" y="5180"/>
                    <a:pt x="4677" y="5180"/>
                  </a:cubicBezTo>
                  <a:cubicBezTo>
                    <a:pt x="3065" y="5180"/>
                    <a:pt x="2171" y="3754"/>
                    <a:pt x="2977" y="2328"/>
                  </a:cubicBezTo>
                  <a:lnTo>
                    <a:pt x="2977" y="2170"/>
                  </a:lnTo>
                  <a:cubicBezTo>
                    <a:pt x="3896" y="1156"/>
                    <a:pt x="6619" y="776"/>
                    <a:pt x="7791" y="586"/>
                  </a:cubicBezTo>
                  <a:cubicBezTo>
                    <a:pt x="8367" y="483"/>
                    <a:pt x="9090" y="354"/>
                    <a:pt x="9778" y="354"/>
                  </a:cubicBezTo>
                  <a:close/>
                  <a:moveTo>
                    <a:pt x="9723" y="1"/>
                  </a:moveTo>
                  <a:cubicBezTo>
                    <a:pt x="8724" y="1"/>
                    <a:pt x="7688" y="232"/>
                    <a:pt x="6809" y="428"/>
                  </a:cubicBezTo>
                  <a:cubicBezTo>
                    <a:pt x="5764" y="650"/>
                    <a:pt x="3484" y="1061"/>
                    <a:pt x="2787" y="2075"/>
                  </a:cubicBezTo>
                  <a:cubicBezTo>
                    <a:pt x="2692" y="2075"/>
                    <a:pt x="2661" y="2106"/>
                    <a:pt x="2629" y="2170"/>
                  </a:cubicBezTo>
                  <a:cubicBezTo>
                    <a:pt x="1520" y="3468"/>
                    <a:pt x="2502" y="5527"/>
                    <a:pt x="4086" y="5653"/>
                  </a:cubicBezTo>
                  <a:cubicBezTo>
                    <a:pt x="4529" y="8440"/>
                    <a:pt x="5226" y="11259"/>
                    <a:pt x="5859" y="14077"/>
                  </a:cubicBezTo>
                  <a:cubicBezTo>
                    <a:pt x="6429" y="16674"/>
                    <a:pt x="6936" y="19334"/>
                    <a:pt x="7886" y="21836"/>
                  </a:cubicBezTo>
                  <a:cubicBezTo>
                    <a:pt x="3864" y="23958"/>
                    <a:pt x="1045" y="28486"/>
                    <a:pt x="570" y="32983"/>
                  </a:cubicBezTo>
                  <a:cubicBezTo>
                    <a:pt x="95" y="37575"/>
                    <a:pt x="2312" y="42104"/>
                    <a:pt x="6144" y="44669"/>
                  </a:cubicBezTo>
                  <a:cubicBezTo>
                    <a:pt x="8092" y="45973"/>
                    <a:pt x="10171" y="46526"/>
                    <a:pt x="12264" y="46526"/>
                  </a:cubicBezTo>
                  <a:cubicBezTo>
                    <a:pt x="14901" y="46526"/>
                    <a:pt x="17561" y="45649"/>
                    <a:pt x="20015" y="44289"/>
                  </a:cubicBezTo>
                  <a:cubicBezTo>
                    <a:pt x="22264" y="43023"/>
                    <a:pt x="24417" y="41471"/>
                    <a:pt x="25589" y="39127"/>
                  </a:cubicBezTo>
                  <a:cubicBezTo>
                    <a:pt x="26697" y="36942"/>
                    <a:pt x="27046" y="34472"/>
                    <a:pt x="26697" y="32097"/>
                  </a:cubicBezTo>
                  <a:cubicBezTo>
                    <a:pt x="25906" y="26745"/>
                    <a:pt x="21599" y="20601"/>
                    <a:pt x="16120" y="19493"/>
                  </a:cubicBezTo>
                  <a:cubicBezTo>
                    <a:pt x="16057" y="19493"/>
                    <a:pt x="15962" y="19493"/>
                    <a:pt x="15930" y="19524"/>
                  </a:cubicBezTo>
                  <a:cubicBezTo>
                    <a:pt x="14821" y="14394"/>
                    <a:pt x="13555" y="9042"/>
                    <a:pt x="11496" y="4165"/>
                  </a:cubicBezTo>
                  <a:cubicBezTo>
                    <a:pt x="12985" y="3278"/>
                    <a:pt x="13681" y="1315"/>
                    <a:pt x="11496" y="333"/>
                  </a:cubicBezTo>
                  <a:cubicBezTo>
                    <a:pt x="10950" y="90"/>
                    <a:pt x="10344" y="1"/>
                    <a:pt x="9723" y="1"/>
                  </a:cubicBezTo>
                  <a:close/>
                </a:path>
              </a:pathLst>
            </a:custGeom>
            <a:solidFill>
              <a:schemeClr val="dk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1058;p8"/>
            <p:cNvSpPr/>
            <p:nvPr/>
          </p:nvSpPr>
          <p:spPr>
            <a:xfrm>
              <a:off x="1479573" y="362877"/>
              <a:ext cx="849666" cy="1468050"/>
            </a:xfrm>
            <a:custGeom>
              <a:avLst/>
              <a:gdLst/>
              <a:ahLst/>
              <a:cxnLst/>
              <a:rect l="l" t="t" r="r" b="b"/>
              <a:pathLst>
                <a:path w="26381" h="45581" extrusionOk="0">
                  <a:moveTo>
                    <a:pt x="10851" y="1305"/>
                  </a:moveTo>
                  <a:cubicBezTo>
                    <a:pt x="11081" y="1305"/>
                    <a:pt x="11189" y="1649"/>
                    <a:pt x="10989" y="1763"/>
                  </a:cubicBezTo>
                  <a:cubicBezTo>
                    <a:pt x="9116" y="2729"/>
                    <a:pt x="6944" y="3262"/>
                    <a:pt x="4826" y="3262"/>
                  </a:cubicBezTo>
                  <a:cubicBezTo>
                    <a:pt x="4652" y="3262"/>
                    <a:pt x="4480" y="3258"/>
                    <a:pt x="4307" y="3251"/>
                  </a:cubicBezTo>
                  <a:cubicBezTo>
                    <a:pt x="4022" y="3251"/>
                    <a:pt x="4054" y="2871"/>
                    <a:pt x="4307" y="2871"/>
                  </a:cubicBezTo>
                  <a:cubicBezTo>
                    <a:pt x="6619" y="2649"/>
                    <a:pt x="8646" y="2174"/>
                    <a:pt x="10768" y="1319"/>
                  </a:cubicBezTo>
                  <a:cubicBezTo>
                    <a:pt x="10797" y="1310"/>
                    <a:pt x="10825" y="1305"/>
                    <a:pt x="10851" y="1305"/>
                  </a:cubicBezTo>
                  <a:close/>
                  <a:moveTo>
                    <a:pt x="9726" y="1"/>
                  </a:moveTo>
                  <a:cubicBezTo>
                    <a:pt x="9070" y="1"/>
                    <a:pt x="8397" y="112"/>
                    <a:pt x="7823" y="211"/>
                  </a:cubicBezTo>
                  <a:cubicBezTo>
                    <a:pt x="6651" y="401"/>
                    <a:pt x="3927" y="813"/>
                    <a:pt x="3009" y="1794"/>
                  </a:cubicBezTo>
                  <a:cubicBezTo>
                    <a:pt x="3072" y="1826"/>
                    <a:pt x="3072" y="1921"/>
                    <a:pt x="3009" y="1953"/>
                  </a:cubicBezTo>
                  <a:cubicBezTo>
                    <a:pt x="2203" y="3379"/>
                    <a:pt x="3096" y="4805"/>
                    <a:pt x="4709" y="4805"/>
                  </a:cubicBezTo>
                  <a:cubicBezTo>
                    <a:pt x="4744" y="4805"/>
                    <a:pt x="4779" y="4804"/>
                    <a:pt x="4814" y="4803"/>
                  </a:cubicBezTo>
                  <a:cubicBezTo>
                    <a:pt x="4972" y="4803"/>
                    <a:pt x="5004" y="5056"/>
                    <a:pt x="4846" y="5088"/>
                  </a:cubicBezTo>
                  <a:cubicBezTo>
                    <a:pt x="4687" y="5120"/>
                    <a:pt x="4561" y="5151"/>
                    <a:pt x="4402" y="5151"/>
                  </a:cubicBezTo>
                  <a:cubicBezTo>
                    <a:pt x="6017" y="10472"/>
                    <a:pt x="6619" y="16045"/>
                    <a:pt x="8488" y="21271"/>
                  </a:cubicBezTo>
                  <a:cubicBezTo>
                    <a:pt x="8519" y="21461"/>
                    <a:pt x="8393" y="21587"/>
                    <a:pt x="8234" y="21587"/>
                  </a:cubicBezTo>
                  <a:lnTo>
                    <a:pt x="8203" y="21619"/>
                  </a:lnTo>
                  <a:cubicBezTo>
                    <a:pt x="3547" y="24944"/>
                    <a:pt x="0" y="30296"/>
                    <a:pt x="1330" y="36282"/>
                  </a:cubicBezTo>
                  <a:cubicBezTo>
                    <a:pt x="2397" y="41342"/>
                    <a:pt x="7044" y="45580"/>
                    <a:pt x="12304" y="45580"/>
                  </a:cubicBezTo>
                  <a:cubicBezTo>
                    <a:pt x="12509" y="45580"/>
                    <a:pt x="12715" y="45574"/>
                    <a:pt x="12921" y="45561"/>
                  </a:cubicBezTo>
                  <a:cubicBezTo>
                    <a:pt x="19223" y="45181"/>
                    <a:pt x="26032" y="40462"/>
                    <a:pt x="26222" y="33780"/>
                  </a:cubicBezTo>
                  <a:cubicBezTo>
                    <a:pt x="26381" y="27984"/>
                    <a:pt x="21820" y="20827"/>
                    <a:pt x="15930" y="19592"/>
                  </a:cubicBezTo>
                  <a:cubicBezTo>
                    <a:pt x="15867" y="19592"/>
                    <a:pt x="15772" y="19529"/>
                    <a:pt x="15772" y="19497"/>
                  </a:cubicBezTo>
                  <a:cubicBezTo>
                    <a:pt x="15733" y="19516"/>
                    <a:pt x="15689" y="19527"/>
                    <a:pt x="15645" y="19527"/>
                  </a:cubicBezTo>
                  <a:cubicBezTo>
                    <a:pt x="15544" y="19527"/>
                    <a:pt x="15445" y="19471"/>
                    <a:pt x="15423" y="19339"/>
                  </a:cubicBezTo>
                  <a:cubicBezTo>
                    <a:pt x="14315" y="14114"/>
                    <a:pt x="12605" y="9078"/>
                    <a:pt x="11148" y="3948"/>
                  </a:cubicBezTo>
                  <a:cubicBezTo>
                    <a:pt x="10926" y="4011"/>
                    <a:pt x="10768" y="4106"/>
                    <a:pt x="10578" y="4138"/>
                  </a:cubicBezTo>
                  <a:cubicBezTo>
                    <a:pt x="10568" y="4139"/>
                    <a:pt x="10558" y="4140"/>
                    <a:pt x="10548" y="4140"/>
                  </a:cubicBezTo>
                  <a:cubicBezTo>
                    <a:pt x="10315" y="4140"/>
                    <a:pt x="10208" y="3786"/>
                    <a:pt x="10451" y="3694"/>
                  </a:cubicBezTo>
                  <a:cubicBezTo>
                    <a:pt x="11021" y="3568"/>
                    <a:pt x="11496" y="3314"/>
                    <a:pt x="11940" y="2934"/>
                  </a:cubicBezTo>
                  <a:cubicBezTo>
                    <a:pt x="12573" y="1414"/>
                    <a:pt x="12193" y="464"/>
                    <a:pt x="10863" y="148"/>
                  </a:cubicBezTo>
                  <a:cubicBezTo>
                    <a:pt x="10507" y="41"/>
                    <a:pt x="10119" y="1"/>
                    <a:pt x="9726" y="1"/>
                  </a:cubicBezTo>
                  <a:close/>
                </a:path>
              </a:pathLst>
            </a:custGeom>
            <a:solidFill>
              <a:schemeClr val="accent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 name="Google Shape;1059;p8"/>
            <p:cNvSpPr/>
            <p:nvPr/>
          </p:nvSpPr>
          <p:spPr>
            <a:xfrm>
              <a:off x="1583604" y="1285332"/>
              <a:ext cx="664054" cy="463015"/>
            </a:xfrm>
            <a:custGeom>
              <a:avLst/>
              <a:gdLst/>
              <a:ahLst/>
              <a:cxnLst/>
              <a:rect l="l" t="t" r="r" b="b"/>
              <a:pathLst>
                <a:path w="20618" h="14376" extrusionOk="0">
                  <a:moveTo>
                    <a:pt x="18717" y="737"/>
                  </a:moveTo>
                  <a:cubicBezTo>
                    <a:pt x="19667" y="3524"/>
                    <a:pt x="20110" y="6627"/>
                    <a:pt x="18590" y="9288"/>
                  </a:cubicBezTo>
                  <a:cubicBezTo>
                    <a:pt x="17324" y="11536"/>
                    <a:pt x="14917" y="12929"/>
                    <a:pt x="12510" y="13563"/>
                  </a:cubicBezTo>
                  <a:cubicBezTo>
                    <a:pt x="11529" y="13811"/>
                    <a:pt x="10485" y="13957"/>
                    <a:pt x="9441" y="13957"/>
                  </a:cubicBezTo>
                  <a:cubicBezTo>
                    <a:pt x="7821" y="13957"/>
                    <a:pt x="6201" y="13606"/>
                    <a:pt x="4814" y="12739"/>
                  </a:cubicBezTo>
                  <a:cubicBezTo>
                    <a:pt x="2502" y="11283"/>
                    <a:pt x="444" y="7482"/>
                    <a:pt x="444" y="4727"/>
                  </a:cubicBezTo>
                  <a:cubicBezTo>
                    <a:pt x="444" y="4696"/>
                    <a:pt x="381" y="4664"/>
                    <a:pt x="381" y="4664"/>
                  </a:cubicBezTo>
                  <a:cubicBezTo>
                    <a:pt x="1660" y="4161"/>
                    <a:pt x="2920" y="4005"/>
                    <a:pt x="4177" y="4005"/>
                  </a:cubicBezTo>
                  <a:cubicBezTo>
                    <a:pt x="6221" y="4005"/>
                    <a:pt x="8256" y="4417"/>
                    <a:pt x="10350" y="4417"/>
                  </a:cubicBezTo>
                  <a:cubicBezTo>
                    <a:pt x="10699" y="4417"/>
                    <a:pt x="11049" y="4405"/>
                    <a:pt x="11401" y="4379"/>
                  </a:cubicBezTo>
                  <a:cubicBezTo>
                    <a:pt x="14252" y="4157"/>
                    <a:pt x="16595" y="2510"/>
                    <a:pt x="18717" y="737"/>
                  </a:cubicBezTo>
                  <a:close/>
                  <a:moveTo>
                    <a:pt x="18792" y="1"/>
                  </a:moveTo>
                  <a:cubicBezTo>
                    <a:pt x="18685" y="1"/>
                    <a:pt x="18590" y="56"/>
                    <a:pt x="18590" y="135"/>
                  </a:cubicBezTo>
                  <a:cubicBezTo>
                    <a:pt x="18559" y="135"/>
                    <a:pt x="18559" y="199"/>
                    <a:pt x="18527" y="199"/>
                  </a:cubicBezTo>
                  <a:cubicBezTo>
                    <a:pt x="17260" y="1244"/>
                    <a:pt x="15962" y="2320"/>
                    <a:pt x="14442" y="2985"/>
                  </a:cubicBezTo>
                  <a:cubicBezTo>
                    <a:pt x="13081" y="3620"/>
                    <a:pt x="11705" y="3833"/>
                    <a:pt x="10289" y="3833"/>
                  </a:cubicBezTo>
                  <a:cubicBezTo>
                    <a:pt x="9727" y="3833"/>
                    <a:pt x="9159" y="3799"/>
                    <a:pt x="8583" y="3745"/>
                  </a:cubicBezTo>
                  <a:cubicBezTo>
                    <a:pt x="7228" y="3605"/>
                    <a:pt x="5773" y="3373"/>
                    <a:pt x="4347" y="3373"/>
                  </a:cubicBezTo>
                  <a:cubicBezTo>
                    <a:pt x="2873" y="3373"/>
                    <a:pt x="1430" y="3621"/>
                    <a:pt x="159" y="4474"/>
                  </a:cubicBezTo>
                  <a:cubicBezTo>
                    <a:pt x="32" y="4537"/>
                    <a:pt x="64" y="4664"/>
                    <a:pt x="191" y="4696"/>
                  </a:cubicBezTo>
                  <a:cubicBezTo>
                    <a:pt x="1" y="6089"/>
                    <a:pt x="634" y="7356"/>
                    <a:pt x="1172" y="8591"/>
                  </a:cubicBezTo>
                  <a:cubicBezTo>
                    <a:pt x="1806" y="10048"/>
                    <a:pt x="2597" y="11504"/>
                    <a:pt x="3864" y="12549"/>
                  </a:cubicBezTo>
                  <a:cubicBezTo>
                    <a:pt x="5439" y="13854"/>
                    <a:pt x="7492" y="14376"/>
                    <a:pt x="9537" y="14376"/>
                  </a:cubicBezTo>
                  <a:cubicBezTo>
                    <a:pt x="10372" y="14376"/>
                    <a:pt x="11205" y="14289"/>
                    <a:pt x="12003" y="14133"/>
                  </a:cubicBezTo>
                  <a:cubicBezTo>
                    <a:pt x="14727" y="13563"/>
                    <a:pt x="17419" y="12106"/>
                    <a:pt x="18875" y="9699"/>
                  </a:cubicBezTo>
                  <a:cubicBezTo>
                    <a:pt x="20617" y="6786"/>
                    <a:pt x="20142" y="3239"/>
                    <a:pt x="19065" y="199"/>
                  </a:cubicBezTo>
                  <a:cubicBezTo>
                    <a:pt x="19018" y="56"/>
                    <a:pt x="18899" y="1"/>
                    <a:pt x="18792" y="1"/>
                  </a:cubicBezTo>
                  <a:close/>
                </a:path>
              </a:pathLst>
            </a:custGeom>
            <a:solidFill>
              <a:schemeClr val="dk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1060;p8"/>
            <p:cNvSpPr/>
            <p:nvPr/>
          </p:nvSpPr>
          <p:spPr>
            <a:xfrm>
              <a:off x="1595842" y="1309037"/>
              <a:ext cx="635486" cy="425848"/>
            </a:xfrm>
            <a:custGeom>
              <a:avLst/>
              <a:gdLst/>
              <a:ahLst/>
              <a:cxnLst/>
              <a:rect l="l" t="t" r="r" b="b"/>
              <a:pathLst>
                <a:path w="19731" h="13222" extrusionOk="0">
                  <a:moveTo>
                    <a:pt x="18337" y="1"/>
                  </a:moveTo>
                  <a:lnTo>
                    <a:pt x="18337" y="1"/>
                  </a:lnTo>
                  <a:cubicBezTo>
                    <a:pt x="16215" y="1774"/>
                    <a:pt x="13872" y="3421"/>
                    <a:pt x="11021" y="3643"/>
                  </a:cubicBezTo>
                  <a:cubicBezTo>
                    <a:pt x="10669" y="3669"/>
                    <a:pt x="10319" y="3681"/>
                    <a:pt x="9970" y="3681"/>
                  </a:cubicBezTo>
                  <a:cubicBezTo>
                    <a:pt x="7876" y="3681"/>
                    <a:pt x="5841" y="3269"/>
                    <a:pt x="3797" y="3269"/>
                  </a:cubicBezTo>
                  <a:cubicBezTo>
                    <a:pt x="2540" y="3269"/>
                    <a:pt x="1280" y="3425"/>
                    <a:pt x="1" y="3928"/>
                  </a:cubicBezTo>
                  <a:cubicBezTo>
                    <a:pt x="64" y="3960"/>
                    <a:pt x="64" y="3960"/>
                    <a:pt x="64" y="4023"/>
                  </a:cubicBezTo>
                  <a:cubicBezTo>
                    <a:pt x="64" y="6746"/>
                    <a:pt x="2122" y="10547"/>
                    <a:pt x="4434" y="12003"/>
                  </a:cubicBezTo>
                  <a:cubicBezTo>
                    <a:pt x="5821" y="12870"/>
                    <a:pt x="7441" y="13221"/>
                    <a:pt x="9061" y="13221"/>
                  </a:cubicBezTo>
                  <a:cubicBezTo>
                    <a:pt x="10105" y="13221"/>
                    <a:pt x="11149" y="13075"/>
                    <a:pt x="12130" y="12827"/>
                  </a:cubicBezTo>
                  <a:cubicBezTo>
                    <a:pt x="14568" y="12193"/>
                    <a:pt x="16944" y="10800"/>
                    <a:pt x="18210" y="8552"/>
                  </a:cubicBezTo>
                  <a:cubicBezTo>
                    <a:pt x="19730" y="5891"/>
                    <a:pt x="19287" y="2788"/>
                    <a:pt x="18337" y="1"/>
                  </a:cubicBezTo>
                  <a:close/>
                </a:path>
              </a:pathLst>
            </a:custGeom>
            <a:solidFill>
              <a:schemeClr val="accent4"/>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 name="Google Shape;1061;p8"/>
            <p:cNvSpPr/>
            <p:nvPr/>
          </p:nvSpPr>
          <p:spPr>
            <a:xfrm>
              <a:off x="1611141" y="404618"/>
              <a:ext cx="228770" cy="63320"/>
            </a:xfrm>
            <a:custGeom>
              <a:avLst/>
              <a:gdLst/>
              <a:ahLst/>
              <a:cxnLst/>
              <a:rect l="l" t="t" r="r" b="b"/>
              <a:pathLst>
                <a:path w="7103" h="1966" extrusionOk="0">
                  <a:moveTo>
                    <a:pt x="6824" y="1"/>
                  </a:moveTo>
                  <a:cubicBezTo>
                    <a:pt x="6800" y="1"/>
                    <a:pt x="6773" y="8"/>
                    <a:pt x="6746" y="23"/>
                  </a:cubicBezTo>
                  <a:cubicBezTo>
                    <a:pt x="4561" y="878"/>
                    <a:pt x="2534" y="1417"/>
                    <a:pt x="254" y="1575"/>
                  </a:cubicBezTo>
                  <a:cubicBezTo>
                    <a:pt x="1" y="1575"/>
                    <a:pt x="1" y="1955"/>
                    <a:pt x="254" y="1955"/>
                  </a:cubicBezTo>
                  <a:cubicBezTo>
                    <a:pt x="426" y="1962"/>
                    <a:pt x="599" y="1966"/>
                    <a:pt x="772" y="1966"/>
                  </a:cubicBezTo>
                  <a:cubicBezTo>
                    <a:pt x="2891" y="1966"/>
                    <a:pt x="5063" y="1433"/>
                    <a:pt x="6936" y="467"/>
                  </a:cubicBezTo>
                  <a:cubicBezTo>
                    <a:pt x="7103" y="356"/>
                    <a:pt x="7001" y="1"/>
                    <a:pt x="6824" y="1"/>
                  </a:cubicBezTo>
                  <a:close/>
                </a:path>
              </a:pathLst>
            </a:custGeom>
            <a:solidFill>
              <a:schemeClr val="dk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6" name="Group 5"/>
          <p:cNvGrpSpPr/>
          <p:nvPr/>
        </p:nvGrpSpPr>
        <p:grpSpPr>
          <a:xfrm>
            <a:off x="8072427" y="3675592"/>
            <a:ext cx="1306594" cy="1394327"/>
            <a:chOff x="6871205" y="386260"/>
            <a:chExt cx="1306594" cy="1394327"/>
          </a:xfrm>
        </p:grpSpPr>
        <p:sp>
          <p:nvSpPr>
            <p:cNvPr id="30" name="Google Shape;1051;p8"/>
            <p:cNvSpPr/>
            <p:nvPr/>
          </p:nvSpPr>
          <p:spPr>
            <a:xfrm>
              <a:off x="7990577" y="726532"/>
              <a:ext cx="171924" cy="148638"/>
            </a:xfrm>
            <a:custGeom>
              <a:avLst/>
              <a:gdLst/>
              <a:ahLst/>
              <a:cxnLst/>
              <a:rect l="l" t="t" r="r" b="b"/>
              <a:pathLst>
                <a:path w="5338" h="4615" extrusionOk="0">
                  <a:moveTo>
                    <a:pt x="2735" y="1"/>
                  </a:moveTo>
                  <a:cubicBezTo>
                    <a:pt x="1319" y="1"/>
                    <a:pt x="0" y="1071"/>
                    <a:pt x="588" y="2854"/>
                  </a:cubicBezTo>
                  <a:cubicBezTo>
                    <a:pt x="875" y="3821"/>
                    <a:pt x="1744" y="4615"/>
                    <a:pt x="2750" y="4615"/>
                  </a:cubicBezTo>
                  <a:cubicBezTo>
                    <a:pt x="2964" y="4615"/>
                    <a:pt x="3184" y="4579"/>
                    <a:pt x="3406" y="4501"/>
                  </a:cubicBezTo>
                  <a:cubicBezTo>
                    <a:pt x="4768" y="4026"/>
                    <a:pt x="5338" y="2569"/>
                    <a:pt x="5085" y="1176"/>
                  </a:cubicBezTo>
                  <a:lnTo>
                    <a:pt x="5085" y="1144"/>
                  </a:lnTo>
                  <a:cubicBezTo>
                    <a:pt x="5021" y="1144"/>
                    <a:pt x="4926" y="1144"/>
                    <a:pt x="4895" y="1081"/>
                  </a:cubicBezTo>
                  <a:cubicBezTo>
                    <a:pt x="4359" y="340"/>
                    <a:pt x="3531" y="1"/>
                    <a:pt x="273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1052;p8"/>
            <p:cNvSpPr/>
            <p:nvPr/>
          </p:nvSpPr>
          <p:spPr>
            <a:xfrm>
              <a:off x="7974827" y="705243"/>
              <a:ext cx="202972" cy="191119"/>
            </a:xfrm>
            <a:custGeom>
              <a:avLst/>
              <a:gdLst/>
              <a:ahLst/>
              <a:cxnLst/>
              <a:rect l="l" t="t" r="r" b="b"/>
              <a:pathLst>
                <a:path w="6302" h="5934" extrusionOk="0">
                  <a:moveTo>
                    <a:pt x="3286" y="776"/>
                  </a:moveTo>
                  <a:cubicBezTo>
                    <a:pt x="4050" y="776"/>
                    <a:pt x="4858" y="1078"/>
                    <a:pt x="5384" y="1805"/>
                  </a:cubicBezTo>
                  <a:cubicBezTo>
                    <a:pt x="5415" y="1900"/>
                    <a:pt x="5510" y="1900"/>
                    <a:pt x="5574" y="1932"/>
                  </a:cubicBezTo>
                  <a:cubicBezTo>
                    <a:pt x="5732" y="3103"/>
                    <a:pt x="5320" y="4624"/>
                    <a:pt x="3895" y="5130"/>
                  </a:cubicBezTo>
                  <a:cubicBezTo>
                    <a:pt x="3678" y="5203"/>
                    <a:pt x="3447" y="5242"/>
                    <a:pt x="3215" y="5242"/>
                  </a:cubicBezTo>
                  <a:cubicBezTo>
                    <a:pt x="2940" y="5242"/>
                    <a:pt x="2664" y="5187"/>
                    <a:pt x="2407" y="5067"/>
                  </a:cubicBezTo>
                  <a:cubicBezTo>
                    <a:pt x="1837" y="4782"/>
                    <a:pt x="1362" y="4180"/>
                    <a:pt x="1140" y="3547"/>
                  </a:cubicBezTo>
                  <a:cubicBezTo>
                    <a:pt x="792" y="2438"/>
                    <a:pt x="1140" y="1520"/>
                    <a:pt x="2090" y="1045"/>
                  </a:cubicBezTo>
                  <a:cubicBezTo>
                    <a:pt x="2434" y="873"/>
                    <a:pt x="2853" y="776"/>
                    <a:pt x="3286" y="776"/>
                  </a:cubicBezTo>
                  <a:close/>
                  <a:moveTo>
                    <a:pt x="3216" y="0"/>
                  </a:moveTo>
                  <a:cubicBezTo>
                    <a:pt x="2824" y="0"/>
                    <a:pt x="2438" y="65"/>
                    <a:pt x="2090" y="190"/>
                  </a:cubicBezTo>
                  <a:cubicBezTo>
                    <a:pt x="665" y="697"/>
                    <a:pt x="0" y="2248"/>
                    <a:pt x="507" y="3737"/>
                  </a:cubicBezTo>
                  <a:cubicBezTo>
                    <a:pt x="602" y="3990"/>
                    <a:pt x="665" y="4180"/>
                    <a:pt x="823" y="4434"/>
                  </a:cubicBezTo>
                  <a:cubicBezTo>
                    <a:pt x="1328" y="5284"/>
                    <a:pt x="2257" y="5934"/>
                    <a:pt x="3291" y="5934"/>
                  </a:cubicBezTo>
                  <a:cubicBezTo>
                    <a:pt x="3489" y="5934"/>
                    <a:pt x="3691" y="5910"/>
                    <a:pt x="3895" y="5859"/>
                  </a:cubicBezTo>
                  <a:cubicBezTo>
                    <a:pt x="4750" y="5605"/>
                    <a:pt x="5574" y="4845"/>
                    <a:pt x="5985" y="3959"/>
                  </a:cubicBezTo>
                  <a:cubicBezTo>
                    <a:pt x="6302" y="3198"/>
                    <a:pt x="6302" y="2407"/>
                    <a:pt x="5954" y="1773"/>
                  </a:cubicBezTo>
                  <a:cubicBezTo>
                    <a:pt x="5954" y="1742"/>
                    <a:pt x="5890" y="1742"/>
                    <a:pt x="5890" y="1742"/>
                  </a:cubicBezTo>
                  <a:cubicBezTo>
                    <a:pt x="5954" y="1647"/>
                    <a:pt x="5954" y="1583"/>
                    <a:pt x="5890" y="1457"/>
                  </a:cubicBezTo>
                  <a:cubicBezTo>
                    <a:pt x="5859" y="1425"/>
                    <a:pt x="5859" y="1362"/>
                    <a:pt x="5827" y="1330"/>
                  </a:cubicBezTo>
                  <a:cubicBezTo>
                    <a:pt x="5258" y="420"/>
                    <a:pt x="4216" y="0"/>
                    <a:pt x="32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1053;p8"/>
            <p:cNvSpPr/>
            <p:nvPr/>
          </p:nvSpPr>
          <p:spPr>
            <a:xfrm>
              <a:off x="8067617" y="758128"/>
              <a:ext cx="63288" cy="45058"/>
            </a:xfrm>
            <a:custGeom>
              <a:avLst/>
              <a:gdLst/>
              <a:ahLst/>
              <a:cxnLst/>
              <a:rect l="l" t="t" r="r" b="b"/>
              <a:pathLst>
                <a:path w="1965" h="1399" extrusionOk="0">
                  <a:moveTo>
                    <a:pt x="629" y="0"/>
                  </a:moveTo>
                  <a:cubicBezTo>
                    <a:pt x="452" y="0"/>
                    <a:pt x="279" y="41"/>
                    <a:pt x="128" y="131"/>
                  </a:cubicBezTo>
                  <a:cubicBezTo>
                    <a:pt x="1" y="163"/>
                    <a:pt x="1" y="290"/>
                    <a:pt x="64" y="385"/>
                  </a:cubicBezTo>
                  <a:lnTo>
                    <a:pt x="64" y="416"/>
                  </a:lnTo>
                  <a:cubicBezTo>
                    <a:pt x="87" y="461"/>
                    <a:pt x="125" y="506"/>
                    <a:pt x="179" y="506"/>
                  </a:cubicBezTo>
                  <a:cubicBezTo>
                    <a:pt x="201" y="506"/>
                    <a:pt x="226" y="498"/>
                    <a:pt x="254" y="480"/>
                  </a:cubicBezTo>
                  <a:cubicBezTo>
                    <a:pt x="344" y="460"/>
                    <a:pt x="438" y="449"/>
                    <a:pt x="530" y="449"/>
                  </a:cubicBezTo>
                  <a:cubicBezTo>
                    <a:pt x="730" y="449"/>
                    <a:pt x="926" y="498"/>
                    <a:pt x="1078" y="606"/>
                  </a:cubicBezTo>
                  <a:cubicBezTo>
                    <a:pt x="1331" y="765"/>
                    <a:pt x="1426" y="955"/>
                    <a:pt x="1489" y="1208"/>
                  </a:cubicBezTo>
                  <a:cubicBezTo>
                    <a:pt x="1521" y="1366"/>
                    <a:pt x="1648" y="1398"/>
                    <a:pt x="1743" y="1398"/>
                  </a:cubicBezTo>
                  <a:cubicBezTo>
                    <a:pt x="1806" y="1398"/>
                    <a:pt x="1806" y="1398"/>
                    <a:pt x="1838" y="1366"/>
                  </a:cubicBezTo>
                  <a:cubicBezTo>
                    <a:pt x="1901" y="1271"/>
                    <a:pt x="1964" y="1208"/>
                    <a:pt x="1964" y="1113"/>
                  </a:cubicBezTo>
                  <a:cubicBezTo>
                    <a:pt x="1869" y="733"/>
                    <a:pt x="1584" y="321"/>
                    <a:pt x="1204" y="131"/>
                  </a:cubicBezTo>
                  <a:cubicBezTo>
                    <a:pt x="1022" y="49"/>
                    <a:pt x="823" y="0"/>
                    <a:pt x="62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1062;p8"/>
            <p:cNvSpPr/>
            <p:nvPr/>
          </p:nvSpPr>
          <p:spPr>
            <a:xfrm>
              <a:off x="6871205" y="532836"/>
              <a:ext cx="1051607" cy="1247751"/>
            </a:xfrm>
            <a:custGeom>
              <a:avLst/>
              <a:gdLst/>
              <a:ahLst/>
              <a:cxnLst/>
              <a:rect l="l" t="t" r="r" b="b"/>
              <a:pathLst>
                <a:path w="32651" h="38741" extrusionOk="0">
                  <a:moveTo>
                    <a:pt x="17291" y="1"/>
                  </a:moveTo>
                  <a:cubicBezTo>
                    <a:pt x="17038" y="3801"/>
                    <a:pt x="17196" y="8076"/>
                    <a:pt x="16025" y="11687"/>
                  </a:cubicBezTo>
                  <a:cubicBezTo>
                    <a:pt x="14821" y="15234"/>
                    <a:pt x="11433" y="17767"/>
                    <a:pt x="8962" y="20459"/>
                  </a:cubicBezTo>
                  <a:lnTo>
                    <a:pt x="8931" y="20491"/>
                  </a:lnTo>
                  <a:cubicBezTo>
                    <a:pt x="6397" y="23278"/>
                    <a:pt x="3990" y="26159"/>
                    <a:pt x="1900" y="29295"/>
                  </a:cubicBezTo>
                  <a:cubicBezTo>
                    <a:pt x="1013" y="30593"/>
                    <a:pt x="0" y="32430"/>
                    <a:pt x="538" y="34045"/>
                  </a:cubicBezTo>
                  <a:cubicBezTo>
                    <a:pt x="1267" y="36072"/>
                    <a:pt x="4022" y="36230"/>
                    <a:pt x="5796" y="36547"/>
                  </a:cubicBezTo>
                  <a:cubicBezTo>
                    <a:pt x="6366" y="36610"/>
                    <a:pt x="6904" y="36737"/>
                    <a:pt x="7474" y="36800"/>
                  </a:cubicBezTo>
                  <a:cubicBezTo>
                    <a:pt x="13382" y="37846"/>
                    <a:pt x="19315" y="38740"/>
                    <a:pt x="25295" y="38740"/>
                  </a:cubicBezTo>
                  <a:cubicBezTo>
                    <a:pt x="26015" y="38740"/>
                    <a:pt x="26736" y="38727"/>
                    <a:pt x="27457" y="38700"/>
                  </a:cubicBezTo>
                  <a:cubicBezTo>
                    <a:pt x="29389" y="38637"/>
                    <a:pt x="32651" y="38542"/>
                    <a:pt x="32461" y="35787"/>
                  </a:cubicBezTo>
                  <a:cubicBezTo>
                    <a:pt x="32303" y="33950"/>
                    <a:pt x="31447" y="32050"/>
                    <a:pt x="30909" y="30371"/>
                  </a:cubicBezTo>
                  <a:cubicBezTo>
                    <a:pt x="29927" y="27394"/>
                    <a:pt x="28756" y="24449"/>
                    <a:pt x="27457" y="21599"/>
                  </a:cubicBezTo>
                  <a:cubicBezTo>
                    <a:pt x="27299" y="21251"/>
                    <a:pt x="27140" y="20902"/>
                    <a:pt x="26982" y="20586"/>
                  </a:cubicBezTo>
                  <a:cubicBezTo>
                    <a:pt x="25715" y="17894"/>
                    <a:pt x="23784" y="15170"/>
                    <a:pt x="23340" y="12162"/>
                  </a:cubicBezTo>
                  <a:cubicBezTo>
                    <a:pt x="22865" y="8868"/>
                    <a:pt x="23974" y="5195"/>
                    <a:pt x="24449" y="1964"/>
                  </a:cubicBezTo>
                  <a:cubicBezTo>
                    <a:pt x="24480" y="1838"/>
                    <a:pt x="24575" y="1743"/>
                    <a:pt x="24702" y="1743"/>
                  </a:cubicBezTo>
                  <a:lnTo>
                    <a:pt x="24702" y="1711"/>
                  </a:lnTo>
                  <a:cubicBezTo>
                    <a:pt x="24638" y="1712"/>
                    <a:pt x="24575" y="1712"/>
                    <a:pt x="24511" y="1712"/>
                  </a:cubicBezTo>
                  <a:cubicBezTo>
                    <a:pt x="22039" y="1712"/>
                    <a:pt x="19514" y="1112"/>
                    <a:pt x="17291" y="1"/>
                  </a:cubicBezTo>
                  <a:close/>
                </a:path>
              </a:pathLst>
            </a:custGeom>
            <a:solidFill>
              <a:schemeClr val="accent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 name="Google Shape;1064;p8"/>
            <p:cNvSpPr/>
            <p:nvPr/>
          </p:nvSpPr>
          <p:spPr>
            <a:xfrm>
              <a:off x="6920161" y="1208840"/>
              <a:ext cx="945548" cy="532422"/>
            </a:xfrm>
            <a:custGeom>
              <a:avLst/>
              <a:gdLst/>
              <a:ahLst/>
              <a:cxnLst/>
              <a:rect l="l" t="t" r="r" b="b"/>
              <a:pathLst>
                <a:path w="29358" h="16531" extrusionOk="0">
                  <a:moveTo>
                    <a:pt x="11847" y="599"/>
                  </a:moveTo>
                  <a:cubicBezTo>
                    <a:pt x="12004" y="599"/>
                    <a:pt x="12161" y="602"/>
                    <a:pt x="12319" y="610"/>
                  </a:cubicBezTo>
                  <a:lnTo>
                    <a:pt x="12351" y="610"/>
                  </a:lnTo>
                  <a:cubicBezTo>
                    <a:pt x="12763" y="673"/>
                    <a:pt x="13143" y="705"/>
                    <a:pt x="13555" y="768"/>
                  </a:cubicBezTo>
                  <a:cubicBezTo>
                    <a:pt x="15043" y="1085"/>
                    <a:pt x="16468" y="1687"/>
                    <a:pt x="17957" y="2099"/>
                  </a:cubicBezTo>
                  <a:cubicBezTo>
                    <a:pt x="19044" y="2409"/>
                    <a:pt x="20147" y="2613"/>
                    <a:pt x="21232" y="2613"/>
                  </a:cubicBezTo>
                  <a:cubicBezTo>
                    <a:pt x="22358" y="2613"/>
                    <a:pt x="23464" y="2394"/>
                    <a:pt x="24512" y="1845"/>
                  </a:cubicBezTo>
                  <a:cubicBezTo>
                    <a:pt x="25304" y="3587"/>
                    <a:pt x="25969" y="5360"/>
                    <a:pt x="26571" y="7197"/>
                  </a:cubicBezTo>
                  <a:cubicBezTo>
                    <a:pt x="26887" y="8147"/>
                    <a:pt x="27172" y="9129"/>
                    <a:pt x="27457" y="10111"/>
                  </a:cubicBezTo>
                  <a:cubicBezTo>
                    <a:pt x="27774" y="11282"/>
                    <a:pt x="28344" y="12708"/>
                    <a:pt x="28122" y="13911"/>
                  </a:cubicBezTo>
                  <a:cubicBezTo>
                    <a:pt x="27793" y="15661"/>
                    <a:pt x="25977" y="15992"/>
                    <a:pt x="24216" y="15992"/>
                  </a:cubicBezTo>
                  <a:cubicBezTo>
                    <a:pt x="23269" y="15992"/>
                    <a:pt x="22337" y="15897"/>
                    <a:pt x="21662" y="15874"/>
                  </a:cubicBezTo>
                  <a:cubicBezTo>
                    <a:pt x="19445" y="15779"/>
                    <a:pt x="17228" y="15621"/>
                    <a:pt x="14980" y="15431"/>
                  </a:cubicBezTo>
                  <a:cubicBezTo>
                    <a:pt x="12890" y="15241"/>
                    <a:pt x="10768" y="14988"/>
                    <a:pt x="8678" y="14766"/>
                  </a:cubicBezTo>
                  <a:cubicBezTo>
                    <a:pt x="6651" y="14513"/>
                    <a:pt x="4086" y="14354"/>
                    <a:pt x="2439" y="13024"/>
                  </a:cubicBezTo>
                  <a:cubicBezTo>
                    <a:pt x="0" y="11061"/>
                    <a:pt x="3262" y="7799"/>
                    <a:pt x="4561" y="5962"/>
                  </a:cubicBezTo>
                  <a:cubicBezTo>
                    <a:pt x="5827" y="4220"/>
                    <a:pt x="7189" y="2605"/>
                    <a:pt x="8392" y="863"/>
                  </a:cubicBezTo>
                  <a:cubicBezTo>
                    <a:pt x="9616" y="780"/>
                    <a:pt x="10718" y="599"/>
                    <a:pt x="11847" y="599"/>
                  </a:cubicBezTo>
                  <a:close/>
                  <a:moveTo>
                    <a:pt x="11278" y="0"/>
                  </a:moveTo>
                  <a:cubicBezTo>
                    <a:pt x="10391" y="0"/>
                    <a:pt x="9505" y="149"/>
                    <a:pt x="8646" y="547"/>
                  </a:cubicBezTo>
                  <a:cubicBezTo>
                    <a:pt x="8625" y="462"/>
                    <a:pt x="8561" y="406"/>
                    <a:pt x="8484" y="406"/>
                  </a:cubicBezTo>
                  <a:cubicBezTo>
                    <a:pt x="8445" y="406"/>
                    <a:pt x="8403" y="420"/>
                    <a:pt x="8361" y="452"/>
                  </a:cubicBezTo>
                  <a:cubicBezTo>
                    <a:pt x="6302" y="2637"/>
                    <a:pt x="4561" y="5170"/>
                    <a:pt x="2850" y="7641"/>
                  </a:cubicBezTo>
                  <a:cubicBezTo>
                    <a:pt x="1900" y="8971"/>
                    <a:pt x="317" y="10712"/>
                    <a:pt x="1330" y="12454"/>
                  </a:cubicBezTo>
                  <a:cubicBezTo>
                    <a:pt x="2280" y="14164"/>
                    <a:pt x="4687" y="14639"/>
                    <a:pt x="6429" y="14956"/>
                  </a:cubicBezTo>
                  <a:cubicBezTo>
                    <a:pt x="9248" y="15463"/>
                    <a:pt x="12129" y="15653"/>
                    <a:pt x="14948" y="15938"/>
                  </a:cubicBezTo>
                  <a:cubicBezTo>
                    <a:pt x="17672" y="16223"/>
                    <a:pt x="20427" y="16413"/>
                    <a:pt x="23182" y="16508"/>
                  </a:cubicBezTo>
                  <a:cubicBezTo>
                    <a:pt x="23563" y="16515"/>
                    <a:pt x="23982" y="16531"/>
                    <a:pt x="24415" y="16531"/>
                  </a:cubicBezTo>
                  <a:cubicBezTo>
                    <a:pt x="25857" y="16531"/>
                    <a:pt x="27453" y="16356"/>
                    <a:pt x="28281" y="15114"/>
                  </a:cubicBezTo>
                  <a:cubicBezTo>
                    <a:pt x="29357" y="13436"/>
                    <a:pt x="28249" y="10807"/>
                    <a:pt x="27774" y="9129"/>
                  </a:cubicBezTo>
                  <a:cubicBezTo>
                    <a:pt x="27014" y="6437"/>
                    <a:pt x="26064" y="3777"/>
                    <a:pt x="24955" y="1338"/>
                  </a:cubicBezTo>
                  <a:cubicBezTo>
                    <a:pt x="24902" y="1205"/>
                    <a:pt x="24793" y="1151"/>
                    <a:pt x="24684" y="1151"/>
                  </a:cubicBezTo>
                  <a:cubicBezTo>
                    <a:pt x="24534" y="1151"/>
                    <a:pt x="24385" y="1255"/>
                    <a:pt x="24385" y="1402"/>
                  </a:cubicBezTo>
                  <a:cubicBezTo>
                    <a:pt x="23375" y="1936"/>
                    <a:pt x="22356" y="2140"/>
                    <a:pt x="21332" y="2140"/>
                  </a:cubicBezTo>
                  <a:cubicBezTo>
                    <a:pt x="18469" y="2140"/>
                    <a:pt x="15560" y="546"/>
                    <a:pt x="12668" y="103"/>
                  </a:cubicBezTo>
                  <a:lnTo>
                    <a:pt x="12668" y="72"/>
                  </a:lnTo>
                  <a:cubicBezTo>
                    <a:pt x="12636" y="72"/>
                    <a:pt x="12636" y="103"/>
                    <a:pt x="12636" y="103"/>
                  </a:cubicBezTo>
                  <a:cubicBezTo>
                    <a:pt x="12186" y="39"/>
                    <a:pt x="11732" y="0"/>
                    <a:pt x="11278" y="0"/>
                  </a:cubicBezTo>
                  <a:close/>
                </a:path>
              </a:pathLst>
            </a:custGeom>
            <a:solidFill>
              <a:schemeClr val="dk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 name="Google Shape;1065;p8"/>
            <p:cNvSpPr/>
            <p:nvPr/>
          </p:nvSpPr>
          <p:spPr>
            <a:xfrm>
              <a:off x="6921159" y="1227101"/>
              <a:ext cx="911891" cy="496833"/>
            </a:xfrm>
            <a:custGeom>
              <a:avLst/>
              <a:gdLst/>
              <a:ahLst/>
              <a:cxnLst/>
              <a:rect l="l" t="t" r="r" b="b"/>
              <a:pathLst>
                <a:path w="28313" h="15426" extrusionOk="0">
                  <a:moveTo>
                    <a:pt x="11848" y="0"/>
                  </a:moveTo>
                  <a:cubicBezTo>
                    <a:pt x="10718" y="0"/>
                    <a:pt x="9617" y="181"/>
                    <a:pt x="8393" y="265"/>
                  </a:cubicBezTo>
                  <a:cubicBezTo>
                    <a:pt x="7190" y="2007"/>
                    <a:pt x="5796" y="3622"/>
                    <a:pt x="4561" y="5363"/>
                  </a:cubicBezTo>
                  <a:cubicBezTo>
                    <a:pt x="3263" y="7137"/>
                    <a:pt x="1" y="10462"/>
                    <a:pt x="2439" y="12394"/>
                  </a:cubicBezTo>
                  <a:cubicBezTo>
                    <a:pt x="4055" y="13756"/>
                    <a:pt x="6651" y="13914"/>
                    <a:pt x="8678" y="14136"/>
                  </a:cubicBezTo>
                  <a:cubicBezTo>
                    <a:pt x="10768" y="14389"/>
                    <a:pt x="12890" y="14611"/>
                    <a:pt x="14980" y="14832"/>
                  </a:cubicBezTo>
                  <a:cubicBezTo>
                    <a:pt x="17197" y="15022"/>
                    <a:pt x="19414" y="15212"/>
                    <a:pt x="21631" y="15307"/>
                  </a:cubicBezTo>
                  <a:cubicBezTo>
                    <a:pt x="22306" y="15330"/>
                    <a:pt x="23238" y="15425"/>
                    <a:pt x="24185" y="15425"/>
                  </a:cubicBezTo>
                  <a:cubicBezTo>
                    <a:pt x="25946" y="15425"/>
                    <a:pt x="27762" y="15094"/>
                    <a:pt x="28091" y="13344"/>
                  </a:cubicBezTo>
                  <a:cubicBezTo>
                    <a:pt x="28313" y="12172"/>
                    <a:pt x="27743" y="10715"/>
                    <a:pt x="27458" y="9512"/>
                  </a:cubicBezTo>
                  <a:cubicBezTo>
                    <a:pt x="27173" y="8530"/>
                    <a:pt x="26888" y="7580"/>
                    <a:pt x="26571" y="6599"/>
                  </a:cubicBezTo>
                  <a:cubicBezTo>
                    <a:pt x="26001" y="4762"/>
                    <a:pt x="25273" y="2988"/>
                    <a:pt x="24513" y="1246"/>
                  </a:cubicBezTo>
                  <a:cubicBezTo>
                    <a:pt x="23477" y="1780"/>
                    <a:pt x="22403" y="1987"/>
                    <a:pt x="21314" y="1987"/>
                  </a:cubicBezTo>
                  <a:cubicBezTo>
                    <a:pt x="20203" y="1987"/>
                    <a:pt x="19076" y="1772"/>
                    <a:pt x="17957" y="1468"/>
                  </a:cubicBezTo>
                  <a:cubicBezTo>
                    <a:pt x="16469" y="1088"/>
                    <a:pt x="15044" y="486"/>
                    <a:pt x="13555" y="170"/>
                  </a:cubicBezTo>
                  <a:cubicBezTo>
                    <a:pt x="13112" y="106"/>
                    <a:pt x="12763" y="43"/>
                    <a:pt x="12352" y="11"/>
                  </a:cubicBezTo>
                  <a:lnTo>
                    <a:pt x="12320" y="11"/>
                  </a:lnTo>
                  <a:cubicBezTo>
                    <a:pt x="12162" y="4"/>
                    <a:pt x="12005" y="0"/>
                    <a:pt x="11848" y="0"/>
                  </a:cubicBezTo>
                  <a:close/>
                </a:path>
              </a:pathLst>
            </a:custGeom>
            <a:solidFill>
              <a:schemeClr val="accent3"/>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1066;p8"/>
            <p:cNvSpPr/>
            <p:nvPr/>
          </p:nvSpPr>
          <p:spPr>
            <a:xfrm>
              <a:off x="7357732" y="386260"/>
              <a:ext cx="405976" cy="187415"/>
            </a:xfrm>
            <a:custGeom>
              <a:avLst/>
              <a:gdLst/>
              <a:ahLst/>
              <a:cxnLst/>
              <a:rect l="l" t="t" r="r" b="b"/>
              <a:pathLst>
                <a:path w="12605" h="5819" extrusionOk="0">
                  <a:moveTo>
                    <a:pt x="2249" y="1918"/>
                  </a:moveTo>
                  <a:cubicBezTo>
                    <a:pt x="2260" y="1918"/>
                    <a:pt x="2270" y="1920"/>
                    <a:pt x="2280" y="1923"/>
                  </a:cubicBezTo>
                  <a:cubicBezTo>
                    <a:pt x="3642" y="2462"/>
                    <a:pt x="4719" y="3253"/>
                    <a:pt x="6176" y="3507"/>
                  </a:cubicBezTo>
                  <a:cubicBezTo>
                    <a:pt x="6736" y="3617"/>
                    <a:pt x="7274" y="3661"/>
                    <a:pt x="7806" y="3661"/>
                  </a:cubicBezTo>
                  <a:cubicBezTo>
                    <a:pt x="8656" y="3661"/>
                    <a:pt x="9492" y="3548"/>
                    <a:pt x="10388" y="3412"/>
                  </a:cubicBezTo>
                  <a:cubicBezTo>
                    <a:pt x="10407" y="3408"/>
                    <a:pt x="10426" y="3406"/>
                    <a:pt x="10444" y="3406"/>
                  </a:cubicBezTo>
                  <a:cubicBezTo>
                    <a:pt x="10711" y="3406"/>
                    <a:pt x="10750" y="3829"/>
                    <a:pt x="10483" y="3919"/>
                  </a:cubicBezTo>
                  <a:cubicBezTo>
                    <a:pt x="9702" y="4179"/>
                    <a:pt x="8758" y="4319"/>
                    <a:pt x="7774" y="4319"/>
                  </a:cubicBezTo>
                  <a:cubicBezTo>
                    <a:pt x="5642" y="4319"/>
                    <a:pt x="3325" y="3662"/>
                    <a:pt x="2090" y="2145"/>
                  </a:cubicBezTo>
                  <a:cubicBezTo>
                    <a:pt x="2034" y="2032"/>
                    <a:pt x="2154" y="1918"/>
                    <a:pt x="2249" y="1918"/>
                  </a:cubicBezTo>
                  <a:close/>
                  <a:moveTo>
                    <a:pt x="3751" y="1"/>
                  </a:moveTo>
                  <a:cubicBezTo>
                    <a:pt x="3186" y="1"/>
                    <a:pt x="2676" y="89"/>
                    <a:pt x="2090" y="308"/>
                  </a:cubicBezTo>
                  <a:cubicBezTo>
                    <a:pt x="824" y="783"/>
                    <a:pt x="0" y="2367"/>
                    <a:pt x="1045" y="3507"/>
                  </a:cubicBezTo>
                  <a:cubicBezTo>
                    <a:pt x="3959" y="5027"/>
                    <a:pt x="6809" y="5787"/>
                    <a:pt x="10134" y="5819"/>
                  </a:cubicBezTo>
                  <a:cubicBezTo>
                    <a:pt x="11401" y="5565"/>
                    <a:pt x="12605" y="4140"/>
                    <a:pt x="11908" y="2842"/>
                  </a:cubicBezTo>
                  <a:cubicBezTo>
                    <a:pt x="11591" y="2177"/>
                    <a:pt x="10768" y="1638"/>
                    <a:pt x="10071" y="1353"/>
                  </a:cubicBezTo>
                  <a:cubicBezTo>
                    <a:pt x="9121" y="942"/>
                    <a:pt x="8076" y="720"/>
                    <a:pt x="7094" y="467"/>
                  </a:cubicBezTo>
                  <a:cubicBezTo>
                    <a:pt x="6176" y="277"/>
                    <a:pt x="5226" y="87"/>
                    <a:pt x="4276" y="23"/>
                  </a:cubicBezTo>
                  <a:cubicBezTo>
                    <a:pt x="4093" y="9"/>
                    <a:pt x="3920" y="1"/>
                    <a:pt x="3751" y="1"/>
                  </a:cubicBezTo>
                  <a:close/>
                </a:path>
              </a:pathLst>
            </a:custGeom>
            <a:solidFill>
              <a:schemeClr val="accent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 name="Google Shape;1067;p8"/>
            <p:cNvSpPr/>
            <p:nvPr/>
          </p:nvSpPr>
          <p:spPr>
            <a:xfrm>
              <a:off x="7423757" y="450707"/>
              <a:ext cx="280173" cy="74947"/>
            </a:xfrm>
            <a:custGeom>
              <a:avLst/>
              <a:gdLst/>
              <a:ahLst/>
              <a:cxnLst/>
              <a:rect l="l" t="t" r="r" b="b"/>
              <a:pathLst>
                <a:path w="8699" h="2327" extrusionOk="0">
                  <a:moveTo>
                    <a:pt x="208" y="1"/>
                  </a:moveTo>
                  <a:cubicBezTo>
                    <a:pt x="87" y="1"/>
                    <a:pt x="0" y="104"/>
                    <a:pt x="104" y="207"/>
                  </a:cubicBezTo>
                  <a:cubicBezTo>
                    <a:pt x="1285" y="1689"/>
                    <a:pt x="3558" y="2326"/>
                    <a:pt x="5669" y="2326"/>
                  </a:cubicBezTo>
                  <a:cubicBezTo>
                    <a:pt x="6672" y="2326"/>
                    <a:pt x="7637" y="2183"/>
                    <a:pt x="8433" y="1918"/>
                  </a:cubicBezTo>
                  <a:cubicBezTo>
                    <a:pt x="8699" y="1799"/>
                    <a:pt x="8606" y="1405"/>
                    <a:pt x="8386" y="1405"/>
                  </a:cubicBezTo>
                  <a:cubicBezTo>
                    <a:pt x="8371" y="1405"/>
                    <a:pt x="8354" y="1407"/>
                    <a:pt x="8338" y="1411"/>
                  </a:cubicBezTo>
                  <a:cubicBezTo>
                    <a:pt x="7358" y="1563"/>
                    <a:pt x="6424" y="1686"/>
                    <a:pt x="5472" y="1686"/>
                  </a:cubicBezTo>
                  <a:cubicBezTo>
                    <a:pt x="5039" y="1686"/>
                    <a:pt x="4603" y="1660"/>
                    <a:pt x="4157" y="1601"/>
                  </a:cubicBezTo>
                  <a:cubicBezTo>
                    <a:pt x="2701" y="1316"/>
                    <a:pt x="1624" y="524"/>
                    <a:pt x="294" y="17"/>
                  </a:cubicBezTo>
                  <a:cubicBezTo>
                    <a:pt x="265" y="6"/>
                    <a:pt x="236" y="1"/>
                    <a:pt x="208" y="1"/>
                  </a:cubicBezTo>
                  <a:close/>
                </a:path>
              </a:pathLst>
            </a:custGeom>
            <a:solidFill>
              <a:schemeClr val="dk1"/>
            </a:solid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7" name="Group 6"/>
          <p:cNvGrpSpPr/>
          <p:nvPr/>
        </p:nvGrpSpPr>
        <p:grpSpPr>
          <a:xfrm>
            <a:off x="-151119" y="398679"/>
            <a:ext cx="797085" cy="953871"/>
            <a:chOff x="3934236" y="353892"/>
            <a:chExt cx="1149099" cy="1418418"/>
          </a:xfrm>
        </p:grpSpPr>
        <p:sp>
          <p:nvSpPr>
            <p:cNvPr id="33" name="Google Shape;1054;p8"/>
            <p:cNvSpPr/>
            <p:nvPr/>
          </p:nvSpPr>
          <p:spPr>
            <a:xfrm>
              <a:off x="3934654" y="579280"/>
              <a:ext cx="274408" cy="251444"/>
            </a:xfrm>
            <a:custGeom>
              <a:avLst/>
              <a:gdLst/>
              <a:ahLst/>
              <a:cxnLst/>
              <a:rect l="l" t="t" r="r" b="b"/>
              <a:pathLst>
                <a:path w="8520" h="7807" extrusionOk="0">
                  <a:moveTo>
                    <a:pt x="3733" y="624"/>
                  </a:moveTo>
                  <a:cubicBezTo>
                    <a:pt x="5219" y="624"/>
                    <a:pt x="6636" y="1330"/>
                    <a:pt x="7285" y="2803"/>
                  </a:cubicBezTo>
                  <a:cubicBezTo>
                    <a:pt x="7981" y="4481"/>
                    <a:pt x="6810" y="6223"/>
                    <a:pt x="5258" y="6856"/>
                  </a:cubicBezTo>
                  <a:cubicBezTo>
                    <a:pt x="4777" y="7050"/>
                    <a:pt x="4329" y="7137"/>
                    <a:pt x="3917" y="7137"/>
                  </a:cubicBezTo>
                  <a:cubicBezTo>
                    <a:pt x="1102" y="7137"/>
                    <a:pt x="23" y="3050"/>
                    <a:pt x="2344" y="1061"/>
                  </a:cubicBezTo>
                  <a:cubicBezTo>
                    <a:pt x="2408" y="966"/>
                    <a:pt x="2439" y="839"/>
                    <a:pt x="2439" y="776"/>
                  </a:cubicBezTo>
                  <a:lnTo>
                    <a:pt x="2534" y="776"/>
                  </a:lnTo>
                  <a:cubicBezTo>
                    <a:pt x="2930" y="675"/>
                    <a:pt x="3334" y="624"/>
                    <a:pt x="3733" y="624"/>
                  </a:cubicBezTo>
                  <a:close/>
                  <a:moveTo>
                    <a:pt x="4098" y="0"/>
                  </a:moveTo>
                  <a:cubicBezTo>
                    <a:pt x="3494" y="0"/>
                    <a:pt x="2920" y="164"/>
                    <a:pt x="2439" y="491"/>
                  </a:cubicBezTo>
                  <a:lnTo>
                    <a:pt x="2376" y="586"/>
                  </a:lnTo>
                  <a:cubicBezTo>
                    <a:pt x="2319" y="543"/>
                    <a:pt x="2262" y="526"/>
                    <a:pt x="2207" y="526"/>
                  </a:cubicBezTo>
                  <a:cubicBezTo>
                    <a:pt x="2141" y="526"/>
                    <a:pt x="2080" y="551"/>
                    <a:pt x="2028" y="586"/>
                  </a:cubicBezTo>
                  <a:cubicBezTo>
                    <a:pt x="1964" y="617"/>
                    <a:pt x="1901" y="649"/>
                    <a:pt x="1869" y="681"/>
                  </a:cubicBezTo>
                  <a:cubicBezTo>
                    <a:pt x="222" y="1852"/>
                    <a:pt x="1" y="4101"/>
                    <a:pt x="697" y="5716"/>
                  </a:cubicBezTo>
                  <a:cubicBezTo>
                    <a:pt x="1321" y="7056"/>
                    <a:pt x="2586" y="7806"/>
                    <a:pt x="3975" y="7806"/>
                  </a:cubicBezTo>
                  <a:cubicBezTo>
                    <a:pt x="4489" y="7806"/>
                    <a:pt x="5021" y="7704"/>
                    <a:pt x="5543" y="7490"/>
                  </a:cubicBezTo>
                  <a:cubicBezTo>
                    <a:pt x="5828" y="7395"/>
                    <a:pt x="6081" y="7236"/>
                    <a:pt x="6366" y="7014"/>
                  </a:cubicBezTo>
                  <a:cubicBezTo>
                    <a:pt x="7633" y="6128"/>
                    <a:pt x="8520" y="4481"/>
                    <a:pt x="7918" y="2834"/>
                  </a:cubicBezTo>
                  <a:cubicBezTo>
                    <a:pt x="7570" y="1631"/>
                    <a:pt x="6525" y="649"/>
                    <a:pt x="5290" y="206"/>
                  </a:cubicBezTo>
                  <a:cubicBezTo>
                    <a:pt x="4891" y="69"/>
                    <a:pt x="4488" y="0"/>
                    <a:pt x="40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1055;p8"/>
            <p:cNvSpPr/>
            <p:nvPr/>
          </p:nvSpPr>
          <p:spPr>
            <a:xfrm>
              <a:off x="3998908" y="626689"/>
              <a:ext cx="67346" cy="96043"/>
            </a:xfrm>
            <a:custGeom>
              <a:avLst/>
              <a:gdLst/>
              <a:ahLst/>
              <a:cxnLst/>
              <a:rect l="l" t="t" r="r" b="b"/>
              <a:pathLst>
                <a:path w="2091" h="2982" extrusionOk="0">
                  <a:moveTo>
                    <a:pt x="1679" y="0"/>
                  </a:moveTo>
                  <a:cubicBezTo>
                    <a:pt x="1046" y="159"/>
                    <a:pt x="539" y="634"/>
                    <a:pt x="254" y="1267"/>
                  </a:cubicBezTo>
                  <a:cubicBezTo>
                    <a:pt x="1" y="1837"/>
                    <a:pt x="64" y="2439"/>
                    <a:pt x="381" y="2914"/>
                  </a:cubicBezTo>
                  <a:cubicBezTo>
                    <a:pt x="413" y="2946"/>
                    <a:pt x="444" y="2977"/>
                    <a:pt x="508" y="2977"/>
                  </a:cubicBezTo>
                  <a:cubicBezTo>
                    <a:pt x="519" y="2980"/>
                    <a:pt x="530" y="2981"/>
                    <a:pt x="542" y="2981"/>
                  </a:cubicBezTo>
                  <a:cubicBezTo>
                    <a:pt x="665" y="2981"/>
                    <a:pt x="816" y="2837"/>
                    <a:pt x="729" y="2692"/>
                  </a:cubicBezTo>
                  <a:cubicBezTo>
                    <a:pt x="413" y="1837"/>
                    <a:pt x="856" y="760"/>
                    <a:pt x="1806" y="539"/>
                  </a:cubicBezTo>
                  <a:cubicBezTo>
                    <a:pt x="2028" y="475"/>
                    <a:pt x="2091" y="222"/>
                    <a:pt x="1964" y="64"/>
                  </a:cubicBezTo>
                  <a:cubicBezTo>
                    <a:pt x="1838" y="0"/>
                    <a:pt x="1774" y="0"/>
                    <a:pt x="16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1056;p8"/>
            <p:cNvSpPr/>
            <p:nvPr/>
          </p:nvSpPr>
          <p:spPr>
            <a:xfrm>
              <a:off x="3934236" y="599377"/>
              <a:ext cx="256468" cy="209800"/>
            </a:xfrm>
            <a:custGeom>
              <a:avLst/>
              <a:gdLst/>
              <a:ahLst/>
              <a:cxnLst/>
              <a:rect l="l" t="t" r="r" b="b"/>
              <a:pathLst>
                <a:path w="7963" h="6514" extrusionOk="0">
                  <a:moveTo>
                    <a:pt x="3739" y="805"/>
                  </a:moveTo>
                  <a:cubicBezTo>
                    <a:pt x="3812" y="805"/>
                    <a:pt x="3854" y="841"/>
                    <a:pt x="3877" y="912"/>
                  </a:cubicBezTo>
                  <a:cubicBezTo>
                    <a:pt x="4004" y="1070"/>
                    <a:pt x="3972" y="1292"/>
                    <a:pt x="3719" y="1387"/>
                  </a:cubicBezTo>
                  <a:cubicBezTo>
                    <a:pt x="2769" y="1608"/>
                    <a:pt x="2357" y="2685"/>
                    <a:pt x="2674" y="3540"/>
                  </a:cubicBezTo>
                  <a:cubicBezTo>
                    <a:pt x="2729" y="3734"/>
                    <a:pt x="2591" y="3831"/>
                    <a:pt x="2470" y="3831"/>
                  </a:cubicBezTo>
                  <a:cubicBezTo>
                    <a:pt x="2453" y="3831"/>
                    <a:pt x="2436" y="3829"/>
                    <a:pt x="2421" y="3825"/>
                  </a:cubicBezTo>
                  <a:cubicBezTo>
                    <a:pt x="2389" y="3825"/>
                    <a:pt x="2294" y="3794"/>
                    <a:pt x="2294" y="3699"/>
                  </a:cubicBezTo>
                  <a:cubicBezTo>
                    <a:pt x="1629" y="2590"/>
                    <a:pt x="2421" y="1102"/>
                    <a:pt x="3656" y="817"/>
                  </a:cubicBezTo>
                  <a:cubicBezTo>
                    <a:pt x="3687" y="809"/>
                    <a:pt x="3715" y="805"/>
                    <a:pt x="3739" y="805"/>
                  </a:cubicBezTo>
                  <a:close/>
                  <a:moveTo>
                    <a:pt x="3698" y="0"/>
                  </a:moveTo>
                  <a:cubicBezTo>
                    <a:pt x="3303" y="0"/>
                    <a:pt x="2905" y="51"/>
                    <a:pt x="2516" y="152"/>
                  </a:cubicBezTo>
                  <a:lnTo>
                    <a:pt x="2421" y="152"/>
                  </a:lnTo>
                  <a:cubicBezTo>
                    <a:pt x="2421" y="278"/>
                    <a:pt x="2389" y="342"/>
                    <a:pt x="2294" y="437"/>
                  </a:cubicBezTo>
                  <a:cubicBezTo>
                    <a:pt x="1" y="2426"/>
                    <a:pt x="1082" y="6513"/>
                    <a:pt x="3899" y="6513"/>
                  </a:cubicBezTo>
                  <a:cubicBezTo>
                    <a:pt x="4310" y="6513"/>
                    <a:pt x="4759" y="6426"/>
                    <a:pt x="5239" y="6232"/>
                  </a:cubicBezTo>
                  <a:cubicBezTo>
                    <a:pt x="6823" y="5599"/>
                    <a:pt x="7963" y="3857"/>
                    <a:pt x="7203" y="2179"/>
                  </a:cubicBezTo>
                  <a:cubicBezTo>
                    <a:pt x="6579" y="706"/>
                    <a:pt x="5167" y="0"/>
                    <a:pt x="369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 name="Google Shape;1068;p8"/>
            <p:cNvSpPr/>
            <p:nvPr/>
          </p:nvSpPr>
          <p:spPr>
            <a:xfrm>
              <a:off x="4142747" y="353892"/>
              <a:ext cx="940588" cy="1418418"/>
            </a:xfrm>
            <a:custGeom>
              <a:avLst/>
              <a:gdLst/>
              <a:ahLst/>
              <a:cxnLst/>
              <a:rect l="l" t="t" r="r" b="b"/>
              <a:pathLst>
                <a:path w="29204" h="44040" extrusionOk="0">
                  <a:moveTo>
                    <a:pt x="6524" y="14963"/>
                  </a:moveTo>
                  <a:cubicBezTo>
                    <a:pt x="6556" y="15406"/>
                    <a:pt x="6556" y="15818"/>
                    <a:pt x="6587" y="16229"/>
                  </a:cubicBezTo>
                  <a:cubicBezTo>
                    <a:pt x="6492" y="16546"/>
                    <a:pt x="6112" y="16863"/>
                    <a:pt x="5922" y="17148"/>
                  </a:cubicBezTo>
                  <a:cubicBezTo>
                    <a:pt x="5542" y="17559"/>
                    <a:pt x="5067" y="17908"/>
                    <a:pt x="4624" y="18256"/>
                  </a:cubicBezTo>
                  <a:cubicBezTo>
                    <a:pt x="3674" y="19048"/>
                    <a:pt x="2755" y="19808"/>
                    <a:pt x="1837" y="20600"/>
                  </a:cubicBezTo>
                  <a:cubicBezTo>
                    <a:pt x="1799" y="20523"/>
                    <a:pt x="1749" y="20481"/>
                    <a:pt x="1694" y="20481"/>
                  </a:cubicBezTo>
                  <a:cubicBezTo>
                    <a:pt x="1659" y="20481"/>
                    <a:pt x="1621" y="20499"/>
                    <a:pt x="1584" y="20536"/>
                  </a:cubicBezTo>
                  <a:cubicBezTo>
                    <a:pt x="1457" y="20315"/>
                    <a:pt x="1299" y="20156"/>
                    <a:pt x="1172" y="19966"/>
                  </a:cubicBezTo>
                  <a:cubicBezTo>
                    <a:pt x="1267" y="19776"/>
                    <a:pt x="1362" y="19586"/>
                    <a:pt x="1457" y="19365"/>
                  </a:cubicBezTo>
                  <a:cubicBezTo>
                    <a:pt x="1584" y="19175"/>
                    <a:pt x="1679" y="18953"/>
                    <a:pt x="1805" y="18731"/>
                  </a:cubicBezTo>
                  <a:cubicBezTo>
                    <a:pt x="2154" y="18193"/>
                    <a:pt x="2565" y="17686"/>
                    <a:pt x="3040" y="17211"/>
                  </a:cubicBezTo>
                  <a:cubicBezTo>
                    <a:pt x="3737" y="16483"/>
                    <a:pt x="5099" y="15184"/>
                    <a:pt x="6176" y="15089"/>
                  </a:cubicBezTo>
                  <a:lnTo>
                    <a:pt x="6524" y="14963"/>
                  </a:lnTo>
                  <a:close/>
                  <a:moveTo>
                    <a:pt x="28091" y="1472"/>
                  </a:moveTo>
                  <a:cubicBezTo>
                    <a:pt x="25811" y="6887"/>
                    <a:pt x="22390" y="11574"/>
                    <a:pt x="19097" y="16451"/>
                  </a:cubicBezTo>
                  <a:cubicBezTo>
                    <a:pt x="19002" y="16641"/>
                    <a:pt x="19097" y="16799"/>
                    <a:pt x="19255" y="16831"/>
                  </a:cubicBezTo>
                  <a:cubicBezTo>
                    <a:pt x="19097" y="16958"/>
                    <a:pt x="19065" y="17243"/>
                    <a:pt x="19318" y="17338"/>
                  </a:cubicBezTo>
                  <a:cubicBezTo>
                    <a:pt x="24290" y="19871"/>
                    <a:pt x="27711" y="25255"/>
                    <a:pt x="27299" y="30924"/>
                  </a:cubicBezTo>
                  <a:cubicBezTo>
                    <a:pt x="26951" y="36466"/>
                    <a:pt x="22834" y="41564"/>
                    <a:pt x="17513" y="43053"/>
                  </a:cubicBezTo>
                  <a:cubicBezTo>
                    <a:pt x="16460" y="43343"/>
                    <a:pt x="15368" y="43482"/>
                    <a:pt x="14272" y="43482"/>
                  </a:cubicBezTo>
                  <a:cubicBezTo>
                    <a:pt x="9861" y="43482"/>
                    <a:pt x="5374" y="41227"/>
                    <a:pt x="3040" y="37447"/>
                  </a:cubicBezTo>
                  <a:cubicBezTo>
                    <a:pt x="32" y="32634"/>
                    <a:pt x="855" y="26205"/>
                    <a:pt x="4529" y="21993"/>
                  </a:cubicBezTo>
                  <a:cubicBezTo>
                    <a:pt x="4654" y="21868"/>
                    <a:pt x="4561" y="21702"/>
                    <a:pt x="4438" y="21702"/>
                  </a:cubicBezTo>
                  <a:cubicBezTo>
                    <a:pt x="4406" y="21702"/>
                    <a:pt x="4372" y="21713"/>
                    <a:pt x="4339" y="21740"/>
                  </a:cubicBezTo>
                  <a:cubicBezTo>
                    <a:pt x="4054" y="21518"/>
                    <a:pt x="3737" y="21265"/>
                    <a:pt x="3484" y="21075"/>
                  </a:cubicBezTo>
                  <a:cubicBezTo>
                    <a:pt x="3167" y="20885"/>
                    <a:pt x="2850" y="20631"/>
                    <a:pt x="2534" y="20410"/>
                  </a:cubicBezTo>
                  <a:cubicBezTo>
                    <a:pt x="3832" y="19460"/>
                    <a:pt x="5099" y="18478"/>
                    <a:pt x="6239" y="17401"/>
                  </a:cubicBezTo>
                  <a:cubicBezTo>
                    <a:pt x="6397" y="17243"/>
                    <a:pt x="6587" y="17053"/>
                    <a:pt x="6746" y="16831"/>
                  </a:cubicBezTo>
                  <a:cubicBezTo>
                    <a:pt x="6999" y="17084"/>
                    <a:pt x="7347" y="17274"/>
                    <a:pt x="7633" y="17464"/>
                  </a:cubicBezTo>
                  <a:cubicBezTo>
                    <a:pt x="8013" y="17749"/>
                    <a:pt x="8393" y="18003"/>
                    <a:pt x="8773" y="18256"/>
                  </a:cubicBezTo>
                  <a:cubicBezTo>
                    <a:pt x="8744" y="18369"/>
                    <a:pt x="8792" y="18483"/>
                    <a:pt x="8893" y="18483"/>
                  </a:cubicBezTo>
                  <a:cubicBezTo>
                    <a:pt x="8905" y="18483"/>
                    <a:pt x="8918" y="18481"/>
                    <a:pt x="8931" y="18478"/>
                  </a:cubicBezTo>
                  <a:cubicBezTo>
                    <a:pt x="9976" y="18066"/>
                    <a:pt x="10989" y="17749"/>
                    <a:pt x="12066" y="17464"/>
                  </a:cubicBezTo>
                  <a:cubicBezTo>
                    <a:pt x="12890" y="17274"/>
                    <a:pt x="13808" y="17211"/>
                    <a:pt x="14568" y="16673"/>
                  </a:cubicBezTo>
                  <a:cubicBezTo>
                    <a:pt x="16215" y="15533"/>
                    <a:pt x="17513" y="13347"/>
                    <a:pt x="18843" y="11796"/>
                  </a:cubicBezTo>
                  <a:cubicBezTo>
                    <a:pt x="21852" y="8280"/>
                    <a:pt x="24924" y="4829"/>
                    <a:pt x="28091" y="1472"/>
                  </a:cubicBezTo>
                  <a:close/>
                  <a:moveTo>
                    <a:pt x="28865" y="1"/>
                  </a:moveTo>
                  <a:cubicBezTo>
                    <a:pt x="28800" y="1"/>
                    <a:pt x="28737" y="24"/>
                    <a:pt x="28692" y="78"/>
                  </a:cubicBezTo>
                  <a:cubicBezTo>
                    <a:pt x="25399" y="3530"/>
                    <a:pt x="22232" y="7045"/>
                    <a:pt x="19128" y="10592"/>
                  </a:cubicBezTo>
                  <a:cubicBezTo>
                    <a:pt x="17767" y="12239"/>
                    <a:pt x="16405" y="14234"/>
                    <a:pt x="14821" y="15691"/>
                  </a:cubicBezTo>
                  <a:cubicBezTo>
                    <a:pt x="13365" y="17053"/>
                    <a:pt x="10926" y="17274"/>
                    <a:pt x="9089" y="18066"/>
                  </a:cubicBezTo>
                  <a:cubicBezTo>
                    <a:pt x="9089" y="18034"/>
                    <a:pt x="9089" y="17939"/>
                    <a:pt x="8994" y="17908"/>
                  </a:cubicBezTo>
                  <a:cubicBezTo>
                    <a:pt x="8614" y="17686"/>
                    <a:pt x="8203" y="17401"/>
                    <a:pt x="7823" y="17148"/>
                  </a:cubicBezTo>
                  <a:cubicBezTo>
                    <a:pt x="7506" y="16958"/>
                    <a:pt x="7221" y="16768"/>
                    <a:pt x="6904" y="16609"/>
                  </a:cubicBezTo>
                  <a:cubicBezTo>
                    <a:pt x="7379" y="15913"/>
                    <a:pt x="7569" y="15216"/>
                    <a:pt x="7221" y="14393"/>
                  </a:cubicBezTo>
                  <a:cubicBezTo>
                    <a:pt x="7221" y="14321"/>
                    <a:pt x="7150" y="14286"/>
                    <a:pt x="7087" y="14286"/>
                  </a:cubicBezTo>
                  <a:cubicBezTo>
                    <a:pt x="7066" y="14286"/>
                    <a:pt x="7047" y="14290"/>
                    <a:pt x="7031" y="14298"/>
                  </a:cubicBezTo>
                  <a:cubicBezTo>
                    <a:pt x="4782" y="15026"/>
                    <a:pt x="2787" y="16388"/>
                    <a:pt x="1489" y="18414"/>
                  </a:cubicBezTo>
                  <a:cubicBezTo>
                    <a:pt x="1172" y="18921"/>
                    <a:pt x="412" y="19935"/>
                    <a:pt x="760" y="20600"/>
                  </a:cubicBezTo>
                  <a:cubicBezTo>
                    <a:pt x="887" y="20885"/>
                    <a:pt x="1140" y="20980"/>
                    <a:pt x="1362" y="20980"/>
                  </a:cubicBezTo>
                  <a:lnTo>
                    <a:pt x="1330" y="21043"/>
                  </a:lnTo>
                  <a:cubicBezTo>
                    <a:pt x="1224" y="21096"/>
                    <a:pt x="1296" y="21216"/>
                    <a:pt x="1397" y="21216"/>
                  </a:cubicBezTo>
                  <a:cubicBezTo>
                    <a:pt x="1416" y="21216"/>
                    <a:pt x="1437" y="21212"/>
                    <a:pt x="1457" y="21201"/>
                  </a:cubicBezTo>
                  <a:cubicBezTo>
                    <a:pt x="1679" y="20980"/>
                    <a:pt x="1964" y="20790"/>
                    <a:pt x="2249" y="20600"/>
                  </a:cubicBezTo>
                  <a:cubicBezTo>
                    <a:pt x="2565" y="20885"/>
                    <a:pt x="2914" y="21106"/>
                    <a:pt x="3231" y="21391"/>
                  </a:cubicBezTo>
                  <a:cubicBezTo>
                    <a:pt x="3516" y="21581"/>
                    <a:pt x="3801" y="21835"/>
                    <a:pt x="4054" y="22025"/>
                  </a:cubicBezTo>
                  <a:cubicBezTo>
                    <a:pt x="1077" y="25160"/>
                    <a:pt x="0" y="29657"/>
                    <a:pt x="919" y="33901"/>
                  </a:cubicBezTo>
                  <a:cubicBezTo>
                    <a:pt x="1932" y="38366"/>
                    <a:pt x="5321" y="41849"/>
                    <a:pt x="9659" y="43306"/>
                  </a:cubicBezTo>
                  <a:cubicBezTo>
                    <a:pt x="11100" y="43806"/>
                    <a:pt x="12557" y="44040"/>
                    <a:pt x="13986" y="44040"/>
                  </a:cubicBezTo>
                  <a:cubicBezTo>
                    <a:pt x="21604" y="44040"/>
                    <a:pt x="28444" y="37415"/>
                    <a:pt x="27964" y="29309"/>
                  </a:cubicBezTo>
                  <a:cubicBezTo>
                    <a:pt x="27711" y="23988"/>
                    <a:pt x="24386" y="19175"/>
                    <a:pt x="19667" y="16799"/>
                  </a:cubicBezTo>
                  <a:cubicBezTo>
                    <a:pt x="19635" y="16768"/>
                    <a:pt x="19572" y="16768"/>
                    <a:pt x="19540" y="16768"/>
                  </a:cubicBezTo>
                  <a:lnTo>
                    <a:pt x="19572" y="16704"/>
                  </a:lnTo>
                  <a:cubicBezTo>
                    <a:pt x="23340" y="11606"/>
                    <a:pt x="26856" y="6254"/>
                    <a:pt x="29136" y="332"/>
                  </a:cubicBezTo>
                  <a:cubicBezTo>
                    <a:pt x="29204" y="150"/>
                    <a:pt x="29028" y="1"/>
                    <a:pt x="28865" y="1"/>
                  </a:cubicBezTo>
                  <a:close/>
                </a:path>
              </a:pathLst>
            </a:custGeom>
            <a:solidFill>
              <a:schemeClr val="dk1"/>
            </a:solidFill>
            <a:ln w="15050"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 name="Google Shape;1069;p8"/>
            <p:cNvSpPr/>
            <p:nvPr/>
          </p:nvSpPr>
          <p:spPr>
            <a:xfrm>
              <a:off x="4141716" y="402299"/>
              <a:ext cx="904741" cy="1353198"/>
            </a:xfrm>
            <a:custGeom>
              <a:avLst/>
              <a:gdLst/>
              <a:ahLst/>
              <a:cxnLst/>
              <a:rect l="l" t="t" r="r" b="b"/>
              <a:pathLst>
                <a:path w="28091" h="42015" extrusionOk="0">
                  <a:moveTo>
                    <a:pt x="18636" y="11767"/>
                  </a:moveTo>
                  <a:cubicBezTo>
                    <a:pt x="18746" y="11767"/>
                    <a:pt x="18851" y="11885"/>
                    <a:pt x="18780" y="12003"/>
                  </a:cubicBezTo>
                  <a:cubicBezTo>
                    <a:pt x="18242" y="12953"/>
                    <a:pt x="17482" y="13840"/>
                    <a:pt x="16817" y="14663"/>
                  </a:cubicBezTo>
                  <a:cubicBezTo>
                    <a:pt x="16790" y="14690"/>
                    <a:pt x="16755" y="14702"/>
                    <a:pt x="16721" y="14702"/>
                  </a:cubicBezTo>
                  <a:cubicBezTo>
                    <a:pt x="16635" y="14702"/>
                    <a:pt x="16550" y="14627"/>
                    <a:pt x="16595" y="14536"/>
                  </a:cubicBezTo>
                  <a:cubicBezTo>
                    <a:pt x="17229" y="13618"/>
                    <a:pt x="17830" y="12636"/>
                    <a:pt x="18527" y="11813"/>
                  </a:cubicBezTo>
                  <a:cubicBezTo>
                    <a:pt x="18559" y="11781"/>
                    <a:pt x="18598" y="11767"/>
                    <a:pt x="18636" y="11767"/>
                  </a:cubicBezTo>
                  <a:close/>
                  <a:moveTo>
                    <a:pt x="17520" y="12333"/>
                  </a:moveTo>
                  <a:cubicBezTo>
                    <a:pt x="17605" y="12333"/>
                    <a:pt x="17681" y="12408"/>
                    <a:pt x="17640" y="12509"/>
                  </a:cubicBezTo>
                  <a:cubicBezTo>
                    <a:pt x="17070" y="13523"/>
                    <a:pt x="16532" y="14410"/>
                    <a:pt x="16025" y="15360"/>
                  </a:cubicBezTo>
                  <a:cubicBezTo>
                    <a:pt x="15996" y="15399"/>
                    <a:pt x="15963" y="15414"/>
                    <a:pt x="15934" y="15414"/>
                  </a:cubicBezTo>
                  <a:cubicBezTo>
                    <a:pt x="15870" y="15414"/>
                    <a:pt x="15823" y="15340"/>
                    <a:pt x="15867" y="15296"/>
                  </a:cubicBezTo>
                  <a:cubicBezTo>
                    <a:pt x="16374" y="14315"/>
                    <a:pt x="16849" y="13365"/>
                    <a:pt x="17387" y="12414"/>
                  </a:cubicBezTo>
                  <a:cubicBezTo>
                    <a:pt x="17421" y="12357"/>
                    <a:pt x="17472" y="12333"/>
                    <a:pt x="17520" y="12333"/>
                  </a:cubicBezTo>
                  <a:close/>
                  <a:moveTo>
                    <a:pt x="28091" y="0"/>
                  </a:moveTo>
                  <a:lnTo>
                    <a:pt x="28091" y="0"/>
                  </a:lnTo>
                  <a:cubicBezTo>
                    <a:pt x="24924" y="3421"/>
                    <a:pt x="21821" y="6841"/>
                    <a:pt x="18812" y="10356"/>
                  </a:cubicBezTo>
                  <a:cubicBezTo>
                    <a:pt x="17514" y="11908"/>
                    <a:pt x="16215" y="14125"/>
                    <a:pt x="14537" y="15233"/>
                  </a:cubicBezTo>
                  <a:cubicBezTo>
                    <a:pt x="13777" y="15740"/>
                    <a:pt x="12922" y="15803"/>
                    <a:pt x="12035" y="16025"/>
                  </a:cubicBezTo>
                  <a:cubicBezTo>
                    <a:pt x="10990" y="16246"/>
                    <a:pt x="9945" y="16595"/>
                    <a:pt x="8931" y="17006"/>
                  </a:cubicBezTo>
                  <a:cubicBezTo>
                    <a:pt x="8920" y="17009"/>
                    <a:pt x="8909" y="17011"/>
                    <a:pt x="8898" y="17011"/>
                  </a:cubicBezTo>
                  <a:cubicBezTo>
                    <a:pt x="8789" y="17011"/>
                    <a:pt x="8715" y="16874"/>
                    <a:pt x="8773" y="16816"/>
                  </a:cubicBezTo>
                  <a:cubicBezTo>
                    <a:pt x="8361" y="16563"/>
                    <a:pt x="8013" y="16278"/>
                    <a:pt x="7633" y="16025"/>
                  </a:cubicBezTo>
                  <a:cubicBezTo>
                    <a:pt x="7348" y="15803"/>
                    <a:pt x="7031" y="15613"/>
                    <a:pt x="6746" y="15391"/>
                  </a:cubicBezTo>
                  <a:cubicBezTo>
                    <a:pt x="6588" y="15581"/>
                    <a:pt x="6429" y="15740"/>
                    <a:pt x="6239" y="15930"/>
                  </a:cubicBezTo>
                  <a:cubicBezTo>
                    <a:pt x="5099" y="17006"/>
                    <a:pt x="3769" y="17988"/>
                    <a:pt x="2502" y="18938"/>
                  </a:cubicBezTo>
                  <a:cubicBezTo>
                    <a:pt x="2819" y="19128"/>
                    <a:pt x="3136" y="19382"/>
                    <a:pt x="3453" y="19603"/>
                  </a:cubicBezTo>
                  <a:cubicBezTo>
                    <a:pt x="3738" y="19825"/>
                    <a:pt x="4086" y="20047"/>
                    <a:pt x="4339" y="20300"/>
                  </a:cubicBezTo>
                  <a:cubicBezTo>
                    <a:pt x="4368" y="20271"/>
                    <a:pt x="4401" y="20259"/>
                    <a:pt x="4432" y="20259"/>
                  </a:cubicBezTo>
                  <a:cubicBezTo>
                    <a:pt x="4536" y="20259"/>
                    <a:pt x="4627" y="20400"/>
                    <a:pt x="4529" y="20522"/>
                  </a:cubicBezTo>
                  <a:cubicBezTo>
                    <a:pt x="887" y="24765"/>
                    <a:pt x="1" y="31162"/>
                    <a:pt x="3041" y="36008"/>
                  </a:cubicBezTo>
                  <a:cubicBezTo>
                    <a:pt x="5370" y="39780"/>
                    <a:pt x="9804" y="42014"/>
                    <a:pt x="14224" y="42014"/>
                  </a:cubicBezTo>
                  <a:cubicBezTo>
                    <a:pt x="15333" y="42014"/>
                    <a:pt x="16440" y="41874"/>
                    <a:pt x="17514" y="41582"/>
                  </a:cubicBezTo>
                  <a:cubicBezTo>
                    <a:pt x="22866" y="40093"/>
                    <a:pt x="26983" y="34931"/>
                    <a:pt x="27331" y="29421"/>
                  </a:cubicBezTo>
                  <a:cubicBezTo>
                    <a:pt x="27743" y="23752"/>
                    <a:pt x="24322" y="18368"/>
                    <a:pt x="19350" y="15835"/>
                  </a:cubicBezTo>
                  <a:cubicBezTo>
                    <a:pt x="19097" y="15740"/>
                    <a:pt x="19129" y="15486"/>
                    <a:pt x="19255" y="15391"/>
                  </a:cubicBezTo>
                  <a:cubicBezTo>
                    <a:pt x="19097" y="15328"/>
                    <a:pt x="18970" y="15170"/>
                    <a:pt x="19097" y="14980"/>
                  </a:cubicBezTo>
                  <a:cubicBezTo>
                    <a:pt x="22391" y="10103"/>
                    <a:pt x="25779" y="5416"/>
                    <a:pt x="2809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 name="Google Shape;1070;p8"/>
            <p:cNvSpPr/>
            <p:nvPr/>
          </p:nvSpPr>
          <p:spPr>
            <a:xfrm>
              <a:off x="4235859" y="1216247"/>
              <a:ext cx="718807" cy="468233"/>
            </a:xfrm>
            <a:custGeom>
              <a:avLst/>
              <a:gdLst/>
              <a:ahLst/>
              <a:cxnLst/>
              <a:rect l="l" t="t" r="r" b="b"/>
              <a:pathLst>
                <a:path w="22318" h="14538" extrusionOk="0">
                  <a:moveTo>
                    <a:pt x="22057" y="0"/>
                  </a:moveTo>
                  <a:cubicBezTo>
                    <a:pt x="21922" y="0"/>
                    <a:pt x="21780" y="95"/>
                    <a:pt x="21748" y="285"/>
                  </a:cubicBezTo>
                  <a:lnTo>
                    <a:pt x="21748" y="507"/>
                  </a:lnTo>
                  <a:cubicBezTo>
                    <a:pt x="21399" y="6175"/>
                    <a:pt x="20259" y="13618"/>
                    <a:pt x="13166" y="13998"/>
                  </a:cubicBezTo>
                  <a:cubicBezTo>
                    <a:pt x="12915" y="14011"/>
                    <a:pt x="12664" y="14018"/>
                    <a:pt x="12415" y="14018"/>
                  </a:cubicBezTo>
                  <a:cubicBezTo>
                    <a:pt x="6866" y="14018"/>
                    <a:pt x="1701" y="10676"/>
                    <a:pt x="276" y="5130"/>
                  </a:cubicBezTo>
                  <a:cubicBezTo>
                    <a:pt x="276" y="5099"/>
                    <a:pt x="213" y="5067"/>
                    <a:pt x="213" y="5067"/>
                  </a:cubicBezTo>
                  <a:cubicBezTo>
                    <a:pt x="195" y="5040"/>
                    <a:pt x="169" y="5028"/>
                    <a:pt x="143" y="5028"/>
                  </a:cubicBezTo>
                  <a:cubicBezTo>
                    <a:pt x="75" y="5028"/>
                    <a:pt x="0" y="5103"/>
                    <a:pt x="23" y="5194"/>
                  </a:cubicBezTo>
                  <a:cubicBezTo>
                    <a:pt x="1228" y="10984"/>
                    <a:pt x="6770" y="14537"/>
                    <a:pt x="12473" y="14537"/>
                  </a:cubicBezTo>
                  <a:cubicBezTo>
                    <a:pt x="12914" y="14537"/>
                    <a:pt x="13357" y="14516"/>
                    <a:pt x="13799" y="14473"/>
                  </a:cubicBezTo>
                  <a:cubicBezTo>
                    <a:pt x="20703" y="13776"/>
                    <a:pt x="22160" y="3832"/>
                    <a:pt x="22318" y="285"/>
                  </a:cubicBezTo>
                  <a:cubicBezTo>
                    <a:pt x="22318" y="95"/>
                    <a:pt x="22191" y="0"/>
                    <a:pt x="22057" y="0"/>
                  </a:cubicBezTo>
                  <a:close/>
                </a:path>
              </a:pathLst>
            </a:custGeom>
            <a:solidFill>
              <a:schemeClr val="dk1"/>
            </a:solidFill>
            <a:ln w="19800"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 name="Google Shape;1071;p8"/>
            <p:cNvSpPr/>
            <p:nvPr/>
          </p:nvSpPr>
          <p:spPr>
            <a:xfrm>
              <a:off x="4242687" y="1232544"/>
              <a:ext cx="693621" cy="435188"/>
            </a:xfrm>
            <a:custGeom>
              <a:avLst/>
              <a:gdLst/>
              <a:ahLst/>
              <a:cxnLst/>
              <a:rect l="l" t="t" r="r" b="b"/>
              <a:pathLst>
                <a:path w="21536" h="13512" extrusionOk="0">
                  <a:moveTo>
                    <a:pt x="6524" y="9130"/>
                  </a:moveTo>
                  <a:cubicBezTo>
                    <a:pt x="6544" y="9130"/>
                    <a:pt x="6566" y="9137"/>
                    <a:pt x="6588" y="9153"/>
                  </a:cubicBezTo>
                  <a:cubicBezTo>
                    <a:pt x="8013" y="10135"/>
                    <a:pt x="9502" y="10610"/>
                    <a:pt x="11148" y="11212"/>
                  </a:cubicBezTo>
                  <a:cubicBezTo>
                    <a:pt x="11358" y="11272"/>
                    <a:pt x="11313" y="11531"/>
                    <a:pt x="11092" y="11531"/>
                  </a:cubicBezTo>
                  <a:cubicBezTo>
                    <a:pt x="11079" y="11531"/>
                    <a:pt x="11067" y="11530"/>
                    <a:pt x="11053" y="11528"/>
                  </a:cubicBezTo>
                  <a:cubicBezTo>
                    <a:pt x="9438" y="11275"/>
                    <a:pt x="7760" y="10325"/>
                    <a:pt x="6461" y="9343"/>
                  </a:cubicBezTo>
                  <a:cubicBezTo>
                    <a:pt x="6356" y="9291"/>
                    <a:pt x="6425" y="9130"/>
                    <a:pt x="6524" y="9130"/>
                  </a:cubicBezTo>
                  <a:close/>
                  <a:moveTo>
                    <a:pt x="4295" y="9247"/>
                  </a:moveTo>
                  <a:cubicBezTo>
                    <a:pt x="4321" y="9247"/>
                    <a:pt x="4348" y="9257"/>
                    <a:pt x="4371" y="9280"/>
                  </a:cubicBezTo>
                  <a:cubicBezTo>
                    <a:pt x="5606" y="10293"/>
                    <a:pt x="6936" y="10895"/>
                    <a:pt x="8488" y="11402"/>
                  </a:cubicBezTo>
                  <a:cubicBezTo>
                    <a:pt x="8667" y="11491"/>
                    <a:pt x="8621" y="11721"/>
                    <a:pt x="8430" y="11721"/>
                  </a:cubicBezTo>
                  <a:cubicBezTo>
                    <a:pt x="8418" y="11721"/>
                    <a:pt x="8406" y="11720"/>
                    <a:pt x="8393" y="11718"/>
                  </a:cubicBezTo>
                  <a:cubicBezTo>
                    <a:pt x="6873" y="11370"/>
                    <a:pt x="5385" y="10451"/>
                    <a:pt x="4244" y="9438"/>
                  </a:cubicBezTo>
                  <a:cubicBezTo>
                    <a:pt x="4149" y="9342"/>
                    <a:pt x="4216" y="9247"/>
                    <a:pt x="4295" y="9247"/>
                  </a:cubicBezTo>
                  <a:close/>
                  <a:moveTo>
                    <a:pt x="21441" y="1"/>
                  </a:moveTo>
                  <a:cubicBezTo>
                    <a:pt x="21441" y="127"/>
                    <a:pt x="21346" y="254"/>
                    <a:pt x="21283" y="286"/>
                  </a:cubicBezTo>
                  <a:cubicBezTo>
                    <a:pt x="14094" y="1394"/>
                    <a:pt x="7221" y="2661"/>
                    <a:pt x="254" y="4593"/>
                  </a:cubicBezTo>
                  <a:cubicBezTo>
                    <a:pt x="159" y="4593"/>
                    <a:pt x="128" y="4593"/>
                    <a:pt x="96" y="4561"/>
                  </a:cubicBezTo>
                  <a:lnTo>
                    <a:pt x="1" y="4561"/>
                  </a:lnTo>
                  <a:cubicBezTo>
                    <a:pt x="1" y="4593"/>
                    <a:pt x="64" y="4593"/>
                    <a:pt x="64" y="4624"/>
                  </a:cubicBezTo>
                  <a:cubicBezTo>
                    <a:pt x="1489" y="10142"/>
                    <a:pt x="6658" y="13512"/>
                    <a:pt x="12209" y="13512"/>
                  </a:cubicBezTo>
                  <a:cubicBezTo>
                    <a:pt x="12456" y="13512"/>
                    <a:pt x="12705" y="13505"/>
                    <a:pt x="12954" y="13492"/>
                  </a:cubicBezTo>
                  <a:cubicBezTo>
                    <a:pt x="20047" y="13112"/>
                    <a:pt x="21187" y="5669"/>
                    <a:pt x="21536"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 name="Google Shape;1072;p8"/>
            <p:cNvSpPr/>
            <p:nvPr/>
          </p:nvSpPr>
          <p:spPr>
            <a:xfrm>
              <a:off x="4240658" y="1222367"/>
              <a:ext cx="692590" cy="157108"/>
            </a:xfrm>
            <a:custGeom>
              <a:avLst/>
              <a:gdLst/>
              <a:ahLst/>
              <a:cxnLst/>
              <a:rect l="l" t="t" r="r" b="b"/>
              <a:pathLst>
                <a:path w="21504" h="4878" extrusionOk="0">
                  <a:moveTo>
                    <a:pt x="21219" y="0"/>
                  </a:moveTo>
                  <a:cubicBezTo>
                    <a:pt x="14125" y="475"/>
                    <a:pt x="6841" y="2154"/>
                    <a:pt x="159" y="4465"/>
                  </a:cubicBezTo>
                  <a:cubicBezTo>
                    <a:pt x="0" y="4560"/>
                    <a:pt x="0" y="4750"/>
                    <a:pt x="127" y="4845"/>
                  </a:cubicBezTo>
                  <a:cubicBezTo>
                    <a:pt x="159" y="4877"/>
                    <a:pt x="191" y="4877"/>
                    <a:pt x="286" y="4877"/>
                  </a:cubicBezTo>
                  <a:cubicBezTo>
                    <a:pt x="7253" y="2977"/>
                    <a:pt x="14125" y="1679"/>
                    <a:pt x="21282" y="570"/>
                  </a:cubicBezTo>
                  <a:cubicBezTo>
                    <a:pt x="21409" y="570"/>
                    <a:pt x="21504" y="443"/>
                    <a:pt x="21504" y="317"/>
                  </a:cubicBezTo>
                  <a:cubicBezTo>
                    <a:pt x="21504" y="158"/>
                    <a:pt x="21377" y="32"/>
                    <a:pt x="212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 name="Google Shape;1073;p8"/>
            <p:cNvSpPr/>
            <p:nvPr/>
          </p:nvSpPr>
          <p:spPr>
            <a:xfrm>
              <a:off x="4675459" y="782283"/>
              <a:ext cx="73401" cy="95012"/>
            </a:xfrm>
            <a:custGeom>
              <a:avLst/>
              <a:gdLst/>
              <a:ahLst/>
              <a:cxnLst/>
              <a:rect l="l" t="t" r="r" b="b"/>
              <a:pathLst>
                <a:path w="2279" h="2950" extrusionOk="0">
                  <a:moveTo>
                    <a:pt x="2077" y="0"/>
                  </a:moveTo>
                  <a:cubicBezTo>
                    <a:pt x="2043" y="0"/>
                    <a:pt x="2011" y="14"/>
                    <a:pt x="1987" y="46"/>
                  </a:cubicBezTo>
                  <a:cubicBezTo>
                    <a:pt x="1258" y="870"/>
                    <a:pt x="657" y="1883"/>
                    <a:pt x="23" y="2770"/>
                  </a:cubicBezTo>
                  <a:cubicBezTo>
                    <a:pt x="1" y="2860"/>
                    <a:pt x="73" y="2949"/>
                    <a:pt x="152" y="2949"/>
                  </a:cubicBezTo>
                  <a:cubicBezTo>
                    <a:pt x="184" y="2949"/>
                    <a:pt x="217" y="2934"/>
                    <a:pt x="245" y="2897"/>
                  </a:cubicBezTo>
                  <a:cubicBezTo>
                    <a:pt x="910" y="2042"/>
                    <a:pt x="1607" y="1187"/>
                    <a:pt x="2208" y="236"/>
                  </a:cubicBezTo>
                  <a:cubicBezTo>
                    <a:pt x="2279" y="118"/>
                    <a:pt x="2174" y="0"/>
                    <a:pt x="207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1074;p8"/>
            <p:cNvSpPr/>
            <p:nvPr/>
          </p:nvSpPr>
          <p:spPr>
            <a:xfrm>
              <a:off x="4651271" y="799998"/>
              <a:ext cx="60035" cy="98845"/>
            </a:xfrm>
            <a:custGeom>
              <a:avLst/>
              <a:gdLst/>
              <a:ahLst/>
              <a:cxnLst/>
              <a:rect l="l" t="t" r="r" b="b"/>
              <a:pathLst>
                <a:path w="1864" h="3069" extrusionOk="0">
                  <a:moveTo>
                    <a:pt x="1674" y="0"/>
                  </a:moveTo>
                  <a:cubicBezTo>
                    <a:pt x="1634" y="0"/>
                    <a:pt x="1594" y="19"/>
                    <a:pt x="1566" y="66"/>
                  </a:cubicBezTo>
                  <a:cubicBezTo>
                    <a:pt x="1028" y="1017"/>
                    <a:pt x="553" y="1998"/>
                    <a:pt x="46" y="2948"/>
                  </a:cubicBezTo>
                  <a:cubicBezTo>
                    <a:pt x="0" y="3017"/>
                    <a:pt x="70" y="3069"/>
                    <a:pt x="136" y="3069"/>
                  </a:cubicBezTo>
                  <a:cubicBezTo>
                    <a:pt x="161" y="3069"/>
                    <a:pt x="187" y="3061"/>
                    <a:pt x="204" y="3043"/>
                  </a:cubicBezTo>
                  <a:cubicBezTo>
                    <a:pt x="743" y="2093"/>
                    <a:pt x="1313" y="1112"/>
                    <a:pt x="1819" y="193"/>
                  </a:cubicBezTo>
                  <a:cubicBezTo>
                    <a:pt x="1864" y="104"/>
                    <a:pt x="1768" y="0"/>
                    <a:pt x="167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 name="Google Shape;1075;p8"/>
            <p:cNvSpPr/>
            <p:nvPr/>
          </p:nvSpPr>
          <p:spPr>
            <a:xfrm>
              <a:off x="4449266" y="1528628"/>
              <a:ext cx="159266" cy="76332"/>
            </a:xfrm>
            <a:custGeom>
              <a:avLst/>
              <a:gdLst/>
              <a:ahLst/>
              <a:cxnLst/>
              <a:rect l="l" t="t" r="r" b="b"/>
              <a:pathLst>
                <a:path w="4945" h="2370" extrusionOk="0">
                  <a:moveTo>
                    <a:pt x="144" y="0"/>
                  </a:moveTo>
                  <a:cubicBezTo>
                    <a:pt x="52" y="0"/>
                    <a:pt x="0" y="166"/>
                    <a:pt x="79" y="245"/>
                  </a:cubicBezTo>
                  <a:cubicBezTo>
                    <a:pt x="1409" y="1163"/>
                    <a:pt x="3056" y="2145"/>
                    <a:pt x="4671" y="2367"/>
                  </a:cubicBezTo>
                  <a:cubicBezTo>
                    <a:pt x="4684" y="2369"/>
                    <a:pt x="4696" y="2370"/>
                    <a:pt x="4708" y="2370"/>
                  </a:cubicBezTo>
                  <a:cubicBezTo>
                    <a:pt x="4899" y="2370"/>
                    <a:pt x="4945" y="2140"/>
                    <a:pt x="4766" y="2050"/>
                  </a:cubicBezTo>
                  <a:cubicBezTo>
                    <a:pt x="3151" y="1448"/>
                    <a:pt x="1631" y="973"/>
                    <a:pt x="206" y="23"/>
                  </a:cubicBezTo>
                  <a:cubicBezTo>
                    <a:pt x="184" y="7"/>
                    <a:pt x="163" y="0"/>
                    <a:pt x="1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 name="Google Shape;1076;p8"/>
            <p:cNvSpPr/>
            <p:nvPr/>
          </p:nvSpPr>
          <p:spPr>
            <a:xfrm>
              <a:off x="4375897" y="1531591"/>
              <a:ext cx="145997" cy="80519"/>
            </a:xfrm>
            <a:custGeom>
              <a:avLst/>
              <a:gdLst/>
              <a:ahLst/>
              <a:cxnLst/>
              <a:rect l="l" t="t" r="r" b="b"/>
              <a:pathLst>
                <a:path w="4533" h="2500" extrusionOk="0">
                  <a:moveTo>
                    <a:pt x="147" y="0"/>
                  </a:moveTo>
                  <a:cubicBezTo>
                    <a:pt x="68" y="0"/>
                    <a:pt x="0" y="134"/>
                    <a:pt x="77" y="185"/>
                  </a:cubicBezTo>
                  <a:cubicBezTo>
                    <a:pt x="1249" y="1230"/>
                    <a:pt x="2737" y="2117"/>
                    <a:pt x="4257" y="2497"/>
                  </a:cubicBezTo>
                  <a:cubicBezTo>
                    <a:pt x="4269" y="2498"/>
                    <a:pt x="4280" y="2499"/>
                    <a:pt x="4291" y="2499"/>
                  </a:cubicBezTo>
                  <a:cubicBezTo>
                    <a:pt x="4485" y="2499"/>
                    <a:pt x="4532" y="2238"/>
                    <a:pt x="4352" y="2148"/>
                  </a:cubicBezTo>
                  <a:cubicBezTo>
                    <a:pt x="2832" y="1610"/>
                    <a:pt x="1502" y="1040"/>
                    <a:pt x="203" y="26"/>
                  </a:cubicBezTo>
                  <a:cubicBezTo>
                    <a:pt x="185" y="8"/>
                    <a:pt x="165" y="0"/>
                    <a:pt x="14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1077;p8"/>
            <p:cNvSpPr/>
            <p:nvPr/>
          </p:nvSpPr>
          <p:spPr>
            <a:xfrm>
              <a:off x="4180494" y="835780"/>
              <a:ext cx="172375" cy="171376"/>
            </a:xfrm>
            <a:custGeom>
              <a:avLst/>
              <a:gdLst/>
              <a:ahLst/>
              <a:cxnLst/>
              <a:rect l="l" t="t" r="r" b="b"/>
              <a:pathLst>
                <a:path w="5352" h="5321" extrusionOk="0">
                  <a:moveTo>
                    <a:pt x="5257" y="1"/>
                  </a:moveTo>
                  <a:lnTo>
                    <a:pt x="4940" y="96"/>
                  </a:lnTo>
                  <a:cubicBezTo>
                    <a:pt x="3927" y="159"/>
                    <a:pt x="2534" y="1394"/>
                    <a:pt x="1868" y="2059"/>
                  </a:cubicBezTo>
                  <a:cubicBezTo>
                    <a:pt x="1393" y="2502"/>
                    <a:pt x="982" y="2977"/>
                    <a:pt x="633" y="3547"/>
                  </a:cubicBezTo>
                  <a:cubicBezTo>
                    <a:pt x="507" y="3769"/>
                    <a:pt x="412" y="3959"/>
                    <a:pt x="285" y="4181"/>
                  </a:cubicBezTo>
                  <a:cubicBezTo>
                    <a:pt x="158" y="4371"/>
                    <a:pt x="95" y="4529"/>
                    <a:pt x="0" y="4719"/>
                  </a:cubicBezTo>
                  <a:cubicBezTo>
                    <a:pt x="127" y="4878"/>
                    <a:pt x="285" y="5068"/>
                    <a:pt x="412" y="5226"/>
                  </a:cubicBezTo>
                  <a:cubicBezTo>
                    <a:pt x="435" y="5218"/>
                    <a:pt x="459" y="5214"/>
                    <a:pt x="482" y="5214"/>
                  </a:cubicBezTo>
                  <a:cubicBezTo>
                    <a:pt x="552" y="5214"/>
                    <a:pt x="618" y="5250"/>
                    <a:pt x="665" y="5321"/>
                  </a:cubicBezTo>
                  <a:cubicBezTo>
                    <a:pt x="1552" y="4561"/>
                    <a:pt x="2470" y="3801"/>
                    <a:pt x="3357" y="3104"/>
                  </a:cubicBezTo>
                  <a:cubicBezTo>
                    <a:pt x="3800" y="2756"/>
                    <a:pt x="4275" y="2439"/>
                    <a:pt x="4687" y="2027"/>
                  </a:cubicBezTo>
                  <a:cubicBezTo>
                    <a:pt x="4909" y="1837"/>
                    <a:pt x="5257" y="1489"/>
                    <a:pt x="5352" y="1204"/>
                  </a:cubicBezTo>
                  <a:cubicBezTo>
                    <a:pt x="5320" y="792"/>
                    <a:pt x="5320" y="412"/>
                    <a:pt x="525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mc:AlternateContent xmlns:mc="http://schemas.openxmlformats.org/markup-compatibility/2006">
    <mc:Choice xmlns:p14="http://schemas.microsoft.com/office/powerpoint/2010/main" xmlns="" Requires="p14">
      <p:transition spd="slow" p14:dur="1600">
        <p14:prism isContent="1"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3"/>
                                        </p:tgtEl>
                                        <p:attrNameLst>
                                          <p:attrName>style.visibility</p:attrName>
                                        </p:attrNameLst>
                                      </p:cBhvr>
                                      <p:to>
                                        <p:strVal val="visible"/>
                                      </p:to>
                                    </p:set>
                                    <p:anim calcmode="lin" valueType="num">
                                      <p:cBhvr additive="base">
                                        <p:cTn id="15" dur="500" fill="hold"/>
                                        <p:tgtEl>
                                          <p:spTgt spid="1033"/>
                                        </p:tgtEl>
                                        <p:attrNameLst>
                                          <p:attrName>ppt_x</p:attrName>
                                        </p:attrNameLst>
                                      </p:cBhvr>
                                      <p:tavLst>
                                        <p:tav tm="0">
                                          <p:val>
                                            <p:strVal val="#ppt_x"/>
                                          </p:val>
                                        </p:tav>
                                        <p:tav tm="100000">
                                          <p:val>
                                            <p:strVal val="#ppt_x"/>
                                          </p:val>
                                        </p:tav>
                                      </p:tavLst>
                                    </p:anim>
                                    <p:anim calcmode="lin" valueType="num">
                                      <p:cBhvr additive="base">
                                        <p:cTn id="16" dur="500" fill="hold"/>
                                        <p:tgtEl>
                                          <p:spTgt spid="103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0634" t="48772" r="26155" b="18193"/>
          <a:stretch/>
        </p:blipFill>
        <p:spPr>
          <a:xfrm>
            <a:off x="802821" y="2105227"/>
            <a:ext cx="7674428" cy="2678809"/>
          </a:xfrm>
          <a:prstGeom prst="rect">
            <a:avLst/>
          </a:prstGeom>
        </p:spPr>
      </p:pic>
      <p:sp>
        <p:nvSpPr>
          <p:cNvPr id="4" name="Google Shape;1150;p9"/>
          <p:cNvSpPr txBox="1"/>
          <p:nvPr/>
        </p:nvSpPr>
        <p:spPr>
          <a:xfrm>
            <a:off x="420460" y="254323"/>
            <a:ext cx="8439150" cy="1077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200" dirty="0">
                <a:solidFill>
                  <a:srgbClr val="000000"/>
                </a:solidFill>
                <a:latin typeface="Calibri"/>
                <a:ea typeface="Calibri"/>
                <a:cs typeface="Calibri"/>
                <a:sym typeface="Calibri"/>
              </a:rPr>
              <a:t>Kí hiệu nguyên tử        cho biết kí hiệu hóa học của nguyên tố (X), số hiệu nguyên tử (Z) và số khối (A)</a:t>
            </a:r>
            <a:endParaRPr sz="3200" dirty="0">
              <a:solidFill>
                <a:srgbClr val="000000"/>
              </a:solidFill>
              <a:latin typeface="Calibri"/>
              <a:ea typeface="Calibri"/>
              <a:cs typeface="Calibri"/>
              <a:sym typeface="Calibri"/>
            </a:endParaRPr>
          </a:p>
        </p:txBody>
      </p:sp>
      <p:sp>
        <p:nvSpPr>
          <p:cNvPr id="5" name="Google Shape;1151;p9"/>
          <p:cNvSpPr txBox="1"/>
          <p:nvPr/>
        </p:nvSpPr>
        <p:spPr>
          <a:xfrm>
            <a:off x="2427795" y="35935"/>
            <a:ext cx="2834700" cy="782700"/>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1100">
                <a:latin typeface="Calibri"/>
                <a:ea typeface="Calibri"/>
                <a:cs typeface="Calibri"/>
                <a:sym typeface="Calibri"/>
              </a:rPr>
              <a:t> </a:t>
            </a:r>
            <a:endParaRPr sz="1100"/>
          </a:p>
        </p:txBody>
      </p:sp>
    </p:spTree>
    <p:extLst>
      <p:ext uri="{BB962C8B-B14F-4D97-AF65-F5344CB8AC3E}">
        <p14:creationId xmlns:p14="http://schemas.microsoft.com/office/powerpoint/2010/main" xmlns="" val="2814381993"/>
      </p:ext>
    </p:extLst>
  </p:cSld>
  <p:clrMapOvr>
    <a:masterClrMapping/>
  </p:clrMapOvr>
  <mc:AlternateContent xmlns:mc="http://schemas.openxmlformats.org/markup-compatibility/2006">
    <mc:Choice xmlns:p14="http://schemas.microsoft.com/office/powerpoint/2010/main" xmlns="" Requires="p14">
      <p:transition spd="slow" p14:dur="800">
        <p14:flythrough/>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58"/>
        <p:cNvGrpSpPr/>
        <p:nvPr/>
      </p:nvGrpSpPr>
      <p:grpSpPr>
        <a:xfrm>
          <a:off x="0" y="0"/>
          <a:ext cx="0" cy="0"/>
          <a:chOff x="0" y="0"/>
          <a:chExt cx="0" cy="0"/>
        </a:xfrm>
      </p:grpSpPr>
      <p:sp>
        <p:nvSpPr>
          <p:cNvPr id="2" name="Rounded Rectangle 1"/>
          <p:cNvSpPr/>
          <p:nvPr/>
        </p:nvSpPr>
        <p:spPr>
          <a:xfrm>
            <a:off x="15465" y="1428624"/>
            <a:ext cx="5500983" cy="2252886"/>
          </a:xfrm>
          <a:prstGeom prst="roundRect">
            <a:avLst/>
          </a:prstGeom>
          <a:solidFill>
            <a:srgbClr val="EB5D4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59" name="Google Shape;1159;g110fbfe7ff0_0_474"/>
          <p:cNvPicPr preferRelativeResize="0"/>
          <p:nvPr/>
        </p:nvPicPr>
        <p:blipFill rotWithShape="1">
          <a:blip r:embed="rId3">
            <a:alphaModFix/>
          </a:blip>
          <a:srcRect/>
          <a:stretch/>
        </p:blipFill>
        <p:spPr>
          <a:xfrm rot="5488644">
            <a:off x="4599020" y="828535"/>
            <a:ext cx="5695631" cy="3666680"/>
          </a:xfrm>
          <a:prstGeom prst="rect">
            <a:avLst/>
          </a:prstGeom>
          <a:noFill/>
          <a:ln>
            <a:noFill/>
          </a:ln>
        </p:spPr>
      </p:pic>
      <p:pic>
        <p:nvPicPr>
          <p:cNvPr id="1160" name="Google Shape;1160;g110fbfe7ff0_0_474"/>
          <p:cNvPicPr preferRelativeResize="0"/>
          <p:nvPr/>
        </p:nvPicPr>
        <p:blipFill rotWithShape="1">
          <a:blip r:embed="rId4">
            <a:alphaModFix/>
          </a:blip>
          <a:srcRect/>
          <a:stretch/>
        </p:blipFill>
        <p:spPr>
          <a:xfrm>
            <a:off x="5540550" y="2712067"/>
            <a:ext cx="2511045" cy="2172511"/>
          </a:xfrm>
          <a:prstGeom prst="rect">
            <a:avLst/>
          </a:prstGeom>
          <a:noFill/>
          <a:ln>
            <a:noFill/>
          </a:ln>
        </p:spPr>
      </p:pic>
      <p:pic>
        <p:nvPicPr>
          <p:cNvPr id="1161" name="Google Shape;1161;g110fbfe7ff0_0_474"/>
          <p:cNvPicPr preferRelativeResize="0"/>
          <p:nvPr/>
        </p:nvPicPr>
        <p:blipFill rotWithShape="1">
          <a:blip r:embed="rId5">
            <a:alphaModFix/>
          </a:blip>
          <a:srcRect/>
          <a:stretch/>
        </p:blipFill>
        <p:spPr>
          <a:xfrm rot="-1195148">
            <a:off x="8209718" y="3660479"/>
            <a:ext cx="600930" cy="928831"/>
          </a:xfrm>
          <a:prstGeom prst="rect">
            <a:avLst/>
          </a:prstGeom>
          <a:noFill/>
          <a:ln>
            <a:noFill/>
          </a:ln>
        </p:spPr>
      </p:pic>
      <p:pic>
        <p:nvPicPr>
          <p:cNvPr id="1162" name="Google Shape;1162;g110fbfe7ff0_0_474"/>
          <p:cNvPicPr preferRelativeResize="0"/>
          <p:nvPr/>
        </p:nvPicPr>
        <p:blipFill rotWithShape="1">
          <a:blip r:embed="rId6">
            <a:alphaModFix/>
          </a:blip>
          <a:srcRect/>
          <a:stretch/>
        </p:blipFill>
        <p:spPr>
          <a:xfrm rot="736224">
            <a:off x="5882801" y="1346673"/>
            <a:ext cx="1055164" cy="1173469"/>
          </a:xfrm>
          <a:prstGeom prst="rect">
            <a:avLst/>
          </a:prstGeom>
          <a:noFill/>
          <a:ln>
            <a:noFill/>
          </a:ln>
        </p:spPr>
      </p:pic>
      <p:pic>
        <p:nvPicPr>
          <p:cNvPr id="1163" name="Google Shape;1163;g110fbfe7ff0_0_474"/>
          <p:cNvPicPr preferRelativeResize="0"/>
          <p:nvPr/>
        </p:nvPicPr>
        <p:blipFill rotWithShape="1">
          <a:blip r:embed="rId7">
            <a:alphaModFix/>
          </a:blip>
          <a:srcRect/>
          <a:stretch/>
        </p:blipFill>
        <p:spPr>
          <a:xfrm rot="-6646059">
            <a:off x="1543451" y="1293307"/>
            <a:ext cx="358901" cy="369535"/>
          </a:xfrm>
          <a:prstGeom prst="rect">
            <a:avLst/>
          </a:prstGeom>
          <a:noFill/>
          <a:ln>
            <a:noFill/>
          </a:ln>
        </p:spPr>
      </p:pic>
      <p:pic>
        <p:nvPicPr>
          <p:cNvPr id="1164" name="Google Shape;1164;g110fbfe7ff0_0_474"/>
          <p:cNvPicPr preferRelativeResize="0"/>
          <p:nvPr/>
        </p:nvPicPr>
        <p:blipFill rotWithShape="1">
          <a:blip r:embed="rId7">
            <a:alphaModFix/>
          </a:blip>
          <a:srcRect/>
          <a:stretch/>
        </p:blipFill>
        <p:spPr>
          <a:xfrm rot="-690284">
            <a:off x="2589190" y="3634212"/>
            <a:ext cx="353535" cy="328227"/>
          </a:xfrm>
          <a:prstGeom prst="rect">
            <a:avLst/>
          </a:prstGeom>
          <a:noFill/>
          <a:ln>
            <a:noFill/>
          </a:ln>
        </p:spPr>
      </p:pic>
      <p:pic>
        <p:nvPicPr>
          <p:cNvPr id="1165" name="Google Shape;1165;g110fbfe7ff0_0_474"/>
          <p:cNvPicPr preferRelativeResize="0"/>
          <p:nvPr/>
        </p:nvPicPr>
        <p:blipFill rotWithShape="1">
          <a:blip r:embed="rId7">
            <a:alphaModFix/>
          </a:blip>
          <a:srcRect/>
          <a:stretch/>
        </p:blipFill>
        <p:spPr>
          <a:xfrm rot="-901545">
            <a:off x="7049400" y="1059620"/>
            <a:ext cx="352906" cy="328880"/>
          </a:xfrm>
          <a:prstGeom prst="rect">
            <a:avLst/>
          </a:prstGeom>
          <a:noFill/>
          <a:ln>
            <a:noFill/>
          </a:ln>
        </p:spPr>
      </p:pic>
      <p:sp>
        <p:nvSpPr>
          <p:cNvPr id="1166" name="Google Shape;1166;g110fbfe7ff0_0_474"/>
          <p:cNvSpPr txBox="1"/>
          <p:nvPr/>
        </p:nvSpPr>
        <p:spPr>
          <a:xfrm>
            <a:off x="167296" y="1796412"/>
            <a:ext cx="5271821" cy="15696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200" dirty="0">
                <a:solidFill>
                  <a:schemeClr val="bg1"/>
                </a:solidFill>
                <a:latin typeface="+mj-lt"/>
                <a:ea typeface="Calibri"/>
                <a:cs typeface="Calibri"/>
                <a:sym typeface="Calibri"/>
              </a:rPr>
              <a:t>Nguyên tử có Li 3 proton, 4 neutron. Viết kí hiệu nguyên tử của nguyên tố này.</a:t>
            </a:r>
            <a:endParaRPr sz="3200" dirty="0">
              <a:solidFill>
                <a:schemeClr val="bg1"/>
              </a:solidFill>
              <a:latin typeface="+mj-lt"/>
              <a:ea typeface="Calibri"/>
              <a:cs typeface="Calibri"/>
              <a:sym typeface="Calibri"/>
            </a:endParaRPr>
          </a:p>
        </p:txBody>
      </p:sp>
    </p:spTree>
  </p:cSld>
  <p:clrMapOvr>
    <a:masterClrMapping/>
  </p:clrMapOvr>
  <mc:AlternateContent xmlns:mc="http://schemas.openxmlformats.org/markup-compatibility/2006">
    <mc:Choice xmlns:p14="http://schemas.microsoft.com/office/powerpoint/2010/main" xmlns="" Requires="p14">
      <p:transition spd="slow" p14:dur="1300">
        <p14:pan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6"/>
                                        </p:tgtEl>
                                        <p:attrNameLst>
                                          <p:attrName>style.visibility</p:attrName>
                                        </p:attrNameLst>
                                      </p:cBhvr>
                                      <p:to>
                                        <p:strVal val="visible"/>
                                      </p:to>
                                    </p:set>
                                    <p:animEffect transition="in" filter="barn(inVertical)">
                                      <p:cBhvr>
                                        <p:cTn id="7" dur="500"/>
                                        <p:tgtEl>
                                          <p:spTgt spid="116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6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70"/>
        <p:cNvGrpSpPr/>
        <p:nvPr/>
      </p:nvGrpSpPr>
      <p:grpSpPr>
        <a:xfrm>
          <a:off x="0" y="0"/>
          <a:ext cx="0" cy="0"/>
          <a:chOff x="0" y="0"/>
          <a:chExt cx="0" cy="0"/>
        </a:xfrm>
      </p:grpSpPr>
      <p:graphicFrame>
        <p:nvGraphicFramePr>
          <p:cNvPr id="1181" name="Google Shape;1181;p16"/>
          <p:cNvGraphicFramePr/>
          <p:nvPr>
            <p:extLst>
              <p:ext uri="{D42A27DB-BD31-4B8C-83A1-F6EECF244321}">
                <p14:modId xmlns:p14="http://schemas.microsoft.com/office/powerpoint/2010/main" xmlns="" val="3462481732"/>
              </p:ext>
            </p:extLst>
          </p:nvPr>
        </p:nvGraphicFramePr>
        <p:xfrm>
          <a:off x="123245" y="1162126"/>
          <a:ext cx="8925504" cy="3159160"/>
        </p:xfrm>
        <a:graphic>
          <a:graphicData uri="http://schemas.openxmlformats.org/drawingml/2006/table">
            <a:tbl>
              <a:tblPr firstRow="1" bandRow="1">
                <a:noFill/>
                <a:tableStyleId>{4739F062-30C0-454D-8C5D-3E426A696A84}</a:tableStyleId>
              </a:tblPr>
              <a:tblGrid>
                <a:gridCol w="2231376">
                  <a:extLst>
                    <a:ext uri="{9D8B030D-6E8A-4147-A177-3AD203B41FA5}">
                      <a16:colId xmlns:a16="http://schemas.microsoft.com/office/drawing/2014/main" xmlns="" val="20000"/>
                    </a:ext>
                  </a:extLst>
                </a:gridCol>
                <a:gridCol w="2231376">
                  <a:extLst>
                    <a:ext uri="{9D8B030D-6E8A-4147-A177-3AD203B41FA5}">
                      <a16:colId xmlns:a16="http://schemas.microsoft.com/office/drawing/2014/main" xmlns="" val="20001"/>
                    </a:ext>
                  </a:extLst>
                </a:gridCol>
                <a:gridCol w="2231376">
                  <a:extLst>
                    <a:ext uri="{9D8B030D-6E8A-4147-A177-3AD203B41FA5}">
                      <a16:colId xmlns:a16="http://schemas.microsoft.com/office/drawing/2014/main" xmlns="" val="20002"/>
                    </a:ext>
                  </a:extLst>
                </a:gridCol>
                <a:gridCol w="2231376">
                  <a:extLst>
                    <a:ext uri="{9D8B030D-6E8A-4147-A177-3AD203B41FA5}">
                      <a16:colId xmlns:a16="http://schemas.microsoft.com/office/drawing/2014/main" xmlns="" val="20003"/>
                    </a:ext>
                  </a:extLst>
                </a:gridCol>
              </a:tblGrid>
              <a:tr h="697450">
                <a:tc gridSpan="4">
                  <a:txBody>
                    <a:bodyPr/>
                    <a:lstStyle/>
                    <a:p>
                      <a:pPr marL="0" marR="0" lvl="0" indent="0" algn="ctr" rtl="0">
                        <a:spcBef>
                          <a:spcPts val="0"/>
                        </a:spcBef>
                        <a:spcAft>
                          <a:spcPts val="0"/>
                        </a:spcAft>
                        <a:buNone/>
                      </a:pPr>
                      <a:r>
                        <a:rPr lang="en" sz="3200" u="none" strike="noStrike" cap="none">
                          <a:latin typeface="+mj-lt"/>
                        </a:rPr>
                        <a:t>Hoàn thành bảng sau:</a:t>
                      </a:r>
                      <a:endParaRPr sz="3200">
                        <a:latin typeface="+mj-lt"/>
                      </a:endParaRPr>
                    </a:p>
                  </a:txBody>
                  <a:tcPr marL="91450" marR="91450" marT="45725" marB="45725"/>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697450">
                <a:tc>
                  <a:txBody>
                    <a:bodyPr/>
                    <a:lstStyle/>
                    <a:p>
                      <a:pPr marL="0" marR="0" lvl="0" indent="0" algn="l" rtl="0">
                        <a:spcBef>
                          <a:spcPts val="0"/>
                        </a:spcBef>
                        <a:spcAft>
                          <a:spcPts val="0"/>
                        </a:spcAft>
                        <a:buNone/>
                      </a:pPr>
                      <a:r>
                        <a:rPr lang="en" sz="3200" dirty="0">
                          <a:latin typeface="+mj-lt"/>
                        </a:rPr>
                        <a:t>Nguyên tử</a:t>
                      </a:r>
                      <a:endParaRPr sz="3200" dirty="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Số p</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Số n</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Kí hiệu nguyên tử</a:t>
                      </a:r>
                      <a:endParaRPr sz="3200">
                        <a:latin typeface="+mj-lt"/>
                      </a:endParaRPr>
                    </a:p>
                  </a:txBody>
                  <a:tcPr marL="91450" marR="91450" marT="45725" marB="45725"/>
                </a:tc>
                <a:extLst>
                  <a:ext uri="{0D108BD9-81ED-4DB2-BD59-A6C34878D82A}">
                    <a16:rowId xmlns:a16="http://schemas.microsoft.com/office/drawing/2014/main" xmlns="" val="10001"/>
                  </a:ext>
                </a:extLst>
              </a:tr>
              <a:tr h="697450">
                <a:tc>
                  <a:txBody>
                    <a:bodyPr/>
                    <a:lstStyle/>
                    <a:p>
                      <a:pPr marL="0" marR="0" lvl="0" indent="0" algn="l" rtl="0">
                        <a:spcBef>
                          <a:spcPts val="0"/>
                        </a:spcBef>
                        <a:spcAft>
                          <a:spcPts val="0"/>
                        </a:spcAft>
                        <a:buNone/>
                      </a:pPr>
                      <a:r>
                        <a:rPr lang="en" sz="3200">
                          <a:latin typeface="+mj-lt"/>
                        </a:rPr>
                        <a:t>C</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6</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6</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dirty="0">
                          <a:latin typeface="+mj-lt"/>
                        </a:rPr>
                        <a:t>?</a:t>
                      </a:r>
                      <a:endParaRPr sz="3200" dirty="0">
                        <a:latin typeface="+mj-lt"/>
                      </a:endParaRPr>
                    </a:p>
                  </a:txBody>
                  <a:tcPr marL="91450" marR="91450" marT="45725" marB="45725"/>
                </a:tc>
                <a:extLst>
                  <a:ext uri="{0D108BD9-81ED-4DB2-BD59-A6C34878D82A}">
                    <a16:rowId xmlns:a16="http://schemas.microsoft.com/office/drawing/2014/main" xmlns="" val="10002"/>
                  </a:ext>
                </a:extLst>
              </a:tr>
              <a:tr h="697450">
                <a:tc>
                  <a:txBody>
                    <a:bodyPr/>
                    <a:lstStyle/>
                    <a:p>
                      <a:pPr marL="0" marR="0" lvl="0" indent="0" algn="l" rtl="0">
                        <a:spcBef>
                          <a:spcPts val="0"/>
                        </a:spcBef>
                        <a:spcAft>
                          <a:spcPts val="0"/>
                        </a:spcAft>
                        <a:buNone/>
                      </a:pPr>
                      <a:r>
                        <a:rPr lang="en" sz="3200">
                          <a:latin typeface="+mj-lt"/>
                        </a:rPr>
                        <a:t>?</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a:t>
                      </a:r>
                      <a:endParaRPr sz="3200">
                        <a:latin typeface="+mj-lt"/>
                      </a:endParaRPr>
                    </a:p>
                  </a:txBody>
                  <a:tcPr marL="91450" marR="91450" marT="45725" marB="45725"/>
                </a:tc>
                <a:tc>
                  <a:txBody>
                    <a:bodyPr/>
                    <a:lstStyle/>
                    <a:p>
                      <a:pPr marL="0" marR="0" lvl="0" indent="0" algn="l" rtl="0">
                        <a:spcBef>
                          <a:spcPts val="0"/>
                        </a:spcBef>
                        <a:spcAft>
                          <a:spcPts val="0"/>
                        </a:spcAft>
                        <a:buNone/>
                      </a:pPr>
                      <a:r>
                        <a:rPr lang="en" sz="3200">
                          <a:latin typeface="+mj-lt"/>
                        </a:rPr>
                        <a:t>?</a:t>
                      </a:r>
                      <a:endParaRPr sz="3200">
                        <a:latin typeface="+mj-lt"/>
                      </a:endParaRPr>
                    </a:p>
                  </a:txBody>
                  <a:tcPr marL="91450" marR="91450" marT="45725" marB="45725"/>
                </a:tc>
                <a:tc>
                  <a:txBody>
                    <a:bodyPr/>
                    <a:lstStyle/>
                    <a:p>
                      <a:pPr marL="0" marR="0" lvl="0" indent="0" algn="l" rtl="0">
                        <a:spcBef>
                          <a:spcPts val="0"/>
                        </a:spcBef>
                        <a:spcAft>
                          <a:spcPts val="0"/>
                        </a:spcAft>
                        <a:buNone/>
                      </a:pPr>
                      <a:endParaRPr sz="3200" dirty="0">
                        <a:latin typeface="+mj-lt"/>
                      </a:endParaRPr>
                    </a:p>
                  </a:txBody>
                  <a:tcPr marL="91450" marR="91450" marT="45725" marB="45725"/>
                </a:tc>
                <a:extLst>
                  <a:ext uri="{0D108BD9-81ED-4DB2-BD59-A6C34878D82A}">
                    <a16:rowId xmlns:a16="http://schemas.microsoft.com/office/drawing/2014/main" xmlns="" val="10003"/>
                  </a:ext>
                </a:extLst>
              </a:tr>
            </a:tbl>
          </a:graphicData>
        </a:graphic>
      </p:graphicFrame>
      <p:pic>
        <p:nvPicPr>
          <p:cNvPr id="1182" name="Google Shape;1182;p16"/>
          <p:cNvPicPr preferRelativeResize="0"/>
          <p:nvPr/>
        </p:nvPicPr>
        <p:blipFill rotWithShape="1">
          <a:blip r:embed="rId3">
            <a:alphaModFix/>
          </a:blip>
          <a:srcRect/>
          <a:stretch/>
        </p:blipFill>
        <p:spPr>
          <a:xfrm flipH="1">
            <a:off x="7710373" y="3491155"/>
            <a:ext cx="1860800" cy="1789750"/>
          </a:xfrm>
          <a:prstGeom prst="rect">
            <a:avLst/>
          </a:prstGeom>
          <a:noFill/>
          <a:ln>
            <a:noFill/>
          </a:ln>
        </p:spPr>
      </p:pic>
      <p:grpSp>
        <p:nvGrpSpPr>
          <p:cNvPr id="1171" name="Google Shape;1171;p16"/>
          <p:cNvGrpSpPr/>
          <p:nvPr/>
        </p:nvGrpSpPr>
        <p:grpSpPr>
          <a:xfrm rot="20366988">
            <a:off x="402071" y="-59989"/>
            <a:ext cx="1679662" cy="1893121"/>
            <a:chOff x="3857528" y="461162"/>
            <a:chExt cx="1679662" cy="1893121"/>
          </a:xfrm>
        </p:grpSpPr>
        <p:grpSp>
          <p:nvGrpSpPr>
            <p:cNvPr id="1172" name="Google Shape;1172;p16"/>
            <p:cNvGrpSpPr/>
            <p:nvPr/>
          </p:nvGrpSpPr>
          <p:grpSpPr>
            <a:xfrm>
              <a:off x="3857528" y="461162"/>
              <a:ext cx="1679662" cy="1893121"/>
              <a:chOff x="3857528" y="461162"/>
              <a:chExt cx="1679662" cy="1893121"/>
            </a:xfrm>
          </p:grpSpPr>
          <p:sp>
            <p:nvSpPr>
              <p:cNvPr id="1173" name="Google Shape;1173;p16"/>
              <p:cNvSpPr/>
              <p:nvPr/>
            </p:nvSpPr>
            <p:spPr>
              <a:xfrm rot="1800178">
                <a:off x="4189331" y="608040"/>
                <a:ext cx="1016056" cy="1599365"/>
              </a:xfrm>
              <a:custGeom>
                <a:avLst/>
                <a:gdLst/>
                <a:ahLst/>
                <a:cxnLst/>
                <a:rect l="l" t="t" r="r" b="b"/>
                <a:pathLst>
                  <a:path w="17740" h="27808" extrusionOk="0">
                    <a:moveTo>
                      <a:pt x="7624" y="610"/>
                    </a:moveTo>
                    <a:cubicBezTo>
                      <a:pt x="7711" y="610"/>
                      <a:pt x="7799" y="612"/>
                      <a:pt x="7886" y="615"/>
                    </a:cubicBezTo>
                    <a:cubicBezTo>
                      <a:pt x="12320" y="774"/>
                      <a:pt x="14853" y="4732"/>
                      <a:pt x="13618" y="8913"/>
                    </a:cubicBezTo>
                    <a:cubicBezTo>
                      <a:pt x="12811" y="11801"/>
                      <a:pt x="10376" y="13705"/>
                      <a:pt x="7631" y="13705"/>
                    </a:cubicBezTo>
                    <a:cubicBezTo>
                      <a:pt x="6824" y="13705"/>
                      <a:pt x="5990" y="13541"/>
                      <a:pt x="5163" y="13188"/>
                    </a:cubicBezTo>
                    <a:cubicBezTo>
                      <a:pt x="5131" y="13188"/>
                      <a:pt x="5131" y="13188"/>
                      <a:pt x="5068" y="13156"/>
                    </a:cubicBezTo>
                    <a:cubicBezTo>
                      <a:pt x="4751" y="12555"/>
                      <a:pt x="4086" y="12396"/>
                      <a:pt x="3484" y="11953"/>
                    </a:cubicBezTo>
                    <a:cubicBezTo>
                      <a:pt x="2186" y="11003"/>
                      <a:pt x="1267" y="9514"/>
                      <a:pt x="1046" y="7931"/>
                    </a:cubicBezTo>
                    <a:cubicBezTo>
                      <a:pt x="426" y="3968"/>
                      <a:pt x="3803" y="610"/>
                      <a:pt x="7624" y="610"/>
                    </a:cubicBezTo>
                    <a:close/>
                    <a:moveTo>
                      <a:pt x="5194" y="13631"/>
                    </a:moveTo>
                    <a:cubicBezTo>
                      <a:pt x="5669" y="13885"/>
                      <a:pt x="6144" y="14106"/>
                      <a:pt x="6619" y="14233"/>
                    </a:cubicBezTo>
                    <a:cubicBezTo>
                      <a:pt x="4973" y="18287"/>
                      <a:pt x="3548" y="22562"/>
                      <a:pt x="2471" y="26837"/>
                    </a:cubicBezTo>
                    <a:lnTo>
                      <a:pt x="2471" y="26901"/>
                    </a:lnTo>
                    <a:cubicBezTo>
                      <a:pt x="2376" y="26901"/>
                      <a:pt x="2312" y="26932"/>
                      <a:pt x="2217" y="26996"/>
                    </a:cubicBezTo>
                    <a:cubicBezTo>
                      <a:pt x="2075" y="27174"/>
                      <a:pt x="1879" y="27249"/>
                      <a:pt x="1678" y="27249"/>
                    </a:cubicBezTo>
                    <a:cubicBezTo>
                      <a:pt x="1343" y="27249"/>
                      <a:pt x="994" y="27039"/>
                      <a:pt x="856" y="26742"/>
                    </a:cubicBezTo>
                    <a:cubicBezTo>
                      <a:pt x="602" y="26299"/>
                      <a:pt x="697" y="25761"/>
                      <a:pt x="761" y="25254"/>
                    </a:cubicBezTo>
                    <a:cubicBezTo>
                      <a:pt x="887" y="25254"/>
                      <a:pt x="951" y="25191"/>
                      <a:pt x="1014" y="25064"/>
                    </a:cubicBezTo>
                    <a:cubicBezTo>
                      <a:pt x="1584" y="23069"/>
                      <a:pt x="2186" y="21105"/>
                      <a:pt x="2914" y="19173"/>
                    </a:cubicBezTo>
                    <a:cubicBezTo>
                      <a:pt x="3548" y="17400"/>
                      <a:pt x="4434" y="15595"/>
                      <a:pt x="4909" y="13790"/>
                    </a:cubicBezTo>
                    <a:cubicBezTo>
                      <a:pt x="5036" y="13790"/>
                      <a:pt x="5163" y="13758"/>
                      <a:pt x="5194" y="13631"/>
                    </a:cubicBezTo>
                    <a:close/>
                    <a:moveTo>
                      <a:pt x="7684" y="0"/>
                    </a:moveTo>
                    <a:cubicBezTo>
                      <a:pt x="4903" y="0"/>
                      <a:pt x="2220" y="1495"/>
                      <a:pt x="1014" y="4162"/>
                    </a:cubicBezTo>
                    <a:cubicBezTo>
                      <a:pt x="254" y="5746"/>
                      <a:pt x="127" y="7488"/>
                      <a:pt x="697" y="9166"/>
                    </a:cubicBezTo>
                    <a:cubicBezTo>
                      <a:pt x="1014" y="9989"/>
                      <a:pt x="1426" y="10781"/>
                      <a:pt x="1996" y="11446"/>
                    </a:cubicBezTo>
                    <a:cubicBezTo>
                      <a:pt x="2534" y="12111"/>
                      <a:pt x="4371" y="12903"/>
                      <a:pt x="4593" y="13600"/>
                    </a:cubicBezTo>
                    <a:cubicBezTo>
                      <a:pt x="3579" y="15088"/>
                      <a:pt x="3009" y="16957"/>
                      <a:pt x="2376" y="18667"/>
                    </a:cubicBezTo>
                    <a:cubicBezTo>
                      <a:pt x="1647" y="20662"/>
                      <a:pt x="951" y="22784"/>
                      <a:pt x="381" y="24874"/>
                    </a:cubicBezTo>
                    <a:lnTo>
                      <a:pt x="381" y="25032"/>
                    </a:lnTo>
                    <a:cubicBezTo>
                      <a:pt x="96" y="25824"/>
                      <a:pt x="1" y="26806"/>
                      <a:pt x="634" y="27407"/>
                    </a:cubicBezTo>
                    <a:cubicBezTo>
                      <a:pt x="907" y="27648"/>
                      <a:pt x="1309" y="27807"/>
                      <a:pt x="1694" y="27807"/>
                    </a:cubicBezTo>
                    <a:cubicBezTo>
                      <a:pt x="2068" y="27807"/>
                      <a:pt x="2426" y="27656"/>
                      <a:pt x="2629" y="27281"/>
                    </a:cubicBezTo>
                    <a:cubicBezTo>
                      <a:pt x="2629" y="27249"/>
                      <a:pt x="2629" y="27249"/>
                      <a:pt x="2693" y="27217"/>
                    </a:cubicBezTo>
                    <a:cubicBezTo>
                      <a:pt x="2719" y="27224"/>
                      <a:pt x="2746" y="27228"/>
                      <a:pt x="2774" y="27228"/>
                    </a:cubicBezTo>
                    <a:cubicBezTo>
                      <a:pt x="2882" y="27228"/>
                      <a:pt x="2997" y="27171"/>
                      <a:pt x="3073" y="26996"/>
                    </a:cubicBezTo>
                    <a:cubicBezTo>
                      <a:pt x="4434" y="22815"/>
                      <a:pt x="5764" y="18540"/>
                      <a:pt x="7063" y="14296"/>
                    </a:cubicBezTo>
                    <a:cubicBezTo>
                      <a:pt x="7398" y="14361"/>
                      <a:pt x="7728" y="14391"/>
                      <a:pt x="8051" y="14391"/>
                    </a:cubicBezTo>
                    <a:cubicBezTo>
                      <a:pt x="14101" y="14391"/>
                      <a:pt x="17740" y="3622"/>
                      <a:pt x="10705" y="615"/>
                    </a:cubicBezTo>
                    <a:cubicBezTo>
                      <a:pt x="9730" y="200"/>
                      <a:pt x="8700" y="0"/>
                      <a:pt x="768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4" name="Google Shape;1174;p16"/>
              <p:cNvSpPr/>
              <p:nvPr/>
            </p:nvSpPr>
            <p:spPr>
              <a:xfrm>
                <a:off x="3917625" y="1281625"/>
                <a:ext cx="672350" cy="607225"/>
              </a:xfrm>
              <a:custGeom>
                <a:avLst/>
                <a:gdLst/>
                <a:ahLst/>
                <a:cxnLst/>
                <a:rect l="l" t="t" r="r" b="b"/>
                <a:pathLst>
                  <a:path w="26894" h="24289" extrusionOk="0">
                    <a:moveTo>
                      <a:pt x="84" y="20002"/>
                    </a:moveTo>
                    <a:lnTo>
                      <a:pt x="5211" y="14876"/>
                    </a:lnTo>
                    <a:lnTo>
                      <a:pt x="21768" y="1008"/>
                    </a:lnTo>
                    <a:lnTo>
                      <a:pt x="23533" y="0"/>
                    </a:lnTo>
                    <a:lnTo>
                      <a:pt x="26894" y="3614"/>
                    </a:lnTo>
                    <a:lnTo>
                      <a:pt x="5043" y="23196"/>
                    </a:lnTo>
                    <a:lnTo>
                      <a:pt x="2185" y="24289"/>
                    </a:lnTo>
                    <a:lnTo>
                      <a:pt x="0" y="22608"/>
                    </a:lnTo>
                    <a:close/>
                  </a:path>
                </a:pathLst>
              </a:custGeom>
              <a:solidFill>
                <a:schemeClr val="dk1"/>
              </a:solidFill>
              <a:ln>
                <a:noFill/>
              </a:ln>
            </p:spPr>
          </p:sp>
        </p:grpSp>
        <p:sp>
          <p:nvSpPr>
            <p:cNvPr id="1175" name="Google Shape;1175;p16"/>
            <p:cNvSpPr/>
            <p:nvPr/>
          </p:nvSpPr>
          <p:spPr>
            <a:xfrm rot="1800105">
              <a:off x="4446618" y="708085"/>
              <a:ext cx="789631" cy="661054"/>
            </a:xfrm>
            <a:custGeom>
              <a:avLst/>
              <a:gdLst/>
              <a:ahLst/>
              <a:cxnLst/>
              <a:rect l="l" t="t" r="r" b="b"/>
              <a:pathLst>
                <a:path w="12329" h="10322" extrusionOk="0">
                  <a:moveTo>
                    <a:pt x="5517" y="595"/>
                  </a:moveTo>
                  <a:cubicBezTo>
                    <a:pt x="8128" y="595"/>
                    <a:pt x="10133" y="3005"/>
                    <a:pt x="10040" y="5569"/>
                  </a:cubicBezTo>
                  <a:cubicBezTo>
                    <a:pt x="9934" y="7934"/>
                    <a:pt x="8062" y="9733"/>
                    <a:pt x="5871" y="9733"/>
                  </a:cubicBezTo>
                  <a:cubicBezTo>
                    <a:pt x="5423" y="9733"/>
                    <a:pt x="4961" y="9657"/>
                    <a:pt x="4497" y="9496"/>
                  </a:cubicBezTo>
                  <a:cubicBezTo>
                    <a:pt x="4022" y="9306"/>
                    <a:pt x="3516" y="9147"/>
                    <a:pt x="3072" y="9021"/>
                  </a:cubicBezTo>
                  <a:cubicBezTo>
                    <a:pt x="3062" y="9010"/>
                    <a:pt x="3048" y="9006"/>
                    <a:pt x="3032" y="9006"/>
                  </a:cubicBezTo>
                  <a:cubicBezTo>
                    <a:pt x="3002" y="9006"/>
                    <a:pt x="2967" y="9021"/>
                    <a:pt x="2946" y="9021"/>
                  </a:cubicBezTo>
                  <a:cubicBezTo>
                    <a:pt x="1806" y="8070"/>
                    <a:pt x="1014" y="6804"/>
                    <a:pt x="982" y="5220"/>
                  </a:cubicBezTo>
                  <a:cubicBezTo>
                    <a:pt x="950" y="2813"/>
                    <a:pt x="2946" y="628"/>
                    <a:pt x="5416" y="597"/>
                  </a:cubicBezTo>
                  <a:cubicBezTo>
                    <a:pt x="5450" y="596"/>
                    <a:pt x="5483" y="595"/>
                    <a:pt x="5517" y="595"/>
                  </a:cubicBezTo>
                  <a:close/>
                  <a:moveTo>
                    <a:pt x="5511" y="1"/>
                  </a:moveTo>
                  <a:cubicBezTo>
                    <a:pt x="3179" y="1"/>
                    <a:pt x="957" y="1810"/>
                    <a:pt x="507" y="4143"/>
                  </a:cubicBezTo>
                  <a:cubicBezTo>
                    <a:pt x="0" y="6772"/>
                    <a:pt x="1806" y="9591"/>
                    <a:pt x="4434" y="10192"/>
                  </a:cubicBezTo>
                  <a:cubicBezTo>
                    <a:pt x="4448" y="10207"/>
                    <a:pt x="4461" y="10213"/>
                    <a:pt x="4472" y="10213"/>
                  </a:cubicBezTo>
                  <a:cubicBezTo>
                    <a:pt x="4510" y="10213"/>
                    <a:pt x="4529" y="10139"/>
                    <a:pt x="4529" y="10066"/>
                  </a:cubicBezTo>
                  <a:cubicBezTo>
                    <a:pt x="5082" y="10241"/>
                    <a:pt x="5602" y="10321"/>
                    <a:pt x="6087" y="10321"/>
                  </a:cubicBezTo>
                  <a:cubicBezTo>
                    <a:pt x="11203" y="10321"/>
                    <a:pt x="12328" y="1334"/>
                    <a:pt x="6398" y="90"/>
                  </a:cubicBezTo>
                  <a:cubicBezTo>
                    <a:pt x="6103" y="29"/>
                    <a:pt x="5806" y="1"/>
                    <a:pt x="551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6" name="Google Shape;1176;p16"/>
            <p:cNvSpPr/>
            <p:nvPr/>
          </p:nvSpPr>
          <p:spPr>
            <a:xfrm rot="1302914">
              <a:off x="4011249" y="1171218"/>
              <a:ext cx="510847" cy="800937"/>
            </a:xfrm>
            <a:custGeom>
              <a:avLst/>
              <a:gdLst/>
              <a:ahLst/>
              <a:cxnLst/>
              <a:rect l="l" t="t" r="r" b="b"/>
              <a:pathLst>
                <a:path w="6018" h="13655" extrusionOk="0">
                  <a:moveTo>
                    <a:pt x="1846" y="8782"/>
                  </a:moveTo>
                  <a:cubicBezTo>
                    <a:pt x="1924" y="8782"/>
                    <a:pt x="2000" y="8841"/>
                    <a:pt x="1964" y="8931"/>
                  </a:cubicBezTo>
                  <a:cubicBezTo>
                    <a:pt x="1869" y="9881"/>
                    <a:pt x="1584" y="10799"/>
                    <a:pt x="1236" y="11686"/>
                  </a:cubicBezTo>
                  <a:cubicBezTo>
                    <a:pt x="1189" y="11768"/>
                    <a:pt x="1104" y="11802"/>
                    <a:pt x="1022" y="11802"/>
                  </a:cubicBezTo>
                  <a:cubicBezTo>
                    <a:pt x="879" y="11802"/>
                    <a:pt x="744" y="11700"/>
                    <a:pt x="824" y="11560"/>
                  </a:cubicBezTo>
                  <a:cubicBezTo>
                    <a:pt x="1236" y="10736"/>
                    <a:pt x="1489" y="9849"/>
                    <a:pt x="1711" y="8899"/>
                  </a:cubicBezTo>
                  <a:cubicBezTo>
                    <a:pt x="1725" y="8817"/>
                    <a:pt x="1786" y="8782"/>
                    <a:pt x="1846" y="8782"/>
                  </a:cubicBezTo>
                  <a:close/>
                  <a:moveTo>
                    <a:pt x="4593" y="0"/>
                  </a:moveTo>
                  <a:cubicBezTo>
                    <a:pt x="4529" y="127"/>
                    <a:pt x="4434" y="159"/>
                    <a:pt x="4308" y="159"/>
                  </a:cubicBezTo>
                  <a:cubicBezTo>
                    <a:pt x="3864" y="1964"/>
                    <a:pt x="2914" y="3769"/>
                    <a:pt x="2281" y="5542"/>
                  </a:cubicBezTo>
                  <a:cubicBezTo>
                    <a:pt x="1584" y="7474"/>
                    <a:pt x="951" y="9469"/>
                    <a:pt x="381" y="11433"/>
                  </a:cubicBezTo>
                  <a:cubicBezTo>
                    <a:pt x="349" y="11560"/>
                    <a:pt x="222" y="11623"/>
                    <a:pt x="159" y="11623"/>
                  </a:cubicBezTo>
                  <a:cubicBezTo>
                    <a:pt x="64" y="12098"/>
                    <a:pt x="1" y="12668"/>
                    <a:pt x="222" y="13111"/>
                  </a:cubicBezTo>
                  <a:cubicBezTo>
                    <a:pt x="380" y="13426"/>
                    <a:pt x="744" y="13655"/>
                    <a:pt x="1081" y="13655"/>
                  </a:cubicBezTo>
                  <a:cubicBezTo>
                    <a:pt x="1287" y="13655"/>
                    <a:pt x="1484" y="13569"/>
                    <a:pt x="1616" y="13365"/>
                  </a:cubicBezTo>
                  <a:cubicBezTo>
                    <a:pt x="1711" y="13270"/>
                    <a:pt x="1774" y="13270"/>
                    <a:pt x="1837" y="13270"/>
                  </a:cubicBezTo>
                  <a:lnTo>
                    <a:pt x="1837" y="13206"/>
                  </a:lnTo>
                  <a:cubicBezTo>
                    <a:pt x="2914" y="8931"/>
                    <a:pt x="4339" y="4656"/>
                    <a:pt x="6018" y="602"/>
                  </a:cubicBezTo>
                  <a:cubicBezTo>
                    <a:pt x="5543" y="444"/>
                    <a:pt x="5068" y="285"/>
                    <a:pt x="459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7" name="Google Shape;1177;p16"/>
            <p:cNvSpPr/>
            <p:nvPr/>
          </p:nvSpPr>
          <p:spPr>
            <a:xfrm rot="1800077">
              <a:off x="4395421" y="643632"/>
              <a:ext cx="870852" cy="790337"/>
            </a:xfrm>
            <a:custGeom>
              <a:avLst/>
              <a:gdLst/>
              <a:ahLst/>
              <a:cxnLst/>
              <a:rect l="l" t="t" r="r" b="b"/>
              <a:pathLst>
                <a:path w="14396" h="13065" extrusionOk="0">
                  <a:moveTo>
                    <a:pt x="6718" y="1280"/>
                  </a:moveTo>
                  <a:cubicBezTo>
                    <a:pt x="7008" y="1280"/>
                    <a:pt x="7298" y="1308"/>
                    <a:pt x="7587" y="1368"/>
                  </a:cubicBezTo>
                  <a:cubicBezTo>
                    <a:pt x="13517" y="2612"/>
                    <a:pt x="12392" y="11599"/>
                    <a:pt x="7276" y="11599"/>
                  </a:cubicBezTo>
                  <a:cubicBezTo>
                    <a:pt x="6791" y="11599"/>
                    <a:pt x="6271" y="11519"/>
                    <a:pt x="5718" y="11344"/>
                  </a:cubicBezTo>
                  <a:lnTo>
                    <a:pt x="5718" y="11344"/>
                  </a:lnTo>
                  <a:cubicBezTo>
                    <a:pt x="5769" y="11395"/>
                    <a:pt x="5717" y="11488"/>
                    <a:pt x="5662" y="11488"/>
                  </a:cubicBezTo>
                  <a:cubicBezTo>
                    <a:pt x="5648" y="11488"/>
                    <a:pt x="5635" y="11482"/>
                    <a:pt x="5623" y="11470"/>
                  </a:cubicBezTo>
                  <a:cubicBezTo>
                    <a:pt x="2995" y="10869"/>
                    <a:pt x="1189" y="8050"/>
                    <a:pt x="1696" y="5421"/>
                  </a:cubicBezTo>
                  <a:cubicBezTo>
                    <a:pt x="2118" y="3113"/>
                    <a:pt x="4393" y="1280"/>
                    <a:pt x="6718" y="1280"/>
                  </a:cubicBezTo>
                  <a:close/>
                  <a:moveTo>
                    <a:pt x="7202" y="1"/>
                  </a:moveTo>
                  <a:cubicBezTo>
                    <a:pt x="3408" y="1"/>
                    <a:pt x="0" y="3389"/>
                    <a:pt x="619" y="7322"/>
                  </a:cubicBezTo>
                  <a:cubicBezTo>
                    <a:pt x="873" y="8905"/>
                    <a:pt x="1759" y="10425"/>
                    <a:pt x="3090" y="11375"/>
                  </a:cubicBezTo>
                  <a:cubicBezTo>
                    <a:pt x="3660" y="11787"/>
                    <a:pt x="4356" y="11914"/>
                    <a:pt x="4673" y="12547"/>
                  </a:cubicBezTo>
                  <a:lnTo>
                    <a:pt x="4705" y="12547"/>
                  </a:lnTo>
                  <a:cubicBezTo>
                    <a:pt x="5532" y="12900"/>
                    <a:pt x="6366" y="13064"/>
                    <a:pt x="7173" y="13064"/>
                  </a:cubicBezTo>
                  <a:cubicBezTo>
                    <a:pt x="9918" y="13064"/>
                    <a:pt x="12353" y="11160"/>
                    <a:pt x="13160" y="8272"/>
                  </a:cubicBezTo>
                  <a:cubicBezTo>
                    <a:pt x="14395" y="4123"/>
                    <a:pt x="11862" y="164"/>
                    <a:pt x="7460" y="6"/>
                  </a:cubicBezTo>
                  <a:cubicBezTo>
                    <a:pt x="7374" y="3"/>
                    <a:pt x="7288" y="1"/>
                    <a:pt x="720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8" name="Google Shape;1178;p16"/>
            <p:cNvSpPr/>
            <p:nvPr/>
          </p:nvSpPr>
          <p:spPr>
            <a:xfrm>
              <a:off x="4510725" y="718500"/>
              <a:ext cx="582000" cy="605100"/>
            </a:xfrm>
            <a:prstGeom prst="ellipse">
              <a:avLst/>
            </a:pr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9" name="Google Shape;1179;p16"/>
            <p:cNvSpPr/>
            <p:nvPr/>
          </p:nvSpPr>
          <p:spPr>
            <a:xfrm rot="1800055">
              <a:off x="4513525" y="722257"/>
              <a:ext cx="578854" cy="584724"/>
            </a:xfrm>
            <a:custGeom>
              <a:avLst/>
              <a:gdLst/>
              <a:ahLst/>
              <a:cxnLst/>
              <a:rect l="l" t="t" r="r" b="b"/>
              <a:pathLst>
                <a:path w="9279" h="9212" extrusionOk="0">
                  <a:moveTo>
                    <a:pt x="8010" y="5558"/>
                  </a:moveTo>
                  <a:cubicBezTo>
                    <a:pt x="8079" y="5558"/>
                    <a:pt x="8143" y="5599"/>
                    <a:pt x="8108" y="5670"/>
                  </a:cubicBezTo>
                  <a:cubicBezTo>
                    <a:pt x="7863" y="7167"/>
                    <a:pt x="6470" y="8399"/>
                    <a:pt x="4922" y="8399"/>
                  </a:cubicBezTo>
                  <a:cubicBezTo>
                    <a:pt x="4865" y="8399"/>
                    <a:pt x="4808" y="8397"/>
                    <a:pt x="4751" y="8393"/>
                  </a:cubicBezTo>
                  <a:cubicBezTo>
                    <a:pt x="4529" y="8393"/>
                    <a:pt x="4561" y="8045"/>
                    <a:pt x="4783" y="8045"/>
                  </a:cubicBezTo>
                  <a:cubicBezTo>
                    <a:pt x="6271" y="7918"/>
                    <a:pt x="7474" y="7063"/>
                    <a:pt x="7886" y="5638"/>
                  </a:cubicBezTo>
                  <a:cubicBezTo>
                    <a:pt x="7900" y="5583"/>
                    <a:pt x="7956" y="5558"/>
                    <a:pt x="8010" y="5558"/>
                  </a:cubicBezTo>
                  <a:close/>
                  <a:moveTo>
                    <a:pt x="4579" y="1"/>
                  </a:moveTo>
                  <a:cubicBezTo>
                    <a:pt x="4563" y="1"/>
                    <a:pt x="4546" y="1"/>
                    <a:pt x="4529" y="1"/>
                  </a:cubicBezTo>
                  <a:cubicBezTo>
                    <a:pt x="2059" y="33"/>
                    <a:pt x="0" y="2218"/>
                    <a:pt x="95" y="4625"/>
                  </a:cubicBezTo>
                  <a:cubicBezTo>
                    <a:pt x="127" y="6208"/>
                    <a:pt x="919" y="7475"/>
                    <a:pt x="2059" y="8425"/>
                  </a:cubicBezTo>
                  <a:lnTo>
                    <a:pt x="2186" y="8425"/>
                  </a:lnTo>
                  <a:cubicBezTo>
                    <a:pt x="2661" y="8615"/>
                    <a:pt x="3136" y="8742"/>
                    <a:pt x="3611" y="8964"/>
                  </a:cubicBezTo>
                  <a:cubicBezTo>
                    <a:pt x="4086" y="9133"/>
                    <a:pt x="4558" y="9212"/>
                    <a:pt x="5015" y="9212"/>
                  </a:cubicBezTo>
                  <a:cubicBezTo>
                    <a:pt x="7208" y="9212"/>
                    <a:pt x="9048" y="7395"/>
                    <a:pt x="9153" y="5037"/>
                  </a:cubicBezTo>
                  <a:cubicBezTo>
                    <a:pt x="9279" y="2456"/>
                    <a:pt x="7185" y="1"/>
                    <a:pt x="457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80" name="Google Shape;1180;p16"/>
            <p:cNvSpPr/>
            <p:nvPr/>
          </p:nvSpPr>
          <p:spPr>
            <a:xfrm>
              <a:off x="4424575" y="1251625"/>
              <a:ext cx="195400" cy="134475"/>
            </a:xfrm>
            <a:custGeom>
              <a:avLst/>
              <a:gdLst/>
              <a:ahLst/>
              <a:cxnLst/>
              <a:rect l="l" t="t" r="r" b="b"/>
              <a:pathLst>
                <a:path w="7816" h="5379" extrusionOk="0">
                  <a:moveTo>
                    <a:pt x="0" y="2774"/>
                  </a:moveTo>
                  <a:lnTo>
                    <a:pt x="3109" y="0"/>
                  </a:lnTo>
                  <a:lnTo>
                    <a:pt x="5211" y="3194"/>
                  </a:lnTo>
                  <a:lnTo>
                    <a:pt x="7816" y="5379"/>
                  </a:lnTo>
                </a:path>
              </a:pathLst>
            </a:custGeom>
            <a:noFill/>
            <a:ln w="19050" cap="flat" cmpd="sng">
              <a:solidFill>
                <a:schemeClr val="dk1"/>
              </a:solidFill>
              <a:prstDash val="solid"/>
              <a:round/>
              <a:headEnd type="none" w="sm" len="sm"/>
              <a:tailEnd type="none" w="sm" len="sm"/>
            </a:ln>
          </p:spPr>
        </p:sp>
      </p:grpSp>
      <p:grpSp>
        <p:nvGrpSpPr>
          <p:cNvPr id="3" name="Group 2">
            <a:extLst>
              <a:ext uri="{FF2B5EF4-FFF2-40B4-BE49-F238E27FC236}">
                <a16:creationId xmlns:a16="http://schemas.microsoft.com/office/drawing/2014/main" xmlns="" id="{ABDF6A3C-60D9-4D86-88CF-B39F456F16B2}"/>
              </a:ext>
            </a:extLst>
          </p:cNvPr>
          <p:cNvGrpSpPr/>
          <p:nvPr/>
        </p:nvGrpSpPr>
        <p:grpSpPr>
          <a:xfrm>
            <a:off x="6938562" y="3592308"/>
            <a:ext cx="979478" cy="778132"/>
            <a:chOff x="4482080" y="175279"/>
            <a:chExt cx="979478" cy="778132"/>
          </a:xfrm>
        </p:grpSpPr>
        <p:sp>
          <p:nvSpPr>
            <p:cNvPr id="2" name="TextBox 1">
              <a:extLst>
                <a:ext uri="{FF2B5EF4-FFF2-40B4-BE49-F238E27FC236}">
                  <a16:creationId xmlns:a16="http://schemas.microsoft.com/office/drawing/2014/main" xmlns="" id="{7A11B531-98DA-46EF-83D8-F0DE869E6B22}"/>
                </a:ext>
              </a:extLst>
            </p:cNvPr>
            <p:cNvSpPr txBox="1"/>
            <p:nvPr/>
          </p:nvSpPr>
          <p:spPr>
            <a:xfrm>
              <a:off x="4903619" y="282972"/>
              <a:ext cx="557939" cy="523220"/>
            </a:xfrm>
            <a:prstGeom prst="rect">
              <a:avLst/>
            </a:prstGeom>
            <a:noFill/>
          </p:spPr>
          <p:txBody>
            <a:bodyPr wrap="square" rtlCol="0">
              <a:spAutoFit/>
            </a:bodyPr>
            <a:lstStyle/>
            <a:p>
              <a:r>
                <a:rPr lang="en-US" sz="2800" dirty="0"/>
                <a:t>X</a:t>
              </a:r>
            </a:p>
          </p:txBody>
        </p:sp>
        <p:sp>
          <p:nvSpPr>
            <p:cNvPr id="15" name="TextBox 14">
              <a:extLst>
                <a:ext uri="{FF2B5EF4-FFF2-40B4-BE49-F238E27FC236}">
                  <a16:creationId xmlns:a16="http://schemas.microsoft.com/office/drawing/2014/main" xmlns="" id="{1800629A-56D5-437F-B678-16D909888412}"/>
                </a:ext>
              </a:extLst>
            </p:cNvPr>
            <p:cNvSpPr txBox="1"/>
            <p:nvPr/>
          </p:nvSpPr>
          <p:spPr>
            <a:xfrm>
              <a:off x="4482080" y="553301"/>
              <a:ext cx="557939" cy="400110"/>
            </a:xfrm>
            <a:prstGeom prst="rect">
              <a:avLst/>
            </a:prstGeom>
            <a:noFill/>
          </p:spPr>
          <p:txBody>
            <a:bodyPr wrap="square" rtlCol="0">
              <a:spAutoFit/>
            </a:bodyPr>
            <a:lstStyle/>
            <a:p>
              <a:r>
                <a:rPr lang="en-US" sz="2000" dirty="0"/>
                <a:t>11</a:t>
              </a:r>
            </a:p>
          </p:txBody>
        </p:sp>
        <p:sp>
          <p:nvSpPr>
            <p:cNvPr id="16" name="TextBox 15">
              <a:extLst>
                <a:ext uri="{FF2B5EF4-FFF2-40B4-BE49-F238E27FC236}">
                  <a16:creationId xmlns:a16="http://schemas.microsoft.com/office/drawing/2014/main" xmlns="" id="{43D32786-E916-411E-8A1B-F8A56EE54101}"/>
                </a:ext>
              </a:extLst>
            </p:cNvPr>
            <p:cNvSpPr txBox="1"/>
            <p:nvPr/>
          </p:nvSpPr>
          <p:spPr>
            <a:xfrm>
              <a:off x="4482080" y="175279"/>
              <a:ext cx="557939" cy="400110"/>
            </a:xfrm>
            <a:prstGeom prst="rect">
              <a:avLst/>
            </a:prstGeom>
            <a:noFill/>
          </p:spPr>
          <p:txBody>
            <a:bodyPr wrap="square" rtlCol="0">
              <a:spAutoFit/>
            </a:bodyPr>
            <a:lstStyle/>
            <a:p>
              <a:r>
                <a:rPr lang="en-US" sz="2000" dirty="0"/>
                <a:t>23</a:t>
              </a:r>
            </a:p>
          </p:txBody>
        </p:sp>
      </p:grpSp>
    </p:spTree>
  </p:cSld>
  <p:clrMapOvr>
    <a:masterClrMapping/>
  </p:clrMapOvr>
  <mc:AlternateContent xmlns:mc="http://schemas.openxmlformats.org/markup-compatibility/2006">
    <mc:Choice xmlns:p14="http://schemas.microsoft.com/office/powerpoint/2010/main" xmlns="" Requires="p14">
      <p:transition spd="slow" p14:dur="2000">
        <p14:ferris dir="l"/>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86"/>
        <p:cNvGrpSpPr/>
        <p:nvPr/>
      </p:nvGrpSpPr>
      <p:grpSpPr>
        <a:xfrm>
          <a:off x="0" y="0"/>
          <a:ext cx="0" cy="0"/>
          <a:chOff x="0" y="0"/>
          <a:chExt cx="0" cy="0"/>
        </a:xfrm>
      </p:grpSpPr>
      <p:sp>
        <p:nvSpPr>
          <p:cNvPr id="2" name="Rounded Rectangle 1"/>
          <p:cNvSpPr/>
          <p:nvPr/>
        </p:nvSpPr>
        <p:spPr>
          <a:xfrm>
            <a:off x="438150" y="647700"/>
            <a:ext cx="8134350" cy="41338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88" name="Google Shape;1188;g1110cda39de_0_273"/>
          <p:cNvPicPr preferRelativeResize="0"/>
          <p:nvPr/>
        </p:nvPicPr>
        <p:blipFill rotWithShape="1">
          <a:blip r:embed="rId3">
            <a:alphaModFix/>
          </a:blip>
          <a:srcRect/>
          <a:stretch/>
        </p:blipFill>
        <p:spPr>
          <a:xfrm>
            <a:off x="8058150" y="3924300"/>
            <a:ext cx="1176336" cy="1246400"/>
          </a:xfrm>
          <a:prstGeom prst="rect">
            <a:avLst/>
          </a:prstGeom>
          <a:noFill/>
          <a:ln>
            <a:noFill/>
          </a:ln>
        </p:spPr>
      </p:pic>
      <p:sp>
        <p:nvSpPr>
          <p:cNvPr id="1187" name="Google Shape;1187;g1110cda39de_0_273"/>
          <p:cNvSpPr txBox="1"/>
          <p:nvPr/>
        </p:nvSpPr>
        <p:spPr>
          <a:xfrm>
            <a:off x="438150" y="1305343"/>
            <a:ext cx="7827903" cy="3323946"/>
          </a:xfrm>
          <a:prstGeom prst="rect">
            <a:avLst/>
          </a:prstGeom>
          <a:noFill/>
          <a:ln>
            <a:noFill/>
          </a:ln>
        </p:spPr>
        <p:txBody>
          <a:bodyPr spcFirstLastPara="1" wrap="square" lIns="91425" tIns="45700" rIns="91425" bIns="45700" anchor="t" anchorCtr="0">
            <a:spAutoFit/>
          </a:bodyPr>
          <a:lstStyle/>
          <a:p>
            <a:pPr marL="742950" marR="0" lvl="0" indent="-673100" algn="just" rtl="0">
              <a:lnSpc>
                <a:spcPct val="120000"/>
              </a:lnSpc>
              <a:spcBef>
                <a:spcPts val="0"/>
              </a:spcBef>
              <a:spcAft>
                <a:spcPts val="0"/>
              </a:spcAft>
              <a:buClr>
                <a:srgbClr val="000000"/>
              </a:buClr>
              <a:buSzPts val="2500"/>
              <a:buFont typeface="Calibri"/>
              <a:buAutoNum type="arabicPeriod"/>
            </a:pPr>
            <a:r>
              <a:rPr lang="en" sz="2500" dirty="0">
                <a:solidFill>
                  <a:srgbClr val="000000"/>
                </a:solidFill>
                <a:latin typeface="+mj-lt"/>
                <a:ea typeface="Calibri"/>
                <a:cs typeface="Calibri"/>
                <a:sym typeface="Calibri"/>
              </a:rPr>
              <a:t>Phân tử S</a:t>
            </a:r>
            <a:r>
              <a:rPr lang="en" sz="2500" baseline="-25000" dirty="0">
                <a:solidFill>
                  <a:srgbClr val="000000"/>
                </a:solidFill>
                <a:latin typeface="+mj-lt"/>
                <a:ea typeface="Calibri"/>
                <a:cs typeface="Calibri"/>
                <a:sym typeface="Calibri"/>
              </a:rPr>
              <a:t>8</a:t>
            </a:r>
            <a:r>
              <a:rPr lang="en" sz="2500" dirty="0">
                <a:solidFill>
                  <a:srgbClr val="000000"/>
                </a:solidFill>
                <a:latin typeface="+mj-lt"/>
                <a:ea typeface="Calibri"/>
                <a:cs typeface="Calibri"/>
                <a:sym typeface="Calibri"/>
              </a:rPr>
              <a:t> có 128 electron, hỏi số hiệu nguyên tử của lưu huỳnh (S) là bao nhiêu?.</a:t>
            </a:r>
          </a:p>
          <a:p>
            <a:pPr marL="742950" marR="0" lvl="0" indent="-673100" algn="just" rtl="0">
              <a:lnSpc>
                <a:spcPct val="120000"/>
              </a:lnSpc>
              <a:spcBef>
                <a:spcPts val="0"/>
              </a:spcBef>
              <a:spcAft>
                <a:spcPts val="0"/>
              </a:spcAft>
              <a:buClr>
                <a:srgbClr val="000000"/>
              </a:buClr>
              <a:buSzPts val="2500"/>
              <a:buFont typeface="Calibri"/>
              <a:buAutoNum type="arabicPeriod"/>
            </a:pPr>
            <a:endParaRPr sz="2500" dirty="0">
              <a:latin typeface="+mj-lt"/>
            </a:endParaRPr>
          </a:p>
          <a:p>
            <a:pPr marL="742950" marR="0" lvl="0" indent="-673100" algn="just" rtl="0">
              <a:lnSpc>
                <a:spcPct val="120000"/>
              </a:lnSpc>
              <a:spcBef>
                <a:spcPts val="0"/>
              </a:spcBef>
              <a:spcAft>
                <a:spcPts val="0"/>
              </a:spcAft>
              <a:buClr>
                <a:srgbClr val="000000"/>
              </a:buClr>
              <a:buSzPts val="2500"/>
              <a:buFont typeface="Calibri"/>
              <a:buAutoNum type="arabicPeriod"/>
            </a:pPr>
            <a:r>
              <a:rPr lang="en" sz="2500" dirty="0">
                <a:solidFill>
                  <a:srgbClr val="000000"/>
                </a:solidFill>
                <a:latin typeface="+mj-lt"/>
                <a:ea typeface="Calibri"/>
                <a:cs typeface="Calibri"/>
                <a:sym typeface="Calibri"/>
              </a:rPr>
              <a:t>Một nguyên tử có Z hạt nhân proton, Z hạt electron và N hạt neutron. Tính khối lượng (gần đúng amu) và số khối của nguyên tử này. Nhận xét về kết quả thu được.</a:t>
            </a:r>
            <a:endParaRPr sz="2500" dirty="0">
              <a:solidFill>
                <a:srgbClr val="000000"/>
              </a:solidFill>
              <a:latin typeface="+mj-lt"/>
              <a:ea typeface="Calibri"/>
              <a:cs typeface="Calibri"/>
              <a:sym typeface="Calibri"/>
            </a:endParaRPr>
          </a:p>
        </p:txBody>
      </p:sp>
      <p:pic>
        <p:nvPicPr>
          <p:cNvPr id="1189" name="Google Shape;1189;g1110cda39de_0_273"/>
          <p:cNvPicPr preferRelativeResize="0"/>
          <p:nvPr/>
        </p:nvPicPr>
        <p:blipFill rotWithShape="1">
          <a:blip r:embed="rId4">
            <a:alphaModFix/>
          </a:blip>
          <a:srcRect/>
          <a:stretch/>
        </p:blipFill>
        <p:spPr>
          <a:xfrm>
            <a:off x="0" y="-9943"/>
            <a:ext cx="1412909" cy="1315286"/>
          </a:xfrm>
          <a:prstGeom prst="rect">
            <a:avLst/>
          </a:prstGeom>
          <a:noFill/>
          <a:ln>
            <a:noFill/>
          </a:ln>
        </p:spPr>
      </p:pic>
    </p:spTree>
  </p:cSld>
  <p:clrMapOvr>
    <a:masterClrMapping/>
  </p:clrMapOvr>
  <mc:AlternateContent xmlns:mc="http://schemas.openxmlformats.org/markup-compatibility/2006">
    <mc:Choice xmlns:p14="http://schemas.microsoft.com/office/powerpoint/2010/main" xmlns=""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87">
                                            <p:txEl>
                                              <p:pRg st="0" end="0"/>
                                            </p:txEl>
                                          </p:spTgt>
                                        </p:tgtEl>
                                        <p:attrNameLst>
                                          <p:attrName>style.visibility</p:attrName>
                                        </p:attrNameLst>
                                      </p:cBhvr>
                                      <p:to>
                                        <p:strVal val="visible"/>
                                      </p:to>
                                    </p:set>
                                    <p:animEffect transition="in" filter="barn(inVertical)">
                                      <p:cBhvr>
                                        <p:cTn id="7" dur="500"/>
                                        <p:tgtEl>
                                          <p:spTgt spid="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7">
                                            <p:txEl>
                                              <p:pRg st="2" end="2"/>
                                            </p:txEl>
                                          </p:spTgt>
                                        </p:tgtEl>
                                        <p:attrNameLst>
                                          <p:attrName>style.visibility</p:attrName>
                                        </p:attrNameLst>
                                      </p:cBhvr>
                                      <p:to>
                                        <p:strVal val="visible"/>
                                      </p:to>
                                    </p:set>
                                    <p:animEffect transition="in" filter="barn(inVertical)">
                                      <p:cBhvr>
                                        <p:cTn id="12" dur="500"/>
                                        <p:tgtEl>
                                          <p:spTgt spid="11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g1110cda39de_0_301"/>
          <p:cNvSpPr txBox="1"/>
          <p:nvPr/>
        </p:nvSpPr>
        <p:spPr>
          <a:xfrm>
            <a:off x="543975" y="430530"/>
            <a:ext cx="8229600" cy="5232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2800" b="1" dirty="0">
                <a:solidFill>
                  <a:srgbClr val="FF0000"/>
                </a:solidFill>
                <a:latin typeface="+mj-lt"/>
                <a:ea typeface="Calibri"/>
                <a:cs typeface="Calibri"/>
                <a:sym typeface="Calibri"/>
              </a:rPr>
              <a:t>II. ĐỒNG VỊ, NGUYÊN TỬ KHỐI TRUNG BÌNH</a:t>
            </a:r>
            <a:endParaRPr sz="2800" b="1" dirty="0">
              <a:solidFill>
                <a:srgbClr val="FF0000"/>
              </a:solidFill>
              <a:latin typeface="+mj-lt"/>
              <a:ea typeface="Calibri"/>
              <a:cs typeface="Calibri"/>
              <a:sym typeface="Calibri"/>
            </a:endParaRPr>
          </a:p>
        </p:txBody>
      </p:sp>
      <p:sp>
        <p:nvSpPr>
          <p:cNvPr id="1195" name="Google Shape;1195;g1110cda39de_0_301"/>
          <p:cNvSpPr txBox="1"/>
          <p:nvPr/>
        </p:nvSpPr>
        <p:spPr>
          <a:xfrm>
            <a:off x="1164150" y="969694"/>
            <a:ext cx="3179250" cy="683224"/>
          </a:xfrm>
          <a:prstGeom prst="rect">
            <a:avLst/>
          </a:prstGeom>
          <a:noFill/>
          <a:ln>
            <a:noFill/>
          </a:ln>
        </p:spPr>
        <p:txBody>
          <a:bodyPr spcFirstLastPara="1" wrap="square" lIns="91425" tIns="45700" rIns="91425" bIns="45700" anchor="t" anchorCtr="0">
            <a:spAutoFit/>
          </a:bodyPr>
          <a:lstStyle/>
          <a:p>
            <a:pPr marL="742950" marR="0" lvl="0" indent="-654050" algn="l" rtl="0">
              <a:lnSpc>
                <a:spcPct val="120000"/>
              </a:lnSpc>
              <a:spcBef>
                <a:spcPts val="0"/>
              </a:spcBef>
              <a:spcAft>
                <a:spcPts val="0"/>
              </a:spcAft>
              <a:buClr>
                <a:srgbClr val="000000"/>
              </a:buClr>
              <a:buSzPts val="2600"/>
              <a:buFont typeface="Calibri"/>
              <a:buAutoNum type="arabicPeriod"/>
            </a:pPr>
            <a:r>
              <a:rPr lang="en" sz="3200" b="1" dirty="0">
                <a:solidFill>
                  <a:srgbClr val="000000"/>
                </a:solidFill>
                <a:latin typeface="+mj-lt"/>
                <a:ea typeface="Calibri"/>
                <a:cs typeface="Calibri"/>
                <a:sym typeface="Calibri"/>
              </a:rPr>
              <a:t>Đồng vị</a:t>
            </a:r>
            <a:endParaRPr sz="3200" b="1" dirty="0">
              <a:solidFill>
                <a:srgbClr val="000000"/>
              </a:solidFill>
              <a:latin typeface="+mj-lt"/>
              <a:ea typeface="Calibri"/>
              <a:cs typeface="Calibri"/>
              <a:sym typeface="Calibri"/>
            </a:endParaRPr>
          </a:p>
        </p:txBody>
      </p:sp>
      <p:sp>
        <p:nvSpPr>
          <p:cNvPr id="2" name="Rectangle 1"/>
          <p:cNvSpPr/>
          <p:nvPr/>
        </p:nvSpPr>
        <p:spPr>
          <a:xfrm>
            <a:off x="634987" y="3499973"/>
            <a:ext cx="7992525" cy="1643527"/>
          </a:xfrm>
          <a:prstGeom prst="rect">
            <a:avLst/>
          </a:prstGeom>
        </p:spPr>
        <p:txBody>
          <a:bodyPr wrap="square">
            <a:spAutoFit/>
          </a:bodyPr>
          <a:lstStyle/>
          <a:p>
            <a:pPr lvl="0">
              <a:lnSpc>
                <a:spcPct val="120000"/>
              </a:lnSpc>
            </a:pPr>
            <a:r>
              <a:rPr lang="en-US" sz="2800" dirty="0">
                <a:ea typeface="Calibri"/>
                <a:cs typeface="Calibri"/>
                <a:sym typeface="Calibri"/>
              </a:rPr>
              <a:t>Do </a:t>
            </a:r>
            <a:r>
              <a:rPr lang="en-US" sz="2800" dirty="0" err="1">
                <a:ea typeface="Calibri"/>
                <a:cs typeface="Calibri"/>
                <a:sym typeface="Calibri"/>
              </a:rPr>
              <a:t>đó</a:t>
            </a:r>
            <a:r>
              <a:rPr lang="en-US" sz="2800" dirty="0">
                <a:ea typeface="Calibri"/>
                <a:cs typeface="Calibri"/>
                <a:sym typeface="Calibri"/>
              </a:rPr>
              <a:t>, </a:t>
            </a:r>
            <a:r>
              <a:rPr lang="en-US" sz="2800" dirty="0" err="1">
                <a:ea typeface="Calibri"/>
                <a:cs typeface="Calibri"/>
                <a:sym typeface="Calibri"/>
              </a:rPr>
              <a:t>các</a:t>
            </a:r>
            <a:r>
              <a:rPr lang="en-US" sz="2800" dirty="0">
                <a:ea typeface="Calibri"/>
                <a:cs typeface="Calibri"/>
                <a:sym typeface="Calibri"/>
              </a:rPr>
              <a:t> </a:t>
            </a:r>
            <a:r>
              <a:rPr lang="en-US" sz="2800" dirty="0" err="1">
                <a:ea typeface="Calibri"/>
                <a:cs typeface="Calibri"/>
                <a:sym typeface="Calibri"/>
              </a:rPr>
              <a:t>đồng</a:t>
            </a:r>
            <a:r>
              <a:rPr lang="en-US" sz="2800" dirty="0">
                <a:ea typeface="Calibri"/>
                <a:cs typeface="Calibri"/>
                <a:sym typeface="Calibri"/>
              </a:rPr>
              <a:t> </a:t>
            </a:r>
            <a:r>
              <a:rPr lang="en-US" sz="2800" dirty="0" err="1">
                <a:ea typeface="Calibri"/>
                <a:cs typeface="Calibri"/>
                <a:sym typeface="Calibri"/>
              </a:rPr>
              <a:t>vị</a:t>
            </a:r>
            <a:r>
              <a:rPr lang="en-US" sz="2800" dirty="0">
                <a:ea typeface="Calibri"/>
                <a:cs typeface="Calibri"/>
                <a:sym typeface="Calibri"/>
              </a:rPr>
              <a:t> </a:t>
            </a:r>
            <a:r>
              <a:rPr lang="en-US" sz="2800" dirty="0" err="1">
                <a:ea typeface="Calibri"/>
                <a:cs typeface="Calibri"/>
                <a:sym typeface="Calibri"/>
              </a:rPr>
              <a:t>của</a:t>
            </a:r>
            <a:r>
              <a:rPr lang="en-US" sz="2800" dirty="0">
                <a:ea typeface="Calibri"/>
                <a:cs typeface="Calibri"/>
                <a:sym typeface="Calibri"/>
              </a:rPr>
              <a:t> </a:t>
            </a:r>
            <a:r>
              <a:rPr lang="en-US" sz="2800" dirty="0" err="1">
                <a:ea typeface="Calibri"/>
                <a:cs typeface="Calibri"/>
                <a:sym typeface="Calibri"/>
              </a:rPr>
              <a:t>cùng</a:t>
            </a:r>
            <a:r>
              <a:rPr lang="en-US" sz="2800" dirty="0">
                <a:ea typeface="Calibri"/>
                <a:cs typeface="Calibri"/>
                <a:sym typeface="Calibri"/>
              </a:rPr>
              <a:t> </a:t>
            </a:r>
            <a:r>
              <a:rPr lang="en-US" sz="2800" dirty="0" err="1">
                <a:ea typeface="Calibri"/>
                <a:cs typeface="Calibri"/>
                <a:sym typeface="Calibri"/>
              </a:rPr>
              <a:t>một</a:t>
            </a:r>
            <a:r>
              <a:rPr lang="en-US" sz="2800" dirty="0">
                <a:ea typeface="Calibri"/>
                <a:cs typeface="Calibri"/>
                <a:sym typeface="Calibri"/>
              </a:rPr>
              <a:t> </a:t>
            </a:r>
            <a:r>
              <a:rPr lang="en-US" sz="2800" dirty="0" err="1">
                <a:ea typeface="Calibri"/>
                <a:cs typeface="Calibri"/>
                <a:sym typeface="Calibri"/>
              </a:rPr>
              <a:t>nguyên</a:t>
            </a:r>
            <a:r>
              <a:rPr lang="en-US" sz="2800" dirty="0">
                <a:ea typeface="Calibri"/>
                <a:cs typeface="Calibri"/>
                <a:sym typeface="Calibri"/>
              </a:rPr>
              <a:t> </a:t>
            </a:r>
            <a:r>
              <a:rPr lang="en-US" sz="2800" dirty="0" err="1">
                <a:ea typeface="Calibri"/>
                <a:cs typeface="Calibri"/>
                <a:sym typeface="Calibri"/>
              </a:rPr>
              <a:t>tố</a:t>
            </a:r>
            <a:r>
              <a:rPr lang="en-US" sz="2800" dirty="0">
                <a:ea typeface="Calibri"/>
                <a:cs typeface="Calibri"/>
                <a:sym typeface="Calibri"/>
              </a:rPr>
              <a:t> </a:t>
            </a:r>
            <a:r>
              <a:rPr lang="en-US" sz="2800" dirty="0" err="1">
                <a:ea typeface="Calibri"/>
                <a:cs typeface="Calibri"/>
                <a:sym typeface="Calibri"/>
              </a:rPr>
              <a:t>hóa</a:t>
            </a:r>
            <a:r>
              <a:rPr lang="en-US" sz="2800" dirty="0">
                <a:ea typeface="Calibri"/>
                <a:cs typeface="Calibri"/>
                <a:sym typeface="Calibri"/>
              </a:rPr>
              <a:t> </a:t>
            </a:r>
            <a:r>
              <a:rPr lang="en-US" sz="2800" dirty="0" err="1">
                <a:ea typeface="Calibri"/>
                <a:cs typeface="Calibri"/>
                <a:sym typeface="Calibri"/>
              </a:rPr>
              <a:t>học</a:t>
            </a:r>
            <a:r>
              <a:rPr lang="en-US" sz="2800" dirty="0">
                <a:ea typeface="Calibri"/>
                <a:cs typeface="Calibri"/>
                <a:sym typeface="Calibri"/>
              </a:rPr>
              <a:t> (</a:t>
            </a:r>
            <a:r>
              <a:rPr lang="en-US" sz="2800" dirty="0" err="1">
                <a:ea typeface="Calibri"/>
                <a:cs typeface="Calibri"/>
                <a:sym typeface="Calibri"/>
              </a:rPr>
              <a:t>có</a:t>
            </a:r>
            <a:r>
              <a:rPr lang="en-US" sz="2800" dirty="0">
                <a:ea typeface="Calibri"/>
                <a:cs typeface="Calibri"/>
                <a:sym typeface="Calibri"/>
              </a:rPr>
              <a:t> </a:t>
            </a:r>
            <a:r>
              <a:rPr lang="en-US" sz="2800" dirty="0" err="1">
                <a:ea typeface="Calibri"/>
                <a:cs typeface="Calibri"/>
                <a:sym typeface="Calibri"/>
              </a:rPr>
              <a:t>cùng</a:t>
            </a:r>
            <a:r>
              <a:rPr lang="en-US" sz="2800" dirty="0">
                <a:ea typeface="Calibri"/>
                <a:cs typeface="Calibri"/>
                <a:sym typeface="Calibri"/>
              </a:rPr>
              <a:t> </a:t>
            </a:r>
            <a:r>
              <a:rPr lang="en-US" sz="2800" dirty="0" err="1">
                <a:ea typeface="Calibri"/>
                <a:cs typeface="Calibri"/>
                <a:sym typeface="Calibri"/>
              </a:rPr>
              <a:t>số</a:t>
            </a:r>
            <a:r>
              <a:rPr lang="en-US" sz="2800" dirty="0">
                <a:ea typeface="Calibri"/>
                <a:cs typeface="Calibri"/>
                <a:sym typeface="Calibri"/>
              </a:rPr>
              <a:t> proton) </a:t>
            </a:r>
            <a:r>
              <a:rPr lang="en-US" sz="2800" dirty="0" err="1">
                <a:ea typeface="Calibri"/>
                <a:cs typeface="Calibri"/>
                <a:sym typeface="Calibri"/>
              </a:rPr>
              <a:t>khác</a:t>
            </a:r>
            <a:r>
              <a:rPr lang="en-US" sz="2800" dirty="0">
                <a:ea typeface="Calibri"/>
                <a:cs typeface="Calibri"/>
                <a:sym typeface="Calibri"/>
              </a:rPr>
              <a:t> </a:t>
            </a:r>
            <a:r>
              <a:rPr lang="en-US" sz="2800" dirty="0" err="1">
                <a:ea typeface="Calibri"/>
                <a:cs typeface="Calibri"/>
                <a:sym typeface="Calibri"/>
              </a:rPr>
              <a:t>nhau</a:t>
            </a:r>
            <a:r>
              <a:rPr lang="en-US" sz="2800" dirty="0">
                <a:ea typeface="Calibri"/>
                <a:cs typeface="Calibri"/>
                <a:sym typeface="Calibri"/>
              </a:rPr>
              <a:t> </a:t>
            </a:r>
            <a:r>
              <a:rPr lang="en-US" sz="2800" dirty="0" err="1">
                <a:ea typeface="Calibri"/>
                <a:cs typeface="Calibri"/>
                <a:sym typeface="Calibri"/>
              </a:rPr>
              <a:t>về</a:t>
            </a:r>
            <a:r>
              <a:rPr lang="en-US" sz="2800" dirty="0">
                <a:ea typeface="Calibri"/>
                <a:cs typeface="Calibri"/>
                <a:sym typeface="Calibri"/>
              </a:rPr>
              <a:t> </a:t>
            </a:r>
            <a:r>
              <a:rPr lang="en-US" sz="2800" dirty="0" err="1">
                <a:ea typeface="Calibri"/>
                <a:cs typeface="Calibri"/>
                <a:sym typeface="Calibri"/>
              </a:rPr>
              <a:t>số</a:t>
            </a:r>
            <a:r>
              <a:rPr lang="en-US" sz="2800" dirty="0">
                <a:ea typeface="Calibri"/>
                <a:cs typeface="Calibri"/>
                <a:sym typeface="Calibri"/>
              </a:rPr>
              <a:t> </a:t>
            </a:r>
            <a:r>
              <a:rPr lang="en-US" sz="2800" dirty="0" err="1">
                <a:ea typeface="Calibri"/>
                <a:cs typeface="Calibri"/>
                <a:sym typeface="Calibri"/>
              </a:rPr>
              <a:t>khối</a:t>
            </a:r>
            <a:r>
              <a:rPr lang="en-US" sz="2800" dirty="0">
                <a:ea typeface="Calibri"/>
                <a:cs typeface="Calibri"/>
                <a:sym typeface="Calibri"/>
              </a:rPr>
              <a:t> do </a:t>
            </a:r>
            <a:r>
              <a:rPr lang="en-US" sz="2800" dirty="0" err="1">
                <a:ea typeface="Calibri"/>
                <a:cs typeface="Calibri"/>
                <a:sym typeface="Calibri"/>
              </a:rPr>
              <a:t>có</a:t>
            </a:r>
            <a:r>
              <a:rPr lang="en-US" sz="2800" dirty="0">
                <a:ea typeface="Calibri"/>
                <a:cs typeface="Calibri"/>
                <a:sym typeface="Calibri"/>
              </a:rPr>
              <a:t> </a:t>
            </a:r>
            <a:r>
              <a:rPr lang="en-US" sz="2800" dirty="0" err="1">
                <a:ea typeface="Calibri"/>
                <a:cs typeface="Calibri"/>
                <a:sym typeface="Calibri"/>
              </a:rPr>
              <a:t>số</a:t>
            </a:r>
            <a:r>
              <a:rPr lang="en-US" sz="2800" dirty="0">
                <a:ea typeface="Calibri"/>
                <a:cs typeface="Calibri"/>
                <a:sym typeface="Calibri"/>
              </a:rPr>
              <a:t> neutron </a:t>
            </a:r>
            <a:r>
              <a:rPr lang="en-US" sz="2800" dirty="0" err="1">
                <a:ea typeface="Calibri"/>
                <a:cs typeface="Calibri"/>
                <a:sym typeface="Calibri"/>
              </a:rPr>
              <a:t>khác</a:t>
            </a:r>
            <a:r>
              <a:rPr lang="en-US" sz="2800" dirty="0">
                <a:ea typeface="Calibri"/>
                <a:cs typeface="Calibri"/>
                <a:sym typeface="Calibri"/>
              </a:rPr>
              <a:t> </a:t>
            </a:r>
            <a:r>
              <a:rPr lang="en-US" sz="2800" dirty="0" err="1">
                <a:ea typeface="Calibri"/>
                <a:cs typeface="Calibri"/>
                <a:sym typeface="Calibri"/>
              </a:rPr>
              <a:t>nhau</a:t>
            </a:r>
            <a:r>
              <a:rPr lang="en-US" sz="2800" dirty="0">
                <a:ea typeface="Calibri"/>
                <a:cs typeface="Calibri"/>
                <a:sym typeface="Calibri"/>
              </a:rPr>
              <a:t>.</a:t>
            </a:r>
          </a:p>
        </p:txBody>
      </p:sp>
      <p:sp>
        <p:nvSpPr>
          <p:cNvPr id="3" name="Rectangle 2"/>
          <p:cNvSpPr/>
          <p:nvPr/>
        </p:nvSpPr>
        <p:spPr>
          <a:xfrm>
            <a:off x="634987" y="1668882"/>
            <a:ext cx="8047575" cy="1643527"/>
          </a:xfrm>
          <a:prstGeom prst="rect">
            <a:avLst/>
          </a:prstGeom>
        </p:spPr>
        <p:txBody>
          <a:bodyPr wrap="square">
            <a:spAutoFit/>
          </a:bodyPr>
          <a:lstStyle/>
          <a:p>
            <a:pPr lvl="0">
              <a:lnSpc>
                <a:spcPct val="120000"/>
              </a:lnSpc>
            </a:pPr>
            <a:r>
              <a:rPr lang="en" sz="2800" i="1" dirty="0">
                <a:solidFill>
                  <a:schemeClr val="accent1">
                    <a:lumMod val="10000"/>
                  </a:schemeClr>
                </a:solidFill>
                <a:ea typeface="Calibri"/>
                <a:cs typeface="Calibri"/>
                <a:sym typeface="Calibri"/>
              </a:rPr>
              <a:t>Các nguyên tử của cùng một nguyên tố hóa học có hạt nhân khác nhau về số neutron là đồng vị của nhau. </a:t>
            </a:r>
          </a:p>
        </p:txBody>
      </p:sp>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6000">
        <p15:prstTrans prst="curtains"/>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95"/>
                                        </p:tgtEl>
                                        <p:attrNameLst>
                                          <p:attrName>style.visibility</p:attrName>
                                        </p:attrNameLst>
                                      </p:cBhvr>
                                      <p:to>
                                        <p:strVal val="visible"/>
                                      </p:to>
                                    </p:set>
                                    <p:animEffect transition="in" filter="barn(inVertical)">
                                      <p:cBhvr>
                                        <p:cTn id="7" dur="500"/>
                                        <p:tgtEl>
                                          <p:spTgt spid="119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5" grpId="0"/>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99"/>
        <p:cNvGrpSpPr/>
        <p:nvPr/>
      </p:nvGrpSpPr>
      <p:grpSpPr>
        <a:xfrm>
          <a:off x="0" y="0"/>
          <a:ext cx="0" cy="0"/>
          <a:chOff x="0" y="0"/>
          <a:chExt cx="0" cy="0"/>
        </a:xfrm>
      </p:grpSpPr>
      <p:sp>
        <p:nvSpPr>
          <p:cNvPr id="1201" name="Google Shape;1201;g1110cda39de_0_307"/>
          <p:cNvSpPr/>
          <p:nvPr/>
        </p:nvSpPr>
        <p:spPr>
          <a:xfrm rot="10800000">
            <a:off x="6898991" y="1732174"/>
            <a:ext cx="1668737" cy="1051489"/>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solidFill>
            <a:schemeClr val="accent3"/>
          </a:solidFill>
          <a:ln w="2857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2" name="Google Shape;1202;g1110cda39de_0_307"/>
          <p:cNvSpPr/>
          <p:nvPr/>
        </p:nvSpPr>
        <p:spPr>
          <a:xfrm>
            <a:off x="1604503" y="1875572"/>
            <a:ext cx="1441918" cy="1024962"/>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solidFill>
            <a:schemeClr val="accent3"/>
          </a:solidFill>
          <a:ln w="2857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3" name="Google Shape;1203;g1110cda39de_0_307"/>
          <p:cNvSpPr/>
          <p:nvPr/>
        </p:nvSpPr>
        <p:spPr>
          <a:xfrm rot="10800273">
            <a:off x="4425452" y="1933129"/>
            <a:ext cx="1609320" cy="1132565"/>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solidFill>
            <a:schemeClr val="accent3"/>
          </a:solidFill>
          <a:ln w="2857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1202;g1110cda39de_0_307"/>
          <p:cNvSpPr/>
          <p:nvPr/>
        </p:nvSpPr>
        <p:spPr>
          <a:xfrm>
            <a:off x="3008321" y="2189036"/>
            <a:ext cx="1459624" cy="1191440"/>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solidFill>
            <a:schemeClr val="accent3"/>
          </a:solidFill>
          <a:ln w="2857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1203;g1110cda39de_0_307"/>
          <p:cNvSpPr/>
          <p:nvPr/>
        </p:nvSpPr>
        <p:spPr>
          <a:xfrm rot="10800273">
            <a:off x="5784047" y="2348395"/>
            <a:ext cx="1531105" cy="1187626"/>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solidFill>
            <a:schemeClr val="accent3"/>
          </a:solidFill>
          <a:ln w="2857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204" name="Google Shape;1204;g1110cda39de_0_307"/>
          <p:cNvGrpSpPr/>
          <p:nvPr/>
        </p:nvGrpSpPr>
        <p:grpSpPr>
          <a:xfrm>
            <a:off x="1646560" y="-477994"/>
            <a:ext cx="4625346" cy="563600"/>
            <a:chOff x="2351615" y="2152014"/>
            <a:chExt cx="4402994" cy="536506"/>
          </a:xfrm>
        </p:grpSpPr>
        <p:sp>
          <p:nvSpPr>
            <p:cNvPr id="1205" name="Google Shape;1205;g1110cda39de_0_307"/>
            <p:cNvSpPr/>
            <p:nvPr/>
          </p:nvSpPr>
          <p:spPr>
            <a:xfrm>
              <a:off x="6279914" y="2424015"/>
              <a:ext cx="187512" cy="151672"/>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6" name="Google Shape;1206;g1110cda39de_0_307"/>
            <p:cNvSpPr/>
            <p:nvPr/>
          </p:nvSpPr>
          <p:spPr>
            <a:xfrm>
              <a:off x="6263394" y="2404986"/>
              <a:ext cx="213643" cy="191585"/>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7" name="Google Shape;1207;g1110cda39de_0_307"/>
            <p:cNvSpPr/>
            <p:nvPr/>
          </p:nvSpPr>
          <p:spPr>
            <a:xfrm>
              <a:off x="6381050" y="2478102"/>
              <a:ext cx="35091" cy="70704"/>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8" name="Google Shape;1208;g1110cda39de_0_307"/>
            <p:cNvSpPr/>
            <p:nvPr/>
          </p:nvSpPr>
          <p:spPr>
            <a:xfrm>
              <a:off x="6479548" y="2152014"/>
              <a:ext cx="275061" cy="253850"/>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9" name="Google Shape;1209;g1110cda39de_0_307"/>
            <p:cNvSpPr/>
            <p:nvPr/>
          </p:nvSpPr>
          <p:spPr>
            <a:xfrm>
              <a:off x="6592577" y="2206101"/>
              <a:ext cx="107327" cy="44638"/>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0" name="Google Shape;1210;g1110cda39de_0_307"/>
            <p:cNvSpPr/>
            <p:nvPr/>
          </p:nvSpPr>
          <p:spPr>
            <a:xfrm>
              <a:off x="6479548" y="2176158"/>
              <a:ext cx="264733" cy="208854"/>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1" name="Google Shape;1211;g1110cda39de_0_307"/>
            <p:cNvSpPr/>
            <p:nvPr/>
          </p:nvSpPr>
          <p:spPr>
            <a:xfrm>
              <a:off x="2660727" y="2518896"/>
              <a:ext cx="199633" cy="151052"/>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2" name="Google Shape;1212;g1110cda39de_0_307"/>
            <p:cNvSpPr/>
            <p:nvPr/>
          </p:nvSpPr>
          <p:spPr>
            <a:xfrm>
              <a:off x="2665289" y="2496935"/>
              <a:ext cx="206410" cy="191585"/>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3" name="Google Shape;1213;g1110cda39de_0_307"/>
            <p:cNvSpPr/>
            <p:nvPr/>
          </p:nvSpPr>
          <p:spPr>
            <a:xfrm>
              <a:off x="2745768" y="2548318"/>
              <a:ext cx="69173"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4" name="Google Shape;1214;g1110cda39de_0_307"/>
            <p:cNvSpPr/>
            <p:nvPr/>
          </p:nvSpPr>
          <p:spPr>
            <a:xfrm>
              <a:off x="2351615" y="2267846"/>
              <a:ext cx="278613" cy="254013"/>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5" name="Google Shape;1215;g1110cda39de_0_307"/>
            <p:cNvSpPr/>
            <p:nvPr/>
          </p:nvSpPr>
          <p:spPr>
            <a:xfrm>
              <a:off x="2421766" y="2332099"/>
              <a:ext cx="46463" cy="106284"/>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6" name="Google Shape;1216;g1110cda39de_0_307"/>
            <p:cNvSpPr/>
            <p:nvPr/>
          </p:nvSpPr>
          <p:spPr>
            <a:xfrm>
              <a:off x="2374912" y="2289024"/>
              <a:ext cx="239840" cy="211200"/>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1217" name="Google Shape;1217;g1110cda39de_0_307"/>
          <p:cNvSpPr txBox="1"/>
          <p:nvPr/>
        </p:nvSpPr>
        <p:spPr>
          <a:xfrm>
            <a:off x="1508408" y="2028612"/>
            <a:ext cx="1760100" cy="792300"/>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600">
                <a:latin typeface="Calibri"/>
                <a:ea typeface="Calibri"/>
                <a:cs typeface="Calibri"/>
                <a:sym typeface="Calibri"/>
              </a:rPr>
              <a:t> </a:t>
            </a:r>
            <a:endParaRPr sz="200"/>
          </a:p>
        </p:txBody>
      </p:sp>
      <p:sp>
        <p:nvSpPr>
          <p:cNvPr id="1218" name="Google Shape;1218;g1110cda39de_0_307"/>
          <p:cNvSpPr txBox="1"/>
          <p:nvPr/>
        </p:nvSpPr>
        <p:spPr>
          <a:xfrm>
            <a:off x="2917815" y="2365983"/>
            <a:ext cx="1760100" cy="779100"/>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600">
                <a:latin typeface="Calibri"/>
                <a:ea typeface="Calibri"/>
                <a:cs typeface="Calibri"/>
                <a:sym typeface="Calibri"/>
              </a:rPr>
              <a:t> </a:t>
            </a:r>
            <a:endParaRPr sz="200"/>
          </a:p>
        </p:txBody>
      </p:sp>
      <p:sp>
        <p:nvSpPr>
          <p:cNvPr id="1219" name="Google Shape;1219;g1110cda39de_0_307"/>
          <p:cNvSpPr txBox="1"/>
          <p:nvPr/>
        </p:nvSpPr>
        <p:spPr>
          <a:xfrm>
            <a:off x="4379733" y="2109711"/>
            <a:ext cx="1760100" cy="779400"/>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600">
                <a:latin typeface="Calibri"/>
                <a:ea typeface="Calibri"/>
                <a:cs typeface="Calibri"/>
                <a:sym typeface="Calibri"/>
              </a:rPr>
              <a:t> </a:t>
            </a:r>
            <a:endParaRPr sz="200"/>
          </a:p>
        </p:txBody>
      </p:sp>
      <p:sp>
        <p:nvSpPr>
          <p:cNvPr id="1220" name="Google Shape;1220;g1110cda39de_0_307"/>
          <p:cNvSpPr txBox="1"/>
          <p:nvPr/>
        </p:nvSpPr>
        <p:spPr>
          <a:xfrm>
            <a:off x="6745462" y="1724568"/>
            <a:ext cx="1760100" cy="792300"/>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600">
                <a:latin typeface="Calibri"/>
                <a:ea typeface="Calibri"/>
                <a:cs typeface="Calibri"/>
                <a:sym typeface="Calibri"/>
              </a:rPr>
              <a:t> </a:t>
            </a:r>
            <a:endParaRPr sz="200"/>
          </a:p>
        </p:txBody>
      </p:sp>
      <p:sp>
        <p:nvSpPr>
          <p:cNvPr id="1221" name="Google Shape;1221;g1110cda39de_0_307"/>
          <p:cNvSpPr txBox="1"/>
          <p:nvPr/>
        </p:nvSpPr>
        <p:spPr>
          <a:xfrm>
            <a:off x="5630296" y="2589376"/>
            <a:ext cx="1760100" cy="791100"/>
          </a:xfrm>
          <a:prstGeom prst="rect">
            <a:avLst/>
          </a:prstGeom>
          <a:blipFill rotWithShape="1">
            <a:blip r:embed="rId7">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600">
                <a:latin typeface="Calibri"/>
                <a:ea typeface="Calibri"/>
                <a:cs typeface="Calibri"/>
                <a:sym typeface="Calibri"/>
              </a:rPr>
              <a:t> </a:t>
            </a:r>
            <a:endParaRPr sz="200"/>
          </a:p>
        </p:txBody>
      </p:sp>
      <p:sp>
        <p:nvSpPr>
          <p:cNvPr id="1222" name="Google Shape;1222;g1110cda39de_0_307"/>
          <p:cNvSpPr txBox="1"/>
          <p:nvPr/>
        </p:nvSpPr>
        <p:spPr>
          <a:xfrm>
            <a:off x="1971282" y="616280"/>
            <a:ext cx="9982800" cy="64629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600" b="1" dirty="0">
                <a:solidFill>
                  <a:srgbClr val="C00000"/>
                </a:solidFill>
                <a:latin typeface="+mj-lt"/>
                <a:ea typeface="Calibri"/>
                <a:cs typeface="Calibri"/>
                <a:sym typeface="Calibri"/>
              </a:rPr>
              <a:t>Cho các nguyên tử sau:</a:t>
            </a:r>
            <a:endParaRPr sz="3600" b="1" dirty="0">
              <a:solidFill>
                <a:srgbClr val="C00000"/>
              </a:solidFill>
              <a:latin typeface="+mj-lt"/>
              <a:ea typeface="Calibri"/>
              <a:cs typeface="Calibri"/>
              <a:sym typeface="Calibri"/>
            </a:endParaRPr>
          </a:p>
        </p:txBody>
      </p:sp>
      <p:sp>
        <p:nvSpPr>
          <p:cNvPr id="1223" name="Google Shape;1223;g1110cda39de_0_307"/>
          <p:cNvSpPr txBox="1"/>
          <p:nvPr/>
        </p:nvSpPr>
        <p:spPr>
          <a:xfrm>
            <a:off x="1605499" y="4069215"/>
            <a:ext cx="8412600"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2800" dirty="0">
                <a:solidFill>
                  <a:srgbClr val="000000"/>
                </a:solidFill>
                <a:latin typeface="+mj-lt"/>
                <a:ea typeface="Calibri"/>
                <a:cs typeface="Calibri"/>
                <a:sym typeface="Calibri"/>
              </a:rPr>
              <a:t>Những nguyên tử nào là đồng vị của nhau?</a:t>
            </a:r>
            <a:endParaRPr sz="2800" dirty="0">
              <a:solidFill>
                <a:srgbClr val="000000"/>
              </a:solidFill>
              <a:latin typeface="+mj-lt"/>
              <a:ea typeface="Calibri"/>
              <a:cs typeface="Calibri"/>
              <a:sym typeface="Calibri"/>
            </a:endParaRPr>
          </a:p>
        </p:txBody>
      </p:sp>
      <p:pic>
        <p:nvPicPr>
          <p:cNvPr id="1224" name="Google Shape;1224;g1110cda39de_0_307"/>
          <p:cNvPicPr preferRelativeResize="0"/>
          <p:nvPr/>
        </p:nvPicPr>
        <p:blipFill rotWithShape="1">
          <a:blip r:embed="rId8">
            <a:alphaModFix/>
          </a:blip>
          <a:srcRect/>
          <a:stretch/>
        </p:blipFill>
        <p:spPr>
          <a:xfrm>
            <a:off x="280012" y="546825"/>
            <a:ext cx="1239299" cy="1259918"/>
          </a:xfrm>
          <a:prstGeom prst="rect">
            <a:avLst/>
          </a:prstGeom>
          <a:noFill/>
          <a:ln>
            <a:noFill/>
          </a:ln>
        </p:spPr>
      </p:pic>
      <p:pic>
        <p:nvPicPr>
          <p:cNvPr id="1225" name="Google Shape;1225;g1110cda39de_0_307"/>
          <p:cNvPicPr preferRelativeResize="0"/>
          <p:nvPr/>
        </p:nvPicPr>
        <p:blipFill rotWithShape="1">
          <a:blip r:embed="rId9">
            <a:alphaModFix/>
          </a:blip>
          <a:srcRect/>
          <a:stretch/>
        </p:blipFill>
        <p:spPr>
          <a:xfrm rot="417553">
            <a:off x="-169842" y="2785409"/>
            <a:ext cx="1668571" cy="2473625"/>
          </a:xfrm>
          <a:prstGeom prst="rect">
            <a:avLst/>
          </a:prstGeom>
          <a:noFill/>
          <a:ln>
            <a:noFill/>
          </a:ln>
        </p:spPr>
      </p:pic>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1"/>
                                        </p:tgtEl>
                                        <p:attrNameLst>
                                          <p:attrName>style.visibility</p:attrName>
                                        </p:attrNameLst>
                                      </p:cBhvr>
                                      <p:to>
                                        <p:strVal val="visible"/>
                                      </p:to>
                                    </p:set>
                                    <p:anim calcmode="lin" valueType="num">
                                      <p:cBhvr additive="base">
                                        <p:cTn id="7" dur="500" fill="hold"/>
                                        <p:tgtEl>
                                          <p:spTgt spid="1201"/>
                                        </p:tgtEl>
                                        <p:attrNameLst>
                                          <p:attrName>ppt_x</p:attrName>
                                        </p:attrNameLst>
                                      </p:cBhvr>
                                      <p:tavLst>
                                        <p:tav tm="0">
                                          <p:val>
                                            <p:strVal val="#ppt_x"/>
                                          </p:val>
                                        </p:tav>
                                        <p:tav tm="100000">
                                          <p:val>
                                            <p:strVal val="#ppt_x"/>
                                          </p:val>
                                        </p:tav>
                                      </p:tavLst>
                                    </p:anim>
                                    <p:anim calcmode="lin" valueType="num">
                                      <p:cBhvr additive="base">
                                        <p:cTn id="8" dur="500" fill="hold"/>
                                        <p:tgtEl>
                                          <p:spTgt spid="12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02"/>
                                        </p:tgtEl>
                                        <p:attrNameLst>
                                          <p:attrName>style.visibility</p:attrName>
                                        </p:attrNameLst>
                                      </p:cBhvr>
                                      <p:to>
                                        <p:strVal val="visible"/>
                                      </p:to>
                                    </p:set>
                                    <p:anim calcmode="lin" valueType="num">
                                      <p:cBhvr additive="base">
                                        <p:cTn id="11" dur="500" fill="hold"/>
                                        <p:tgtEl>
                                          <p:spTgt spid="1202"/>
                                        </p:tgtEl>
                                        <p:attrNameLst>
                                          <p:attrName>ppt_x</p:attrName>
                                        </p:attrNameLst>
                                      </p:cBhvr>
                                      <p:tavLst>
                                        <p:tav tm="0">
                                          <p:val>
                                            <p:strVal val="#ppt_x"/>
                                          </p:val>
                                        </p:tav>
                                        <p:tav tm="100000">
                                          <p:val>
                                            <p:strVal val="#ppt_x"/>
                                          </p:val>
                                        </p:tav>
                                      </p:tavLst>
                                    </p:anim>
                                    <p:anim calcmode="lin" valueType="num">
                                      <p:cBhvr additive="base">
                                        <p:cTn id="12" dur="500" fill="hold"/>
                                        <p:tgtEl>
                                          <p:spTgt spid="120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03"/>
                                        </p:tgtEl>
                                        <p:attrNameLst>
                                          <p:attrName>style.visibility</p:attrName>
                                        </p:attrNameLst>
                                      </p:cBhvr>
                                      <p:to>
                                        <p:strVal val="visible"/>
                                      </p:to>
                                    </p:set>
                                    <p:anim calcmode="lin" valueType="num">
                                      <p:cBhvr additive="base">
                                        <p:cTn id="15" dur="500" fill="hold"/>
                                        <p:tgtEl>
                                          <p:spTgt spid="1203"/>
                                        </p:tgtEl>
                                        <p:attrNameLst>
                                          <p:attrName>ppt_x</p:attrName>
                                        </p:attrNameLst>
                                      </p:cBhvr>
                                      <p:tavLst>
                                        <p:tav tm="0">
                                          <p:val>
                                            <p:strVal val="#ppt_x"/>
                                          </p:val>
                                        </p:tav>
                                        <p:tav tm="100000">
                                          <p:val>
                                            <p:strVal val="#ppt_x"/>
                                          </p:val>
                                        </p:tav>
                                      </p:tavLst>
                                    </p:anim>
                                    <p:anim calcmode="lin" valueType="num">
                                      <p:cBhvr additive="base">
                                        <p:cTn id="16" dur="500" fill="hold"/>
                                        <p:tgtEl>
                                          <p:spTgt spid="120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17"/>
                                        </p:tgtEl>
                                        <p:attrNameLst>
                                          <p:attrName>style.visibility</p:attrName>
                                        </p:attrNameLst>
                                      </p:cBhvr>
                                      <p:to>
                                        <p:strVal val="visible"/>
                                      </p:to>
                                    </p:set>
                                    <p:anim calcmode="lin" valueType="num">
                                      <p:cBhvr additive="base">
                                        <p:cTn id="27" dur="500" fill="hold"/>
                                        <p:tgtEl>
                                          <p:spTgt spid="1217"/>
                                        </p:tgtEl>
                                        <p:attrNameLst>
                                          <p:attrName>ppt_x</p:attrName>
                                        </p:attrNameLst>
                                      </p:cBhvr>
                                      <p:tavLst>
                                        <p:tav tm="0">
                                          <p:val>
                                            <p:strVal val="#ppt_x"/>
                                          </p:val>
                                        </p:tav>
                                        <p:tav tm="100000">
                                          <p:val>
                                            <p:strVal val="#ppt_x"/>
                                          </p:val>
                                        </p:tav>
                                      </p:tavLst>
                                    </p:anim>
                                    <p:anim calcmode="lin" valueType="num">
                                      <p:cBhvr additive="base">
                                        <p:cTn id="28" dur="500" fill="hold"/>
                                        <p:tgtEl>
                                          <p:spTgt spid="12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18"/>
                                        </p:tgtEl>
                                        <p:attrNameLst>
                                          <p:attrName>style.visibility</p:attrName>
                                        </p:attrNameLst>
                                      </p:cBhvr>
                                      <p:to>
                                        <p:strVal val="visible"/>
                                      </p:to>
                                    </p:set>
                                    <p:anim calcmode="lin" valueType="num">
                                      <p:cBhvr additive="base">
                                        <p:cTn id="31" dur="500" fill="hold"/>
                                        <p:tgtEl>
                                          <p:spTgt spid="1218"/>
                                        </p:tgtEl>
                                        <p:attrNameLst>
                                          <p:attrName>ppt_x</p:attrName>
                                        </p:attrNameLst>
                                      </p:cBhvr>
                                      <p:tavLst>
                                        <p:tav tm="0">
                                          <p:val>
                                            <p:strVal val="#ppt_x"/>
                                          </p:val>
                                        </p:tav>
                                        <p:tav tm="100000">
                                          <p:val>
                                            <p:strVal val="#ppt_x"/>
                                          </p:val>
                                        </p:tav>
                                      </p:tavLst>
                                    </p:anim>
                                    <p:anim calcmode="lin" valueType="num">
                                      <p:cBhvr additive="base">
                                        <p:cTn id="32" dur="500" fill="hold"/>
                                        <p:tgtEl>
                                          <p:spTgt spid="12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19"/>
                                        </p:tgtEl>
                                        <p:attrNameLst>
                                          <p:attrName>style.visibility</p:attrName>
                                        </p:attrNameLst>
                                      </p:cBhvr>
                                      <p:to>
                                        <p:strVal val="visible"/>
                                      </p:to>
                                    </p:set>
                                    <p:anim calcmode="lin" valueType="num">
                                      <p:cBhvr additive="base">
                                        <p:cTn id="35" dur="500" fill="hold"/>
                                        <p:tgtEl>
                                          <p:spTgt spid="1219"/>
                                        </p:tgtEl>
                                        <p:attrNameLst>
                                          <p:attrName>ppt_x</p:attrName>
                                        </p:attrNameLst>
                                      </p:cBhvr>
                                      <p:tavLst>
                                        <p:tav tm="0">
                                          <p:val>
                                            <p:strVal val="#ppt_x"/>
                                          </p:val>
                                        </p:tav>
                                        <p:tav tm="100000">
                                          <p:val>
                                            <p:strVal val="#ppt_x"/>
                                          </p:val>
                                        </p:tav>
                                      </p:tavLst>
                                    </p:anim>
                                    <p:anim calcmode="lin" valueType="num">
                                      <p:cBhvr additive="base">
                                        <p:cTn id="36" dur="500" fill="hold"/>
                                        <p:tgtEl>
                                          <p:spTgt spid="12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20"/>
                                        </p:tgtEl>
                                        <p:attrNameLst>
                                          <p:attrName>style.visibility</p:attrName>
                                        </p:attrNameLst>
                                      </p:cBhvr>
                                      <p:to>
                                        <p:strVal val="visible"/>
                                      </p:to>
                                    </p:set>
                                    <p:anim calcmode="lin" valueType="num">
                                      <p:cBhvr additive="base">
                                        <p:cTn id="39" dur="500" fill="hold"/>
                                        <p:tgtEl>
                                          <p:spTgt spid="1220"/>
                                        </p:tgtEl>
                                        <p:attrNameLst>
                                          <p:attrName>ppt_x</p:attrName>
                                        </p:attrNameLst>
                                      </p:cBhvr>
                                      <p:tavLst>
                                        <p:tav tm="0">
                                          <p:val>
                                            <p:strVal val="#ppt_x"/>
                                          </p:val>
                                        </p:tav>
                                        <p:tav tm="100000">
                                          <p:val>
                                            <p:strVal val="#ppt_x"/>
                                          </p:val>
                                        </p:tav>
                                      </p:tavLst>
                                    </p:anim>
                                    <p:anim calcmode="lin" valueType="num">
                                      <p:cBhvr additive="base">
                                        <p:cTn id="40" dur="500" fill="hold"/>
                                        <p:tgtEl>
                                          <p:spTgt spid="12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21"/>
                                        </p:tgtEl>
                                        <p:attrNameLst>
                                          <p:attrName>style.visibility</p:attrName>
                                        </p:attrNameLst>
                                      </p:cBhvr>
                                      <p:to>
                                        <p:strVal val="visible"/>
                                      </p:to>
                                    </p:set>
                                    <p:anim calcmode="lin" valueType="num">
                                      <p:cBhvr additive="base">
                                        <p:cTn id="43" dur="500" fill="hold"/>
                                        <p:tgtEl>
                                          <p:spTgt spid="1221"/>
                                        </p:tgtEl>
                                        <p:attrNameLst>
                                          <p:attrName>ppt_x</p:attrName>
                                        </p:attrNameLst>
                                      </p:cBhvr>
                                      <p:tavLst>
                                        <p:tav tm="0">
                                          <p:val>
                                            <p:strVal val="#ppt_x"/>
                                          </p:val>
                                        </p:tav>
                                        <p:tav tm="100000">
                                          <p:val>
                                            <p:strVal val="#ppt_x"/>
                                          </p:val>
                                        </p:tav>
                                      </p:tavLst>
                                    </p:anim>
                                    <p:anim calcmode="lin" valueType="num">
                                      <p:cBhvr additive="base">
                                        <p:cTn id="44" dur="500" fill="hold"/>
                                        <p:tgtEl>
                                          <p:spTgt spid="12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23"/>
                                        </p:tgtEl>
                                        <p:attrNameLst>
                                          <p:attrName>style.visibility</p:attrName>
                                        </p:attrNameLst>
                                      </p:cBhvr>
                                      <p:to>
                                        <p:strVal val="visible"/>
                                      </p:to>
                                    </p:set>
                                    <p:animEffect transition="in" filter="barn(inVertical)">
                                      <p:cBhvr>
                                        <p:cTn id="49" dur="500"/>
                                        <p:tgtEl>
                                          <p:spTgt spid="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1" grpId="0" animBg="1"/>
      <p:bldP spid="1202" grpId="0" animBg="1"/>
      <p:bldP spid="1203" grpId="0" animBg="1"/>
      <p:bldP spid="28" grpId="0" animBg="1"/>
      <p:bldP spid="29" grpId="0" animBg="1"/>
      <p:bldP spid="1217" grpId="0" animBg="1"/>
      <p:bldP spid="1218" grpId="0" animBg="1"/>
      <p:bldP spid="1219" grpId="0" animBg="1"/>
      <p:bldP spid="1220" grpId="0" animBg="1"/>
      <p:bldP spid="1221" grpId="0" animBg="1"/>
      <p:bldP spid="12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229"/>
        <p:cNvGrpSpPr/>
        <p:nvPr/>
      </p:nvGrpSpPr>
      <p:grpSpPr>
        <a:xfrm>
          <a:off x="0" y="0"/>
          <a:ext cx="0" cy="0"/>
          <a:chOff x="0" y="0"/>
          <a:chExt cx="0" cy="0"/>
        </a:xfrm>
      </p:grpSpPr>
      <p:sp>
        <p:nvSpPr>
          <p:cNvPr id="1231" name="Google Shape;1231;p10"/>
          <p:cNvSpPr/>
          <p:nvPr/>
        </p:nvSpPr>
        <p:spPr>
          <a:xfrm>
            <a:off x="260749" y="3146101"/>
            <a:ext cx="8309670" cy="1754400"/>
          </a:xfrm>
          <a:prstGeom prst="rect">
            <a:avLst/>
          </a:prstGeom>
          <a:noFill/>
          <a:ln>
            <a:noFill/>
          </a:ln>
        </p:spPr>
        <p:txBody>
          <a:bodyPr spcFirstLastPara="1" wrap="square" lIns="91425" tIns="45700" rIns="91425" bIns="45700" anchor="t" anchorCtr="0">
            <a:noAutofit/>
          </a:bodyPr>
          <a:lstStyle/>
          <a:p>
            <a:pPr marL="742950" marR="0" lvl="0" indent="-654050" algn="l" rtl="0">
              <a:lnSpc>
                <a:spcPct val="120000"/>
              </a:lnSpc>
              <a:spcBef>
                <a:spcPts val="0"/>
              </a:spcBef>
              <a:spcAft>
                <a:spcPts val="0"/>
              </a:spcAft>
              <a:buClr>
                <a:srgbClr val="000000"/>
              </a:buClr>
              <a:buSzPts val="2200"/>
              <a:buFont typeface="Calibri"/>
              <a:buAutoNum type="arabicPeriod" startAt="2"/>
            </a:pPr>
            <a:r>
              <a:rPr lang="en" sz="2400" dirty="0">
                <a:solidFill>
                  <a:srgbClr val="000000"/>
                </a:solidFill>
                <a:latin typeface="+mj-lt"/>
                <a:ea typeface="Calibri"/>
                <a:cs typeface="Calibri"/>
                <a:sym typeface="Calibri"/>
              </a:rPr>
              <a:t>Em hãy tìm hiểu đồng vị nào của oxygen chiếm tỉ lệ lớn nhất trong tự nhiên</a:t>
            </a:r>
          </a:p>
        </p:txBody>
      </p:sp>
      <p:pic>
        <p:nvPicPr>
          <p:cNvPr id="1232" name="Google Shape;1232;p10"/>
          <p:cNvPicPr preferRelativeResize="0"/>
          <p:nvPr/>
        </p:nvPicPr>
        <p:blipFill rotWithShape="1">
          <a:blip r:embed="rId3">
            <a:alphaModFix/>
          </a:blip>
          <a:srcRect/>
          <a:stretch/>
        </p:blipFill>
        <p:spPr>
          <a:xfrm>
            <a:off x="8111225" y="3440635"/>
            <a:ext cx="918389" cy="1459866"/>
          </a:xfrm>
          <a:prstGeom prst="rect">
            <a:avLst/>
          </a:prstGeom>
          <a:noFill/>
          <a:ln>
            <a:noFill/>
          </a:ln>
        </p:spPr>
      </p:pic>
      <p:pic>
        <p:nvPicPr>
          <p:cNvPr id="1233" name="Google Shape;1233;p10"/>
          <p:cNvPicPr preferRelativeResize="0"/>
          <p:nvPr/>
        </p:nvPicPr>
        <p:blipFill rotWithShape="1">
          <a:blip r:embed="rId4">
            <a:alphaModFix/>
          </a:blip>
          <a:srcRect/>
          <a:stretch/>
        </p:blipFill>
        <p:spPr>
          <a:xfrm>
            <a:off x="236190" y="3609862"/>
            <a:ext cx="842302" cy="1452245"/>
          </a:xfrm>
          <a:prstGeom prst="rect">
            <a:avLst/>
          </a:prstGeom>
          <a:noFill/>
          <a:ln>
            <a:noFill/>
          </a:ln>
        </p:spPr>
      </p:pic>
      <mc:AlternateContent xmlns:mc="http://schemas.openxmlformats.org/markup-compatibility/2006">
        <mc:Choice xmlns:a14="http://schemas.microsoft.com/office/drawing/2010/main" xmlns="" Requires="a14">
          <p:sp>
            <p:nvSpPr>
              <p:cNvPr id="2" name="Rectangle 1"/>
              <p:cNvSpPr/>
              <p:nvPr/>
            </p:nvSpPr>
            <p:spPr>
              <a:xfrm>
                <a:off x="0" y="475066"/>
                <a:ext cx="8782050" cy="2523768"/>
              </a:xfrm>
              <a:prstGeom prst="rect">
                <a:avLst/>
              </a:prstGeom>
            </p:spPr>
            <p:txBody>
              <a:bodyPr wrap="square">
                <a:spAutoFit/>
              </a:bodyPr>
              <a:lstStyle/>
              <a:p>
                <a:pPr marL="742950" indent="-742950" algn="just">
                  <a:lnSpc>
                    <a:spcPct val="120000"/>
                  </a:lnSpc>
                  <a:buAutoNum type="arabicPeriod"/>
                </a:pPr>
                <a:r>
                  <a:rPr lang="en-GB" sz="2400" dirty="0">
                    <a:latin typeface="+mj-lt"/>
                  </a:rPr>
                  <a:t>Nguyên </a:t>
                </a:r>
                <a:r>
                  <a:rPr lang="en-GB" sz="2400" dirty="0" err="1">
                    <a:latin typeface="+mj-lt"/>
                  </a:rPr>
                  <a:t>tố</a:t>
                </a:r>
                <a:r>
                  <a:rPr lang="en-GB" sz="2400" dirty="0">
                    <a:latin typeface="+mj-lt"/>
                  </a:rPr>
                  <a:t> oxygen </a:t>
                </a:r>
                <a:r>
                  <a:rPr lang="en-GB" sz="2400" dirty="0" err="1">
                    <a:latin typeface="+mj-lt"/>
                  </a:rPr>
                  <a:t>có</a:t>
                </a:r>
                <a:r>
                  <a:rPr lang="en-GB" sz="2400" dirty="0">
                    <a:latin typeface="+mj-lt"/>
                  </a:rPr>
                  <a:t> 17 </a:t>
                </a:r>
                <a:r>
                  <a:rPr lang="en-GB" sz="2400" dirty="0" err="1">
                    <a:latin typeface="+mj-lt"/>
                  </a:rPr>
                  <a:t>đồng</a:t>
                </a:r>
                <a:r>
                  <a:rPr lang="en-GB" sz="2400" dirty="0">
                    <a:latin typeface="+mj-lt"/>
                  </a:rPr>
                  <a:t/>
                </a:r>
                <a:r>
                  <a:rPr lang="en-GB" sz="2400" dirty="0" err="1">
                    <a:latin typeface="+mj-lt"/>
                  </a:rPr>
                  <a:t>vị</a:t>
                </a:r>
                <a:r>
                  <a:rPr lang="en-GB" sz="2400" dirty="0">
                    <a:latin typeface="+mj-lt"/>
                  </a:rPr>
                  <a:t/>
                </a:r>
                <a:r>
                  <a:rPr lang="en-GB" sz="2400" dirty="0" err="1">
                    <a:latin typeface="+mj-lt"/>
                  </a:rPr>
                  <a:t>bắt</a:t>
                </a:r>
                <a:r>
                  <a:rPr lang="en-GB" sz="2400" dirty="0">
                    <a:latin typeface="+mj-lt"/>
                  </a:rPr>
                  <a:t/>
                </a:r>
                <a:r>
                  <a:rPr lang="en-GB" sz="2400" dirty="0" err="1">
                    <a:latin typeface="+mj-lt"/>
                  </a:rPr>
                  <a:t>đầu</a:t>
                </a:r>
                <a:r>
                  <a:rPr lang="en-GB" sz="2400" dirty="0">
                    <a:latin typeface="+mj-lt"/>
                  </a:rPr>
                  <a:t/>
                </a:r>
                <a:r>
                  <a:rPr lang="en-GB" sz="2400" dirty="0" err="1">
                    <a:latin typeface="+mj-lt"/>
                  </a:rPr>
                  <a:t>từ</a:t>
                </a:r>
                <a:r>
                  <a:rPr lang="en-GB" sz="2400" dirty="0">
                    <a:latin typeface="+mj-lt"/>
                  </a:rPr>
                  <a:t/>
                </a:r>
                <a14:m>
                  <m:oMath xmlns:m="http://schemas.openxmlformats.org/officeDocument/2006/math">
                    <m:sPre>
                      <m:sPrePr>
                        <m:ctrlPr>
                          <a:rPr lang="en-US" sz="2400" i="1">
                            <a:latin typeface="Cambria Math" panose="02040503050406030204" pitchFamily="18" charset="0"/>
                          </a:rPr>
                        </m:ctrlPr>
                      </m:sPrePr>
                      <m:sub>
                        <m:r>
                          <a:rPr lang="en-GB" sz="2400">
                            <a:latin typeface="Cambria Math" panose="02040503050406030204" pitchFamily="18" charset="0"/>
                          </a:rPr>
                          <m:t>8</m:t>
                        </m:r>
                      </m:sub>
                      <m:sup>
                        <m:r>
                          <a:rPr lang="en-GB" sz="2400">
                            <a:latin typeface="Cambria Math" panose="02040503050406030204" pitchFamily="18" charset="0"/>
                          </a:rPr>
                          <m:t>12</m:t>
                        </m:r>
                      </m:sup>
                      <m:e>
                        <m:r>
                          <m:rPr>
                            <m:sty m:val="p"/>
                          </m:rPr>
                          <a:rPr lang="en-GB" sz="2400">
                            <a:latin typeface="Cambria Math" panose="02040503050406030204" pitchFamily="18" charset="0"/>
                          </a:rPr>
                          <m:t>O</m:t>
                        </m:r>
                        <m:r>
                          <a:rPr lang="en-GB" sz="2400">
                            <a:latin typeface="Cambria Math" panose="02040503050406030204" pitchFamily="18" charset="0"/>
                          </a:rPr>
                          <m:t> </m:t>
                        </m:r>
                      </m:e>
                    </m:sPre>
                  </m:oMath>
                </a14:m>
                <a:r>
                  <a:rPr lang="en-GB" sz="2400" dirty="0" err="1">
                    <a:latin typeface="+mj-lt"/>
                  </a:rPr>
                  <a:t>kết</a:t>
                </a:r>
                <a:r>
                  <a:rPr lang="en-GB" sz="2400" dirty="0">
                    <a:latin typeface="+mj-lt"/>
                  </a:rPr>
                  <a:t/>
                </a:r>
                <a:r>
                  <a:rPr lang="en-GB" sz="2400" dirty="0" err="1">
                    <a:latin typeface="+mj-lt"/>
                  </a:rPr>
                  <a:t>thúc</a:t>
                </a:r>
                <a:r>
                  <a:rPr lang="en-GB" sz="2400" dirty="0">
                    <a:latin typeface="+mj-lt"/>
                  </a:rPr>
                  <a:t/>
                </a:r>
                <a:r>
                  <a:rPr lang="en-GB" sz="2400" dirty="0" err="1">
                    <a:latin typeface="+mj-lt"/>
                  </a:rPr>
                  <a:t>là</a:t>
                </a:r>
                <a:r>
                  <a:rPr lang="en-GB" sz="2400" dirty="0">
                    <a:latin typeface="+mj-lt"/>
                  </a:rPr>
                  <a:t/>
                </a:r>
                <a14:m>
                  <m:oMath xmlns:m="http://schemas.openxmlformats.org/officeDocument/2006/math">
                    <m:sPre>
                      <m:sPrePr>
                        <m:ctrlPr>
                          <a:rPr lang="en-US" sz="2400" i="1">
                            <a:latin typeface="Cambria Math" panose="02040503050406030204" pitchFamily="18" charset="0"/>
                          </a:rPr>
                        </m:ctrlPr>
                      </m:sPrePr>
                      <m:sub>
                        <m:r>
                          <a:rPr lang="en-GB" sz="2400">
                            <a:latin typeface="Cambria Math" panose="02040503050406030204" pitchFamily="18" charset="0"/>
                          </a:rPr>
                          <m:t>8</m:t>
                        </m:r>
                      </m:sub>
                      <m:sup>
                        <m:r>
                          <a:rPr lang="en-GB" sz="2400">
                            <a:latin typeface="Cambria Math" panose="02040503050406030204" pitchFamily="18" charset="0"/>
                          </a:rPr>
                          <m:t>28</m:t>
                        </m:r>
                      </m:sup>
                      <m:e>
                        <m:r>
                          <m:rPr>
                            <m:sty m:val="p"/>
                          </m:rPr>
                          <a:rPr lang="en-GB" sz="2400">
                            <a:latin typeface="Cambria Math" panose="02040503050406030204" pitchFamily="18" charset="0"/>
                          </a:rPr>
                          <m:t>O</m:t>
                        </m:r>
                      </m:e>
                    </m:sPre>
                  </m:oMath>
                </a14:m>
                <a:r>
                  <a:rPr lang="en-GB" sz="2400" dirty="0">
                    <a:latin typeface="+mj-lt"/>
                  </a:rPr>
                  <a:t>. </a:t>
                </a:r>
                <a:r>
                  <a:rPr lang="en-GB" sz="2400" dirty="0" err="1">
                    <a:latin typeface="+mj-lt"/>
                  </a:rPr>
                  <a:t>Các</a:t>
                </a:r>
                <a:r>
                  <a:rPr lang="en-GB" sz="2400" dirty="0">
                    <a:latin typeface="+mj-lt"/>
                  </a:rPr>
                  <a:t/>
                </a:r>
                <a:r>
                  <a:rPr lang="en-GB" sz="2400" dirty="0" err="1">
                    <a:latin typeface="+mj-lt"/>
                  </a:rPr>
                  <a:t>đồng</a:t>
                </a:r>
                <a:r>
                  <a:rPr lang="en-GB" sz="2400" dirty="0">
                    <a:latin typeface="+mj-lt"/>
                  </a:rPr>
                  <a:t/>
                </a:r>
                <a:r>
                  <a:rPr lang="en-GB" sz="2400" dirty="0" err="1">
                    <a:latin typeface="+mj-lt"/>
                  </a:rPr>
                  <a:t>vị</a:t>
                </a:r>
                <a:r>
                  <a:rPr lang="en-GB" sz="2400" dirty="0">
                    <a:latin typeface="+mj-lt"/>
                  </a:rPr>
                  <a:t> oxygen </a:t>
                </a:r>
                <a:r>
                  <a:rPr lang="en-GB" sz="2400" dirty="0" err="1">
                    <a:latin typeface="+mj-lt"/>
                  </a:rPr>
                  <a:t>có</a:t>
                </a:r>
                <a:r>
                  <a:rPr lang="en-GB" sz="2400" dirty="0">
                    <a:latin typeface="+mj-lt"/>
                  </a:rPr>
                  <a:t/>
                </a:r>
                <a:r>
                  <a:rPr lang="en-GB" sz="2400" dirty="0" err="1">
                    <a:latin typeface="+mj-lt"/>
                  </a:rPr>
                  <a:t>tỉ</a:t>
                </a:r>
                <a:r>
                  <a:rPr lang="en-GB" sz="2400" dirty="0">
                    <a:latin typeface="+mj-lt"/>
                  </a:rPr>
                  <a:t/>
                </a:r>
                <a:r>
                  <a:rPr lang="en-GB" sz="2400" dirty="0" err="1">
                    <a:latin typeface="+mj-lt"/>
                  </a:rPr>
                  <a:t>lệ</a:t>
                </a:r>
                <a:r>
                  <a:rPr lang="en-GB" sz="2400" dirty="0">
                    <a:latin typeface="+mj-lt"/>
                  </a:rPr>
                  <a:t/>
                </a:r>
                <a:r>
                  <a:rPr lang="en-GB" sz="2400" dirty="0" err="1">
                    <a:latin typeface="+mj-lt"/>
                  </a:rPr>
                  <a:t>giữa</a:t>
                </a:r>
                <a:r>
                  <a:rPr lang="en-GB" sz="2400" dirty="0">
                    <a:latin typeface="+mj-lt"/>
                  </a:rPr>
                  <a:t/>
                </a:r>
                <a:r>
                  <a:rPr lang="en-GB" sz="2400" dirty="0" err="1">
                    <a:latin typeface="+mj-lt"/>
                  </a:rPr>
                  <a:t>hạt</a:t>
                </a:r>
                <a:r>
                  <a:rPr lang="en-GB" sz="2400" dirty="0">
                    <a:latin typeface="+mj-lt"/>
                  </a:rPr>
                  <a:t> neutron (N) </a:t>
                </a:r>
                <a:r>
                  <a:rPr lang="en-GB" sz="2400" dirty="0" err="1">
                    <a:latin typeface="+mj-lt"/>
                  </a:rPr>
                  <a:t>và</a:t>
                </a:r>
                <a:r>
                  <a:rPr lang="en-GB" sz="2400" dirty="0">
                    <a:latin typeface="+mj-lt"/>
                  </a:rPr>
                  <a:t/>
                </a:r>
                <a:r>
                  <a:rPr lang="en-GB" sz="2400" dirty="0" err="1">
                    <a:latin typeface="+mj-lt"/>
                  </a:rPr>
                  <a:t>số</a:t>
                </a:r>
                <a:r>
                  <a:rPr lang="en-GB" sz="2400" dirty="0">
                    <a:latin typeface="+mj-lt"/>
                  </a:rPr>
                  <a:t/>
                </a:r>
                <a:r>
                  <a:rPr lang="en-GB" sz="2400" dirty="0" err="1">
                    <a:latin typeface="+mj-lt"/>
                  </a:rPr>
                  <a:t>hiệu</a:t>
                </a:r>
                <a:r>
                  <a:rPr lang="en-GB" sz="2400" dirty="0">
                    <a:latin typeface="+mj-lt"/>
                  </a:rPr>
                  <a:t/>
                </a:r>
                <a:r>
                  <a:rPr lang="en-GB" sz="2400" dirty="0" err="1">
                    <a:latin typeface="+mj-lt"/>
                  </a:rPr>
                  <a:t>nguyên</a:t>
                </a:r>
                <a:r>
                  <a:rPr lang="en-GB" sz="2400" dirty="0">
                    <a:latin typeface="+mj-lt"/>
                  </a:rPr>
                  <a:t/>
                </a:r>
                <a:r>
                  <a:rPr lang="en-GB" sz="2400" dirty="0" err="1">
                    <a:latin typeface="+mj-lt"/>
                  </a:rPr>
                  <a:t>tử</a:t>
                </a:r>
                <a:r>
                  <a:rPr lang="en-GB" sz="2400" dirty="0">
                    <a:latin typeface="+mj-lt"/>
                  </a:rPr>
                  <a:t/>
                </a:r>
                <a:r>
                  <a:rPr lang="en-GB" sz="2400" dirty="0" err="1">
                    <a:latin typeface="+mj-lt"/>
                  </a:rPr>
                  <a:t>thỏa</a:t>
                </a:r>
                <a:r>
                  <a:rPr lang="en-GB" sz="2400" dirty="0">
                    <a:latin typeface="+mj-lt"/>
                  </a:rPr>
                  <a:t/>
                </a:r>
                <a:r>
                  <a:rPr lang="en-GB" sz="2400" dirty="0" err="1">
                    <a:latin typeface="+mj-lt"/>
                  </a:rPr>
                  <a:t>mãn</a:t>
                </a:r>
                <a:r>
                  <a:rPr lang="en-GB" sz="2400" dirty="0">
                    <a:latin typeface="+mj-lt"/>
                  </a:rPr>
                  <a:t> 1</a:t>
                </a:r>
                <a14:m>
                  <m:oMath xmlns:m="http://schemas.openxmlformats.org/officeDocument/2006/math">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𝑁</m:t>
                        </m:r>
                      </m:num>
                      <m:den>
                        <m:r>
                          <a:rPr lang="en-GB" sz="2400" i="1">
                            <a:latin typeface="Cambria Math" panose="02040503050406030204" pitchFamily="18" charset="0"/>
                            <a:ea typeface="Cambria Math" panose="02040503050406030204" pitchFamily="18" charset="0"/>
                          </a:rPr>
                          <m:t>𝑍</m:t>
                        </m:r>
                      </m:den>
                    </m:f>
                    <m:r>
                      <a:rPr lang="en-GB" sz="2400" i="1">
                        <a:latin typeface="Cambria Math" panose="02040503050406030204" pitchFamily="18" charset="0"/>
                        <a:ea typeface="Cambria Math" panose="02040503050406030204" pitchFamily="18" charset="0"/>
                      </a:rPr>
                      <m:t>≤1,25</m:t>
                    </m:r>
                  </m:oMath>
                </a14:m>
                <a:r>
                  <a:rPr lang="en-GB" sz="2400" dirty="0">
                    <a:latin typeface="+mj-lt"/>
                  </a:rPr>
                  <a:t/>
                </a:r>
                <a:r>
                  <a:rPr lang="en-GB" sz="2400" dirty="0" err="1">
                    <a:latin typeface="+mj-lt"/>
                  </a:rPr>
                  <a:t>thì</a:t>
                </a:r>
                <a:r>
                  <a:rPr lang="en-GB" sz="2400" dirty="0">
                    <a:latin typeface="+mj-lt"/>
                  </a:rPr>
                  <a:t/>
                </a:r>
                <a:r>
                  <a:rPr lang="en-GB" sz="2400" dirty="0" err="1">
                    <a:latin typeface="+mj-lt"/>
                  </a:rPr>
                  <a:t>bền</a:t>
                </a:r>
                <a:r>
                  <a:rPr lang="en-GB" sz="2400" dirty="0">
                    <a:latin typeface="+mj-lt"/>
                  </a:rPr>
                  <a:t/>
                </a:r>
                <a:r>
                  <a:rPr lang="en-GB" sz="2400" dirty="0" err="1">
                    <a:latin typeface="+mj-lt"/>
                  </a:rPr>
                  <a:t>vững</a:t>
                </a:r>
                <a:r>
                  <a:rPr lang="en-GB" sz="2400" dirty="0">
                    <a:latin typeface="+mj-lt"/>
                  </a:rPr>
                  <a:t>. </a:t>
                </a:r>
                <a:r>
                  <a:rPr lang="en-GB" sz="2400" dirty="0" err="1">
                    <a:latin typeface="+mj-lt"/>
                  </a:rPr>
                  <a:t>Hỏi</a:t>
                </a:r>
                <a:r>
                  <a:rPr lang="en-GB" sz="2400" dirty="0">
                    <a:latin typeface="+mj-lt"/>
                  </a:rPr>
                  <a:t/>
                </a:r>
                <a:r>
                  <a:rPr lang="en-GB" sz="2400" dirty="0" err="1">
                    <a:latin typeface="+mj-lt"/>
                  </a:rPr>
                  <a:t>trong</a:t>
                </a:r>
                <a:r>
                  <a:rPr lang="en-GB" sz="2400" dirty="0">
                    <a:latin typeface="+mj-lt"/>
                  </a:rPr>
                  <a:t/>
                </a:r>
                <a:r>
                  <a:rPr lang="en-GB" sz="2400" dirty="0" err="1">
                    <a:latin typeface="+mj-lt"/>
                  </a:rPr>
                  <a:t>tự</a:t>
                </a:r>
                <a:r>
                  <a:rPr lang="en-GB" sz="2400" dirty="0">
                    <a:latin typeface="+mj-lt"/>
                  </a:rPr>
                  <a:t/>
                </a:r>
                <a:r>
                  <a:rPr lang="en-GB" sz="2400" dirty="0" err="1">
                    <a:latin typeface="+mj-lt"/>
                  </a:rPr>
                  <a:t>nhiên</a:t>
                </a:r>
                <a:r>
                  <a:rPr lang="en-GB" sz="2400" dirty="0">
                    <a:latin typeface="+mj-lt"/>
                  </a:rPr>
                  <a:t/>
                </a:r>
                <a:r>
                  <a:rPr lang="en-GB" sz="2400" dirty="0" err="1">
                    <a:latin typeface="+mj-lt"/>
                  </a:rPr>
                  <a:t>thường</a:t>
                </a:r>
                <a:r>
                  <a:rPr lang="en-GB" sz="2400" dirty="0">
                    <a:latin typeface="+mj-lt"/>
                  </a:rPr>
                  <a:t/>
                </a:r>
                <a:r>
                  <a:rPr lang="en-GB" sz="2400" dirty="0" err="1">
                    <a:latin typeface="+mj-lt"/>
                  </a:rPr>
                  <a:t>gặp</a:t>
                </a:r>
                <a:r>
                  <a:rPr lang="en-GB" sz="2400" dirty="0">
                    <a:latin typeface="+mj-lt"/>
                  </a:rPr>
                  <a:t/>
                </a:r>
                <a:r>
                  <a:rPr lang="en-GB" sz="2400" dirty="0" err="1">
                    <a:latin typeface="+mj-lt"/>
                  </a:rPr>
                  <a:t>những</a:t>
                </a:r>
                <a:r>
                  <a:rPr lang="en-GB" sz="2400" dirty="0">
                    <a:latin typeface="+mj-lt"/>
                  </a:rPr>
                  <a:t/>
                </a:r>
                <a:r>
                  <a:rPr lang="en-GB" sz="2400" dirty="0" err="1">
                    <a:latin typeface="+mj-lt"/>
                  </a:rPr>
                  <a:t>đồng</a:t>
                </a:r>
                <a:r>
                  <a:rPr lang="en-GB" sz="2400" dirty="0">
                    <a:latin typeface="+mj-lt"/>
                  </a:rPr>
                  <a:t/>
                </a:r>
                <a:r>
                  <a:rPr lang="en-GB" sz="2400" dirty="0" err="1">
                    <a:latin typeface="+mj-lt"/>
                  </a:rPr>
                  <a:t>vị</a:t>
                </a:r>
                <a:r>
                  <a:rPr lang="en-GB" sz="2400" dirty="0">
                    <a:latin typeface="+mj-lt"/>
                  </a:rPr>
                  <a:t/>
                </a:r>
                <a:r>
                  <a:rPr lang="en-GB" sz="2400" dirty="0" err="1">
                    <a:latin typeface="+mj-lt"/>
                  </a:rPr>
                  <a:t>nào</a:t>
                </a:r>
                <a:r>
                  <a:rPr lang="en-GB" sz="2400" dirty="0">
                    <a:latin typeface="+mj-lt"/>
                  </a:rPr>
                  <a:t/>
                </a:r>
                <a:r>
                  <a:rPr lang="en-GB" sz="2400" dirty="0" err="1">
                    <a:latin typeface="+mj-lt"/>
                  </a:rPr>
                  <a:t>của</a:t>
                </a:r>
                <a:r>
                  <a:rPr lang="en-GB" sz="2400" dirty="0">
                    <a:latin typeface="+mj-lt"/>
                  </a:rPr>
                  <a:t> oxygen?</a:t>
                </a:r>
              </a:p>
            </p:txBody>
          </p:sp>
        </mc:Choice>
        <mc:Fallback>
          <p:sp>
            <p:nvSpPr>
              <p:cNvPr id="2" name="Rectangle 1"/>
              <p:cNvSpPr>
                <a:spLocks noRot="1" noChangeAspect="1" noMove="1" noResize="1" noEditPoints="1" noAdjustHandles="1" noChangeArrowheads="1" noChangeShapeType="1" noTextEdit="1"/>
              </p:cNvSpPr>
              <p:nvPr/>
            </p:nvSpPr>
            <p:spPr>
              <a:xfrm>
                <a:off x="0" y="475066"/>
                <a:ext cx="8782050" cy="2523768"/>
              </a:xfrm>
              <a:prstGeom prst="rect">
                <a:avLst/>
              </a:prstGeom>
              <a:blipFill>
                <a:blip r:embed="rId5"/>
                <a:stretch>
                  <a:fillRect l="-902" r="-972" b="-4831"/>
                </a:stretch>
              </a:blipFill>
            </p:spPr>
            <p:txBody>
              <a:bodyPr/>
              <a:lstStyle/>
              <a:p>
                <a:r>
                  <a:rPr lang="en-US">
                    <a:noFill/>
                  </a:rPr>
                  <a:t> </a:t>
                </a:r>
              </a:p>
            </p:txBody>
          </p:sp>
        </mc:Fallback>
      </mc:AlternateContent>
    </p:spTree>
  </p:cSld>
  <p:clrMapOvr>
    <a:masterClrMapping/>
  </p:clrMapOvr>
  <mc:AlternateContent xmlns:mc="http://schemas.openxmlformats.org/markup-compatibility/2006">
    <mc:Choice xmlns:p14="http://schemas.microsoft.com/office/powerpoint/2010/main" xmlns="" Requires="p14">
      <p:transition spd="slow" p14:dur="2000">
        <p14:ferris dir="l"/>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56685" y="235007"/>
            <a:ext cx="8560681" cy="4719817"/>
            <a:chOff x="0" y="0"/>
            <a:chExt cx="7859901" cy="3985302"/>
          </a:xfrm>
        </p:grpSpPr>
        <p:sp>
          <p:nvSpPr>
            <p:cNvPr id="4" name="Freeform 3"/>
            <p:cNvSpPr/>
            <p:nvPr/>
          </p:nvSpPr>
          <p:spPr>
            <a:xfrm>
              <a:off x="10160" y="16510"/>
              <a:ext cx="7837041" cy="3957362"/>
            </a:xfrm>
            <a:custGeom>
              <a:avLst/>
              <a:gdLst/>
              <a:ahLst/>
              <a:cxnLst/>
              <a:rect l="l" t="t" r="r" b="b"/>
              <a:pathLst>
                <a:path w="7837041" h="3957362">
                  <a:moveTo>
                    <a:pt x="7837041" y="3957362"/>
                  </a:moveTo>
                  <a:lnTo>
                    <a:pt x="0" y="3949742"/>
                  </a:lnTo>
                  <a:lnTo>
                    <a:pt x="0" y="1385743"/>
                  </a:lnTo>
                  <a:lnTo>
                    <a:pt x="17780" y="19050"/>
                  </a:lnTo>
                  <a:lnTo>
                    <a:pt x="3906166" y="0"/>
                  </a:lnTo>
                  <a:lnTo>
                    <a:pt x="7817991" y="5080"/>
                  </a:lnTo>
                  <a:close/>
                </a:path>
              </a:pathLst>
            </a:custGeom>
            <a:solidFill>
              <a:srgbClr val="11284D"/>
            </a:solidFill>
          </p:spPr>
        </p:sp>
        <p:sp>
          <p:nvSpPr>
            <p:cNvPr id="5" name="Freeform 4"/>
            <p:cNvSpPr/>
            <p:nvPr/>
          </p:nvSpPr>
          <p:spPr>
            <a:xfrm>
              <a:off x="-3810" y="0"/>
              <a:ext cx="7866251" cy="3984032"/>
            </a:xfrm>
            <a:custGeom>
              <a:avLst/>
              <a:gdLst/>
              <a:ahLst/>
              <a:cxnLst/>
              <a:rect l="l" t="t" r="r" b="b"/>
              <a:pathLst>
                <a:path w="7866251" h="3984032">
                  <a:moveTo>
                    <a:pt x="7831961" y="21590"/>
                  </a:moveTo>
                  <a:cubicBezTo>
                    <a:pt x="7833231" y="34290"/>
                    <a:pt x="7833231" y="44450"/>
                    <a:pt x="7834501" y="54610"/>
                  </a:cubicBezTo>
                  <a:cubicBezTo>
                    <a:pt x="7837041" y="124036"/>
                    <a:pt x="7838311" y="210485"/>
                    <a:pt x="7840851" y="293847"/>
                  </a:cubicBezTo>
                  <a:cubicBezTo>
                    <a:pt x="7840851" y="414259"/>
                    <a:pt x="7853551" y="2788533"/>
                    <a:pt x="7859901" y="2908944"/>
                  </a:cubicBezTo>
                  <a:cubicBezTo>
                    <a:pt x="7866251" y="3091106"/>
                    <a:pt x="7862441" y="3276355"/>
                    <a:pt x="7862441" y="3458516"/>
                  </a:cubicBezTo>
                  <a:cubicBezTo>
                    <a:pt x="7862441" y="3619065"/>
                    <a:pt x="7863711" y="3767264"/>
                    <a:pt x="7864981" y="3923072"/>
                  </a:cubicBezTo>
                  <a:cubicBezTo>
                    <a:pt x="7864981" y="3944662"/>
                    <a:pt x="7864981" y="3958632"/>
                    <a:pt x="7864981" y="3982762"/>
                  </a:cubicBezTo>
                  <a:cubicBezTo>
                    <a:pt x="7842121" y="3982762"/>
                    <a:pt x="7821801" y="3984032"/>
                    <a:pt x="7781528" y="3982762"/>
                  </a:cubicBezTo>
                  <a:cubicBezTo>
                    <a:pt x="7381861" y="3977682"/>
                    <a:pt x="6976046" y="3984032"/>
                    <a:pt x="6576380" y="3978952"/>
                  </a:cubicBezTo>
                  <a:cubicBezTo>
                    <a:pt x="6336580" y="3975142"/>
                    <a:pt x="6102929" y="3977682"/>
                    <a:pt x="5863129" y="3975142"/>
                  </a:cubicBezTo>
                  <a:cubicBezTo>
                    <a:pt x="5752453" y="3973872"/>
                    <a:pt x="5641776" y="3972602"/>
                    <a:pt x="5531099" y="3971332"/>
                  </a:cubicBezTo>
                  <a:cubicBezTo>
                    <a:pt x="5463463" y="3971332"/>
                    <a:pt x="5401976" y="3972602"/>
                    <a:pt x="5334340" y="3972602"/>
                  </a:cubicBezTo>
                  <a:cubicBezTo>
                    <a:pt x="5162176" y="3971332"/>
                    <a:pt x="4688725" y="3972602"/>
                    <a:pt x="4516561" y="3971332"/>
                  </a:cubicBezTo>
                  <a:cubicBezTo>
                    <a:pt x="4393587" y="3970062"/>
                    <a:pt x="1934102" y="3978952"/>
                    <a:pt x="1811128" y="3977682"/>
                  </a:cubicBezTo>
                  <a:cubicBezTo>
                    <a:pt x="1780385" y="3977682"/>
                    <a:pt x="1743492" y="3978952"/>
                    <a:pt x="1712749" y="3978952"/>
                  </a:cubicBezTo>
                  <a:cubicBezTo>
                    <a:pt x="1638964" y="3978952"/>
                    <a:pt x="1571328" y="3980222"/>
                    <a:pt x="1497544" y="3980222"/>
                  </a:cubicBezTo>
                  <a:cubicBezTo>
                    <a:pt x="1313082" y="3980222"/>
                    <a:pt x="1134770" y="3978952"/>
                    <a:pt x="950308" y="3977682"/>
                  </a:cubicBezTo>
                  <a:cubicBezTo>
                    <a:pt x="839632" y="3976412"/>
                    <a:pt x="728955" y="3975142"/>
                    <a:pt x="624427" y="3973872"/>
                  </a:cubicBezTo>
                  <a:cubicBezTo>
                    <a:pt x="427668" y="3972602"/>
                    <a:pt x="230909" y="3971332"/>
                    <a:pt x="48260" y="3971332"/>
                  </a:cubicBezTo>
                  <a:cubicBezTo>
                    <a:pt x="38100" y="3971332"/>
                    <a:pt x="29210" y="3971332"/>
                    <a:pt x="19050" y="3970062"/>
                  </a:cubicBezTo>
                  <a:cubicBezTo>
                    <a:pt x="10160" y="3968792"/>
                    <a:pt x="5080" y="3962442"/>
                    <a:pt x="7620" y="3953552"/>
                  </a:cubicBezTo>
                  <a:cubicBezTo>
                    <a:pt x="16510" y="3921639"/>
                    <a:pt x="12700" y="3844451"/>
                    <a:pt x="11430" y="3764177"/>
                  </a:cubicBezTo>
                  <a:cubicBezTo>
                    <a:pt x="10160" y="3600540"/>
                    <a:pt x="6350" y="3439991"/>
                    <a:pt x="7620" y="3276355"/>
                  </a:cubicBezTo>
                  <a:cubicBezTo>
                    <a:pt x="5080" y="3072581"/>
                    <a:pt x="0" y="550108"/>
                    <a:pt x="7620" y="343247"/>
                  </a:cubicBezTo>
                  <a:cubicBezTo>
                    <a:pt x="8890" y="303110"/>
                    <a:pt x="7620" y="259885"/>
                    <a:pt x="8890" y="219748"/>
                  </a:cubicBezTo>
                  <a:cubicBezTo>
                    <a:pt x="10160" y="154911"/>
                    <a:pt x="12700" y="83899"/>
                    <a:pt x="13970" y="44450"/>
                  </a:cubicBezTo>
                  <a:cubicBezTo>
                    <a:pt x="13970" y="41910"/>
                    <a:pt x="15240" y="39370"/>
                    <a:pt x="16510" y="38100"/>
                  </a:cubicBezTo>
                  <a:cubicBezTo>
                    <a:pt x="38100" y="35560"/>
                    <a:pt x="77191" y="30480"/>
                    <a:pt x="175571" y="29210"/>
                  </a:cubicBezTo>
                  <a:cubicBezTo>
                    <a:pt x="341586" y="25400"/>
                    <a:pt x="507601" y="22860"/>
                    <a:pt x="679765" y="20320"/>
                  </a:cubicBezTo>
                  <a:cubicBezTo>
                    <a:pt x="796591" y="17780"/>
                    <a:pt x="913416" y="16510"/>
                    <a:pt x="1024093" y="13970"/>
                  </a:cubicBezTo>
                  <a:cubicBezTo>
                    <a:pt x="1134770" y="11430"/>
                    <a:pt x="1251595" y="8890"/>
                    <a:pt x="1362272" y="8890"/>
                  </a:cubicBezTo>
                  <a:cubicBezTo>
                    <a:pt x="1485246" y="7620"/>
                    <a:pt x="1608221" y="10160"/>
                    <a:pt x="1731195" y="8890"/>
                  </a:cubicBezTo>
                  <a:cubicBezTo>
                    <a:pt x="1884913" y="8890"/>
                    <a:pt x="4670279" y="6350"/>
                    <a:pt x="4823997" y="5080"/>
                  </a:cubicBezTo>
                  <a:cubicBezTo>
                    <a:pt x="4971566" y="3810"/>
                    <a:pt x="5119135" y="2540"/>
                    <a:pt x="5272853" y="2540"/>
                  </a:cubicBezTo>
                  <a:cubicBezTo>
                    <a:pt x="5524951" y="1270"/>
                    <a:pt x="5770899" y="0"/>
                    <a:pt x="6022996" y="0"/>
                  </a:cubicBezTo>
                  <a:cubicBezTo>
                    <a:pt x="6127524" y="0"/>
                    <a:pt x="6238201" y="2540"/>
                    <a:pt x="6342729" y="2540"/>
                  </a:cubicBezTo>
                  <a:cubicBezTo>
                    <a:pt x="6631719" y="3810"/>
                    <a:pt x="6926856" y="5080"/>
                    <a:pt x="7215846" y="7620"/>
                  </a:cubicBezTo>
                  <a:cubicBezTo>
                    <a:pt x="7369564" y="8890"/>
                    <a:pt x="7523281" y="12700"/>
                    <a:pt x="7677000" y="16510"/>
                  </a:cubicBezTo>
                  <a:cubicBezTo>
                    <a:pt x="7713891" y="16510"/>
                    <a:pt x="7750784" y="16510"/>
                    <a:pt x="7781528" y="16510"/>
                  </a:cubicBezTo>
                  <a:cubicBezTo>
                    <a:pt x="7812911" y="17780"/>
                    <a:pt x="7821801" y="20320"/>
                    <a:pt x="7831961" y="21590"/>
                  </a:cubicBezTo>
                  <a:close/>
                  <a:moveTo>
                    <a:pt x="7842121" y="3966252"/>
                  </a:moveTo>
                  <a:cubicBezTo>
                    <a:pt x="7843391" y="3949742"/>
                    <a:pt x="7844661" y="3937042"/>
                    <a:pt x="7844661" y="3924342"/>
                  </a:cubicBezTo>
                  <a:cubicBezTo>
                    <a:pt x="7843391" y="3751827"/>
                    <a:pt x="7842121" y="3588191"/>
                    <a:pt x="7842121" y="3412204"/>
                  </a:cubicBezTo>
                  <a:cubicBezTo>
                    <a:pt x="7842121" y="3331930"/>
                    <a:pt x="7844661" y="3251655"/>
                    <a:pt x="7843391" y="3171380"/>
                  </a:cubicBezTo>
                  <a:cubicBezTo>
                    <a:pt x="7843391" y="3097281"/>
                    <a:pt x="7842121" y="3020094"/>
                    <a:pt x="7840851" y="2945994"/>
                  </a:cubicBezTo>
                  <a:cubicBezTo>
                    <a:pt x="7835771" y="2831757"/>
                    <a:pt x="7824341" y="466746"/>
                    <a:pt x="7824341" y="352510"/>
                  </a:cubicBezTo>
                  <a:cubicBezTo>
                    <a:pt x="7821801" y="256798"/>
                    <a:pt x="7819261" y="157998"/>
                    <a:pt x="7816721" y="63500"/>
                  </a:cubicBezTo>
                  <a:cubicBezTo>
                    <a:pt x="7815451" y="44450"/>
                    <a:pt x="7814181" y="43180"/>
                    <a:pt x="7763081" y="41910"/>
                  </a:cubicBezTo>
                  <a:cubicBezTo>
                    <a:pt x="7744635" y="41910"/>
                    <a:pt x="7732338" y="41910"/>
                    <a:pt x="7713892" y="40640"/>
                  </a:cubicBezTo>
                  <a:cubicBezTo>
                    <a:pt x="7560174" y="36830"/>
                    <a:pt x="7400307" y="31750"/>
                    <a:pt x="7246590" y="30480"/>
                  </a:cubicBezTo>
                  <a:cubicBezTo>
                    <a:pt x="6871519" y="26670"/>
                    <a:pt x="6490298" y="25400"/>
                    <a:pt x="6115227" y="22860"/>
                  </a:cubicBezTo>
                  <a:cubicBezTo>
                    <a:pt x="6059888" y="22860"/>
                    <a:pt x="5998401" y="22860"/>
                    <a:pt x="5943063" y="22860"/>
                  </a:cubicBezTo>
                  <a:cubicBezTo>
                    <a:pt x="5850832" y="22860"/>
                    <a:pt x="5758601" y="22860"/>
                    <a:pt x="5672519" y="22860"/>
                  </a:cubicBezTo>
                  <a:cubicBezTo>
                    <a:pt x="5475761" y="22860"/>
                    <a:pt x="5279002" y="22860"/>
                    <a:pt x="5088392" y="24130"/>
                  </a:cubicBezTo>
                  <a:cubicBezTo>
                    <a:pt x="4922376" y="25400"/>
                    <a:pt x="2124712" y="29210"/>
                    <a:pt x="1958697" y="29210"/>
                  </a:cubicBezTo>
                  <a:cubicBezTo>
                    <a:pt x="1688154" y="29210"/>
                    <a:pt x="1417611" y="26670"/>
                    <a:pt x="1147067" y="33020"/>
                  </a:cubicBezTo>
                  <a:cubicBezTo>
                    <a:pt x="1005647" y="36830"/>
                    <a:pt x="870375" y="36830"/>
                    <a:pt x="735104" y="38100"/>
                  </a:cubicBezTo>
                  <a:cubicBezTo>
                    <a:pt x="501452" y="41910"/>
                    <a:pt x="267801" y="45720"/>
                    <a:pt x="49530" y="50800"/>
                  </a:cubicBezTo>
                  <a:cubicBezTo>
                    <a:pt x="36830" y="50800"/>
                    <a:pt x="34290" y="53340"/>
                    <a:pt x="33020" y="74636"/>
                  </a:cubicBezTo>
                  <a:cubicBezTo>
                    <a:pt x="31750" y="130211"/>
                    <a:pt x="31750" y="185786"/>
                    <a:pt x="30480" y="241360"/>
                  </a:cubicBezTo>
                  <a:cubicBezTo>
                    <a:pt x="29210" y="333985"/>
                    <a:pt x="26670" y="423522"/>
                    <a:pt x="25400" y="516146"/>
                  </a:cubicBezTo>
                  <a:cubicBezTo>
                    <a:pt x="20320" y="614946"/>
                    <a:pt x="26670" y="3029356"/>
                    <a:pt x="29210" y="3128156"/>
                  </a:cubicBezTo>
                  <a:cubicBezTo>
                    <a:pt x="29210" y="3233130"/>
                    <a:pt x="29210" y="3341192"/>
                    <a:pt x="30480" y="3446166"/>
                  </a:cubicBezTo>
                  <a:cubicBezTo>
                    <a:pt x="30480" y="3523353"/>
                    <a:pt x="33020" y="3600540"/>
                    <a:pt x="33020" y="3677727"/>
                  </a:cubicBezTo>
                  <a:cubicBezTo>
                    <a:pt x="33020" y="3761089"/>
                    <a:pt x="33020" y="3844451"/>
                    <a:pt x="31750" y="3924342"/>
                  </a:cubicBezTo>
                  <a:cubicBezTo>
                    <a:pt x="31750" y="3928152"/>
                    <a:pt x="31750" y="3930692"/>
                    <a:pt x="31750" y="3934502"/>
                  </a:cubicBezTo>
                  <a:cubicBezTo>
                    <a:pt x="31750" y="3944662"/>
                    <a:pt x="35560" y="3948472"/>
                    <a:pt x="44450" y="3948472"/>
                  </a:cubicBezTo>
                  <a:cubicBezTo>
                    <a:pt x="89489" y="3948472"/>
                    <a:pt x="175571" y="3949742"/>
                    <a:pt x="255504" y="3949742"/>
                  </a:cubicBezTo>
                  <a:cubicBezTo>
                    <a:pt x="372330" y="3949742"/>
                    <a:pt x="495304" y="3947202"/>
                    <a:pt x="612129" y="3949742"/>
                  </a:cubicBezTo>
                  <a:cubicBezTo>
                    <a:pt x="802739" y="3953552"/>
                    <a:pt x="993349" y="3956092"/>
                    <a:pt x="1183960" y="3954822"/>
                  </a:cubicBezTo>
                  <a:cubicBezTo>
                    <a:pt x="1306934" y="3953552"/>
                    <a:pt x="1423759" y="3956092"/>
                    <a:pt x="1546734" y="3956092"/>
                  </a:cubicBezTo>
                  <a:cubicBezTo>
                    <a:pt x="1725046" y="3956092"/>
                    <a:pt x="1903359" y="3954822"/>
                    <a:pt x="2081672" y="3956092"/>
                  </a:cubicBezTo>
                  <a:cubicBezTo>
                    <a:pt x="2346066" y="3957362"/>
                    <a:pt x="5248258" y="3947202"/>
                    <a:pt x="5518802" y="3949742"/>
                  </a:cubicBezTo>
                  <a:cubicBezTo>
                    <a:pt x="5635627" y="3951012"/>
                    <a:pt x="5752453" y="3952282"/>
                    <a:pt x="5863129" y="3952282"/>
                  </a:cubicBezTo>
                  <a:cubicBezTo>
                    <a:pt x="6066037" y="3954822"/>
                    <a:pt x="6262796" y="3951012"/>
                    <a:pt x="6465703" y="3954822"/>
                  </a:cubicBezTo>
                  <a:cubicBezTo>
                    <a:pt x="6631719" y="3957362"/>
                    <a:pt x="6797734" y="3957362"/>
                    <a:pt x="6963749" y="3959902"/>
                  </a:cubicBezTo>
                  <a:cubicBezTo>
                    <a:pt x="7209697" y="3963712"/>
                    <a:pt x="7455646" y="3966252"/>
                    <a:pt x="7701594" y="3967522"/>
                  </a:cubicBezTo>
                  <a:cubicBezTo>
                    <a:pt x="7793825" y="3967522"/>
                    <a:pt x="7821801" y="3966252"/>
                    <a:pt x="7842121" y="3966252"/>
                  </a:cubicBezTo>
                  <a:close/>
                </a:path>
              </a:pathLst>
            </a:custGeom>
            <a:solidFill>
              <a:srgbClr val="566E96"/>
            </a:solidFill>
          </p:spPr>
        </p:sp>
      </p:grpSp>
      <p:pic>
        <p:nvPicPr>
          <p:cNvPr id="10" name="Picture 9"/>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rcRect/>
          <a:stretch>
            <a:fillRect/>
          </a:stretch>
        </p:blipFill>
        <p:spPr>
          <a:xfrm>
            <a:off x="8433542" y="4476909"/>
            <a:ext cx="453823" cy="478166"/>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rcRect/>
          <a:stretch>
            <a:fillRect/>
          </a:stretch>
        </p:blipFill>
        <p:spPr>
          <a:xfrm rot="-1515499">
            <a:off x="-1139050" y="4012522"/>
            <a:ext cx="2278097" cy="2087565"/>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rcRect/>
          <a:stretch>
            <a:fillRect/>
          </a:stretch>
        </p:blipFill>
        <p:spPr>
          <a:xfrm>
            <a:off x="1" y="3364014"/>
            <a:ext cx="715298" cy="1494094"/>
          </a:xfrm>
          <a:prstGeom prst="rect">
            <a:avLst/>
          </a:prstGeom>
        </p:spPr>
      </p:pic>
      <p:pic>
        <p:nvPicPr>
          <p:cNvPr id="13" name="Picture 12"/>
          <p:cNvPicPr>
            <a:picLocks noChangeAspect="1"/>
          </p:cNvPicPr>
          <p:nvPr/>
        </p:nvPicPr>
        <p:blipFill>
          <a:blip r:embed="rId9">
            <a:extLst>
              <a:ext uri="{28A0092B-C50C-407E-A947-70E740481C1C}">
                <a14:useLocalDpi xmlns:a14="http://schemas.microsoft.com/office/drawing/2010/main" xmlns="" val="0"/>
              </a:ext>
              <a:ext uri="{96DAC541-7B7A-43D3-8B79-37D633B846F1}">
                <asvg:svgBlip xmlns:asvg="http://schemas.microsoft.com/office/drawing/2016/SVG/main" xmlns="" r:embed="rId10"/>
              </a:ext>
            </a:extLst>
          </a:blip>
          <a:srcRect/>
          <a:stretch>
            <a:fillRect/>
          </a:stretch>
        </p:blipFill>
        <p:spPr>
          <a:xfrm rot="2407579">
            <a:off x="508847" y="2725514"/>
            <a:ext cx="151676" cy="165146"/>
          </a:xfrm>
          <a:prstGeom prst="rect">
            <a:avLst/>
          </a:prstGeom>
        </p:spPr>
      </p:pic>
      <p:pic>
        <p:nvPicPr>
          <p:cNvPr id="14" name="Picture 13"/>
          <p:cNvPicPr>
            <a:picLocks noChangeAspect="1"/>
          </p:cNvPicPr>
          <p:nvPr/>
        </p:nvPicPr>
        <p:blipFill>
          <a:blip r:embed="rId11">
            <a:extLst>
              <a:ext uri="{28A0092B-C50C-407E-A947-70E740481C1C}">
                <a14:useLocalDpi xmlns:a14="http://schemas.microsoft.com/office/drawing/2010/main" xmlns="" val="0"/>
              </a:ext>
              <a:ext uri="{96DAC541-7B7A-43D3-8B79-37D633B846F1}">
                <asvg:svgBlip xmlns:asvg="http://schemas.microsoft.com/office/drawing/2016/SVG/main" xmlns="" r:embed="rId12"/>
              </a:ext>
            </a:extLst>
          </a:blip>
          <a:srcRect/>
          <a:stretch>
            <a:fillRect/>
          </a:stretch>
        </p:blipFill>
        <p:spPr>
          <a:xfrm rot="2407579">
            <a:off x="2139305" y="4274898"/>
            <a:ext cx="75838" cy="82574"/>
          </a:xfrm>
          <a:prstGeom prst="rect">
            <a:avLst/>
          </a:prstGeom>
        </p:spPr>
      </p:pic>
      <p:pic>
        <p:nvPicPr>
          <p:cNvPr id="15" name="Picture 14"/>
          <p:cNvPicPr>
            <a:picLocks noChangeAspect="1"/>
          </p:cNvPicPr>
          <p:nvPr/>
        </p:nvPicPr>
        <p:blipFill>
          <a:blip r:embed="rId13">
            <a:extLst>
              <a:ext uri="{28A0092B-C50C-407E-A947-70E740481C1C}">
                <a14:useLocalDpi xmlns:a14="http://schemas.microsoft.com/office/drawing/2010/main" xmlns="" val="0"/>
              </a:ext>
              <a:ext uri="{96DAC541-7B7A-43D3-8B79-37D633B846F1}">
                <asvg:svgBlip xmlns:asvg="http://schemas.microsoft.com/office/drawing/2016/SVG/main" xmlns="" r:embed="rId14"/>
              </a:ext>
            </a:extLst>
          </a:blip>
          <a:srcRect/>
          <a:stretch>
            <a:fillRect/>
          </a:stretch>
        </p:blipFill>
        <p:spPr>
          <a:xfrm>
            <a:off x="8655117" y="3708338"/>
            <a:ext cx="453019" cy="1567047"/>
          </a:xfrm>
          <a:prstGeom prst="rect">
            <a:avLst/>
          </a:prstGeom>
        </p:spPr>
      </p:pic>
      <p:pic>
        <p:nvPicPr>
          <p:cNvPr id="16" name="Picture 15"/>
          <p:cNvPicPr>
            <a:picLocks noChangeAspect="1"/>
          </p:cNvPicPr>
          <p:nvPr/>
        </p:nvPicPr>
        <p:blipFill>
          <a:blip r:embed="rId15">
            <a:extLst>
              <a:ext uri="{28A0092B-C50C-407E-A947-70E740481C1C}">
                <a14:useLocalDpi xmlns:a14="http://schemas.microsoft.com/office/drawing/2010/main" xmlns="" val="0"/>
              </a:ext>
              <a:ext uri="{96DAC541-7B7A-43D3-8B79-37D633B846F1}">
                <asvg:svgBlip xmlns:asvg="http://schemas.microsoft.com/office/drawing/2016/SVG/main" xmlns="" r:embed="rId16"/>
              </a:ext>
            </a:extLst>
          </a:blip>
          <a:srcRect/>
          <a:stretch>
            <a:fillRect/>
          </a:stretch>
        </p:blipFill>
        <p:spPr>
          <a:xfrm>
            <a:off x="2098161" y="1372937"/>
            <a:ext cx="75837" cy="82573"/>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xmlns="" val="0"/>
              </a:ext>
              <a:ext uri="{96DAC541-7B7A-43D3-8B79-37D633B846F1}">
                <asvg:svgBlip xmlns:asvg="http://schemas.microsoft.com/office/drawing/2016/SVG/main" xmlns="" r:embed="rId12"/>
              </a:ext>
            </a:extLst>
          </a:blip>
          <a:srcRect/>
          <a:stretch>
            <a:fillRect/>
          </a:stretch>
        </p:blipFill>
        <p:spPr>
          <a:xfrm>
            <a:off x="785005" y="1257109"/>
            <a:ext cx="75837" cy="82573"/>
          </a:xfrm>
          <a:prstGeom prst="rect">
            <a:avLst/>
          </a:prstGeom>
        </p:spPr>
      </p:pic>
      <p:pic>
        <p:nvPicPr>
          <p:cNvPr id="18" name="Picture 17"/>
          <p:cNvPicPr>
            <a:picLocks noChangeAspect="1"/>
          </p:cNvPicPr>
          <p:nvPr/>
        </p:nvPicPr>
        <p:blipFill>
          <a:blip r:embed="rId17">
            <a:extLst>
              <a:ext uri="{28A0092B-C50C-407E-A947-70E740481C1C}">
                <a14:useLocalDpi xmlns:a14="http://schemas.microsoft.com/office/drawing/2010/main" xmlns="" val="0"/>
              </a:ext>
              <a:ext uri="{96DAC541-7B7A-43D3-8B79-37D633B846F1}">
                <asvg:svgBlip xmlns:asvg="http://schemas.microsoft.com/office/drawing/2016/SVG/main" xmlns="" r:embed="rId18"/>
              </a:ext>
            </a:extLst>
          </a:blip>
          <a:srcRect/>
          <a:stretch>
            <a:fillRect/>
          </a:stretch>
        </p:blipFill>
        <p:spPr>
          <a:xfrm>
            <a:off x="7836501" y="2023325"/>
            <a:ext cx="116254" cy="126579"/>
          </a:xfrm>
          <a:prstGeom prst="rect">
            <a:avLst/>
          </a:prstGeom>
        </p:spPr>
      </p:pic>
      <p:pic>
        <p:nvPicPr>
          <p:cNvPr id="19" name="Picture 18"/>
          <p:cNvPicPr>
            <a:picLocks noChangeAspect="1"/>
          </p:cNvPicPr>
          <p:nvPr/>
        </p:nvPicPr>
        <p:blipFill>
          <a:blip r:embed="rId19">
            <a:extLst>
              <a:ext uri="{28A0092B-C50C-407E-A947-70E740481C1C}">
                <a14:useLocalDpi xmlns:a14="http://schemas.microsoft.com/office/drawing/2010/main" xmlns="" val="0"/>
              </a:ext>
              <a:ext uri="{96DAC541-7B7A-43D3-8B79-37D633B846F1}">
                <asvg:svgBlip xmlns:asvg="http://schemas.microsoft.com/office/drawing/2016/SVG/main" xmlns="" r:embed="rId20"/>
              </a:ext>
            </a:extLst>
          </a:blip>
          <a:srcRect/>
          <a:stretch>
            <a:fillRect/>
          </a:stretch>
        </p:blipFill>
        <p:spPr>
          <a:xfrm rot="3408442">
            <a:off x="6180305" y="-71663"/>
            <a:ext cx="2105507" cy="1045097"/>
          </a:xfrm>
          <a:prstGeom prst="rect">
            <a:avLst/>
          </a:prstGeom>
        </p:spPr>
      </p:pic>
      <p:pic>
        <p:nvPicPr>
          <p:cNvPr id="20" name="Picture 19"/>
          <p:cNvPicPr>
            <a:picLocks noChangeAspect="1"/>
          </p:cNvPicPr>
          <p:nvPr/>
        </p:nvPicPr>
        <p:blipFill>
          <a:blip r:embed="rId21">
            <a:extLst>
              <a:ext uri="{28A0092B-C50C-407E-A947-70E740481C1C}">
                <a14:useLocalDpi xmlns:a14="http://schemas.microsoft.com/office/drawing/2010/main" xmlns="" val="0"/>
              </a:ext>
              <a:ext uri="{96DAC541-7B7A-43D3-8B79-37D633B846F1}">
                <asvg:svgBlip xmlns:asvg="http://schemas.microsoft.com/office/drawing/2016/SVG/main" xmlns="" r:embed="rId22"/>
              </a:ext>
            </a:extLst>
          </a:blip>
          <a:srcRect/>
          <a:stretch>
            <a:fillRect/>
          </a:stretch>
        </p:blipFill>
        <p:spPr>
          <a:xfrm rot="2249571">
            <a:off x="6704243" y="24210"/>
            <a:ext cx="3901747" cy="1752239"/>
          </a:xfrm>
          <a:prstGeom prst="rect">
            <a:avLst/>
          </a:prstGeom>
        </p:spPr>
      </p:pic>
      <p:pic>
        <p:nvPicPr>
          <p:cNvPr id="21" name="Picture 20"/>
          <p:cNvPicPr>
            <a:picLocks noChangeAspect="1"/>
          </p:cNvPicPr>
          <p:nvPr/>
        </p:nvPicPr>
        <p:blipFill>
          <a:blip r:embed="rId9">
            <a:extLst>
              <a:ext uri="{28A0092B-C50C-407E-A947-70E740481C1C}">
                <a14:useLocalDpi xmlns:a14="http://schemas.microsoft.com/office/drawing/2010/main" xmlns="" val="0"/>
              </a:ext>
              <a:ext uri="{96DAC541-7B7A-43D3-8B79-37D633B846F1}">
                <asvg:svgBlip xmlns:asvg="http://schemas.microsoft.com/office/drawing/2016/SVG/main" xmlns="" r:embed="rId10"/>
              </a:ext>
            </a:extLst>
          </a:blip>
          <a:srcRect/>
          <a:stretch>
            <a:fillRect/>
          </a:stretch>
        </p:blipFill>
        <p:spPr>
          <a:xfrm rot="2407579">
            <a:off x="8852732" y="929770"/>
            <a:ext cx="151676" cy="165146"/>
          </a:xfrm>
          <a:prstGeom prst="rect">
            <a:avLst/>
          </a:prstGeom>
        </p:spPr>
      </p:pic>
      <p:pic>
        <p:nvPicPr>
          <p:cNvPr id="22" name="Picture 21"/>
          <p:cNvPicPr>
            <a:picLocks noChangeAspect="1"/>
          </p:cNvPicPr>
          <p:nvPr/>
        </p:nvPicPr>
        <p:blipFill>
          <a:blip r:embed="rId23">
            <a:extLst>
              <a:ext uri="{28A0092B-C50C-407E-A947-70E740481C1C}">
                <a14:useLocalDpi xmlns:a14="http://schemas.microsoft.com/office/drawing/2010/main" xmlns="" val="0"/>
              </a:ext>
              <a:ext uri="{96DAC541-7B7A-43D3-8B79-37D633B846F1}">
                <asvg:svgBlip xmlns:asvg="http://schemas.microsoft.com/office/drawing/2016/SVG/main" xmlns="" r:embed="rId24"/>
              </a:ext>
            </a:extLst>
          </a:blip>
          <a:srcRect/>
          <a:stretch>
            <a:fillRect/>
          </a:stretch>
        </p:blipFill>
        <p:spPr>
          <a:xfrm rot="1799910">
            <a:off x="7588843" y="189330"/>
            <a:ext cx="555430" cy="523114"/>
          </a:xfrm>
          <a:prstGeom prst="rect">
            <a:avLst/>
          </a:prstGeom>
        </p:spPr>
      </p:pic>
      <p:sp>
        <p:nvSpPr>
          <p:cNvPr id="24" name="TextBox 23"/>
          <p:cNvSpPr txBox="1"/>
          <p:nvPr/>
        </p:nvSpPr>
        <p:spPr>
          <a:xfrm>
            <a:off x="676494" y="419495"/>
            <a:ext cx="7363350" cy="584775"/>
          </a:xfrm>
          <a:prstGeom prst="rect">
            <a:avLst/>
          </a:prstGeom>
          <a:noFill/>
        </p:spPr>
        <p:txBody>
          <a:bodyPr wrap="square" rtlCol="0">
            <a:spAutoFit/>
          </a:bodyPr>
          <a:lstStyle/>
          <a:p>
            <a:pPr algn="ctr"/>
            <a:r>
              <a:rPr lang="en-GB" sz="3200" b="1" dirty="0">
                <a:solidFill>
                  <a:schemeClr val="bg1"/>
                </a:solidFill>
              </a:rPr>
              <a:t>TÌM ĐIỂM GIỐNG NHAU</a:t>
            </a:r>
            <a:endParaRPr lang="en-US" sz="3200" b="1" dirty="0">
              <a:solidFill>
                <a:schemeClr val="bg1"/>
              </a:solidFill>
            </a:endParaRPr>
          </a:p>
        </p:txBody>
      </p:sp>
      <p:grpSp>
        <p:nvGrpSpPr>
          <p:cNvPr id="26" name="Group 25">
            <a:extLst>
              <a:ext uri="{FF2B5EF4-FFF2-40B4-BE49-F238E27FC236}">
                <a16:creationId xmlns:a16="http://schemas.microsoft.com/office/drawing/2014/main" xmlns="" id="{341D5C0C-230B-4DA4-9146-9E285DB03F26}"/>
              </a:ext>
            </a:extLst>
          </p:cNvPr>
          <p:cNvGrpSpPr/>
          <p:nvPr/>
        </p:nvGrpSpPr>
        <p:grpSpPr>
          <a:xfrm>
            <a:off x="690843" y="1244597"/>
            <a:ext cx="1200536" cy="1554915"/>
            <a:chOff x="784888" y="501102"/>
            <a:chExt cx="1454698" cy="1884101"/>
          </a:xfrm>
        </p:grpSpPr>
        <p:grpSp>
          <p:nvGrpSpPr>
            <p:cNvPr id="27" name="Group 26">
              <a:extLst>
                <a:ext uri="{FF2B5EF4-FFF2-40B4-BE49-F238E27FC236}">
                  <a16:creationId xmlns:a16="http://schemas.microsoft.com/office/drawing/2014/main" xmlns="" id="{03CB3345-BCCD-4BF6-B53D-FB6CEE5D83EC}"/>
                </a:ext>
              </a:extLst>
            </p:cNvPr>
            <p:cNvGrpSpPr/>
            <p:nvPr/>
          </p:nvGrpSpPr>
          <p:grpSpPr>
            <a:xfrm>
              <a:off x="784888" y="501102"/>
              <a:ext cx="1454698" cy="1454698"/>
              <a:chOff x="7976953" y="2997759"/>
              <a:chExt cx="1855608" cy="1855608"/>
            </a:xfrm>
          </p:grpSpPr>
          <p:sp>
            <p:nvSpPr>
              <p:cNvPr id="29" name="Oval 28">
                <a:extLst>
                  <a:ext uri="{FF2B5EF4-FFF2-40B4-BE49-F238E27FC236}">
                    <a16:creationId xmlns:a16="http://schemas.microsoft.com/office/drawing/2014/main" xmlns="" id="{159220F0-112D-4064-8058-84BF8A549B06}"/>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0" name="Oval 29">
                <a:extLst>
                  <a:ext uri="{FF2B5EF4-FFF2-40B4-BE49-F238E27FC236}">
                    <a16:creationId xmlns:a16="http://schemas.microsoft.com/office/drawing/2014/main" xmlns="" id="{3CD0E7AE-3512-40C5-A6EE-789FA313F010}"/>
                  </a:ext>
                </a:extLst>
              </p:cNvPr>
              <p:cNvSpPr/>
              <p:nvPr/>
            </p:nvSpPr>
            <p:spPr>
              <a:xfrm>
                <a:off x="8524414" y="3652543"/>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1" name="Oval 30">
                <a:extLst>
                  <a:ext uri="{FF2B5EF4-FFF2-40B4-BE49-F238E27FC236}">
                    <a16:creationId xmlns:a16="http://schemas.microsoft.com/office/drawing/2014/main" xmlns="" id="{853C1BB2-E784-4C80-AFB0-E71D1EECA86C}"/>
                  </a:ext>
                </a:extLst>
              </p:cNvPr>
              <p:cNvSpPr/>
              <p:nvPr/>
            </p:nvSpPr>
            <p:spPr>
              <a:xfrm>
                <a:off x="8898468" y="3639914"/>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2" name="Oval 31">
                <a:extLst>
                  <a:ext uri="{FF2B5EF4-FFF2-40B4-BE49-F238E27FC236}">
                    <a16:creationId xmlns:a16="http://schemas.microsoft.com/office/drawing/2014/main" xmlns="" id="{D98EF058-D0F8-4E01-8DCB-51C901D11D20}"/>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Oval 32">
                <a:extLst>
                  <a:ext uri="{FF2B5EF4-FFF2-40B4-BE49-F238E27FC236}">
                    <a16:creationId xmlns:a16="http://schemas.microsoft.com/office/drawing/2014/main" xmlns="" id="{684DD19D-F670-45CD-924A-8B24D7282C82}"/>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28" name="TextBox 27">
              <a:extLst>
                <a:ext uri="{FF2B5EF4-FFF2-40B4-BE49-F238E27FC236}">
                  <a16:creationId xmlns:a16="http://schemas.microsoft.com/office/drawing/2014/main" xmlns="" id="{71C60576-B9E5-4D74-9CE0-4821758A1D39}"/>
                </a:ext>
              </a:extLst>
            </p:cNvPr>
            <p:cNvSpPr txBox="1"/>
            <p:nvPr/>
          </p:nvSpPr>
          <p:spPr>
            <a:xfrm>
              <a:off x="1028182" y="2015871"/>
              <a:ext cx="905393" cy="369332"/>
            </a:xfrm>
            <a:prstGeom prst="rect">
              <a:avLst/>
            </a:prstGeom>
            <a:noFill/>
          </p:spPr>
          <p:txBody>
            <a:bodyPr wrap="square" rtlCol="0">
              <a:spAutoFit/>
            </a:bodyPr>
            <a:lstStyle/>
            <a:p>
              <a:pPr algn="ctr"/>
              <a:r>
                <a:rPr lang="en-US" dirty="0">
                  <a:solidFill>
                    <a:schemeClr val="bg1"/>
                  </a:solidFill>
                  <a:latin typeface="#9Slide03 Arima Madurai Black" panose="00000A00000000000000" pitchFamily="2" charset="0"/>
                  <a:cs typeface="#9Slide03 Arima Madurai Black" panose="00000A00000000000000" pitchFamily="2" charset="0"/>
                </a:rPr>
                <a:t>(1)</a:t>
              </a:r>
            </a:p>
          </p:txBody>
        </p:sp>
      </p:grpSp>
      <p:grpSp>
        <p:nvGrpSpPr>
          <p:cNvPr id="34" name="Group 33">
            <a:extLst>
              <a:ext uri="{FF2B5EF4-FFF2-40B4-BE49-F238E27FC236}">
                <a16:creationId xmlns:a16="http://schemas.microsoft.com/office/drawing/2014/main" xmlns="" id="{7EE7C835-0F9D-4A07-A27C-0E3C46E795BB}"/>
              </a:ext>
            </a:extLst>
          </p:cNvPr>
          <p:cNvGrpSpPr/>
          <p:nvPr/>
        </p:nvGrpSpPr>
        <p:grpSpPr>
          <a:xfrm>
            <a:off x="2624063" y="3198450"/>
            <a:ext cx="1200536" cy="1554915"/>
            <a:chOff x="784888" y="501102"/>
            <a:chExt cx="1454698" cy="1884101"/>
          </a:xfrm>
        </p:grpSpPr>
        <p:grpSp>
          <p:nvGrpSpPr>
            <p:cNvPr id="35" name="Group 34">
              <a:extLst>
                <a:ext uri="{FF2B5EF4-FFF2-40B4-BE49-F238E27FC236}">
                  <a16:creationId xmlns:a16="http://schemas.microsoft.com/office/drawing/2014/main" xmlns="" id="{179A19C7-A451-4976-8799-ABBEA09D13B7}"/>
                </a:ext>
              </a:extLst>
            </p:cNvPr>
            <p:cNvGrpSpPr/>
            <p:nvPr/>
          </p:nvGrpSpPr>
          <p:grpSpPr>
            <a:xfrm>
              <a:off x="784888" y="501102"/>
              <a:ext cx="1454698" cy="1454698"/>
              <a:chOff x="7976953" y="2997759"/>
              <a:chExt cx="1855608" cy="1855608"/>
            </a:xfrm>
          </p:grpSpPr>
          <p:sp>
            <p:nvSpPr>
              <p:cNvPr id="37" name="Oval 36">
                <a:extLst>
                  <a:ext uri="{FF2B5EF4-FFF2-40B4-BE49-F238E27FC236}">
                    <a16:creationId xmlns:a16="http://schemas.microsoft.com/office/drawing/2014/main" xmlns="" id="{D5B1EA88-6F0D-4745-A469-C53EAD27A78A}"/>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8" name="Oval 37">
                <a:extLst>
                  <a:ext uri="{FF2B5EF4-FFF2-40B4-BE49-F238E27FC236}">
                    <a16:creationId xmlns:a16="http://schemas.microsoft.com/office/drawing/2014/main" xmlns="" id="{8C577750-6B43-4718-8C83-7733FD12D8A5}"/>
                  </a:ext>
                </a:extLst>
              </p:cNvPr>
              <p:cNvSpPr/>
              <p:nvPr/>
            </p:nvSpPr>
            <p:spPr>
              <a:xfrm>
                <a:off x="8898468" y="3639914"/>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9" name="Oval 38">
                <a:extLst>
                  <a:ext uri="{FF2B5EF4-FFF2-40B4-BE49-F238E27FC236}">
                    <a16:creationId xmlns:a16="http://schemas.microsoft.com/office/drawing/2014/main" xmlns="" id="{C40B0C64-664B-4CB3-8F64-EB9EA92370F0}"/>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0" name="Oval 39">
                <a:extLst>
                  <a:ext uri="{FF2B5EF4-FFF2-40B4-BE49-F238E27FC236}">
                    <a16:creationId xmlns:a16="http://schemas.microsoft.com/office/drawing/2014/main" xmlns="" id="{D836615F-09A5-48E7-A83B-0170927F1DEF}"/>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36" name="TextBox 35">
              <a:extLst>
                <a:ext uri="{FF2B5EF4-FFF2-40B4-BE49-F238E27FC236}">
                  <a16:creationId xmlns:a16="http://schemas.microsoft.com/office/drawing/2014/main" xmlns="" id="{17469C1B-4754-4C33-9BD1-9582F5125EC6}"/>
                </a:ext>
              </a:extLst>
            </p:cNvPr>
            <p:cNvSpPr txBox="1"/>
            <p:nvPr/>
          </p:nvSpPr>
          <p:spPr>
            <a:xfrm>
              <a:off x="1028182" y="2015871"/>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3)</a:t>
              </a:r>
            </a:p>
          </p:txBody>
        </p:sp>
      </p:grpSp>
      <p:grpSp>
        <p:nvGrpSpPr>
          <p:cNvPr id="41" name="Group 40">
            <a:extLst>
              <a:ext uri="{FF2B5EF4-FFF2-40B4-BE49-F238E27FC236}">
                <a16:creationId xmlns:a16="http://schemas.microsoft.com/office/drawing/2014/main" xmlns="" id="{3DFC97E2-84E5-4AC2-AC9A-944211D171E0}"/>
              </a:ext>
            </a:extLst>
          </p:cNvPr>
          <p:cNvGrpSpPr/>
          <p:nvPr/>
        </p:nvGrpSpPr>
        <p:grpSpPr>
          <a:xfrm>
            <a:off x="4983117" y="1247590"/>
            <a:ext cx="1200536" cy="1554915"/>
            <a:chOff x="784888" y="501102"/>
            <a:chExt cx="1454698" cy="1884101"/>
          </a:xfrm>
        </p:grpSpPr>
        <p:grpSp>
          <p:nvGrpSpPr>
            <p:cNvPr id="42" name="Group 41">
              <a:extLst>
                <a:ext uri="{FF2B5EF4-FFF2-40B4-BE49-F238E27FC236}">
                  <a16:creationId xmlns:a16="http://schemas.microsoft.com/office/drawing/2014/main" xmlns="" id="{D96AB2EB-83D5-4E5D-A5E7-E3389C283E4E}"/>
                </a:ext>
              </a:extLst>
            </p:cNvPr>
            <p:cNvGrpSpPr/>
            <p:nvPr/>
          </p:nvGrpSpPr>
          <p:grpSpPr>
            <a:xfrm>
              <a:off x="784888" y="501102"/>
              <a:ext cx="1454698" cy="1454698"/>
              <a:chOff x="7976953" y="2997759"/>
              <a:chExt cx="1855608" cy="1855608"/>
            </a:xfrm>
          </p:grpSpPr>
          <p:sp>
            <p:nvSpPr>
              <p:cNvPr id="44" name="Oval 43">
                <a:extLst>
                  <a:ext uri="{FF2B5EF4-FFF2-40B4-BE49-F238E27FC236}">
                    <a16:creationId xmlns:a16="http://schemas.microsoft.com/office/drawing/2014/main" xmlns="" id="{36D5AA1F-0AAC-4EF4-8187-930ADD825532}"/>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5" name="Oval 44">
                <a:extLst>
                  <a:ext uri="{FF2B5EF4-FFF2-40B4-BE49-F238E27FC236}">
                    <a16:creationId xmlns:a16="http://schemas.microsoft.com/office/drawing/2014/main" xmlns="" id="{AF09E06A-8C3B-4E36-A19A-C41262D75100}"/>
                  </a:ext>
                </a:extLst>
              </p:cNvPr>
              <p:cNvSpPr/>
              <p:nvPr/>
            </p:nvSpPr>
            <p:spPr>
              <a:xfrm>
                <a:off x="8515398" y="3726275"/>
                <a:ext cx="374053" cy="374053"/>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6" name="Oval 45">
                <a:extLst>
                  <a:ext uri="{FF2B5EF4-FFF2-40B4-BE49-F238E27FC236}">
                    <a16:creationId xmlns:a16="http://schemas.microsoft.com/office/drawing/2014/main" xmlns="" id="{DA2DAA66-0681-406A-98E0-9E163A148FC0}"/>
                  </a:ext>
                </a:extLst>
              </p:cNvPr>
              <p:cNvSpPr/>
              <p:nvPr/>
            </p:nvSpPr>
            <p:spPr>
              <a:xfrm>
                <a:off x="8691146" y="3943421"/>
                <a:ext cx="374053" cy="374053"/>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7" name="Oval 46">
                <a:extLst>
                  <a:ext uri="{FF2B5EF4-FFF2-40B4-BE49-F238E27FC236}">
                    <a16:creationId xmlns:a16="http://schemas.microsoft.com/office/drawing/2014/main" xmlns="" id="{D0D52869-CAA1-4A45-9678-E672CDE9F14D}"/>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8" name="Oval 47">
                <a:extLst>
                  <a:ext uri="{FF2B5EF4-FFF2-40B4-BE49-F238E27FC236}">
                    <a16:creationId xmlns:a16="http://schemas.microsoft.com/office/drawing/2014/main" xmlns="" id="{906D6873-0EAD-4465-83A1-BE6A311A219C}"/>
                  </a:ext>
                </a:extLst>
              </p:cNvPr>
              <p:cNvSpPr/>
              <p:nvPr/>
            </p:nvSpPr>
            <p:spPr>
              <a:xfrm>
                <a:off x="9507094" y="4397254"/>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9" name="Oval 48">
                <a:extLst>
                  <a:ext uri="{FF2B5EF4-FFF2-40B4-BE49-F238E27FC236}">
                    <a16:creationId xmlns:a16="http://schemas.microsoft.com/office/drawing/2014/main" xmlns="" id="{DAF7423D-93F0-4BF8-9A2A-DD5F5EC46A69}"/>
                  </a:ext>
                </a:extLst>
              </p:cNvPr>
              <p:cNvSpPr/>
              <p:nvPr/>
            </p:nvSpPr>
            <p:spPr>
              <a:xfrm>
                <a:off x="8750942" y="3499884"/>
                <a:ext cx="374053" cy="374053"/>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0" name="Oval 49">
                <a:extLst>
                  <a:ext uri="{FF2B5EF4-FFF2-40B4-BE49-F238E27FC236}">
                    <a16:creationId xmlns:a16="http://schemas.microsoft.com/office/drawing/2014/main" xmlns="" id="{60588829-D545-492F-8290-7B9BE1AF3722}"/>
                  </a:ext>
                </a:extLst>
              </p:cNvPr>
              <p:cNvSpPr/>
              <p:nvPr/>
            </p:nvSpPr>
            <p:spPr>
              <a:xfrm>
                <a:off x="8889452" y="3713646"/>
                <a:ext cx="374053" cy="374053"/>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43" name="TextBox 42">
              <a:extLst>
                <a:ext uri="{FF2B5EF4-FFF2-40B4-BE49-F238E27FC236}">
                  <a16:creationId xmlns:a16="http://schemas.microsoft.com/office/drawing/2014/main" xmlns="" id="{AD6BF8AE-234C-4BDC-9A3A-8FA3342758FB}"/>
                </a:ext>
              </a:extLst>
            </p:cNvPr>
            <p:cNvSpPr txBox="1"/>
            <p:nvPr/>
          </p:nvSpPr>
          <p:spPr>
            <a:xfrm>
              <a:off x="1028182" y="2015871"/>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2)</a:t>
              </a:r>
            </a:p>
          </p:txBody>
        </p:sp>
      </p:grpSp>
      <p:grpSp>
        <p:nvGrpSpPr>
          <p:cNvPr id="51" name="Group 50">
            <a:extLst>
              <a:ext uri="{FF2B5EF4-FFF2-40B4-BE49-F238E27FC236}">
                <a16:creationId xmlns:a16="http://schemas.microsoft.com/office/drawing/2014/main" xmlns="" id="{DC80BB3B-5FBB-41D6-9E52-471F9988FE8D}"/>
              </a:ext>
            </a:extLst>
          </p:cNvPr>
          <p:cNvGrpSpPr/>
          <p:nvPr/>
        </p:nvGrpSpPr>
        <p:grpSpPr>
          <a:xfrm>
            <a:off x="7128355" y="3173348"/>
            <a:ext cx="1200536" cy="1554915"/>
            <a:chOff x="784888" y="501102"/>
            <a:chExt cx="1454698" cy="1884101"/>
          </a:xfrm>
        </p:grpSpPr>
        <p:grpSp>
          <p:nvGrpSpPr>
            <p:cNvPr id="52" name="Group 51">
              <a:extLst>
                <a:ext uri="{FF2B5EF4-FFF2-40B4-BE49-F238E27FC236}">
                  <a16:creationId xmlns:a16="http://schemas.microsoft.com/office/drawing/2014/main" xmlns="" id="{1EA23740-4E30-419B-A499-EFF8694EBF4F}"/>
                </a:ext>
              </a:extLst>
            </p:cNvPr>
            <p:cNvGrpSpPr/>
            <p:nvPr/>
          </p:nvGrpSpPr>
          <p:grpSpPr>
            <a:xfrm>
              <a:off x="784888" y="501102"/>
              <a:ext cx="1454698" cy="1454698"/>
              <a:chOff x="7976953" y="2997759"/>
              <a:chExt cx="1855608" cy="1855608"/>
            </a:xfrm>
          </p:grpSpPr>
          <p:sp>
            <p:nvSpPr>
              <p:cNvPr id="54" name="Oval 53">
                <a:extLst>
                  <a:ext uri="{FF2B5EF4-FFF2-40B4-BE49-F238E27FC236}">
                    <a16:creationId xmlns:a16="http://schemas.microsoft.com/office/drawing/2014/main" xmlns="" id="{A4FE2E6D-AA0F-47F0-95F1-D94E61A36F4B}"/>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5" name="Oval 54">
                <a:extLst>
                  <a:ext uri="{FF2B5EF4-FFF2-40B4-BE49-F238E27FC236}">
                    <a16:creationId xmlns:a16="http://schemas.microsoft.com/office/drawing/2014/main" xmlns="" id="{6A819359-5BE1-451D-8994-585D8D11FB3A}"/>
                  </a:ext>
                </a:extLst>
              </p:cNvPr>
              <p:cNvSpPr/>
              <p:nvPr/>
            </p:nvSpPr>
            <p:spPr>
              <a:xfrm>
                <a:off x="8715603" y="3779260"/>
                <a:ext cx="374053" cy="374053"/>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6" name="Oval 55">
                <a:extLst>
                  <a:ext uri="{FF2B5EF4-FFF2-40B4-BE49-F238E27FC236}">
                    <a16:creationId xmlns:a16="http://schemas.microsoft.com/office/drawing/2014/main" xmlns="" id="{A6694D48-CE9F-4EC2-B230-3E24FD31FE7A}"/>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53" name="TextBox 52">
              <a:extLst>
                <a:ext uri="{FF2B5EF4-FFF2-40B4-BE49-F238E27FC236}">
                  <a16:creationId xmlns:a16="http://schemas.microsoft.com/office/drawing/2014/main" xmlns="" id="{BECA0761-8908-403C-8E8A-F6751D29F2ED}"/>
                </a:ext>
              </a:extLst>
            </p:cNvPr>
            <p:cNvSpPr txBox="1"/>
            <p:nvPr/>
          </p:nvSpPr>
          <p:spPr>
            <a:xfrm>
              <a:off x="1028182" y="2015871"/>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8)</a:t>
              </a:r>
            </a:p>
          </p:txBody>
        </p:sp>
      </p:grpSp>
      <p:grpSp>
        <p:nvGrpSpPr>
          <p:cNvPr id="57" name="Group 56">
            <a:extLst>
              <a:ext uri="{FF2B5EF4-FFF2-40B4-BE49-F238E27FC236}">
                <a16:creationId xmlns:a16="http://schemas.microsoft.com/office/drawing/2014/main" xmlns="" id="{E6FE6796-764F-4820-8168-A1A53B1F0B6A}"/>
              </a:ext>
            </a:extLst>
          </p:cNvPr>
          <p:cNvGrpSpPr/>
          <p:nvPr/>
        </p:nvGrpSpPr>
        <p:grpSpPr>
          <a:xfrm>
            <a:off x="6824240" y="1020809"/>
            <a:ext cx="1653568" cy="1939983"/>
            <a:chOff x="470651" y="237771"/>
            <a:chExt cx="2003640" cy="2350691"/>
          </a:xfrm>
        </p:grpSpPr>
        <p:grpSp>
          <p:nvGrpSpPr>
            <p:cNvPr id="58" name="Group 57">
              <a:extLst>
                <a:ext uri="{FF2B5EF4-FFF2-40B4-BE49-F238E27FC236}">
                  <a16:creationId xmlns:a16="http://schemas.microsoft.com/office/drawing/2014/main" xmlns="" id="{ED7B7CDA-5B78-47EF-9022-F925A78EE704}"/>
                </a:ext>
              </a:extLst>
            </p:cNvPr>
            <p:cNvGrpSpPr/>
            <p:nvPr/>
          </p:nvGrpSpPr>
          <p:grpSpPr>
            <a:xfrm>
              <a:off x="470651" y="237771"/>
              <a:ext cx="2003640" cy="1934688"/>
              <a:chOff x="7576115" y="2661855"/>
              <a:chExt cx="2555837" cy="2467884"/>
            </a:xfrm>
          </p:grpSpPr>
          <p:sp>
            <p:nvSpPr>
              <p:cNvPr id="60" name="Oval 59">
                <a:extLst>
                  <a:ext uri="{FF2B5EF4-FFF2-40B4-BE49-F238E27FC236}">
                    <a16:creationId xmlns:a16="http://schemas.microsoft.com/office/drawing/2014/main" xmlns="" id="{62AC30D5-0681-4770-BF1B-D0A6D51A03DA}"/>
                  </a:ext>
                </a:extLst>
              </p:cNvPr>
              <p:cNvSpPr/>
              <p:nvPr/>
            </p:nvSpPr>
            <p:spPr>
              <a:xfrm>
                <a:off x="7664069" y="2661855"/>
                <a:ext cx="2467883" cy="2467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1" name="Oval 60">
                <a:extLst>
                  <a:ext uri="{FF2B5EF4-FFF2-40B4-BE49-F238E27FC236}">
                    <a16:creationId xmlns:a16="http://schemas.microsoft.com/office/drawing/2014/main" xmlns="" id="{6D9FADAC-2D4B-41D3-A53F-D73BAA2B009C}"/>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2" name="Oval 61">
                <a:extLst>
                  <a:ext uri="{FF2B5EF4-FFF2-40B4-BE49-F238E27FC236}">
                    <a16:creationId xmlns:a16="http://schemas.microsoft.com/office/drawing/2014/main" xmlns="" id="{93370C63-43AB-4C3D-A547-5036E64D04D2}"/>
                  </a:ext>
                </a:extLst>
              </p:cNvPr>
              <p:cNvSpPr/>
              <p:nvPr/>
            </p:nvSpPr>
            <p:spPr>
              <a:xfrm>
                <a:off x="8524414" y="3652543"/>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3" name="Oval 62">
                <a:extLst>
                  <a:ext uri="{FF2B5EF4-FFF2-40B4-BE49-F238E27FC236}">
                    <a16:creationId xmlns:a16="http://schemas.microsoft.com/office/drawing/2014/main" xmlns="" id="{14646B74-F992-41E3-8C81-19E9D06A9F67}"/>
                  </a:ext>
                </a:extLst>
              </p:cNvPr>
              <p:cNvSpPr/>
              <p:nvPr/>
            </p:nvSpPr>
            <p:spPr>
              <a:xfrm>
                <a:off x="8898468" y="3639914"/>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4" name="Oval 63">
                <a:extLst>
                  <a:ext uri="{FF2B5EF4-FFF2-40B4-BE49-F238E27FC236}">
                    <a16:creationId xmlns:a16="http://schemas.microsoft.com/office/drawing/2014/main" xmlns="" id="{ED1EE6C4-35E2-4C98-AA70-006D9D5A401D}"/>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5" name="Oval 64">
                <a:extLst>
                  <a:ext uri="{FF2B5EF4-FFF2-40B4-BE49-F238E27FC236}">
                    <a16:creationId xmlns:a16="http://schemas.microsoft.com/office/drawing/2014/main" xmlns="" id="{7F06135C-773D-4207-B0D1-A2DF73769CC7}"/>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6" name="Oval 65">
                <a:extLst>
                  <a:ext uri="{FF2B5EF4-FFF2-40B4-BE49-F238E27FC236}">
                    <a16:creationId xmlns:a16="http://schemas.microsoft.com/office/drawing/2014/main" xmlns="" id="{1689B679-CBCF-41CB-9C59-DAE7D4E48952}"/>
                  </a:ext>
                </a:extLst>
              </p:cNvPr>
              <p:cNvSpPr/>
              <p:nvPr/>
            </p:nvSpPr>
            <p:spPr>
              <a:xfrm>
                <a:off x="9571156" y="4338918"/>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7" name="Oval 66">
                <a:extLst>
                  <a:ext uri="{FF2B5EF4-FFF2-40B4-BE49-F238E27FC236}">
                    <a16:creationId xmlns:a16="http://schemas.microsoft.com/office/drawing/2014/main" xmlns="" id="{3CA8A4ED-0224-4DCA-9C5B-BF07370B919C}"/>
                  </a:ext>
                </a:extLst>
              </p:cNvPr>
              <p:cNvSpPr/>
              <p:nvPr/>
            </p:nvSpPr>
            <p:spPr>
              <a:xfrm>
                <a:off x="7576115" y="4128011"/>
                <a:ext cx="211315" cy="211316"/>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8" name="Oval 67">
                <a:extLst>
                  <a:ext uri="{FF2B5EF4-FFF2-40B4-BE49-F238E27FC236}">
                    <a16:creationId xmlns:a16="http://schemas.microsoft.com/office/drawing/2014/main" xmlns="" id="{B4ECF51B-9EAC-42C4-AE78-B4DA0DC06280}"/>
                  </a:ext>
                </a:extLst>
              </p:cNvPr>
              <p:cNvSpPr/>
              <p:nvPr/>
            </p:nvSpPr>
            <p:spPr>
              <a:xfrm>
                <a:off x="8593322" y="3753957"/>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Oval 68">
                <a:extLst>
                  <a:ext uri="{FF2B5EF4-FFF2-40B4-BE49-F238E27FC236}">
                    <a16:creationId xmlns:a16="http://schemas.microsoft.com/office/drawing/2014/main" xmlns="" id="{2377CC7E-C8CF-447A-A256-B8C678284D45}"/>
                  </a:ext>
                </a:extLst>
              </p:cNvPr>
              <p:cNvSpPr/>
              <p:nvPr/>
            </p:nvSpPr>
            <p:spPr>
              <a:xfrm>
                <a:off x="8770948" y="3478634"/>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Oval 69">
                <a:extLst>
                  <a:ext uri="{FF2B5EF4-FFF2-40B4-BE49-F238E27FC236}">
                    <a16:creationId xmlns:a16="http://schemas.microsoft.com/office/drawing/2014/main" xmlns="" id="{DC7DC4CE-4EB2-4C9A-9340-1FB1972718A6}"/>
                  </a:ext>
                </a:extLst>
              </p:cNvPr>
              <p:cNvSpPr/>
              <p:nvPr/>
            </p:nvSpPr>
            <p:spPr>
              <a:xfrm>
                <a:off x="8907866" y="3876433"/>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59" name="TextBox 58">
              <a:extLst>
                <a:ext uri="{FF2B5EF4-FFF2-40B4-BE49-F238E27FC236}">
                  <a16:creationId xmlns:a16="http://schemas.microsoft.com/office/drawing/2014/main" xmlns="" id="{0ADFB4E1-BE74-453C-A91F-C03E0A86F985}"/>
                </a:ext>
              </a:extLst>
            </p:cNvPr>
            <p:cNvSpPr txBox="1"/>
            <p:nvPr/>
          </p:nvSpPr>
          <p:spPr>
            <a:xfrm>
              <a:off x="1028182" y="2219130"/>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4)</a:t>
              </a:r>
            </a:p>
          </p:txBody>
        </p:sp>
      </p:grpSp>
      <p:grpSp>
        <p:nvGrpSpPr>
          <p:cNvPr id="71" name="Group 70">
            <a:extLst>
              <a:ext uri="{FF2B5EF4-FFF2-40B4-BE49-F238E27FC236}">
                <a16:creationId xmlns:a16="http://schemas.microsoft.com/office/drawing/2014/main" xmlns="" id="{A36242BE-B61A-4DAC-9B87-81AFB6D50860}"/>
              </a:ext>
            </a:extLst>
          </p:cNvPr>
          <p:cNvGrpSpPr/>
          <p:nvPr/>
        </p:nvGrpSpPr>
        <p:grpSpPr>
          <a:xfrm>
            <a:off x="4664231" y="2954521"/>
            <a:ext cx="1653568" cy="1939983"/>
            <a:chOff x="470651" y="237771"/>
            <a:chExt cx="2003640" cy="2350691"/>
          </a:xfrm>
        </p:grpSpPr>
        <p:grpSp>
          <p:nvGrpSpPr>
            <p:cNvPr id="72" name="Group 71">
              <a:extLst>
                <a:ext uri="{FF2B5EF4-FFF2-40B4-BE49-F238E27FC236}">
                  <a16:creationId xmlns:a16="http://schemas.microsoft.com/office/drawing/2014/main" xmlns="" id="{DC6442CE-32EA-4E7C-8172-B626F9F27964}"/>
                </a:ext>
              </a:extLst>
            </p:cNvPr>
            <p:cNvGrpSpPr/>
            <p:nvPr/>
          </p:nvGrpSpPr>
          <p:grpSpPr>
            <a:xfrm>
              <a:off x="470651" y="237771"/>
              <a:ext cx="2003640" cy="1934688"/>
              <a:chOff x="7576115" y="2661855"/>
              <a:chExt cx="2555837" cy="2467884"/>
            </a:xfrm>
          </p:grpSpPr>
          <p:sp>
            <p:nvSpPr>
              <p:cNvPr id="74" name="Oval 73">
                <a:extLst>
                  <a:ext uri="{FF2B5EF4-FFF2-40B4-BE49-F238E27FC236}">
                    <a16:creationId xmlns:a16="http://schemas.microsoft.com/office/drawing/2014/main" xmlns="" id="{914DBACC-5CDA-40C0-BB9C-25A3F4FB2556}"/>
                  </a:ext>
                </a:extLst>
              </p:cNvPr>
              <p:cNvSpPr/>
              <p:nvPr/>
            </p:nvSpPr>
            <p:spPr>
              <a:xfrm>
                <a:off x="7664069" y="2661855"/>
                <a:ext cx="2467883" cy="2467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5" name="Oval 74">
                <a:extLst>
                  <a:ext uri="{FF2B5EF4-FFF2-40B4-BE49-F238E27FC236}">
                    <a16:creationId xmlns:a16="http://schemas.microsoft.com/office/drawing/2014/main" xmlns="" id="{7B38858F-048A-4039-B8A9-1F7E46759987}"/>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6" name="Oval 75">
                <a:extLst>
                  <a:ext uri="{FF2B5EF4-FFF2-40B4-BE49-F238E27FC236}">
                    <a16:creationId xmlns:a16="http://schemas.microsoft.com/office/drawing/2014/main" xmlns="" id="{91FE5197-6C62-4396-9ACC-B3662A1F843B}"/>
                  </a:ext>
                </a:extLst>
              </p:cNvPr>
              <p:cNvSpPr/>
              <p:nvPr/>
            </p:nvSpPr>
            <p:spPr>
              <a:xfrm>
                <a:off x="8524414" y="3652543"/>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7" name="Oval 76">
                <a:extLst>
                  <a:ext uri="{FF2B5EF4-FFF2-40B4-BE49-F238E27FC236}">
                    <a16:creationId xmlns:a16="http://schemas.microsoft.com/office/drawing/2014/main" xmlns="" id="{38CB5ECE-D44F-40E7-9720-E4B68F33F5C2}"/>
                  </a:ext>
                </a:extLst>
              </p:cNvPr>
              <p:cNvSpPr/>
              <p:nvPr/>
            </p:nvSpPr>
            <p:spPr>
              <a:xfrm>
                <a:off x="8898468" y="3639914"/>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8" name="Oval 77">
                <a:extLst>
                  <a:ext uri="{FF2B5EF4-FFF2-40B4-BE49-F238E27FC236}">
                    <a16:creationId xmlns:a16="http://schemas.microsoft.com/office/drawing/2014/main" xmlns="" id="{85C06B7E-AFB7-4CAC-BC9E-2F43A80347B6}"/>
                  </a:ext>
                </a:extLst>
              </p:cNvPr>
              <p:cNvSpPr/>
              <p:nvPr/>
            </p:nvSpPr>
            <p:spPr>
              <a:xfrm>
                <a:off x="8564270" y="4012241"/>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9" name="Oval 78">
                <a:extLst>
                  <a:ext uri="{FF2B5EF4-FFF2-40B4-BE49-F238E27FC236}">
                    <a16:creationId xmlns:a16="http://schemas.microsoft.com/office/drawing/2014/main" xmlns="" id="{7356B01A-FEEE-4155-8002-B96D708AB7F5}"/>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0" name="Oval 79">
                <a:extLst>
                  <a:ext uri="{FF2B5EF4-FFF2-40B4-BE49-F238E27FC236}">
                    <a16:creationId xmlns:a16="http://schemas.microsoft.com/office/drawing/2014/main" xmlns="" id="{20181A30-1F00-4E48-AE39-378181640399}"/>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1" name="Oval 80">
                <a:extLst>
                  <a:ext uri="{FF2B5EF4-FFF2-40B4-BE49-F238E27FC236}">
                    <a16:creationId xmlns:a16="http://schemas.microsoft.com/office/drawing/2014/main" xmlns="" id="{8FBD163B-8A3E-4AEB-9503-FFE18A279AE8}"/>
                  </a:ext>
                </a:extLst>
              </p:cNvPr>
              <p:cNvSpPr/>
              <p:nvPr/>
            </p:nvSpPr>
            <p:spPr>
              <a:xfrm>
                <a:off x="9571156" y="4338918"/>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2" name="Oval 81">
                <a:extLst>
                  <a:ext uri="{FF2B5EF4-FFF2-40B4-BE49-F238E27FC236}">
                    <a16:creationId xmlns:a16="http://schemas.microsoft.com/office/drawing/2014/main" xmlns="" id="{B72354A3-E3F8-4957-81E7-8B7004EA2197}"/>
                  </a:ext>
                </a:extLst>
              </p:cNvPr>
              <p:cNvSpPr/>
              <p:nvPr/>
            </p:nvSpPr>
            <p:spPr>
              <a:xfrm>
                <a:off x="7576115" y="4128011"/>
                <a:ext cx="211315" cy="211316"/>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3" name="Oval 82">
                <a:extLst>
                  <a:ext uri="{FF2B5EF4-FFF2-40B4-BE49-F238E27FC236}">
                    <a16:creationId xmlns:a16="http://schemas.microsoft.com/office/drawing/2014/main" xmlns="" id="{5F2CF6ED-8223-4247-B4B4-216A2FD305D4}"/>
                  </a:ext>
                </a:extLst>
              </p:cNvPr>
              <p:cNvSpPr/>
              <p:nvPr/>
            </p:nvSpPr>
            <p:spPr>
              <a:xfrm>
                <a:off x="8593322" y="3753957"/>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4" name="Oval 83">
                <a:extLst>
                  <a:ext uri="{FF2B5EF4-FFF2-40B4-BE49-F238E27FC236}">
                    <a16:creationId xmlns:a16="http://schemas.microsoft.com/office/drawing/2014/main" xmlns="" id="{F2E290F0-35D4-4FF8-9F80-33C2CFA30A46}"/>
                  </a:ext>
                </a:extLst>
              </p:cNvPr>
              <p:cNvSpPr/>
              <p:nvPr/>
            </p:nvSpPr>
            <p:spPr>
              <a:xfrm>
                <a:off x="9064887" y="3915237"/>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5" name="Oval 84">
                <a:extLst>
                  <a:ext uri="{FF2B5EF4-FFF2-40B4-BE49-F238E27FC236}">
                    <a16:creationId xmlns:a16="http://schemas.microsoft.com/office/drawing/2014/main" xmlns="" id="{2C98B1A0-AA52-4D7B-8A4A-8A8676D72483}"/>
                  </a:ext>
                </a:extLst>
              </p:cNvPr>
              <p:cNvSpPr/>
              <p:nvPr/>
            </p:nvSpPr>
            <p:spPr>
              <a:xfrm>
                <a:off x="8770948" y="3478634"/>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6" name="Oval 85">
                <a:extLst>
                  <a:ext uri="{FF2B5EF4-FFF2-40B4-BE49-F238E27FC236}">
                    <a16:creationId xmlns:a16="http://schemas.microsoft.com/office/drawing/2014/main" xmlns="" id="{72A58B51-9903-4B86-AE70-179C12EFE93C}"/>
                  </a:ext>
                </a:extLst>
              </p:cNvPr>
              <p:cNvSpPr/>
              <p:nvPr/>
            </p:nvSpPr>
            <p:spPr>
              <a:xfrm>
                <a:off x="8907866" y="3876433"/>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7" name="Oval 86">
                <a:extLst>
                  <a:ext uri="{FF2B5EF4-FFF2-40B4-BE49-F238E27FC236}">
                    <a16:creationId xmlns:a16="http://schemas.microsoft.com/office/drawing/2014/main" xmlns="" id="{C4099B17-C315-4F7C-8C63-7248BCFBE296}"/>
                  </a:ext>
                </a:extLst>
              </p:cNvPr>
              <p:cNvSpPr/>
              <p:nvPr/>
            </p:nvSpPr>
            <p:spPr>
              <a:xfrm>
                <a:off x="9726904" y="3027512"/>
                <a:ext cx="211315" cy="211316"/>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73" name="TextBox 72">
              <a:extLst>
                <a:ext uri="{FF2B5EF4-FFF2-40B4-BE49-F238E27FC236}">
                  <a16:creationId xmlns:a16="http://schemas.microsoft.com/office/drawing/2014/main" xmlns="" id="{6CB6C929-459C-41C1-BE1D-8102BE69127A}"/>
                </a:ext>
              </a:extLst>
            </p:cNvPr>
            <p:cNvSpPr txBox="1"/>
            <p:nvPr/>
          </p:nvSpPr>
          <p:spPr>
            <a:xfrm>
              <a:off x="1028182" y="2219130"/>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7)</a:t>
              </a:r>
            </a:p>
          </p:txBody>
        </p:sp>
      </p:grpSp>
      <p:grpSp>
        <p:nvGrpSpPr>
          <p:cNvPr id="88" name="Group 87">
            <a:extLst>
              <a:ext uri="{FF2B5EF4-FFF2-40B4-BE49-F238E27FC236}">
                <a16:creationId xmlns:a16="http://schemas.microsoft.com/office/drawing/2014/main" xmlns="" id="{DAE10CDC-4049-4916-82CF-FBD9C2C50DEC}"/>
              </a:ext>
            </a:extLst>
          </p:cNvPr>
          <p:cNvGrpSpPr/>
          <p:nvPr/>
        </p:nvGrpSpPr>
        <p:grpSpPr>
          <a:xfrm>
            <a:off x="2365049" y="1169256"/>
            <a:ext cx="1653568" cy="1939983"/>
            <a:chOff x="470651" y="237771"/>
            <a:chExt cx="2003640" cy="2350691"/>
          </a:xfrm>
        </p:grpSpPr>
        <p:grpSp>
          <p:nvGrpSpPr>
            <p:cNvPr id="89" name="Group 88">
              <a:extLst>
                <a:ext uri="{FF2B5EF4-FFF2-40B4-BE49-F238E27FC236}">
                  <a16:creationId xmlns:a16="http://schemas.microsoft.com/office/drawing/2014/main" xmlns="" id="{280762A7-592D-4A34-8CD6-7F391119B591}"/>
                </a:ext>
              </a:extLst>
            </p:cNvPr>
            <p:cNvGrpSpPr/>
            <p:nvPr/>
          </p:nvGrpSpPr>
          <p:grpSpPr>
            <a:xfrm>
              <a:off x="470651" y="237771"/>
              <a:ext cx="2003640" cy="1934688"/>
              <a:chOff x="7576115" y="2661855"/>
              <a:chExt cx="2555837" cy="2467884"/>
            </a:xfrm>
          </p:grpSpPr>
          <p:sp>
            <p:nvSpPr>
              <p:cNvPr id="91" name="Oval 90">
                <a:extLst>
                  <a:ext uri="{FF2B5EF4-FFF2-40B4-BE49-F238E27FC236}">
                    <a16:creationId xmlns:a16="http://schemas.microsoft.com/office/drawing/2014/main" xmlns="" id="{A53A1331-B71C-4FB7-AB25-9E98C5BAF565}"/>
                  </a:ext>
                </a:extLst>
              </p:cNvPr>
              <p:cNvSpPr/>
              <p:nvPr/>
            </p:nvSpPr>
            <p:spPr>
              <a:xfrm>
                <a:off x="7664069" y="2661855"/>
                <a:ext cx="2467883" cy="2467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2" name="Oval 91">
                <a:extLst>
                  <a:ext uri="{FF2B5EF4-FFF2-40B4-BE49-F238E27FC236}">
                    <a16:creationId xmlns:a16="http://schemas.microsoft.com/office/drawing/2014/main" xmlns="" id="{56E96099-1843-458C-8837-4CD007D1D109}"/>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3" name="Oval 92">
                <a:extLst>
                  <a:ext uri="{FF2B5EF4-FFF2-40B4-BE49-F238E27FC236}">
                    <a16:creationId xmlns:a16="http://schemas.microsoft.com/office/drawing/2014/main" xmlns="" id="{638E78F2-F66E-4A1E-AD9A-A9866FA468FC}"/>
                  </a:ext>
                </a:extLst>
              </p:cNvPr>
              <p:cNvSpPr/>
              <p:nvPr/>
            </p:nvSpPr>
            <p:spPr>
              <a:xfrm>
                <a:off x="8524414" y="3652543"/>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4" name="Oval 93">
                <a:extLst>
                  <a:ext uri="{FF2B5EF4-FFF2-40B4-BE49-F238E27FC236}">
                    <a16:creationId xmlns:a16="http://schemas.microsoft.com/office/drawing/2014/main" xmlns="" id="{AB2B0069-47C2-4EA9-96AC-753FC95D5AFB}"/>
                  </a:ext>
                </a:extLst>
              </p:cNvPr>
              <p:cNvSpPr/>
              <p:nvPr/>
            </p:nvSpPr>
            <p:spPr>
              <a:xfrm>
                <a:off x="8898468" y="3639914"/>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5" name="Oval 94">
                <a:extLst>
                  <a:ext uri="{FF2B5EF4-FFF2-40B4-BE49-F238E27FC236}">
                    <a16:creationId xmlns:a16="http://schemas.microsoft.com/office/drawing/2014/main" xmlns="" id="{1B27FC0E-778A-49AE-9704-45D41F29361F}"/>
                  </a:ext>
                </a:extLst>
              </p:cNvPr>
              <p:cNvSpPr/>
              <p:nvPr/>
            </p:nvSpPr>
            <p:spPr>
              <a:xfrm>
                <a:off x="8564270" y="4012241"/>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6" name="Oval 95">
                <a:extLst>
                  <a:ext uri="{FF2B5EF4-FFF2-40B4-BE49-F238E27FC236}">
                    <a16:creationId xmlns:a16="http://schemas.microsoft.com/office/drawing/2014/main" xmlns="" id="{BD7616B8-F7D2-4669-ACE4-97E1F37CC222}"/>
                  </a:ext>
                </a:extLst>
              </p:cNvPr>
              <p:cNvSpPr/>
              <p:nvPr/>
            </p:nvSpPr>
            <p:spPr>
              <a:xfrm>
                <a:off x="8780349" y="4026597"/>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7" name="Oval 96">
                <a:extLst>
                  <a:ext uri="{FF2B5EF4-FFF2-40B4-BE49-F238E27FC236}">
                    <a16:creationId xmlns:a16="http://schemas.microsoft.com/office/drawing/2014/main" xmlns="" id="{576EDF34-65F9-4BD7-8F19-EE1DC46F2856}"/>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8" name="Oval 97">
                <a:extLst>
                  <a:ext uri="{FF2B5EF4-FFF2-40B4-BE49-F238E27FC236}">
                    <a16:creationId xmlns:a16="http://schemas.microsoft.com/office/drawing/2014/main" xmlns="" id="{9F1F8D1B-1B56-4A7B-B141-CA093EC80AA5}"/>
                  </a:ext>
                </a:extLst>
              </p:cNvPr>
              <p:cNvSpPr/>
              <p:nvPr/>
            </p:nvSpPr>
            <p:spPr>
              <a:xfrm>
                <a:off x="9571156" y="4338918"/>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9" name="Oval 98">
                <a:extLst>
                  <a:ext uri="{FF2B5EF4-FFF2-40B4-BE49-F238E27FC236}">
                    <a16:creationId xmlns:a16="http://schemas.microsoft.com/office/drawing/2014/main" xmlns="" id="{CA826E38-B4E0-4F58-86CB-F96D820C0EF8}"/>
                  </a:ext>
                </a:extLst>
              </p:cNvPr>
              <p:cNvSpPr/>
              <p:nvPr/>
            </p:nvSpPr>
            <p:spPr>
              <a:xfrm>
                <a:off x="7576115" y="4128011"/>
                <a:ext cx="211315" cy="211316"/>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0" name="Oval 99">
                <a:extLst>
                  <a:ext uri="{FF2B5EF4-FFF2-40B4-BE49-F238E27FC236}">
                    <a16:creationId xmlns:a16="http://schemas.microsoft.com/office/drawing/2014/main" xmlns="" id="{7863C7CB-88C5-448A-B831-A75ACAC237D0}"/>
                  </a:ext>
                </a:extLst>
              </p:cNvPr>
              <p:cNvSpPr/>
              <p:nvPr/>
            </p:nvSpPr>
            <p:spPr>
              <a:xfrm>
                <a:off x="8593322" y="3753957"/>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1" name="Oval 100">
                <a:extLst>
                  <a:ext uri="{FF2B5EF4-FFF2-40B4-BE49-F238E27FC236}">
                    <a16:creationId xmlns:a16="http://schemas.microsoft.com/office/drawing/2014/main" xmlns="" id="{E3162C3C-E210-4357-88D7-CFC7EA898347}"/>
                  </a:ext>
                </a:extLst>
              </p:cNvPr>
              <p:cNvSpPr/>
              <p:nvPr/>
            </p:nvSpPr>
            <p:spPr>
              <a:xfrm>
                <a:off x="8970354" y="3721682"/>
                <a:ext cx="374053"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2" name="Oval 101">
                <a:extLst>
                  <a:ext uri="{FF2B5EF4-FFF2-40B4-BE49-F238E27FC236}">
                    <a16:creationId xmlns:a16="http://schemas.microsoft.com/office/drawing/2014/main" xmlns="" id="{B6D4BD7D-DA66-48C9-A909-51D06248AAA3}"/>
                  </a:ext>
                </a:extLst>
              </p:cNvPr>
              <p:cNvSpPr/>
              <p:nvPr/>
            </p:nvSpPr>
            <p:spPr>
              <a:xfrm>
                <a:off x="8770948" y="3478634"/>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3" name="Oval 102">
                <a:extLst>
                  <a:ext uri="{FF2B5EF4-FFF2-40B4-BE49-F238E27FC236}">
                    <a16:creationId xmlns:a16="http://schemas.microsoft.com/office/drawing/2014/main" xmlns="" id="{BB5F6590-4E1F-4106-B9B7-39F1958BA77E}"/>
                  </a:ext>
                </a:extLst>
              </p:cNvPr>
              <p:cNvSpPr/>
              <p:nvPr/>
            </p:nvSpPr>
            <p:spPr>
              <a:xfrm>
                <a:off x="8907866" y="3876433"/>
                <a:ext cx="374053"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90" name="TextBox 89">
              <a:extLst>
                <a:ext uri="{FF2B5EF4-FFF2-40B4-BE49-F238E27FC236}">
                  <a16:creationId xmlns:a16="http://schemas.microsoft.com/office/drawing/2014/main" xmlns="" id="{C25DBE39-5D7A-48E8-B4A4-2DCE6C219283}"/>
                </a:ext>
              </a:extLst>
            </p:cNvPr>
            <p:cNvSpPr txBox="1"/>
            <p:nvPr/>
          </p:nvSpPr>
          <p:spPr>
            <a:xfrm>
              <a:off x="1028182" y="2219130"/>
              <a:ext cx="905393" cy="369332"/>
            </a:xfrm>
            <a:prstGeom prst="rect">
              <a:avLst/>
            </a:prstGeom>
            <a:noFill/>
          </p:spPr>
          <p:txBody>
            <a:bodyPr wrap="square" rtlCol="0">
              <a:spAutoFit/>
            </a:bodyPr>
            <a:lstStyle/>
            <a:p>
              <a:pPr algn="ctr"/>
              <a:r>
                <a:rPr lang="en-US" dirty="0">
                  <a:solidFill>
                    <a:schemeClr val="bg1"/>
                  </a:solidFill>
                  <a:latin typeface="#9Slide03 Arima Madurai Black" panose="00000A00000000000000" pitchFamily="2" charset="0"/>
                  <a:cs typeface="#9Slide03 Arima Madurai Black" panose="00000A00000000000000" pitchFamily="2" charset="0"/>
                </a:rPr>
                <a:t>(6)</a:t>
              </a:r>
            </a:p>
          </p:txBody>
        </p:sp>
      </p:grpSp>
      <p:grpSp>
        <p:nvGrpSpPr>
          <p:cNvPr id="104" name="Group 103">
            <a:extLst>
              <a:ext uri="{FF2B5EF4-FFF2-40B4-BE49-F238E27FC236}">
                <a16:creationId xmlns:a16="http://schemas.microsoft.com/office/drawing/2014/main" xmlns="" id="{D61555CD-81A3-4A75-92BA-D1266E2296B9}"/>
              </a:ext>
            </a:extLst>
          </p:cNvPr>
          <p:cNvGrpSpPr/>
          <p:nvPr/>
        </p:nvGrpSpPr>
        <p:grpSpPr>
          <a:xfrm>
            <a:off x="431534" y="2973033"/>
            <a:ext cx="1628406" cy="1939983"/>
            <a:chOff x="978018" y="2270096"/>
            <a:chExt cx="1973151" cy="2350691"/>
          </a:xfrm>
        </p:grpSpPr>
        <p:sp>
          <p:nvSpPr>
            <p:cNvPr id="105" name="Oval 104">
              <a:extLst>
                <a:ext uri="{FF2B5EF4-FFF2-40B4-BE49-F238E27FC236}">
                  <a16:creationId xmlns:a16="http://schemas.microsoft.com/office/drawing/2014/main" xmlns="" id="{7B57C431-F76F-4733-8BC7-1622B6103E39}"/>
                </a:ext>
              </a:extLst>
            </p:cNvPr>
            <p:cNvSpPr/>
            <p:nvPr/>
          </p:nvSpPr>
          <p:spPr>
            <a:xfrm>
              <a:off x="1016480" y="2270096"/>
              <a:ext cx="1934689" cy="193468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6" name="Oval 105">
              <a:extLst>
                <a:ext uri="{FF2B5EF4-FFF2-40B4-BE49-F238E27FC236}">
                  <a16:creationId xmlns:a16="http://schemas.microsoft.com/office/drawing/2014/main" xmlns="" id="{0C0CDB27-B9FB-4529-954C-A8D88A2DBDDD}"/>
                </a:ext>
              </a:extLst>
            </p:cNvPr>
            <p:cNvSpPr/>
            <p:nvPr/>
          </p:nvSpPr>
          <p:spPr>
            <a:xfrm>
              <a:off x="1261765" y="2533427"/>
              <a:ext cx="1454698" cy="1454697"/>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7" name="TextBox 106">
              <a:extLst>
                <a:ext uri="{FF2B5EF4-FFF2-40B4-BE49-F238E27FC236}">
                  <a16:creationId xmlns:a16="http://schemas.microsoft.com/office/drawing/2014/main" xmlns="" id="{FD6174B9-5357-4F4E-BE85-9C5FF227993A}"/>
                </a:ext>
              </a:extLst>
            </p:cNvPr>
            <p:cNvSpPr txBox="1"/>
            <p:nvPr/>
          </p:nvSpPr>
          <p:spPr>
            <a:xfrm>
              <a:off x="1505060" y="4251455"/>
              <a:ext cx="905393" cy="369332"/>
            </a:xfrm>
            <a:prstGeom prst="rect">
              <a:avLst/>
            </a:prstGeom>
            <a:noFill/>
          </p:spPr>
          <p:txBody>
            <a:bodyPr wrap="square" rtlCol="0">
              <a:spAutoFit/>
            </a:bodyPr>
            <a:lstStyle/>
            <a:p>
              <a:pPr algn="ctr"/>
              <a:r>
                <a:rPr lang="en-US">
                  <a:solidFill>
                    <a:schemeClr val="bg1"/>
                  </a:solidFill>
                  <a:latin typeface="#9Slide03 Arima Madurai Black" panose="00000A00000000000000" pitchFamily="2" charset="0"/>
                  <a:cs typeface="#9Slide03 Arima Madurai Black" panose="00000A00000000000000" pitchFamily="2" charset="0"/>
                </a:rPr>
                <a:t>(5)</a:t>
              </a:r>
            </a:p>
          </p:txBody>
        </p:sp>
        <p:grpSp>
          <p:nvGrpSpPr>
            <p:cNvPr id="108" name="Group 107">
              <a:extLst>
                <a:ext uri="{FF2B5EF4-FFF2-40B4-BE49-F238E27FC236}">
                  <a16:creationId xmlns:a16="http://schemas.microsoft.com/office/drawing/2014/main" xmlns="" id="{A286E915-7DBE-4F2C-85BD-4094AEC7EDCE}"/>
                </a:ext>
              </a:extLst>
            </p:cNvPr>
            <p:cNvGrpSpPr/>
            <p:nvPr/>
          </p:nvGrpSpPr>
          <p:grpSpPr>
            <a:xfrm>
              <a:off x="978018" y="2336741"/>
              <a:ext cx="1673361" cy="1886168"/>
              <a:chOff x="1081689" y="2270876"/>
              <a:chExt cx="1673361" cy="1886168"/>
            </a:xfrm>
          </p:grpSpPr>
          <p:sp>
            <p:nvSpPr>
              <p:cNvPr id="109" name="Oval 108">
                <a:extLst>
                  <a:ext uri="{FF2B5EF4-FFF2-40B4-BE49-F238E27FC236}">
                    <a16:creationId xmlns:a16="http://schemas.microsoft.com/office/drawing/2014/main" xmlns="" id="{9A251256-0455-4298-9596-557EEE224050}"/>
                  </a:ext>
                </a:extLst>
              </p:cNvPr>
              <p:cNvSpPr/>
              <p:nvPr/>
            </p:nvSpPr>
            <p:spPr>
              <a:xfrm>
                <a:off x="1776364" y="2945395"/>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0" name="Oval 109">
                <a:extLst>
                  <a:ext uri="{FF2B5EF4-FFF2-40B4-BE49-F238E27FC236}">
                    <a16:creationId xmlns:a16="http://schemas.microsoft.com/office/drawing/2014/main" xmlns="" id="{88041F55-0616-4970-9FC9-E4BD3F3D2F65}"/>
                  </a:ext>
                </a:extLst>
              </p:cNvPr>
              <p:cNvSpPr/>
              <p:nvPr/>
            </p:nvSpPr>
            <p:spPr>
              <a:xfrm>
                <a:off x="2174404" y="3269751"/>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1" name="Oval 110">
                <a:extLst>
                  <a:ext uri="{FF2B5EF4-FFF2-40B4-BE49-F238E27FC236}">
                    <a16:creationId xmlns:a16="http://schemas.microsoft.com/office/drawing/2014/main" xmlns="" id="{7809D3E3-43A2-476B-AF18-D7030C6F1B62}"/>
                  </a:ext>
                </a:extLst>
              </p:cNvPr>
              <p:cNvSpPr/>
              <p:nvPr/>
            </p:nvSpPr>
            <p:spPr>
              <a:xfrm>
                <a:off x="1973765" y="3184108"/>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2" name="Oval 111">
                <a:extLst>
                  <a:ext uri="{FF2B5EF4-FFF2-40B4-BE49-F238E27FC236}">
                    <a16:creationId xmlns:a16="http://schemas.microsoft.com/office/drawing/2014/main" xmlns="" id="{BEA5DCD5-0FD1-440B-AFED-8979F449278C}"/>
                  </a:ext>
                </a:extLst>
              </p:cNvPr>
              <p:cNvSpPr/>
              <p:nvPr/>
            </p:nvSpPr>
            <p:spPr>
              <a:xfrm>
                <a:off x="1480151" y="2672072"/>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3" name="Oval 112">
                <a:extLst>
                  <a:ext uri="{FF2B5EF4-FFF2-40B4-BE49-F238E27FC236}">
                    <a16:creationId xmlns:a16="http://schemas.microsoft.com/office/drawing/2014/main" xmlns="" id="{4318C9B2-DD74-4549-92C5-CAB767136FFB}"/>
                  </a:ext>
                </a:extLst>
              </p:cNvPr>
              <p:cNvSpPr/>
              <p:nvPr/>
            </p:nvSpPr>
            <p:spPr>
              <a:xfrm>
                <a:off x="2221024" y="3123132"/>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4" name="Oval 113">
                <a:extLst>
                  <a:ext uri="{FF2B5EF4-FFF2-40B4-BE49-F238E27FC236}">
                    <a16:creationId xmlns:a16="http://schemas.microsoft.com/office/drawing/2014/main" xmlns="" id="{D5CF720E-4221-488A-B351-F15E32FF68A3}"/>
                  </a:ext>
                </a:extLst>
              </p:cNvPr>
              <p:cNvSpPr/>
              <p:nvPr/>
            </p:nvSpPr>
            <p:spPr>
              <a:xfrm>
                <a:off x="2031788" y="3031038"/>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5" name="Oval 114">
                <a:extLst>
                  <a:ext uri="{FF2B5EF4-FFF2-40B4-BE49-F238E27FC236}">
                    <a16:creationId xmlns:a16="http://schemas.microsoft.com/office/drawing/2014/main" xmlns="" id="{FEB2AF9B-3828-4B99-AEDD-0637774BA44D}"/>
                  </a:ext>
                </a:extLst>
              </p:cNvPr>
              <p:cNvSpPr/>
              <p:nvPr/>
            </p:nvSpPr>
            <p:spPr>
              <a:xfrm>
                <a:off x="1905694" y="2869736"/>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6" name="Oval 115">
                <a:extLst>
                  <a:ext uri="{FF2B5EF4-FFF2-40B4-BE49-F238E27FC236}">
                    <a16:creationId xmlns:a16="http://schemas.microsoft.com/office/drawing/2014/main" xmlns="" id="{AD0DF22E-B07E-4466-A9D6-ABA52592D752}"/>
                  </a:ext>
                </a:extLst>
              </p:cNvPr>
              <p:cNvSpPr/>
              <p:nvPr/>
            </p:nvSpPr>
            <p:spPr>
              <a:xfrm>
                <a:off x="1736302" y="3089217"/>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7" name="Oval 116">
                <a:extLst>
                  <a:ext uri="{FF2B5EF4-FFF2-40B4-BE49-F238E27FC236}">
                    <a16:creationId xmlns:a16="http://schemas.microsoft.com/office/drawing/2014/main" xmlns="" id="{2E39D315-518B-424A-A33C-A8E447EECB2D}"/>
                  </a:ext>
                </a:extLst>
              </p:cNvPr>
              <p:cNvSpPr/>
              <p:nvPr/>
            </p:nvSpPr>
            <p:spPr>
              <a:xfrm>
                <a:off x="2250867" y="2899854"/>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8" name="Oval 117">
                <a:extLst>
                  <a:ext uri="{FF2B5EF4-FFF2-40B4-BE49-F238E27FC236}">
                    <a16:creationId xmlns:a16="http://schemas.microsoft.com/office/drawing/2014/main" xmlns="" id="{787E1F6C-7E9C-414B-BCC6-734D7F252337}"/>
                  </a:ext>
                </a:extLst>
              </p:cNvPr>
              <p:cNvSpPr/>
              <p:nvPr/>
            </p:nvSpPr>
            <p:spPr>
              <a:xfrm>
                <a:off x="1834516" y="3274883"/>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9" name="Oval 118">
                <a:extLst>
                  <a:ext uri="{FF2B5EF4-FFF2-40B4-BE49-F238E27FC236}">
                    <a16:creationId xmlns:a16="http://schemas.microsoft.com/office/drawing/2014/main" xmlns="" id="{F0EB7ED7-11D2-4D9A-90C2-8767A2DE5A24}"/>
                  </a:ext>
                </a:extLst>
              </p:cNvPr>
              <p:cNvSpPr/>
              <p:nvPr/>
            </p:nvSpPr>
            <p:spPr>
              <a:xfrm>
                <a:off x="2136328" y="2793023"/>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0" name="Oval 119">
                <a:extLst>
                  <a:ext uri="{FF2B5EF4-FFF2-40B4-BE49-F238E27FC236}">
                    <a16:creationId xmlns:a16="http://schemas.microsoft.com/office/drawing/2014/main" xmlns="" id="{A2D56437-C1CF-49EE-9D2A-09BD79876024}"/>
                  </a:ext>
                </a:extLst>
              </p:cNvPr>
              <p:cNvSpPr/>
              <p:nvPr/>
            </p:nvSpPr>
            <p:spPr>
              <a:xfrm>
                <a:off x="2589390" y="3601107"/>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1" name="Oval 120">
                <a:extLst>
                  <a:ext uri="{FF2B5EF4-FFF2-40B4-BE49-F238E27FC236}">
                    <a16:creationId xmlns:a16="http://schemas.microsoft.com/office/drawing/2014/main" xmlns="" id="{15183733-78D1-403E-BBB3-09A7F0CB4012}"/>
                  </a:ext>
                </a:extLst>
              </p:cNvPr>
              <p:cNvSpPr/>
              <p:nvPr/>
            </p:nvSpPr>
            <p:spPr>
              <a:xfrm>
                <a:off x="1673109" y="3991384"/>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2" name="Oval 121">
                <a:extLst>
                  <a:ext uri="{FF2B5EF4-FFF2-40B4-BE49-F238E27FC236}">
                    <a16:creationId xmlns:a16="http://schemas.microsoft.com/office/drawing/2014/main" xmlns="" id="{CB34162D-92DB-441D-B173-3591529B5961}"/>
                  </a:ext>
                </a:extLst>
              </p:cNvPr>
              <p:cNvSpPr/>
              <p:nvPr/>
            </p:nvSpPr>
            <p:spPr>
              <a:xfrm>
                <a:off x="1081689" y="2945016"/>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3" name="Oval 122">
                <a:extLst>
                  <a:ext uri="{FF2B5EF4-FFF2-40B4-BE49-F238E27FC236}">
                    <a16:creationId xmlns:a16="http://schemas.microsoft.com/office/drawing/2014/main" xmlns="" id="{68DF92A3-93DC-4035-B2E5-E70B9FA7F3D4}"/>
                  </a:ext>
                </a:extLst>
              </p:cNvPr>
              <p:cNvSpPr/>
              <p:nvPr/>
            </p:nvSpPr>
            <p:spPr>
              <a:xfrm>
                <a:off x="2564356" y="2270876"/>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grpSp>
      <p:sp>
        <p:nvSpPr>
          <p:cNvPr id="124" name="Oval 123">
            <a:extLst>
              <a:ext uri="{FF2B5EF4-FFF2-40B4-BE49-F238E27FC236}">
                <a16:creationId xmlns:a16="http://schemas.microsoft.com/office/drawing/2014/main" xmlns="" id="{9B693733-90EB-45C8-B8DC-939C8C886C57}"/>
              </a:ext>
            </a:extLst>
          </p:cNvPr>
          <p:cNvSpPr/>
          <p:nvPr/>
        </p:nvSpPr>
        <p:spPr>
          <a:xfrm>
            <a:off x="690843" y="1235543"/>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5" name="Oval 124">
            <a:extLst>
              <a:ext uri="{FF2B5EF4-FFF2-40B4-BE49-F238E27FC236}">
                <a16:creationId xmlns:a16="http://schemas.microsoft.com/office/drawing/2014/main" xmlns="" id="{398E61D4-4D57-492D-85FF-0AEF45AD5AF7}"/>
              </a:ext>
            </a:extLst>
          </p:cNvPr>
          <p:cNvSpPr/>
          <p:nvPr/>
        </p:nvSpPr>
        <p:spPr>
          <a:xfrm>
            <a:off x="2631504" y="3190354"/>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6" name="Oval 125">
            <a:extLst>
              <a:ext uri="{FF2B5EF4-FFF2-40B4-BE49-F238E27FC236}">
                <a16:creationId xmlns:a16="http://schemas.microsoft.com/office/drawing/2014/main" xmlns="" id="{DD99B305-5CDE-4F52-9BE3-8BF276417958}"/>
              </a:ext>
            </a:extLst>
          </p:cNvPr>
          <p:cNvSpPr/>
          <p:nvPr/>
        </p:nvSpPr>
        <p:spPr>
          <a:xfrm>
            <a:off x="7139185" y="3160968"/>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7" name="Oval 126">
            <a:extLst>
              <a:ext uri="{FF2B5EF4-FFF2-40B4-BE49-F238E27FC236}">
                <a16:creationId xmlns:a16="http://schemas.microsoft.com/office/drawing/2014/main" xmlns="" id="{7EA39C83-FF72-4F86-844D-BA9142C32B24}"/>
              </a:ext>
            </a:extLst>
          </p:cNvPr>
          <p:cNvSpPr/>
          <p:nvPr/>
        </p:nvSpPr>
        <p:spPr>
          <a:xfrm>
            <a:off x="2428462" y="1183557"/>
            <a:ext cx="1595435" cy="1595435"/>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8" name="Oval 127">
            <a:extLst>
              <a:ext uri="{FF2B5EF4-FFF2-40B4-BE49-F238E27FC236}">
                <a16:creationId xmlns:a16="http://schemas.microsoft.com/office/drawing/2014/main" xmlns="" id="{688B1D6E-119D-4A68-98C5-3349BBF3B7D3}"/>
              </a:ext>
            </a:extLst>
          </p:cNvPr>
          <p:cNvSpPr/>
          <p:nvPr/>
        </p:nvSpPr>
        <p:spPr>
          <a:xfrm>
            <a:off x="6885750" y="1014980"/>
            <a:ext cx="1595435" cy="1595435"/>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9" name="Oval 128">
            <a:extLst>
              <a:ext uri="{FF2B5EF4-FFF2-40B4-BE49-F238E27FC236}">
                <a16:creationId xmlns:a16="http://schemas.microsoft.com/office/drawing/2014/main" xmlns="" id="{64FB4591-9785-4E64-8148-19FC0041EF39}"/>
              </a:ext>
            </a:extLst>
          </p:cNvPr>
          <p:cNvSpPr/>
          <p:nvPr/>
        </p:nvSpPr>
        <p:spPr>
          <a:xfrm>
            <a:off x="4745501" y="2938612"/>
            <a:ext cx="1595435" cy="1595435"/>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30" name="Oval 129">
            <a:extLst>
              <a:ext uri="{FF2B5EF4-FFF2-40B4-BE49-F238E27FC236}">
                <a16:creationId xmlns:a16="http://schemas.microsoft.com/office/drawing/2014/main" xmlns="" id="{8E795832-A6DC-44BB-BA99-6E99C778A107}"/>
              </a:ext>
            </a:extLst>
          </p:cNvPr>
          <p:cNvSpPr/>
          <p:nvPr/>
        </p:nvSpPr>
        <p:spPr>
          <a:xfrm>
            <a:off x="458411" y="2974521"/>
            <a:ext cx="1595435" cy="1595435"/>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31" name="Oval 130">
            <a:extLst>
              <a:ext uri="{FF2B5EF4-FFF2-40B4-BE49-F238E27FC236}">
                <a16:creationId xmlns:a16="http://schemas.microsoft.com/office/drawing/2014/main" xmlns="" id="{1F3C05D9-CA50-4E3D-92DC-FA47E850997F}"/>
              </a:ext>
            </a:extLst>
          </p:cNvPr>
          <p:cNvSpPr/>
          <p:nvPr/>
        </p:nvSpPr>
        <p:spPr>
          <a:xfrm>
            <a:off x="4981956" y="1243539"/>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xmlns="" val="1800485139"/>
      </p:ext>
    </p:extLst>
  </p:cSld>
  <p:clrMapOvr>
    <a:masterClrMapping/>
  </p:clrMapOvr>
  <mc:AlternateContent xmlns:mc="http://schemas.openxmlformats.org/markup-compatibility/2006">
    <mc:Choice xmlns:p14="http://schemas.microsoft.com/office/powerpoint/2010/main" xmlns="" Requires="p14">
      <p:transition spd="slow" p14:dur="2000">
        <p14:ferris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24"/>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24"/>
                                        </p:tgtEl>
                                        <p:attrNameLst>
                                          <p:attrName>fillcolor</p:attrName>
                                        </p:attrNameLst>
                                      </p:cBhvr>
                                      <p:to>
                                        <a:srgbClr val="FF0000"/>
                                      </p:to>
                                    </p:animClr>
                                    <p:set>
                                      <p:cBhvr>
                                        <p:cTn id="14" dur="2000" fill="hold"/>
                                        <p:tgtEl>
                                          <p:spTgt spid="124"/>
                                        </p:tgtEl>
                                        <p:attrNameLst>
                                          <p:attrName>fill.type</p:attrName>
                                        </p:attrNameLst>
                                      </p:cBhvr>
                                      <p:to>
                                        <p:strVal val="solid"/>
                                      </p:to>
                                    </p:set>
                                    <p:set>
                                      <p:cBhvr>
                                        <p:cTn id="15" dur="2000" fill="hold"/>
                                        <p:tgtEl>
                                          <p:spTgt spid="124"/>
                                        </p:tgtEl>
                                        <p:attrNameLst>
                                          <p:attrName>fill.on</p:attrName>
                                        </p:attrNameLst>
                                      </p:cBhvr>
                                      <p:to>
                                        <p:strVal val="true"/>
                                      </p:to>
                                    </p:set>
                                  </p:childTnLst>
                                </p:cTn>
                              </p:par>
                            </p:childTnLst>
                          </p:cTn>
                        </p:par>
                      </p:childTnLst>
                    </p:cTn>
                  </p:par>
                </p:childTnLst>
              </p:cTn>
              <p:nextCondLst>
                <p:cond evt="onClick" delay="0">
                  <p:tgtEl>
                    <p:spTgt spid="124"/>
                  </p:tgtEl>
                </p:cond>
              </p:nextCondLst>
            </p:seq>
            <p:seq concurrent="1" nextAc="seek">
              <p:cTn id="16" restart="whenNotActive" fill="hold" evtFilter="cancelBubble" nodeType="interactiveSeq">
                <p:stCondLst>
                  <p:cond evt="onClick" delay="0">
                    <p:tgtEl>
                      <p:spTgt spid="125"/>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25"/>
                                        </p:tgtEl>
                                        <p:attrNameLst>
                                          <p:attrName>fillcolor</p:attrName>
                                        </p:attrNameLst>
                                      </p:cBhvr>
                                      <p:to>
                                        <a:srgbClr val="FF0000"/>
                                      </p:to>
                                    </p:animClr>
                                    <p:set>
                                      <p:cBhvr>
                                        <p:cTn id="21" dur="2000" fill="hold"/>
                                        <p:tgtEl>
                                          <p:spTgt spid="125"/>
                                        </p:tgtEl>
                                        <p:attrNameLst>
                                          <p:attrName>fill.type</p:attrName>
                                        </p:attrNameLst>
                                      </p:cBhvr>
                                      <p:to>
                                        <p:strVal val="solid"/>
                                      </p:to>
                                    </p:set>
                                    <p:set>
                                      <p:cBhvr>
                                        <p:cTn id="22" dur="2000" fill="hold"/>
                                        <p:tgtEl>
                                          <p:spTgt spid="125"/>
                                        </p:tgtEl>
                                        <p:attrNameLst>
                                          <p:attrName>fill.on</p:attrName>
                                        </p:attrNameLst>
                                      </p:cBhvr>
                                      <p:to>
                                        <p:strVal val="true"/>
                                      </p:to>
                                    </p:set>
                                  </p:childTnLst>
                                </p:cTn>
                              </p:par>
                            </p:childTnLst>
                          </p:cTn>
                        </p:par>
                      </p:childTnLst>
                    </p:cTn>
                  </p:par>
                </p:childTnLst>
              </p:cTn>
              <p:nextCondLst>
                <p:cond evt="onClick" delay="0">
                  <p:tgtEl>
                    <p:spTgt spid="125"/>
                  </p:tgtEl>
                </p:cond>
              </p:nextCondLst>
            </p:seq>
            <p:seq concurrent="1" nextAc="seek">
              <p:cTn id="23" restart="whenNotActive" fill="hold" evtFilter="cancelBubble" nodeType="interactiveSeq">
                <p:stCondLst>
                  <p:cond evt="onClick" delay="0">
                    <p:tgtEl>
                      <p:spTgt spid="126"/>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26"/>
                                        </p:tgtEl>
                                        <p:attrNameLst>
                                          <p:attrName>fillcolor</p:attrName>
                                        </p:attrNameLst>
                                      </p:cBhvr>
                                      <p:to>
                                        <a:srgbClr val="FF0000"/>
                                      </p:to>
                                    </p:animClr>
                                    <p:set>
                                      <p:cBhvr>
                                        <p:cTn id="28" dur="2000" fill="hold"/>
                                        <p:tgtEl>
                                          <p:spTgt spid="126"/>
                                        </p:tgtEl>
                                        <p:attrNameLst>
                                          <p:attrName>fill.type</p:attrName>
                                        </p:attrNameLst>
                                      </p:cBhvr>
                                      <p:to>
                                        <p:strVal val="solid"/>
                                      </p:to>
                                    </p:set>
                                    <p:set>
                                      <p:cBhvr>
                                        <p:cTn id="29" dur="2000" fill="hold"/>
                                        <p:tgtEl>
                                          <p:spTgt spid="126"/>
                                        </p:tgtEl>
                                        <p:attrNameLst>
                                          <p:attrName>fill.on</p:attrName>
                                        </p:attrNameLst>
                                      </p:cBhvr>
                                      <p:to>
                                        <p:strVal val="true"/>
                                      </p:to>
                                    </p:set>
                                  </p:childTnLst>
                                </p:cTn>
                              </p:par>
                            </p:childTnLst>
                          </p:cTn>
                        </p:par>
                      </p:childTnLst>
                    </p:cTn>
                  </p:par>
                </p:childTnLst>
              </p:cTn>
              <p:nextCondLst>
                <p:cond evt="onClick" delay="0">
                  <p:tgtEl>
                    <p:spTgt spid="126"/>
                  </p:tgtEl>
                </p:cond>
              </p:nextCondLst>
            </p:seq>
            <p:seq concurrent="1" nextAc="seek">
              <p:cTn id="30" restart="whenNotActive" fill="hold" evtFilter="cancelBubble" nodeType="interactiveSeq">
                <p:stCondLst>
                  <p:cond evt="onClick" delay="0">
                    <p:tgtEl>
                      <p:spTgt spid="12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27"/>
                                        </p:tgtEl>
                                        <p:attrNameLst>
                                          <p:attrName>fillcolor</p:attrName>
                                        </p:attrNameLst>
                                      </p:cBhvr>
                                      <p:to>
                                        <a:srgbClr val="00B0F0"/>
                                      </p:to>
                                    </p:animClr>
                                    <p:set>
                                      <p:cBhvr>
                                        <p:cTn id="35" dur="2000" fill="hold"/>
                                        <p:tgtEl>
                                          <p:spTgt spid="127"/>
                                        </p:tgtEl>
                                        <p:attrNameLst>
                                          <p:attrName>fill.type</p:attrName>
                                        </p:attrNameLst>
                                      </p:cBhvr>
                                      <p:to>
                                        <p:strVal val="solid"/>
                                      </p:to>
                                    </p:set>
                                    <p:set>
                                      <p:cBhvr>
                                        <p:cTn id="36" dur="2000" fill="hold"/>
                                        <p:tgtEl>
                                          <p:spTgt spid="127"/>
                                        </p:tgtEl>
                                        <p:attrNameLst>
                                          <p:attrName>fill.on</p:attrName>
                                        </p:attrNameLst>
                                      </p:cBhvr>
                                      <p:to>
                                        <p:strVal val="true"/>
                                      </p:to>
                                    </p:set>
                                  </p:child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128"/>
                                        </p:tgtEl>
                                        <p:attrNameLst>
                                          <p:attrName>fillcolor</p:attrName>
                                        </p:attrNameLst>
                                      </p:cBhvr>
                                      <p:to>
                                        <a:srgbClr val="00B0F0"/>
                                      </p:to>
                                    </p:animClr>
                                    <p:set>
                                      <p:cBhvr>
                                        <p:cTn id="42" dur="2000" fill="hold"/>
                                        <p:tgtEl>
                                          <p:spTgt spid="128"/>
                                        </p:tgtEl>
                                        <p:attrNameLst>
                                          <p:attrName>fill.type</p:attrName>
                                        </p:attrNameLst>
                                      </p:cBhvr>
                                      <p:to>
                                        <p:strVal val="solid"/>
                                      </p:to>
                                    </p:set>
                                    <p:set>
                                      <p:cBhvr>
                                        <p:cTn id="43" dur="2000" fill="hold"/>
                                        <p:tgtEl>
                                          <p:spTgt spid="128"/>
                                        </p:tgtEl>
                                        <p:attrNameLst>
                                          <p:attrName>fill.on</p:attrName>
                                        </p:attrNameLst>
                                      </p:cBhvr>
                                      <p:to>
                                        <p:strVal val="true"/>
                                      </p:to>
                                    </p:set>
                                  </p:childTnLst>
                                </p:cTn>
                              </p:par>
                            </p:childTnLst>
                          </p:cTn>
                        </p:par>
                      </p:childTnLst>
                    </p:cTn>
                  </p:par>
                </p:childTnLst>
              </p:cTn>
              <p:nextCondLst>
                <p:cond evt="onClick" delay="0">
                  <p:tgtEl>
                    <p:spTgt spid="128"/>
                  </p:tgtEl>
                </p:cond>
              </p:nextCondLst>
            </p:seq>
            <p:seq concurrent="1" nextAc="seek">
              <p:cTn id="44" restart="whenNotActive" fill="hold" evtFilter="cancelBubble" nodeType="interactiveSeq">
                <p:stCondLst>
                  <p:cond evt="onClick" delay="0">
                    <p:tgtEl>
                      <p:spTgt spid="129"/>
                    </p:tgtEl>
                  </p:cond>
                </p:stCondLst>
                <p:endSync evt="end" delay="0">
                  <p:rtn val="all"/>
                </p:endSync>
                <p:childTnLst>
                  <p:par>
                    <p:cTn id="45" fill="hold">
                      <p:stCondLst>
                        <p:cond delay="0"/>
                      </p:stCondLst>
                      <p:childTnLst>
                        <p:par>
                          <p:cTn id="46" fill="hold">
                            <p:stCondLst>
                              <p:cond delay="0"/>
                            </p:stCondLst>
                            <p:childTnLst>
                              <p:par>
                                <p:cTn id="47" presetID="14" presetClass="exit" presetSubtype="10" fill="hold" nodeType="clickEffect">
                                  <p:stCondLst>
                                    <p:cond delay="0"/>
                                  </p:stCondLst>
                                  <p:childTnLst>
                                    <p:animEffect transition="out" filter="randombar(horizontal)">
                                      <p:cBhvr>
                                        <p:cTn id="48" dur="500"/>
                                        <p:tgtEl>
                                          <p:spTgt spid="129"/>
                                        </p:tgtEl>
                                      </p:cBhvr>
                                    </p:animEffect>
                                    <p:set>
                                      <p:cBhvr>
                                        <p:cTn id="49"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sai.wav"/>
                                        </p:tgtEl>
                                      </p:cMediaNode>
                                    </p:audio>
                                  </p:subTnLst>
                                </p:cTn>
                              </p:par>
                              <p:par>
                                <p:cTn id="50" presetID="14" presetClass="exit" presetSubtype="10" fill="hold" nodeType="withEffect">
                                  <p:stCondLst>
                                    <p:cond delay="0"/>
                                  </p:stCondLst>
                                  <p:childTnLst>
                                    <p:animEffect transition="out" filter="randombar(horizontal)">
                                      <p:cBhvr>
                                        <p:cTn id="51" dur="500"/>
                                        <p:tgtEl>
                                          <p:spTgt spid="71"/>
                                        </p:tgtEl>
                                      </p:cBhvr>
                                    </p:animEffect>
                                    <p:set>
                                      <p:cBhvr>
                                        <p:cTn id="52" dur="1" fill="hold">
                                          <p:stCondLst>
                                            <p:cond delay="499"/>
                                          </p:stCondLst>
                                        </p:cTn>
                                        <p:tgtEl>
                                          <p:spTgt spid="71"/>
                                        </p:tgtEl>
                                        <p:attrNameLst>
                                          <p:attrName>style.visibility</p:attrName>
                                        </p:attrNameLst>
                                      </p:cBhvr>
                                      <p:to>
                                        <p:strVal val="hidden"/>
                                      </p:to>
                                    </p:set>
                                  </p:childTnLst>
                                </p:cTn>
                              </p:par>
                            </p:childTnLst>
                          </p:cTn>
                        </p:par>
                      </p:childTnLst>
                    </p:cTn>
                  </p:par>
                </p:childTnLst>
              </p:cTn>
              <p:nextCondLst>
                <p:cond evt="onClick" delay="0">
                  <p:tgtEl>
                    <p:spTgt spid="129"/>
                  </p:tgtEl>
                </p:cond>
              </p:nextCondLst>
            </p:seq>
            <p:seq concurrent="1" nextAc="seek">
              <p:cTn id="53" restart="whenNotActive" fill="hold" evtFilter="cancelBubble" nodeType="interactiveSeq">
                <p:stCondLst>
                  <p:cond evt="onClick" delay="0">
                    <p:tgtEl>
                      <p:spTgt spid="130"/>
                    </p:tgtEl>
                  </p:cond>
                </p:stCondLst>
                <p:endSync evt="end" delay="0">
                  <p:rtn val="all"/>
                </p:endSync>
                <p:childTnLst>
                  <p:par>
                    <p:cTn id="54" fill="hold">
                      <p:stCondLst>
                        <p:cond delay="0"/>
                      </p:stCondLst>
                      <p:childTnLst>
                        <p:par>
                          <p:cTn id="55" fill="hold">
                            <p:stCondLst>
                              <p:cond delay="0"/>
                            </p:stCondLst>
                            <p:childTnLst>
                              <p:par>
                                <p:cTn id="56" presetID="14" presetClass="exit" presetSubtype="10" fill="hold" nodeType="clickEffect">
                                  <p:stCondLst>
                                    <p:cond delay="0"/>
                                  </p:stCondLst>
                                  <p:childTnLst>
                                    <p:animEffect transition="out" filter="randombar(horizontal)">
                                      <p:cBhvr>
                                        <p:cTn id="57" dur="500"/>
                                        <p:tgtEl>
                                          <p:spTgt spid="130"/>
                                        </p:tgtEl>
                                      </p:cBhvr>
                                    </p:animEffect>
                                    <p:set>
                                      <p:cBhvr>
                                        <p:cTn id="58" dur="1" fill="hold">
                                          <p:stCondLst>
                                            <p:cond delay="499"/>
                                          </p:stCondLst>
                                        </p:cTn>
                                        <p:tgtEl>
                                          <p:spTgt spid="130"/>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2" name="sai.wav"/>
                                        </p:tgtEl>
                                      </p:cMediaNode>
                                    </p:audio>
                                  </p:subTnLst>
                                </p:cTn>
                              </p:par>
                              <p:par>
                                <p:cTn id="59" presetID="14" presetClass="exit" presetSubtype="10" fill="hold" nodeType="withEffect">
                                  <p:stCondLst>
                                    <p:cond delay="0"/>
                                  </p:stCondLst>
                                  <p:childTnLst>
                                    <p:animEffect transition="out" filter="randombar(horizontal)">
                                      <p:cBhvr>
                                        <p:cTn id="60" dur="500"/>
                                        <p:tgtEl>
                                          <p:spTgt spid="104"/>
                                        </p:tgtEl>
                                      </p:cBhvr>
                                    </p:animEffect>
                                    <p:set>
                                      <p:cBhvr>
                                        <p:cTn id="61" dur="1" fill="hold">
                                          <p:stCondLst>
                                            <p:cond delay="499"/>
                                          </p:stCondLst>
                                        </p:cTn>
                                        <p:tgtEl>
                                          <p:spTgt spid="104"/>
                                        </p:tgtEl>
                                        <p:attrNameLst>
                                          <p:attrName>style.visibility</p:attrName>
                                        </p:attrNameLst>
                                      </p:cBhvr>
                                      <p:to>
                                        <p:strVal val="hidden"/>
                                      </p:to>
                                    </p:set>
                                  </p:childTnLst>
                                </p:cTn>
                              </p:par>
                            </p:childTnLst>
                          </p:cTn>
                        </p:par>
                      </p:childTnLst>
                    </p:cTn>
                  </p:par>
                </p:childTnLst>
              </p:cTn>
              <p:nextCondLst>
                <p:cond evt="onClick" delay="0">
                  <p:tgtEl>
                    <p:spTgt spid="130"/>
                  </p:tgtEl>
                </p:cond>
              </p:nextCondLst>
            </p:seq>
            <p:seq concurrent="1" nextAc="seek">
              <p:cTn id="62" restart="whenNotActive" fill="hold" evtFilter="cancelBubble" nodeType="interactiveSeq">
                <p:stCondLst>
                  <p:cond evt="onClick" delay="0">
                    <p:tgtEl>
                      <p:spTgt spid="131"/>
                    </p:tgtEl>
                  </p:cond>
                </p:stCondLst>
                <p:endSync evt="end" delay="0">
                  <p:rtn val="all"/>
                </p:endSync>
                <p:childTnLst>
                  <p:par>
                    <p:cTn id="63" fill="hold">
                      <p:stCondLst>
                        <p:cond delay="0"/>
                      </p:stCondLst>
                      <p:childTnLst>
                        <p:par>
                          <p:cTn id="64" fill="hold">
                            <p:stCondLst>
                              <p:cond delay="0"/>
                            </p:stCondLst>
                            <p:childTnLst>
                              <p:par>
                                <p:cTn id="65" presetID="14" presetClass="exit" presetSubtype="10" fill="hold" nodeType="clickEffect">
                                  <p:stCondLst>
                                    <p:cond delay="0"/>
                                  </p:stCondLst>
                                  <p:childTnLst>
                                    <p:animEffect transition="out" filter="randombar(horizontal)">
                                      <p:cBhvr>
                                        <p:cTn id="66" dur="500"/>
                                        <p:tgtEl>
                                          <p:spTgt spid="131"/>
                                        </p:tgtEl>
                                      </p:cBhvr>
                                    </p:animEffect>
                                    <p:set>
                                      <p:cBhvr>
                                        <p:cTn id="67" dur="1" fill="hold">
                                          <p:stCondLst>
                                            <p:cond delay="499"/>
                                          </p:stCondLst>
                                        </p:cTn>
                                        <p:tgtEl>
                                          <p:spTgt spid="131"/>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sai.wav"/>
                                        </p:tgtEl>
                                      </p:cMediaNode>
                                    </p:audio>
                                  </p:subTnLst>
                                </p:cTn>
                              </p:par>
                              <p:par>
                                <p:cTn id="68" presetID="14" presetClass="exit" presetSubtype="10" fill="hold" nodeType="withEffect">
                                  <p:stCondLst>
                                    <p:cond delay="0"/>
                                  </p:stCondLst>
                                  <p:childTnLst>
                                    <p:animEffect transition="out" filter="randombar(horizontal)">
                                      <p:cBhvr>
                                        <p:cTn id="69" dur="500"/>
                                        <p:tgtEl>
                                          <p:spTgt spid="41"/>
                                        </p:tgtEl>
                                      </p:cBhvr>
                                    </p:animEffect>
                                    <p:set>
                                      <p:cBhvr>
                                        <p:cTn id="70"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31"/>
                  </p:tgtEl>
                </p:cond>
              </p:nextCondLst>
            </p:seq>
          </p:childTnLst>
        </p:cTn>
      </p:par>
    </p:tnLst>
    <p:bldLst>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237"/>
        <p:cNvGrpSpPr/>
        <p:nvPr/>
      </p:nvGrpSpPr>
      <p:grpSpPr>
        <a:xfrm>
          <a:off x="0" y="0"/>
          <a:ext cx="0" cy="0"/>
          <a:chOff x="0" y="0"/>
          <a:chExt cx="0" cy="0"/>
        </a:xfrm>
      </p:grpSpPr>
      <p:sp>
        <p:nvSpPr>
          <p:cNvPr id="3" name="Rectangle 2"/>
          <p:cNvSpPr/>
          <p:nvPr/>
        </p:nvSpPr>
        <p:spPr>
          <a:xfrm>
            <a:off x="0" y="1094100"/>
            <a:ext cx="9144000" cy="186508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8" name="Google Shape;1238;g1110cda39de_0_343"/>
          <p:cNvSpPr txBox="1"/>
          <p:nvPr/>
        </p:nvSpPr>
        <p:spPr>
          <a:xfrm>
            <a:off x="226350" y="1094100"/>
            <a:ext cx="8479500" cy="1865086"/>
          </a:xfrm>
          <a:prstGeom prst="rect">
            <a:avLst/>
          </a:prstGeom>
          <a:noFill/>
          <a:ln>
            <a:noFill/>
          </a:ln>
        </p:spPr>
        <p:txBody>
          <a:bodyPr spcFirstLastPara="1" wrap="square" lIns="91425" tIns="45700" rIns="91425" bIns="45700" anchor="t" anchorCtr="0">
            <a:spAutoFit/>
          </a:bodyPr>
          <a:lstStyle/>
          <a:p>
            <a:pPr marL="0" marR="0" lvl="0" indent="0" algn="l" rtl="0">
              <a:lnSpc>
                <a:spcPct val="120000"/>
              </a:lnSpc>
              <a:spcBef>
                <a:spcPts val="0"/>
              </a:spcBef>
              <a:spcAft>
                <a:spcPts val="0"/>
              </a:spcAft>
              <a:buNone/>
            </a:pPr>
            <a:r>
              <a:rPr lang="en" sz="2400" dirty="0">
                <a:solidFill>
                  <a:srgbClr val="000000"/>
                </a:solidFill>
                <a:latin typeface="+mj-lt"/>
                <a:ea typeface="Calibri"/>
                <a:cs typeface="Calibri"/>
                <a:sym typeface="Calibri"/>
              </a:rPr>
              <a:t>Nguyên tử khối</a:t>
            </a:r>
            <a:endParaRPr sz="2400" dirty="0">
              <a:solidFill>
                <a:srgbClr val="000000"/>
              </a:solidFill>
              <a:latin typeface="+mj-lt"/>
              <a:ea typeface="Calibri"/>
              <a:cs typeface="Calibri"/>
              <a:sym typeface="Calibri"/>
            </a:endParaRPr>
          </a:p>
          <a:p>
            <a:pPr marL="0" marR="0" lvl="0" indent="0" algn="l" rtl="0">
              <a:lnSpc>
                <a:spcPct val="120000"/>
              </a:lnSpc>
              <a:spcBef>
                <a:spcPts val="0"/>
              </a:spcBef>
              <a:spcAft>
                <a:spcPts val="0"/>
              </a:spcAft>
              <a:buNone/>
            </a:pPr>
            <a:r>
              <a:rPr lang="en" sz="2400" dirty="0">
                <a:solidFill>
                  <a:srgbClr val="000000"/>
                </a:solidFill>
                <a:latin typeface="+mj-lt"/>
                <a:ea typeface="Calibri"/>
                <a:cs typeface="Calibri"/>
                <a:sym typeface="Calibri"/>
              </a:rPr>
              <a:t>Nguyên tử khối là khối lượng tương đối của một nguyên tử</a:t>
            </a:r>
            <a:endParaRPr sz="2400" dirty="0">
              <a:solidFill>
                <a:srgbClr val="000000"/>
              </a:solidFill>
              <a:latin typeface="+mj-lt"/>
              <a:ea typeface="Calibri"/>
              <a:cs typeface="Calibri"/>
              <a:sym typeface="Calibri"/>
            </a:endParaRPr>
          </a:p>
          <a:p>
            <a:pPr marL="0" marR="0" lvl="0" indent="0" algn="l" rtl="0">
              <a:lnSpc>
                <a:spcPct val="120000"/>
              </a:lnSpc>
              <a:spcBef>
                <a:spcPts val="0"/>
              </a:spcBef>
              <a:spcAft>
                <a:spcPts val="0"/>
              </a:spcAft>
              <a:buNone/>
            </a:pPr>
            <a:r>
              <a:rPr lang="en" sz="2400" dirty="0">
                <a:solidFill>
                  <a:srgbClr val="000000"/>
                </a:solidFill>
                <a:latin typeface="+mj-lt"/>
                <a:ea typeface="Calibri"/>
                <a:cs typeface="Calibri"/>
                <a:sym typeface="Calibri"/>
              </a:rPr>
              <a:t>cho biết khối lượng của một nguyên tử nặng gấp bao nhiêu lần 1amu.</a:t>
            </a:r>
            <a:endParaRPr sz="2400" dirty="0">
              <a:solidFill>
                <a:srgbClr val="000000"/>
              </a:solidFill>
              <a:latin typeface="+mj-lt"/>
              <a:ea typeface="Calibri"/>
              <a:cs typeface="Calibri"/>
              <a:sym typeface="Calibri"/>
            </a:endParaRPr>
          </a:p>
        </p:txBody>
      </p:sp>
      <p:sp>
        <p:nvSpPr>
          <p:cNvPr id="2" name="Rectangle 1"/>
          <p:cNvSpPr/>
          <p:nvPr/>
        </p:nvSpPr>
        <p:spPr>
          <a:xfrm>
            <a:off x="226350" y="303312"/>
            <a:ext cx="5096267" cy="523220"/>
          </a:xfrm>
          <a:prstGeom prst="rect">
            <a:avLst/>
          </a:prstGeom>
        </p:spPr>
        <p:txBody>
          <a:bodyPr wrap="none">
            <a:spAutoFit/>
          </a:bodyPr>
          <a:lstStyle/>
          <a:p>
            <a:pPr lvl="0"/>
            <a:r>
              <a:rPr lang="en-US" sz="2800" b="1" dirty="0">
                <a:solidFill>
                  <a:srgbClr val="C00000"/>
                </a:solidFill>
                <a:latin typeface="+mj-lt"/>
                <a:ea typeface="Calibri"/>
                <a:cs typeface="Calibri"/>
                <a:sym typeface="Calibri"/>
              </a:rPr>
              <a:t>2. </a:t>
            </a:r>
            <a:r>
              <a:rPr lang="en-US" sz="2800" b="1" dirty="0" err="1">
                <a:solidFill>
                  <a:srgbClr val="C00000"/>
                </a:solidFill>
                <a:latin typeface="+mj-lt"/>
                <a:ea typeface="Calibri"/>
                <a:cs typeface="Calibri"/>
                <a:sym typeface="Calibri"/>
              </a:rPr>
              <a:t>Nguyên</a:t>
            </a:r>
            <a:r>
              <a:rPr lang="en-US" sz="2800" b="1" dirty="0">
                <a:solidFill>
                  <a:srgbClr val="C00000"/>
                </a:solidFill>
                <a:latin typeface="+mj-lt"/>
                <a:ea typeface="Calibri"/>
                <a:cs typeface="Calibri"/>
                <a:sym typeface="Calibri"/>
              </a:rPr>
              <a:t> </a:t>
            </a:r>
            <a:r>
              <a:rPr lang="en-US" sz="2800" b="1" dirty="0" err="1">
                <a:solidFill>
                  <a:srgbClr val="C00000"/>
                </a:solidFill>
                <a:latin typeface="+mj-lt"/>
                <a:ea typeface="Calibri"/>
                <a:cs typeface="Calibri"/>
                <a:sym typeface="Calibri"/>
              </a:rPr>
              <a:t>tử</a:t>
            </a:r>
            <a:r>
              <a:rPr lang="en-US" sz="2800" b="1" dirty="0">
                <a:solidFill>
                  <a:srgbClr val="C00000"/>
                </a:solidFill>
                <a:latin typeface="+mj-lt"/>
                <a:ea typeface="Calibri"/>
                <a:cs typeface="Calibri"/>
                <a:sym typeface="Calibri"/>
              </a:rPr>
              <a:t> </a:t>
            </a:r>
            <a:r>
              <a:rPr lang="en-US" sz="2800" b="1" dirty="0" err="1">
                <a:solidFill>
                  <a:srgbClr val="C00000"/>
                </a:solidFill>
                <a:latin typeface="+mj-lt"/>
                <a:ea typeface="Calibri"/>
                <a:cs typeface="Calibri"/>
                <a:sym typeface="Calibri"/>
              </a:rPr>
              <a:t>khối</a:t>
            </a:r>
            <a:r>
              <a:rPr lang="en-US" sz="2800" b="1" dirty="0">
                <a:solidFill>
                  <a:srgbClr val="C00000"/>
                </a:solidFill>
                <a:latin typeface="+mj-lt"/>
                <a:ea typeface="Calibri"/>
                <a:cs typeface="Calibri"/>
                <a:sym typeface="Calibri"/>
              </a:rPr>
              <a:t> </a:t>
            </a:r>
            <a:r>
              <a:rPr lang="en-US" sz="2800" b="1" dirty="0" err="1">
                <a:solidFill>
                  <a:srgbClr val="C00000"/>
                </a:solidFill>
                <a:latin typeface="+mj-lt"/>
                <a:ea typeface="Calibri"/>
                <a:cs typeface="Calibri"/>
                <a:sym typeface="Calibri"/>
              </a:rPr>
              <a:t>trung</a:t>
            </a:r>
            <a:r>
              <a:rPr lang="en-US" sz="2800" b="1" dirty="0">
                <a:solidFill>
                  <a:srgbClr val="C00000"/>
                </a:solidFill>
                <a:latin typeface="+mj-lt"/>
                <a:ea typeface="Calibri"/>
                <a:cs typeface="Calibri"/>
                <a:sym typeface="Calibri"/>
              </a:rPr>
              <a:t> </a:t>
            </a:r>
            <a:r>
              <a:rPr lang="en-US" sz="2800" b="1" dirty="0" err="1">
                <a:solidFill>
                  <a:srgbClr val="C00000"/>
                </a:solidFill>
                <a:latin typeface="+mj-lt"/>
                <a:ea typeface="Calibri"/>
                <a:cs typeface="Calibri"/>
                <a:sym typeface="Calibri"/>
              </a:rPr>
              <a:t>bình</a:t>
            </a:r>
            <a:endParaRPr lang="en-US" sz="2800" b="1" dirty="0">
              <a:solidFill>
                <a:srgbClr val="C00000"/>
              </a:solidFill>
              <a:latin typeface="+mj-lt"/>
              <a:ea typeface="Calibri"/>
              <a:cs typeface="Calibri"/>
              <a:sym typeface="Calibri"/>
            </a:endParaRPr>
          </a:p>
        </p:txBody>
      </p:sp>
      <p:sp>
        <p:nvSpPr>
          <p:cNvPr id="4" name="Rounded Rectangle 3"/>
          <p:cNvSpPr/>
          <p:nvPr/>
        </p:nvSpPr>
        <p:spPr>
          <a:xfrm>
            <a:off x="0" y="2847499"/>
            <a:ext cx="1352550" cy="509123"/>
          </a:xfrm>
          <a:prstGeom prst="roundRect">
            <a:avLst>
              <a:gd name="adj" fmla="val 27892"/>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C00000"/>
                </a:solidFill>
              </a:rPr>
              <a:t>VÍ DỤ</a:t>
            </a:r>
            <a:endParaRPr lang="en-US" sz="2800" b="1" dirty="0">
              <a:solidFill>
                <a:srgbClr val="C00000"/>
              </a:solidFill>
            </a:endParaRPr>
          </a:p>
        </p:txBody>
      </p:sp>
      <p:sp>
        <p:nvSpPr>
          <p:cNvPr id="5" name="TextBox 4"/>
          <p:cNvSpPr txBox="1"/>
          <p:nvPr/>
        </p:nvSpPr>
        <p:spPr>
          <a:xfrm>
            <a:off x="1228725" y="3356622"/>
            <a:ext cx="6686550" cy="954107"/>
          </a:xfrm>
          <a:prstGeom prst="rect">
            <a:avLst/>
          </a:prstGeom>
          <a:noFill/>
        </p:spPr>
        <p:txBody>
          <a:bodyPr wrap="square" rtlCol="0">
            <a:spAutoFit/>
          </a:bodyPr>
          <a:lstStyle/>
          <a:p>
            <a:r>
              <a:rPr lang="en-GB" sz="2800" dirty="0" err="1"/>
              <a:t>Nguyên</a:t>
            </a:r>
            <a:r>
              <a:rPr lang="en-GB" sz="2800" dirty="0"/>
              <a:t> </a:t>
            </a:r>
            <a:r>
              <a:rPr lang="en-GB" sz="2800" dirty="0" err="1"/>
              <a:t>tử</a:t>
            </a:r>
            <a:r>
              <a:rPr lang="en-GB" sz="2800" dirty="0"/>
              <a:t> </a:t>
            </a:r>
            <a:r>
              <a:rPr lang="en-GB" sz="2800" dirty="0" err="1"/>
              <a:t>khối</a:t>
            </a:r>
            <a:r>
              <a:rPr lang="en-GB" sz="2800" dirty="0"/>
              <a:t> </a:t>
            </a:r>
            <a:r>
              <a:rPr lang="en-GB" sz="2800" dirty="0" err="1"/>
              <a:t>của</a:t>
            </a:r>
            <a:r>
              <a:rPr lang="en-GB" sz="2800" dirty="0"/>
              <a:t> </a:t>
            </a:r>
            <a:r>
              <a:rPr lang="en-GB" sz="2800" baseline="30000" dirty="0"/>
              <a:t>12</a:t>
            </a:r>
            <a:r>
              <a:rPr lang="en-GB" sz="2800" dirty="0"/>
              <a:t>C </a:t>
            </a:r>
            <a:r>
              <a:rPr lang="en-GB" sz="2800" dirty="0" err="1"/>
              <a:t>là</a:t>
            </a:r>
            <a:r>
              <a:rPr lang="en-GB" sz="2800" dirty="0"/>
              <a:t> 12 do </a:t>
            </a:r>
            <a:r>
              <a:rPr lang="en-GB" sz="2800" dirty="0" err="1"/>
              <a:t>khối</a:t>
            </a:r>
            <a:r>
              <a:rPr lang="en-GB" sz="2800" dirty="0"/>
              <a:t> </a:t>
            </a:r>
            <a:r>
              <a:rPr lang="en-GB" sz="2800" dirty="0" err="1"/>
              <a:t>lượng</a:t>
            </a:r>
            <a:r>
              <a:rPr lang="en-GB" sz="2800" dirty="0"/>
              <a:t> </a:t>
            </a:r>
            <a:r>
              <a:rPr lang="en-GB" sz="2800" dirty="0" err="1"/>
              <a:t>của</a:t>
            </a:r>
            <a:r>
              <a:rPr lang="en-GB" sz="2800" dirty="0"/>
              <a:t> </a:t>
            </a:r>
            <a:r>
              <a:rPr lang="en-GB" sz="2800" dirty="0" err="1"/>
              <a:t>một</a:t>
            </a:r>
            <a:r>
              <a:rPr lang="en-GB" sz="2800" dirty="0"/>
              <a:t> </a:t>
            </a:r>
            <a:r>
              <a:rPr lang="en-GB" sz="2800" dirty="0" err="1"/>
              <a:t>nguyên</a:t>
            </a:r>
            <a:r>
              <a:rPr lang="en-GB" sz="2800" dirty="0"/>
              <a:t> </a:t>
            </a:r>
            <a:r>
              <a:rPr lang="en-GB" sz="2800" dirty="0" err="1"/>
              <a:t>tử</a:t>
            </a:r>
            <a:r>
              <a:rPr lang="en-GB" sz="2800" dirty="0"/>
              <a:t> </a:t>
            </a:r>
            <a:r>
              <a:rPr lang="en-GB" sz="2800" baseline="30000" dirty="0"/>
              <a:t>12</a:t>
            </a:r>
            <a:r>
              <a:rPr lang="en-GB" sz="2800" dirty="0"/>
              <a:t>C </a:t>
            </a:r>
            <a:r>
              <a:rPr lang="en-GB" sz="2800" dirty="0" err="1"/>
              <a:t>là</a:t>
            </a:r>
            <a:r>
              <a:rPr lang="en-GB" sz="2800" dirty="0"/>
              <a:t> 12 </a:t>
            </a:r>
            <a:r>
              <a:rPr lang="en-GB" sz="2800" dirty="0" err="1"/>
              <a:t>amu</a:t>
            </a:r>
            <a:r>
              <a:rPr lang="en-GB" sz="2800" dirty="0"/>
              <a:t>.</a:t>
            </a:r>
            <a:endParaRPr lang="en-US" sz="2800" dirty="0"/>
          </a:p>
        </p:txBody>
      </p:sp>
    </p:spTree>
  </p:cSld>
  <p:clrMapOvr>
    <a:masterClrMapping/>
  </p:clrMapOvr>
  <mc:AlternateContent xmlns:mc="http://schemas.openxmlformats.org/markup-compatibility/2006">
    <mc:Choice xmlns:p14="http://schemas.microsoft.com/office/powerpoint/2010/main" xmlns=""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sp>
        <p:nvSpPr>
          <p:cNvPr id="1243" name="Google Shape;1243;g1110cda39de_0_360"/>
          <p:cNvSpPr/>
          <p:nvPr/>
        </p:nvSpPr>
        <p:spPr>
          <a:xfrm>
            <a:off x="670302" y="1508439"/>
            <a:ext cx="7585143" cy="1015800"/>
          </a:xfrm>
          <a:prstGeom prst="rect">
            <a:avLst/>
          </a:prstGeom>
          <a:noFill/>
          <a:ln>
            <a:noFill/>
          </a:ln>
        </p:spPr>
        <p:txBody>
          <a:bodyPr spcFirstLastPara="1" wrap="square" lIns="91425" tIns="45700" rIns="91425" bIns="45700" anchor="t" anchorCtr="0">
            <a:noAutofit/>
          </a:bodyPr>
          <a:lstStyle/>
          <a:p>
            <a:pPr marL="0" marR="0" lvl="0" indent="0" algn="just" rtl="0">
              <a:spcBef>
                <a:spcPts val="0"/>
              </a:spcBef>
              <a:spcAft>
                <a:spcPts val="0"/>
              </a:spcAft>
              <a:buNone/>
            </a:pPr>
            <a:r>
              <a:rPr lang="en" sz="2800" i="1" dirty="0">
                <a:solidFill>
                  <a:srgbClr val="000000"/>
                </a:solidFill>
                <a:latin typeface="+mj-lt"/>
                <a:ea typeface="Times New Roman"/>
                <a:cs typeface="Times New Roman"/>
                <a:sym typeface="Times New Roman"/>
              </a:rPr>
              <a:t>Nguyên tử khối trung bình là khối lượng được tính bằng trung bình các đồng vị.</a:t>
            </a:r>
            <a:endParaRPr dirty="0">
              <a:latin typeface="+mj-lt"/>
            </a:endParaRPr>
          </a:p>
        </p:txBody>
      </p:sp>
      <p:sp>
        <p:nvSpPr>
          <p:cNvPr id="2" name="TextBox 1"/>
          <p:cNvSpPr txBox="1"/>
          <p:nvPr/>
        </p:nvSpPr>
        <p:spPr>
          <a:xfrm>
            <a:off x="1257300" y="742970"/>
            <a:ext cx="6248400" cy="646331"/>
          </a:xfrm>
          <a:prstGeom prst="rect">
            <a:avLst/>
          </a:prstGeom>
          <a:noFill/>
        </p:spPr>
        <p:txBody>
          <a:bodyPr wrap="square" rtlCol="0">
            <a:spAutoFit/>
          </a:bodyPr>
          <a:lstStyle/>
          <a:p>
            <a:r>
              <a:rPr lang="en-GB" sz="3600" b="1" dirty="0" err="1">
                <a:solidFill>
                  <a:srgbClr val="C00000"/>
                </a:solidFill>
              </a:rPr>
              <a:t>Nguyên</a:t>
            </a:r>
            <a:r>
              <a:rPr lang="en-GB" sz="3600" b="1" dirty="0">
                <a:solidFill>
                  <a:srgbClr val="C00000"/>
                </a:solidFill>
              </a:rPr>
              <a:t> </a:t>
            </a:r>
            <a:r>
              <a:rPr lang="en-GB" sz="3600" b="1" dirty="0" err="1">
                <a:solidFill>
                  <a:srgbClr val="C00000"/>
                </a:solidFill>
              </a:rPr>
              <a:t>tử</a:t>
            </a:r>
            <a:r>
              <a:rPr lang="en-GB" sz="3600" b="1" dirty="0">
                <a:solidFill>
                  <a:srgbClr val="C00000"/>
                </a:solidFill>
              </a:rPr>
              <a:t> </a:t>
            </a:r>
            <a:r>
              <a:rPr lang="en-GB" sz="3600" b="1" dirty="0" err="1">
                <a:solidFill>
                  <a:srgbClr val="C00000"/>
                </a:solidFill>
              </a:rPr>
              <a:t>khối</a:t>
            </a:r>
            <a:r>
              <a:rPr lang="en-GB" sz="3600" b="1" dirty="0">
                <a:solidFill>
                  <a:srgbClr val="C00000"/>
                </a:solidFill>
              </a:rPr>
              <a:t> </a:t>
            </a:r>
            <a:r>
              <a:rPr lang="en-GB" sz="3600" b="1" dirty="0" err="1">
                <a:solidFill>
                  <a:srgbClr val="C00000"/>
                </a:solidFill>
              </a:rPr>
              <a:t>trung</a:t>
            </a:r>
            <a:r>
              <a:rPr lang="en-GB" sz="3600" b="1" dirty="0">
                <a:solidFill>
                  <a:srgbClr val="C00000"/>
                </a:solidFill>
              </a:rPr>
              <a:t> </a:t>
            </a:r>
            <a:r>
              <a:rPr lang="en-GB" sz="3600" b="1" dirty="0" err="1">
                <a:solidFill>
                  <a:srgbClr val="C00000"/>
                </a:solidFill>
              </a:rPr>
              <a:t>bình</a:t>
            </a:r>
            <a:endParaRPr lang="en-US" sz="3600" b="1" dirty="0">
              <a:solidFill>
                <a:srgbClr val="C00000"/>
              </a:solidFill>
            </a:endParaRPr>
          </a:p>
        </p:txBody>
      </p:sp>
      <p:graphicFrame>
        <p:nvGraphicFramePr>
          <p:cNvPr id="7" name="Object 6">
            <a:extLst>
              <a:ext uri="{FF2B5EF4-FFF2-40B4-BE49-F238E27FC236}">
                <a16:creationId xmlns:a16="http://schemas.microsoft.com/office/drawing/2014/main" xmlns="" id="{FD273A76-56BC-434E-8795-984632288846}"/>
              </a:ext>
            </a:extLst>
          </p:cNvPr>
          <p:cNvGraphicFramePr>
            <a:graphicFrameLocks noChangeAspect="1"/>
          </p:cNvGraphicFramePr>
          <p:nvPr>
            <p:extLst>
              <p:ext uri="{D42A27DB-BD31-4B8C-83A1-F6EECF244321}">
                <p14:modId xmlns:p14="http://schemas.microsoft.com/office/powerpoint/2010/main" xmlns="" val="109123967"/>
              </p:ext>
            </p:extLst>
          </p:nvPr>
        </p:nvGraphicFramePr>
        <p:xfrm>
          <a:off x="2295525" y="2619375"/>
          <a:ext cx="4673600" cy="1084263"/>
        </p:xfrm>
        <a:graphic>
          <a:graphicData uri="http://schemas.openxmlformats.org/presentationml/2006/ole">
            <p:oleObj spid="_x0000_s1029" name="Equation" r:id="rId4" imgW="1790700" imgH="393700" progId="Equation.DSMT4">
              <p:embed/>
            </p:oleObj>
          </a:graphicData>
        </a:graphic>
      </p:graphicFrame>
      <p:sp>
        <p:nvSpPr>
          <p:cNvPr id="8" name="Rectangle 7">
            <a:extLst>
              <a:ext uri="{FF2B5EF4-FFF2-40B4-BE49-F238E27FC236}">
                <a16:creationId xmlns:a16="http://schemas.microsoft.com/office/drawing/2014/main" xmlns="" id="{8D4C58DB-D978-4A79-B284-20F52A96B093}"/>
              </a:ext>
            </a:extLst>
          </p:cNvPr>
          <p:cNvSpPr>
            <a:spLocks noChangeArrowheads="1"/>
          </p:cNvSpPr>
          <p:nvPr/>
        </p:nvSpPr>
        <p:spPr bwMode="auto">
          <a:xfrm>
            <a:off x="1632576" y="3798774"/>
            <a:ext cx="6325804"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i="1" dirty="0">
                <a:solidFill>
                  <a:srgbClr val="000000"/>
                </a:solidFill>
                <a:latin typeface="Times New Roman" panose="02020603050405020304" pitchFamily="18" charset="0"/>
                <a:cs typeface="Times New Roman" panose="02020603050405020304" pitchFamily="18" charset="0"/>
              </a:rPr>
              <a:t>với A</a:t>
            </a:r>
            <a:r>
              <a:rPr lang="en-US" altLang="en-US" sz="2400" i="1" baseline="-25000" dirty="0">
                <a:solidFill>
                  <a:srgbClr val="000000"/>
                </a:solidFill>
                <a:latin typeface="Times New Roman" panose="02020603050405020304" pitchFamily="18" charset="0"/>
                <a:cs typeface="Times New Roman" panose="02020603050405020304" pitchFamily="18" charset="0"/>
              </a:rPr>
              <a:t>i</a:t>
            </a:r>
            <a:r>
              <a:rPr lang="en-US" altLang="en-US" sz="2400" i="1" dirty="0">
                <a:solidFill>
                  <a:srgbClr val="000000"/>
                </a:solidFill>
                <a:latin typeface="Times New Roman" panose="02020603050405020304" pitchFamily="18" charset="0"/>
                <a:cs typeface="Times New Roman" panose="02020603050405020304" pitchFamily="18" charset="0"/>
              </a:rPr>
              <a:t> là nguyên tử khối của đồng vị i, </a:t>
            </a:r>
          </a:p>
          <a:p>
            <a:pPr algn="ctr"/>
            <a:r>
              <a:rPr lang="en-US" altLang="en-US" sz="2400" i="1" dirty="0">
                <a:solidFill>
                  <a:srgbClr val="000000"/>
                </a:solidFill>
                <a:latin typeface="Times New Roman" panose="02020603050405020304" pitchFamily="18" charset="0"/>
                <a:cs typeface="Times New Roman" panose="02020603050405020304" pitchFamily="18" charset="0"/>
              </a:rPr>
              <a:t>( i = 1</a:t>
            </a:r>
            <a:r>
              <a:rPr lang="pt-BR" altLang="en-US"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000000"/>
                </a:solidFill>
                <a:latin typeface="Times New Roman" panose="02020603050405020304" pitchFamily="18" charset="0"/>
                <a:cs typeface="Times New Roman" panose="02020603050405020304" pitchFamily="18" charset="0"/>
              </a:rPr>
              <a:t>  n )</a:t>
            </a:r>
            <a:endParaRPr lang="en-US" altLang="en-US" sz="2400" dirty="0">
              <a:solidFill>
                <a:srgbClr val="000000"/>
              </a:solidFill>
              <a:latin typeface="Times New Roman" panose="02020603050405020304" pitchFamily="18" charset="0"/>
              <a:cs typeface="Times New Roman" panose="02020603050405020304" pitchFamily="18" charset="0"/>
            </a:endParaRPr>
          </a:p>
          <a:p>
            <a:r>
              <a:rPr lang="en-US" altLang="en-US" sz="2400" i="1" dirty="0">
                <a:solidFill>
                  <a:srgbClr val="000000"/>
                </a:solidFill>
                <a:latin typeface="Times New Roman" panose="02020603050405020304" pitchFamily="18" charset="0"/>
                <a:cs typeface="Times New Roman" panose="02020603050405020304" pitchFamily="18" charset="0"/>
              </a:rPr>
              <a:t>      x</a:t>
            </a:r>
            <a:r>
              <a:rPr lang="en-US" altLang="en-US" sz="2400" i="1" baseline="-25000" dirty="0">
                <a:solidFill>
                  <a:srgbClr val="000000"/>
                </a:solidFill>
                <a:latin typeface="Times New Roman" panose="02020603050405020304" pitchFamily="18" charset="0"/>
                <a:cs typeface="Times New Roman" panose="02020603050405020304" pitchFamily="18" charset="0"/>
              </a:rPr>
              <a:t>i</a:t>
            </a:r>
            <a:r>
              <a:rPr lang="en-US" altLang="en-US" sz="2400" i="1" dirty="0">
                <a:solidFill>
                  <a:srgbClr val="000000"/>
                </a:solidFill>
                <a:latin typeface="Times New Roman" panose="02020603050405020304" pitchFamily="18" charset="0"/>
                <a:cs typeface="Times New Roman" panose="02020603050405020304" pitchFamily="18" charset="0"/>
              </a:rPr>
              <a:t> là % số lượng nguyên tử của đồng vị i</a:t>
            </a:r>
            <a:endParaRPr lang="en-US"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43"/>
                                        </p:tgtEl>
                                        <p:attrNameLst>
                                          <p:attrName>style.visibility</p:attrName>
                                        </p:attrNameLst>
                                      </p:cBhvr>
                                      <p:to>
                                        <p:strVal val="visible"/>
                                      </p:to>
                                    </p:set>
                                    <p:animEffect transition="in" filter="barn(inVertical)">
                                      <p:cBhvr>
                                        <p:cTn id="12" dur="500"/>
                                        <p:tgtEl>
                                          <p:spTgt spid="124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3" grpId="0"/>
      <p:bldP spid="2"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49"/>
        <p:cNvGrpSpPr/>
        <p:nvPr/>
      </p:nvGrpSpPr>
      <p:grpSpPr>
        <a:xfrm>
          <a:off x="0" y="0"/>
          <a:ext cx="0" cy="0"/>
          <a:chOff x="0" y="0"/>
          <a:chExt cx="0" cy="0"/>
        </a:xfrm>
      </p:grpSpPr>
      <p:sp>
        <p:nvSpPr>
          <p:cNvPr id="1251" name="Google Shape;1251;g1110cda39de_0_390"/>
          <p:cNvSpPr txBox="1"/>
          <p:nvPr/>
        </p:nvSpPr>
        <p:spPr>
          <a:xfrm>
            <a:off x="1485960" y="3089406"/>
            <a:ext cx="6560700" cy="10773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3200" dirty="0">
                <a:solidFill>
                  <a:srgbClr val="000000"/>
                </a:solidFill>
                <a:latin typeface="Calibri"/>
                <a:ea typeface="Calibri"/>
                <a:cs typeface="Calibri"/>
                <a:sym typeface="Calibri"/>
              </a:rPr>
              <a:t>Nguyên tử khối trung bình của bạc là:</a:t>
            </a:r>
            <a:endParaRPr dirty="0"/>
          </a:p>
          <a:p>
            <a:pPr marL="0" marR="0" lvl="0" indent="0" algn="l" rtl="0">
              <a:spcBef>
                <a:spcPts val="0"/>
              </a:spcBef>
              <a:spcAft>
                <a:spcPts val="0"/>
              </a:spcAft>
              <a:buNone/>
            </a:pPr>
            <a:endParaRPr sz="3200" dirty="0">
              <a:solidFill>
                <a:srgbClr val="000000"/>
              </a:solidFill>
              <a:latin typeface="Calibri"/>
              <a:ea typeface="Calibri"/>
              <a:cs typeface="Calibri"/>
              <a:sym typeface="Calibri"/>
            </a:endParaRPr>
          </a:p>
        </p:txBody>
      </p:sp>
      <p:sp>
        <p:nvSpPr>
          <p:cNvPr id="1252" name="Google Shape;1252;g1110cda39de_0_390"/>
          <p:cNvSpPr txBox="1"/>
          <p:nvPr/>
        </p:nvSpPr>
        <p:spPr>
          <a:xfrm>
            <a:off x="1200150" y="3866267"/>
            <a:ext cx="5394900" cy="956100"/>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1800">
                <a:latin typeface="Calibri"/>
                <a:ea typeface="Calibri"/>
                <a:cs typeface="Calibri"/>
                <a:sym typeface="Calibri"/>
              </a:rPr>
              <a:t> </a:t>
            </a:r>
            <a:endParaRPr/>
          </a:p>
        </p:txBody>
      </p:sp>
      <p:sp>
        <p:nvSpPr>
          <p:cNvPr id="1253" name="Google Shape;1253;g1110cda39de_0_390"/>
          <p:cNvSpPr txBox="1"/>
          <p:nvPr/>
        </p:nvSpPr>
        <p:spPr>
          <a:xfrm>
            <a:off x="5406420" y="3846990"/>
            <a:ext cx="1737300" cy="923400"/>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1800">
                <a:latin typeface="Calibri"/>
                <a:ea typeface="Calibri"/>
                <a:cs typeface="Calibri"/>
                <a:sym typeface="Calibri"/>
              </a:rPr>
              <a:t> </a:t>
            </a:r>
            <a:endParaRPr/>
          </a:p>
        </p:txBody>
      </p:sp>
      <p:sp>
        <p:nvSpPr>
          <p:cNvPr id="1254" name="Google Shape;1254;g1110cda39de_0_390"/>
          <p:cNvSpPr txBox="1"/>
          <p:nvPr/>
        </p:nvSpPr>
        <p:spPr>
          <a:xfrm>
            <a:off x="6595050" y="3985590"/>
            <a:ext cx="1737300" cy="646200"/>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1800">
                <a:latin typeface="Calibri"/>
                <a:ea typeface="Calibri"/>
                <a:cs typeface="Calibri"/>
                <a:sym typeface="Calibri"/>
              </a:rPr>
              <a:t> </a:t>
            </a:r>
            <a:endParaRPr/>
          </a:p>
        </p:txBody>
      </p:sp>
      <p:sp>
        <p:nvSpPr>
          <p:cNvPr id="2" name="Rounded Rectangle 1"/>
          <p:cNvSpPr/>
          <p:nvPr/>
        </p:nvSpPr>
        <p:spPr>
          <a:xfrm>
            <a:off x="171450" y="88350"/>
            <a:ext cx="8743950" cy="27005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0" name="Google Shape;1250;g1110cda39de_0_390"/>
          <p:cNvSpPr txBox="1"/>
          <p:nvPr/>
        </p:nvSpPr>
        <p:spPr>
          <a:xfrm>
            <a:off x="526762" y="689941"/>
            <a:ext cx="8033325" cy="1865086"/>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 sz="3200" dirty="0">
                <a:solidFill>
                  <a:srgbClr val="C00000"/>
                </a:solidFill>
                <a:latin typeface="+mj-lt"/>
                <a:ea typeface="Calibri"/>
                <a:cs typeface="Calibri"/>
                <a:sym typeface="Calibri"/>
              </a:rPr>
              <a:t>Trong tự nhiên, bạc có hai đồng vị: </a:t>
            </a:r>
            <a:r>
              <a:rPr lang="en" sz="3200" baseline="30000" dirty="0">
                <a:solidFill>
                  <a:srgbClr val="C00000"/>
                </a:solidFill>
                <a:latin typeface="+mj-lt"/>
                <a:ea typeface="Calibri"/>
                <a:cs typeface="Calibri"/>
                <a:sym typeface="Calibri"/>
              </a:rPr>
              <a:t>107</a:t>
            </a:r>
            <a:r>
              <a:rPr lang="en" sz="3200" dirty="0">
                <a:solidFill>
                  <a:srgbClr val="C00000"/>
                </a:solidFill>
                <a:latin typeface="+mj-lt"/>
                <a:ea typeface="Calibri"/>
                <a:cs typeface="Calibri"/>
                <a:sym typeface="Calibri"/>
              </a:rPr>
              <a:t>Ag và </a:t>
            </a:r>
            <a:r>
              <a:rPr lang="en" sz="3200" baseline="30000" dirty="0">
                <a:solidFill>
                  <a:srgbClr val="C00000"/>
                </a:solidFill>
                <a:latin typeface="+mj-lt"/>
                <a:ea typeface="Calibri"/>
                <a:cs typeface="Calibri"/>
                <a:sym typeface="Calibri"/>
              </a:rPr>
              <a:t>109</a:t>
            </a:r>
            <a:r>
              <a:rPr lang="en" sz="3200" dirty="0">
                <a:solidFill>
                  <a:srgbClr val="C00000"/>
                </a:solidFill>
                <a:latin typeface="+mj-lt"/>
                <a:ea typeface="Calibri"/>
                <a:cs typeface="Calibri"/>
                <a:sym typeface="Calibri"/>
              </a:rPr>
              <a:t>Ag chiếm lần lượt là 51,86% và 48,14% số lượng nguyên tử tương ứng.</a:t>
            </a:r>
            <a:endParaRPr sz="3200" dirty="0">
              <a:solidFill>
                <a:srgbClr val="C00000"/>
              </a:solidFill>
              <a:latin typeface="+mj-lt"/>
              <a:ea typeface="Calibri"/>
              <a:cs typeface="Calibri"/>
              <a:sym typeface="Calibri"/>
            </a:endParaRPr>
          </a:p>
        </p:txBody>
      </p:sp>
      <p:sp>
        <p:nvSpPr>
          <p:cNvPr id="3" name="Rounded Rectangle 2"/>
          <p:cNvSpPr/>
          <p:nvPr/>
        </p:nvSpPr>
        <p:spPr>
          <a:xfrm>
            <a:off x="171450" y="88350"/>
            <a:ext cx="1504950" cy="601591"/>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solidFill>
                  <a:schemeClr val="tx1">
                    <a:lumMod val="50000"/>
                  </a:schemeClr>
                </a:solidFill>
              </a:rPr>
              <a:t>VÍ DỤ</a:t>
            </a:r>
            <a:endParaRPr lang="en-US" sz="2400" b="1" dirty="0">
              <a:solidFill>
                <a:schemeClr val="tx1">
                  <a:lumMod val="50000"/>
                </a:schemeClr>
              </a:solidFill>
            </a:endParaRPr>
          </a:p>
        </p:txBody>
      </p:sp>
    </p:spTree>
  </p:cSld>
  <p:clrMapOvr>
    <a:masterClrMapping/>
  </p:clrMapOvr>
  <mc:AlternateContent xmlns:mc="http://schemas.openxmlformats.org/markup-compatibility/2006">
    <mc:Choice xmlns:p14="http://schemas.microsoft.com/office/powerpoint/2010/main" xmlns=""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1"/>
                                        </p:tgtEl>
                                        <p:attrNameLst>
                                          <p:attrName>style.visibility</p:attrName>
                                        </p:attrNameLst>
                                      </p:cBhvr>
                                      <p:to>
                                        <p:strVal val="visible"/>
                                      </p:to>
                                    </p:set>
                                    <p:animEffect transition="in" filter="barn(inVertical)">
                                      <p:cBhvr>
                                        <p:cTn id="7" dur="500"/>
                                        <p:tgtEl>
                                          <p:spTgt spid="125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52"/>
                                        </p:tgtEl>
                                        <p:attrNameLst>
                                          <p:attrName>style.visibility</p:attrName>
                                        </p:attrNameLst>
                                      </p:cBhvr>
                                      <p:to>
                                        <p:strVal val="visible"/>
                                      </p:to>
                                    </p:set>
                                    <p:animEffect transition="in" filter="barn(inVertical)">
                                      <p:cBhvr>
                                        <p:cTn id="10" dur="500"/>
                                        <p:tgtEl>
                                          <p:spTgt spid="125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54"/>
                                        </p:tgtEl>
                                        <p:attrNameLst>
                                          <p:attrName>style.visibility</p:attrName>
                                        </p:attrNameLst>
                                      </p:cBhvr>
                                      <p:to>
                                        <p:strVal val="visible"/>
                                      </p:to>
                                    </p:set>
                                    <p:animEffect transition="in" filter="barn(inVertical)">
                                      <p:cBhvr>
                                        <p:cTn id="13" dur="500"/>
                                        <p:tgtEl>
                                          <p:spTgt spid="125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53"/>
                                        </p:tgtEl>
                                        <p:attrNameLst>
                                          <p:attrName>style.visibility</p:attrName>
                                        </p:attrNameLst>
                                      </p:cBhvr>
                                      <p:to>
                                        <p:strVal val="visible"/>
                                      </p:to>
                                    </p:set>
                                    <p:animEffect transition="in" filter="barn(inVertical)">
                                      <p:cBhvr>
                                        <p:cTn id="16" dur="500"/>
                                        <p:tgtEl>
                                          <p:spTgt spid="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p:bldP spid="1252" grpId="0" animBg="1"/>
      <p:bldP spid="1253" grpId="0" animBg="1"/>
      <p:bldP spid="125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58"/>
        <p:cNvGrpSpPr/>
        <p:nvPr/>
      </p:nvGrpSpPr>
      <p:grpSpPr>
        <a:xfrm>
          <a:off x="0" y="0"/>
          <a:ext cx="0" cy="0"/>
          <a:chOff x="0" y="0"/>
          <a:chExt cx="0" cy="0"/>
        </a:xfrm>
      </p:grpSpPr>
      <p:grpSp>
        <p:nvGrpSpPr>
          <p:cNvPr id="5" name="Group 2"/>
          <p:cNvGrpSpPr/>
          <p:nvPr/>
        </p:nvGrpSpPr>
        <p:grpSpPr>
          <a:xfrm>
            <a:off x="38425" y="12782"/>
            <a:ext cx="9144000" cy="5077384"/>
            <a:chOff x="0" y="0"/>
            <a:chExt cx="7859901" cy="3985302"/>
          </a:xfrm>
        </p:grpSpPr>
        <p:sp>
          <p:nvSpPr>
            <p:cNvPr id="6" name="Freeform 3"/>
            <p:cNvSpPr/>
            <p:nvPr/>
          </p:nvSpPr>
          <p:spPr>
            <a:xfrm>
              <a:off x="10160" y="16510"/>
              <a:ext cx="7837041" cy="3957362"/>
            </a:xfrm>
            <a:custGeom>
              <a:avLst/>
              <a:gdLst/>
              <a:ahLst/>
              <a:cxnLst/>
              <a:rect l="l" t="t" r="r" b="b"/>
              <a:pathLst>
                <a:path w="7837041" h="3957362">
                  <a:moveTo>
                    <a:pt x="7837041" y="3957362"/>
                  </a:moveTo>
                  <a:lnTo>
                    <a:pt x="0" y="3949742"/>
                  </a:lnTo>
                  <a:lnTo>
                    <a:pt x="0" y="1385743"/>
                  </a:lnTo>
                  <a:lnTo>
                    <a:pt x="17780" y="19050"/>
                  </a:lnTo>
                  <a:lnTo>
                    <a:pt x="3906166" y="0"/>
                  </a:lnTo>
                  <a:lnTo>
                    <a:pt x="7817991" y="5080"/>
                  </a:lnTo>
                  <a:close/>
                </a:path>
              </a:pathLst>
            </a:custGeom>
            <a:solidFill>
              <a:srgbClr val="11284D"/>
            </a:solidFill>
          </p:spPr>
        </p:sp>
        <p:sp>
          <p:nvSpPr>
            <p:cNvPr id="7" name="Freeform 4"/>
            <p:cNvSpPr/>
            <p:nvPr/>
          </p:nvSpPr>
          <p:spPr>
            <a:xfrm>
              <a:off x="-3810" y="0"/>
              <a:ext cx="7866251" cy="3984032"/>
            </a:xfrm>
            <a:custGeom>
              <a:avLst/>
              <a:gdLst/>
              <a:ahLst/>
              <a:cxnLst/>
              <a:rect l="l" t="t" r="r" b="b"/>
              <a:pathLst>
                <a:path w="7866251" h="3984032">
                  <a:moveTo>
                    <a:pt x="7831961" y="21590"/>
                  </a:moveTo>
                  <a:cubicBezTo>
                    <a:pt x="7833231" y="34290"/>
                    <a:pt x="7833231" y="44450"/>
                    <a:pt x="7834501" y="54610"/>
                  </a:cubicBezTo>
                  <a:cubicBezTo>
                    <a:pt x="7837041" y="124036"/>
                    <a:pt x="7838311" y="210485"/>
                    <a:pt x="7840851" y="293847"/>
                  </a:cubicBezTo>
                  <a:cubicBezTo>
                    <a:pt x="7840851" y="414259"/>
                    <a:pt x="7853551" y="2788533"/>
                    <a:pt x="7859901" y="2908944"/>
                  </a:cubicBezTo>
                  <a:cubicBezTo>
                    <a:pt x="7866251" y="3091106"/>
                    <a:pt x="7862441" y="3276355"/>
                    <a:pt x="7862441" y="3458516"/>
                  </a:cubicBezTo>
                  <a:cubicBezTo>
                    <a:pt x="7862441" y="3619065"/>
                    <a:pt x="7863711" y="3767264"/>
                    <a:pt x="7864981" y="3923072"/>
                  </a:cubicBezTo>
                  <a:cubicBezTo>
                    <a:pt x="7864981" y="3944662"/>
                    <a:pt x="7864981" y="3958632"/>
                    <a:pt x="7864981" y="3982762"/>
                  </a:cubicBezTo>
                  <a:cubicBezTo>
                    <a:pt x="7842121" y="3982762"/>
                    <a:pt x="7821801" y="3984032"/>
                    <a:pt x="7781528" y="3982762"/>
                  </a:cubicBezTo>
                  <a:cubicBezTo>
                    <a:pt x="7381861" y="3977682"/>
                    <a:pt x="6976046" y="3984032"/>
                    <a:pt x="6576380" y="3978952"/>
                  </a:cubicBezTo>
                  <a:cubicBezTo>
                    <a:pt x="6336580" y="3975142"/>
                    <a:pt x="6102929" y="3977682"/>
                    <a:pt x="5863129" y="3975142"/>
                  </a:cubicBezTo>
                  <a:cubicBezTo>
                    <a:pt x="5752453" y="3973872"/>
                    <a:pt x="5641776" y="3972602"/>
                    <a:pt x="5531099" y="3971332"/>
                  </a:cubicBezTo>
                  <a:cubicBezTo>
                    <a:pt x="5463463" y="3971332"/>
                    <a:pt x="5401976" y="3972602"/>
                    <a:pt x="5334340" y="3972602"/>
                  </a:cubicBezTo>
                  <a:cubicBezTo>
                    <a:pt x="5162176" y="3971332"/>
                    <a:pt x="4688725" y="3972602"/>
                    <a:pt x="4516561" y="3971332"/>
                  </a:cubicBezTo>
                  <a:cubicBezTo>
                    <a:pt x="4393587" y="3970062"/>
                    <a:pt x="1934102" y="3978952"/>
                    <a:pt x="1811128" y="3977682"/>
                  </a:cubicBezTo>
                  <a:cubicBezTo>
                    <a:pt x="1780385" y="3977682"/>
                    <a:pt x="1743492" y="3978952"/>
                    <a:pt x="1712749" y="3978952"/>
                  </a:cubicBezTo>
                  <a:cubicBezTo>
                    <a:pt x="1638964" y="3978952"/>
                    <a:pt x="1571328" y="3980222"/>
                    <a:pt x="1497544" y="3980222"/>
                  </a:cubicBezTo>
                  <a:cubicBezTo>
                    <a:pt x="1313082" y="3980222"/>
                    <a:pt x="1134770" y="3978952"/>
                    <a:pt x="950308" y="3977682"/>
                  </a:cubicBezTo>
                  <a:cubicBezTo>
                    <a:pt x="839632" y="3976412"/>
                    <a:pt x="728955" y="3975142"/>
                    <a:pt x="624427" y="3973872"/>
                  </a:cubicBezTo>
                  <a:cubicBezTo>
                    <a:pt x="427668" y="3972602"/>
                    <a:pt x="230909" y="3971332"/>
                    <a:pt x="48260" y="3971332"/>
                  </a:cubicBezTo>
                  <a:cubicBezTo>
                    <a:pt x="38100" y="3971332"/>
                    <a:pt x="29210" y="3971332"/>
                    <a:pt x="19050" y="3970062"/>
                  </a:cubicBezTo>
                  <a:cubicBezTo>
                    <a:pt x="10160" y="3968792"/>
                    <a:pt x="5080" y="3962442"/>
                    <a:pt x="7620" y="3953552"/>
                  </a:cubicBezTo>
                  <a:cubicBezTo>
                    <a:pt x="16510" y="3921639"/>
                    <a:pt x="12700" y="3844451"/>
                    <a:pt x="11430" y="3764177"/>
                  </a:cubicBezTo>
                  <a:cubicBezTo>
                    <a:pt x="10160" y="3600540"/>
                    <a:pt x="6350" y="3439991"/>
                    <a:pt x="7620" y="3276355"/>
                  </a:cubicBezTo>
                  <a:cubicBezTo>
                    <a:pt x="5080" y="3072581"/>
                    <a:pt x="0" y="550108"/>
                    <a:pt x="7620" y="343247"/>
                  </a:cubicBezTo>
                  <a:cubicBezTo>
                    <a:pt x="8890" y="303110"/>
                    <a:pt x="7620" y="259885"/>
                    <a:pt x="8890" y="219748"/>
                  </a:cubicBezTo>
                  <a:cubicBezTo>
                    <a:pt x="10160" y="154911"/>
                    <a:pt x="12700" y="83899"/>
                    <a:pt x="13970" y="44450"/>
                  </a:cubicBezTo>
                  <a:cubicBezTo>
                    <a:pt x="13970" y="41910"/>
                    <a:pt x="15240" y="39370"/>
                    <a:pt x="16510" y="38100"/>
                  </a:cubicBezTo>
                  <a:cubicBezTo>
                    <a:pt x="38100" y="35560"/>
                    <a:pt x="77191" y="30480"/>
                    <a:pt x="175571" y="29210"/>
                  </a:cubicBezTo>
                  <a:cubicBezTo>
                    <a:pt x="341586" y="25400"/>
                    <a:pt x="507601" y="22860"/>
                    <a:pt x="679765" y="20320"/>
                  </a:cubicBezTo>
                  <a:cubicBezTo>
                    <a:pt x="796591" y="17780"/>
                    <a:pt x="913416" y="16510"/>
                    <a:pt x="1024093" y="13970"/>
                  </a:cubicBezTo>
                  <a:cubicBezTo>
                    <a:pt x="1134770" y="11430"/>
                    <a:pt x="1251595" y="8890"/>
                    <a:pt x="1362272" y="8890"/>
                  </a:cubicBezTo>
                  <a:cubicBezTo>
                    <a:pt x="1485246" y="7620"/>
                    <a:pt x="1608221" y="10160"/>
                    <a:pt x="1731195" y="8890"/>
                  </a:cubicBezTo>
                  <a:cubicBezTo>
                    <a:pt x="1884913" y="8890"/>
                    <a:pt x="4670279" y="6350"/>
                    <a:pt x="4823997" y="5080"/>
                  </a:cubicBezTo>
                  <a:cubicBezTo>
                    <a:pt x="4971566" y="3810"/>
                    <a:pt x="5119135" y="2540"/>
                    <a:pt x="5272853" y="2540"/>
                  </a:cubicBezTo>
                  <a:cubicBezTo>
                    <a:pt x="5524951" y="1270"/>
                    <a:pt x="5770899" y="0"/>
                    <a:pt x="6022996" y="0"/>
                  </a:cubicBezTo>
                  <a:cubicBezTo>
                    <a:pt x="6127524" y="0"/>
                    <a:pt x="6238201" y="2540"/>
                    <a:pt x="6342729" y="2540"/>
                  </a:cubicBezTo>
                  <a:cubicBezTo>
                    <a:pt x="6631719" y="3810"/>
                    <a:pt x="6926856" y="5080"/>
                    <a:pt x="7215846" y="7620"/>
                  </a:cubicBezTo>
                  <a:cubicBezTo>
                    <a:pt x="7369564" y="8890"/>
                    <a:pt x="7523281" y="12700"/>
                    <a:pt x="7677000" y="16510"/>
                  </a:cubicBezTo>
                  <a:cubicBezTo>
                    <a:pt x="7713891" y="16510"/>
                    <a:pt x="7750784" y="16510"/>
                    <a:pt x="7781528" y="16510"/>
                  </a:cubicBezTo>
                  <a:cubicBezTo>
                    <a:pt x="7812911" y="17780"/>
                    <a:pt x="7821801" y="20320"/>
                    <a:pt x="7831961" y="21590"/>
                  </a:cubicBezTo>
                  <a:close/>
                  <a:moveTo>
                    <a:pt x="7842121" y="3966252"/>
                  </a:moveTo>
                  <a:cubicBezTo>
                    <a:pt x="7843391" y="3949742"/>
                    <a:pt x="7844661" y="3937042"/>
                    <a:pt x="7844661" y="3924342"/>
                  </a:cubicBezTo>
                  <a:cubicBezTo>
                    <a:pt x="7843391" y="3751827"/>
                    <a:pt x="7842121" y="3588191"/>
                    <a:pt x="7842121" y="3412204"/>
                  </a:cubicBezTo>
                  <a:cubicBezTo>
                    <a:pt x="7842121" y="3331930"/>
                    <a:pt x="7844661" y="3251655"/>
                    <a:pt x="7843391" y="3171380"/>
                  </a:cubicBezTo>
                  <a:cubicBezTo>
                    <a:pt x="7843391" y="3097281"/>
                    <a:pt x="7842121" y="3020094"/>
                    <a:pt x="7840851" y="2945994"/>
                  </a:cubicBezTo>
                  <a:cubicBezTo>
                    <a:pt x="7835771" y="2831757"/>
                    <a:pt x="7824341" y="466746"/>
                    <a:pt x="7824341" y="352510"/>
                  </a:cubicBezTo>
                  <a:cubicBezTo>
                    <a:pt x="7821801" y="256798"/>
                    <a:pt x="7819261" y="157998"/>
                    <a:pt x="7816721" y="63500"/>
                  </a:cubicBezTo>
                  <a:cubicBezTo>
                    <a:pt x="7815451" y="44450"/>
                    <a:pt x="7814181" y="43180"/>
                    <a:pt x="7763081" y="41910"/>
                  </a:cubicBezTo>
                  <a:cubicBezTo>
                    <a:pt x="7744635" y="41910"/>
                    <a:pt x="7732338" y="41910"/>
                    <a:pt x="7713892" y="40640"/>
                  </a:cubicBezTo>
                  <a:cubicBezTo>
                    <a:pt x="7560174" y="36830"/>
                    <a:pt x="7400307" y="31750"/>
                    <a:pt x="7246590" y="30480"/>
                  </a:cubicBezTo>
                  <a:cubicBezTo>
                    <a:pt x="6871519" y="26670"/>
                    <a:pt x="6490298" y="25400"/>
                    <a:pt x="6115227" y="22860"/>
                  </a:cubicBezTo>
                  <a:cubicBezTo>
                    <a:pt x="6059888" y="22860"/>
                    <a:pt x="5998401" y="22860"/>
                    <a:pt x="5943063" y="22860"/>
                  </a:cubicBezTo>
                  <a:cubicBezTo>
                    <a:pt x="5850832" y="22860"/>
                    <a:pt x="5758601" y="22860"/>
                    <a:pt x="5672519" y="22860"/>
                  </a:cubicBezTo>
                  <a:cubicBezTo>
                    <a:pt x="5475761" y="22860"/>
                    <a:pt x="5279002" y="22860"/>
                    <a:pt x="5088392" y="24130"/>
                  </a:cubicBezTo>
                  <a:cubicBezTo>
                    <a:pt x="4922376" y="25400"/>
                    <a:pt x="2124712" y="29210"/>
                    <a:pt x="1958697" y="29210"/>
                  </a:cubicBezTo>
                  <a:cubicBezTo>
                    <a:pt x="1688154" y="29210"/>
                    <a:pt x="1417611" y="26670"/>
                    <a:pt x="1147067" y="33020"/>
                  </a:cubicBezTo>
                  <a:cubicBezTo>
                    <a:pt x="1005647" y="36830"/>
                    <a:pt x="870375" y="36830"/>
                    <a:pt x="735104" y="38100"/>
                  </a:cubicBezTo>
                  <a:cubicBezTo>
                    <a:pt x="501452" y="41910"/>
                    <a:pt x="267801" y="45720"/>
                    <a:pt x="49530" y="50800"/>
                  </a:cubicBezTo>
                  <a:cubicBezTo>
                    <a:pt x="36830" y="50800"/>
                    <a:pt x="34290" y="53340"/>
                    <a:pt x="33020" y="74636"/>
                  </a:cubicBezTo>
                  <a:cubicBezTo>
                    <a:pt x="31750" y="130211"/>
                    <a:pt x="31750" y="185786"/>
                    <a:pt x="30480" y="241360"/>
                  </a:cubicBezTo>
                  <a:cubicBezTo>
                    <a:pt x="29210" y="333985"/>
                    <a:pt x="26670" y="423522"/>
                    <a:pt x="25400" y="516146"/>
                  </a:cubicBezTo>
                  <a:cubicBezTo>
                    <a:pt x="20320" y="614946"/>
                    <a:pt x="26670" y="3029356"/>
                    <a:pt x="29210" y="3128156"/>
                  </a:cubicBezTo>
                  <a:cubicBezTo>
                    <a:pt x="29210" y="3233130"/>
                    <a:pt x="29210" y="3341192"/>
                    <a:pt x="30480" y="3446166"/>
                  </a:cubicBezTo>
                  <a:cubicBezTo>
                    <a:pt x="30480" y="3523353"/>
                    <a:pt x="33020" y="3600540"/>
                    <a:pt x="33020" y="3677727"/>
                  </a:cubicBezTo>
                  <a:cubicBezTo>
                    <a:pt x="33020" y="3761089"/>
                    <a:pt x="33020" y="3844451"/>
                    <a:pt x="31750" y="3924342"/>
                  </a:cubicBezTo>
                  <a:cubicBezTo>
                    <a:pt x="31750" y="3928152"/>
                    <a:pt x="31750" y="3930692"/>
                    <a:pt x="31750" y="3934502"/>
                  </a:cubicBezTo>
                  <a:cubicBezTo>
                    <a:pt x="31750" y="3944662"/>
                    <a:pt x="35560" y="3948472"/>
                    <a:pt x="44450" y="3948472"/>
                  </a:cubicBezTo>
                  <a:cubicBezTo>
                    <a:pt x="89489" y="3948472"/>
                    <a:pt x="175571" y="3949742"/>
                    <a:pt x="255504" y="3949742"/>
                  </a:cubicBezTo>
                  <a:cubicBezTo>
                    <a:pt x="372330" y="3949742"/>
                    <a:pt x="495304" y="3947202"/>
                    <a:pt x="612129" y="3949742"/>
                  </a:cubicBezTo>
                  <a:cubicBezTo>
                    <a:pt x="802739" y="3953552"/>
                    <a:pt x="993349" y="3956092"/>
                    <a:pt x="1183960" y="3954822"/>
                  </a:cubicBezTo>
                  <a:cubicBezTo>
                    <a:pt x="1306934" y="3953552"/>
                    <a:pt x="1423759" y="3956092"/>
                    <a:pt x="1546734" y="3956092"/>
                  </a:cubicBezTo>
                  <a:cubicBezTo>
                    <a:pt x="1725046" y="3956092"/>
                    <a:pt x="1903359" y="3954822"/>
                    <a:pt x="2081672" y="3956092"/>
                  </a:cubicBezTo>
                  <a:cubicBezTo>
                    <a:pt x="2346066" y="3957362"/>
                    <a:pt x="5248258" y="3947202"/>
                    <a:pt x="5518802" y="3949742"/>
                  </a:cubicBezTo>
                  <a:cubicBezTo>
                    <a:pt x="5635627" y="3951012"/>
                    <a:pt x="5752453" y="3952282"/>
                    <a:pt x="5863129" y="3952282"/>
                  </a:cubicBezTo>
                  <a:cubicBezTo>
                    <a:pt x="6066037" y="3954822"/>
                    <a:pt x="6262796" y="3951012"/>
                    <a:pt x="6465703" y="3954822"/>
                  </a:cubicBezTo>
                  <a:cubicBezTo>
                    <a:pt x="6631719" y="3957362"/>
                    <a:pt x="6797734" y="3957362"/>
                    <a:pt x="6963749" y="3959902"/>
                  </a:cubicBezTo>
                  <a:cubicBezTo>
                    <a:pt x="7209697" y="3963712"/>
                    <a:pt x="7455646" y="3966252"/>
                    <a:pt x="7701594" y="3967522"/>
                  </a:cubicBezTo>
                  <a:cubicBezTo>
                    <a:pt x="7793825" y="3967522"/>
                    <a:pt x="7821801" y="3966252"/>
                    <a:pt x="7842121" y="3966252"/>
                  </a:cubicBezTo>
                  <a:close/>
                </a:path>
              </a:pathLst>
            </a:custGeom>
            <a:solidFill>
              <a:srgbClr val="566E96"/>
            </a:solidFill>
          </p:spPr>
        </p:sp>
      </p:grpSp>
      <p:pic>
        <p:nvPicPr>
          <p:cNvPr id="8" name="Picture 9"/>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rcRect/>
          <a:stretch>
            <a:fillRect/>
          </a:stretch>
        </p:blipFill>
        <p:spPr>
          <a:xfrm>
            <a:off x="-109930" y="2628811"/>
            <a:ext cx="682137" cy="673985"/>
          </a:xfrm>
          <a:prstGeom prst="rect">
            <a:avLst/>
          </a:prstGeom>
        </p:spPr>
      </p:pic>
      <p:pic>
        <p:nvPicPr>
          <p:cNvPr id="10" name="Picture 11"/>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rcRect/>
          <a:stretch>
            <a:fillRect/>
          </a:stretch>
        </p:blipFill>
        <p:spPr>
          <a:xfrm rot="-1586447">
            <a:off x="7349483" y="4369359"/>
            <a:ext cx="393937" cy="1441615"/>
          </a:xfrm>
          <a:prstGeom prst="rect">
            <a:avLst/>
          </a:prstGeom>
        </p:spPr>
      </p:pic>
      <p:pic>
        <p:nvPicPr>
          <p:cNvPr id="11" name="Picture 12"/>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rcRect/>
          <a:stretch>
            <a:fillRect/>
          </a:stretch>
        </p:blipFill>
        <p:spPr>
          <a:xfrm>
            <a:off x="-1085955" y="1716257"/>
            <a:ext cx="2698662" cy="2611382"/>
          </a:xfrm>
          <a:prstGeom prst="rect">
            <a:avLst/>
          </a:prstGeom>
        </p:spPr>
      </p:pic>
      <p:pic>
        <p:nvPicPr>
          <p:cNvPr id="12" name="Picture 13"/>
          <p:cNvPicPr>
            <a:picLocks noChangeAspect="1"/>
          </p:cNvPicPr>
          <p:nvPr/>
        </p:nvPicPr>
        <p:blipFill>
          <a:blip r:embed="rId9">
            <a:extLst>
              <a:ext uri="{28A0092B-C50C-407E-A947-70E740481C1C}">
                <a14:useLocalDpi xmlns:a14="http://schemas.microsoft.com/office/drawing/2010/main" xmlns="" val="0"/>
              </a:ext>
              <a:ext uri="{96DAC541-7B7A-43D3-8B79-37D633B846F1}">
                <asvg:svgBlip xmlns:asvg="http://schemas.microsoft.com/office/drawing/2016/SVG/main" xmlns="" r:embed="rId10"/>
              </a:ext>
            </a:extLst>
          </a:blip>
          <a:srcRect/>
          <a:stretch>
            <a:fillRect/>
          </a:stretch>
        </p:blipFill>
        <p:spPr>
          <a:xfrm>
            <a:off x="-1006852" y="1661064"/>
            <a:ext cx="2892070" cy="2721933"/>
          </a:xfrm>
          <a:prstGeom prst="rect">
            <a:avLst/>
          </a:prstGeom>
        </p:spPr>
      </p:pic>
      <p:pic>
        <p:nvPicPr>
          <p:cNvPr id="13" name="Picture 14"/>
          <p:cNvPicPr>
            <a:picLocks noChangeAspect="1"/>
          </p:cNvPicPr>
          <p:nvPr/>
        </p:nvPicPr>
        <p:blipFill>
          <a:blip r:embed="rId11">
            <a:extLst>
              <a:ext uri="{28A0092B-C50C-407E-A947-70E740481C1C}">
                <a14:useLocalDpi xmlns:a14="http://schemas.microsoft.com/office/drawing/2010/main" xmlns="" val="0"/>
              </a:ext>
              <a:ext uri="{96DAC541-7B7A-43D3-8B79-37D633B846F1}">
                <asvg:svgBlip xmlns:asvg="http://schemas.microsoft.com/office/drawing/2016/SVG/main" xmlns="" r:embed="rId12"/>
              </a:ext>
            </a:extLst>
          </a:blip>
          <a:srcRect/>
          <a:stretch>
            <a:fillRect/>
          </a:stretch>
        </p:blipFill>
        <p:spPr>
          <a:xfrm>
            <a:off x="1728930" y="842821"/>
            <a:ext cx="124062" cy="126672"/>
          </a:xfrm>
          <a:prstGeom prst="rect">
            <a:avLst/>
          </a:prstGeom>
        </p:spPr>
      </p:pic>
      <p:pic>
        <p:nvPicPr>
          <p:cNvPr id="14" name="Picture 15"/>
          <p:cNvPicPr>
            <a:picLocks noChangeAspect="1"/>
          </p:cNvPicPr>
          <p:nvPr/>
        </p:nvPicPr>
        <p:blipFill>
          <a:blip r:embed="rId13">
            <a:extLst>
              <a:ext uri="{28A0092B-C50C-407E-A947-70E740481C1C}">
                <a14:useLocalDpi xmlns:a14="http://schemas.microsoft.com/office/drawing/2010/main" xmlns="" val="0"/>
              </a:ext>
              <a:ext uri="{96DAC541-7B7A-43D3-8B79-37D633B846F1}">
                <asvg:svgBlip xmlns:asvg="http://schemas.microsoft.com/office/drawing/2016/SVG/main" xmlns="" r:embed="rId14"/>
              </a:ext>
            </a:extLst>
          </a:blip>
          <a:srcRect/>
          <a:stretch>
            <a:fillRect/>
          </a:stretch>
        </p:blipFill>
        <p:spPr>
          <a:xfrm>
            <a:off x="1407912" y="1244134"/>
            <a:ext cx="124062" cy="126672"/>
          </a:xfrm>
          <a:prstGeom prst="rect">
            <a:avLst/>
          </a:prstGeom>
        </p:spPr>
      </p:pic>
      <p:pic>
        <p:nvPicPr>
          <p:cNvPr id="15" name="Picture 16"/>
          <p:cNvPicPr>
            <a:picLocks noChangeAspect="1"/>
          </p:cNvPicPr>
          <p:nvPr/>
        </p:nvPicPr>
        <p:blipFill>
          <a:blip r:embed="rId15">
            <a:extLst>
              <a:ext uri="{28A0092B-C50C-407E-A947-70E740481C1C}">
                <a14:useLocalDpi xmlns:a14="http://schemas.microsoft.com/office/drawing/2010/main" xmlns="" val="0"/>
              </a:ext>
              <a:ext uri="{96DAC541-7B7A-43D3-8B79-37D633B846F1}">
                <asvg:svgBlip xmlns:asvg="http://schemas.microsoft.com/office/drawing/2016/SVG/main" xmlns="" r:embed="rId16"/>
              </a:ext>
            </a:extLst>
          </a:blip>
          <a:srcRect/>
          <a:stretch>
            <a:fillRect/>
          </a:stretch>
        </p:blipFill>
        <p:spPr>
          <a:xfrm>
            <a:off x="1909358" y="1244134"/>
            <a:ext cx="189487" cy="193474"/>
          </a:xfrm>
          <a:prstGeom prst="rect">
            <a:avLst/>
          </a:prstGeom>
        </p:spPr>
      </p:pic>
      <p:pic>
        <p:nvPicPr>
          <p:cNvPr id="16" name="Picture 17"/>
          <p:cNvPicPr>
            <a:picLocks noChangeAspect="1"/>
          </p:cNvPicPr>
          <p:nvPr/>
        </p:nvPicPr>
        <p:blipFill>
          <a:blip r:embed="rId17">
            <a:extLst>
              <a:ext uri="{28A0092B-C50C-407E-A947-70E740481C1C}">
                <a14:useLocalDpi xmlns:a14="http://schemas.microsoft.com/office/drawing/2010/main" xmlns="" val="0"/>
              </a:ext>
              <a:ext uri="{96DAC541-7B7A-43D3-8B79-37D633B846F1}">
                <asvg:svgBlip xmlns:asvg="http://schemas.microsoft.com/office/drawing/2016/SVG/main" xmlns="" r:embed="rId18"/>
              </a:ext>
            </a:extLst>
          </a:blip>
          <a:srcRect/>
          <a:stretch>
            <a:fillRect/>
          </a:stretch>
        </p:blipFill>
        <p:spPr>
          <a:xfrm rot="2030050">
            <a:off x="3343994" y="4361078"/>
            <a:ext cx="2144279" cy="2294476"/>
          </a:xfrm>
          <a:prstGeom prst="rect">
            <a:avLst/>
          </a:prstGeom>
        </p:spPr>
      </p:pic>
      <p:pic>
        <p:nvPicPr>
          <p:cNvPr id="17" name="Picture 18"/>
          <p:cNvPicPr>
            <a:picLocks noChangeAspect="1"/>
          </p:cNvPicPr>
          <p:nvPr/>
        </p:nvPicPr>
        <p:blipFill>
          <a:blip r:embed="rId19">
            <a:extLst>
              <a:ext uri="{28A0092B-C50C-407E-A947-70E740481C1C}">
                <a14:useLocalDpi xmlns:a14="http://schemas.microsoft.com/office/drawing/2010/main" xmlns="" val="0"/>
              </a:ext>
              <a:ext uri="{96DAC541-7B7A-43D3-8B79-37D633B846F1}">
                <asvg:svgBlip xmlns:asvg="http://schemas.microsoft.com/office/drawing/2016/SVG/main" xmlns="" r:embed="rId20"/>
              </a:ext>
            </a:extLst>
          </a:blip>
          <a:srcRect/>
          <a:stretch>
            <a:fillRect/>
          </a:stretch>
        </p:blipFill>
        <p:spPr>
          <a:xfrm>
            <a:off x="7844275" y="-923553"/>
            <a:ext cx="741096" cy="2403959"/>
          </a:xfrm>
          <a:prstGeom prst="rect">
            <a:avLst/>
          </a:prstGeom>
        </p:spPr>
      </p:pic>
      <p:pic>
        <p:nvPicPr>
          <p:cNvPr id="18" name="Picture 19"/>
          <p:cNvPicPr>
            <a:picLocks noChangeAspect="1"/>
          </p:cNvPicPr>
          <p:nvPr/>
        </p:nvPicPr>
        <p:blipFill>
          <a:blip r:embed="rId13">
            <a:extLst>
              <a:ext uri="{28A0092B-C50C-407E-A947-70E740481C1C}">
                <a14:useLocalDpi xmlns:a14="http://schemas.microsoft.com/office/drawing/2010/main" xmlns="" val="0"/>
              </a:ext>
              <a:ext uri="{96DAC541-7B7A-43D3-8B79-37D633B846F1}">
                <asvg:svgBlip xmlns:asvg="http://schemas.microsoft.com/office/drawing/2016/SVG/main" xmlns="" r:embed="rId14"/>
              </a:ext>
            </a:extLst>
          </a:blip>
          <a:srcRect/>
          <a:stretch>
            <a:fillRect/>
          </a:stretch>
        </p:blipFill>
        <p:spPr>
          <a:xfrm rot="2407579">
            <a:off x="8731302" y="819129"/>
            <a:ext cx="170471" cy="174057"/>
          </a:xfrm>
          <a:prstGeom prst="rect">
            <a:avLst/>
          </a:prstGeom>
        </p:spPr>
      </p:pic>
      <p:pic>
        <p:nvPicPr>
          <p:cNvPr id="19" name="Picture 20"/>
          <p:cNvPicPr>
            <a:picLocks noChangeAspect="1"/>
          </p:cNvPicPr>
          <p:nvPr/>
        </p:nvPicPr>
        <p:blipFill>
          <a:blip r:embed="rId13">
            <a:extLst>
              <a:ext uri="{28A0092B-C50C-407E-A947-70E740481C1C}">
                <a14:useLocalDpi xmlns:a14="http://schemas.microsoft.com/office/drawing/2010/main" xmlns="" val="0"/>
              </a:ext>
              <a:ext uri="{96DAC541-7B7A-43D3-8B79-37D633B846F1}">
                <asvg:svgBlip xmlns:asvg="http://schemas.microsoft.com/office/drawing/2016/SVG/main" xmlns="" r:embed="rId14"/>
              </a:ext>
            </a:extLst>
          </a:blip>
          <a:srcRect/>
          <a:stretch>
            <a:fillRect/>
          </a:stretch>
        </p:blipFill>
        <p:spPr>
          <a:xfrm rot="2407579">
            <a:off x="8917290" y="2688108"/>
            <a:ext cx="124062" cy="126672"/>
          </a:xfrm>
          <a:prstGeom prst="rect">
            <a:avLst/>
          </a:prstGeom>
        </p:spPr>
      </p:pic>
      <p:pic>
        <p:nvPicPr>
          <p:cNvPr id="20" name="Picture 21"/>
          <p:cNvPicPr>
            <a:picLocks noChangeAspect="1"/>
          </p:cNvPicPr>
          <p:nvPr/>
        </p:nvPicPr>
        <p:blipFill>
          <a:blip r:embed="rId21">
            <a:extLst>
              <a:ext uri="{28A0092B-C50C-407E-A947-70E740481C1C}">
                <a14:useLocalDpi xmlns:a14="http://schemas.microsoft.com/office/drawing/2010/main" xmlns="" val="0"/>
              </a:ext>
              <a:ext uri="{96DAC541-7B7A-43D3-8B79-37D633B846F1}">
                <asvg:svgBlip xmlns:asvg="http://schemas.microsoft.com/office/drawing/2016/SVG/main" xmlns="" r:embed="rId22"/>
              </a:ext>
            </a:extLst>
          </a:blip>
          <a:srcRect/>
          <a:stretch>
            <a:fillRect/>
          </a:stretch>
        </p:blipFill>
        <p:spPr>
          <a:xfrm rot="1799910">
            <a:off x="666760" y="5068629"/>
            <a:ext cx="749878" cy="662283"/>
          </a:xfrm>
          <a:prstGeom prst="rect">
            <a:avLst/>
          </a:prstGeom>
        </p:spPr>
      </p:pic>
      <p:sp>
        <p:nvSpPr>
          <p:cNvPr id="2" name="Rounded Rectangle 1"/>
          <p:cNvSpPr/>
          <p:nvPr/>
        </p:nvSpPr>
        <p:spPr>
          <a:xfrm>
            <a:off x="1582130" y="1228070"/>
            <a:ext cx="7036431" cy="27852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9" name="Google Shape;1259;g1110cda39de_0_396"/>
          <p:cNvSpPr txBox="1"/>
          <p:nvPr/>
        </p:nvSpPr>
        <p:spPr>
          <a:xfrm>
            <a:off x="1935374" y="1644921"/>
            <a:ext cx="6442498" cy="224672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2800" dirty="0">
                <a:solidFill>
                  <a:srgbClr val="000000"/>
                </a:solidFill>
                <a:latin typeface="+mj-lt"/>
                <a:ea typeface="Calibri"/>
                <a:cs typeface="Calibri"/>
                <a:sym typeface="Calibri"/>
              </a:rPr>
              <a:t>Trong tự nhiên, argon có các đồng vị </a:t>
            </a:r>
            <a:r>
              <a:rPr lang="en" sz="2800" baseline="30000" dirty="0">
                <a:solidFill>
                  <a:srgbClr val="000000"/>
                </a:solidFill>
                <a:latin typeface="+mj-lt"/>
                <a:ea typeface="Calibri"/>
                <a:cs typeface="Calibri"/>
                <a:sym typeface="Calibri"/>
              </a:rPr>
              <a:t>40</a:t>
            </a:r>
            <a:r>
              <a:rPr lang="en" sz="2800" dirty="0">
                <a:solidFill>
                  <a:srgbClr val="000000"/>
                </a:solidFill>
                <a:latin typeface="+mj-lt"/>
                <a:ea typeface="Calibri"/>
                <a:cs typeface="Calibri"/>
                <a:sym typeface="Calibri"/>
              </a:rPr>
              <a:t>Ar, </a:t>
            </a:r>
            <a:r>
              <a:rPr lang="en" sz="2800" baseline="30000" dirty="0">
                <a:solidFill>
                  <a:srgbClr val="000000"/>
                </a:solidFill>
                <a:latin typeface="+mj-lt"/>
                <a:ea typeface="Calibri"/>
                <a:cs typeface="Calibri"/>
                <a:sym typeface="Calibri"/>
              </a:rPr>
              <a:t>38</a:t>
            </a:r>
            <a:r>
              <a:rPr lang="en" sz="2800" dirty="0">
                <a:solidFill>
                  <a:srgbClr val="000000"/>
                </a:solidFill>
                <a:latin typeface="+mj-lt"/>
                <a:ea typeface="Calibri"/>
                <a:cs typeface="Calibri"/>
                <a:sym typeface="Calibri"/>
              </a:rPr>
              <a:t>Ar, </a:t>
            </a:r>
            <a:r>
              <a:rPr lang="en" sz="2800" baseline="30000" dirty="0">
                <a:solidFill>
                  <a:srgbClr val="000000"/>
                </a:solidFill>
                <a:latin typeface="+mj-lt"/>
                <a:ea typeface="Calibri"/>
                <a:cs typeface="Calibri"/>
                <a:sym typeface="Calibri"/>
              </a:rPr>
              <a:t>36</a:t>
            </a:r>
            <a:r>
              <a:rPr lang="en" sz="2800" dirty="0">
                <a:solidFill>
                  <a:srgbClr val="000000"/>
                </a:solidFill>
                <a:latin typeface="+mj-lt"/>
                <a:ea typeface="Calibri"/>
                <a:cs typeface="Calibri"/>
                <a:sym typeface="Calibri"/>
              </a:rPr>
              <a:t>Ar chiếm tương ứng khoảng 99,604%; 0,063% và 0,333% số nguyên tử. Tính nguyên tử khối trung bình của Ar </a:t>
            </a:r>
            <a:endParaRPr sz="2800" dirty="0">
              <a:solidFill>
                <a:srgbClr val="000000"/>
              </a:solidFill>
              <a:latin typeface="+mj-lt"/>
              <a:ea typeface="Calibri"/>
              <a:cs typeface="Calibri"/>
              <a:sym typeface="Calibri"/>
            </a:endParaRPr>
          </a:p>
        </p:txBody>
      </p:sp>
      <p:pic>
        <p:nvPicPr>
          <p:cNvPr id="9" name="Picture 10"/>
          <p:cNvPicPr>
            <a:picLocks noChangeAspect="1"/>
          </p:cNvPicPr>
          <p:nvPr/>
        </p:nvPicPr>
        <p:blipFill>
          <a:blip r:embed="rId23">
            <a:extLst>
              <a:ext uri="{28A0092B-C50C-407E-A947-70E740481C1C}">
                <a14:useLocalDpi xmlns:a14="http://schemas.microsoft.com/office/drawing/2010/main" xmlns="" val="0"/>
              </a:ext>
              <a:ext uri="{96DAC541-7B7A-43D3-8B79-37D633B846F1}">
                <asvg:svgBlip xmlns:asvg="http://schemas.microsoft.com/office/drawing/2016/SVG/main" xmlns="" r:embed="rId24"/>
              </a:ext>
            </a:extLst>
          </a:blip>
          <a:srcRect/>
          <a:stretch>
            <a:fillRect/>
          </a:stretch>
        </p:blipFill>
        <p:spPr>
          <a:xfrm flipH="1">
            <a:off x="7976038" y="3521246"/>
            <a:ext cx="1456548" cy="1723503"/>
          </a:xfrm>
          <a:prstGeom prst="rect">
            <a:avLst/>
          </a:prstGeom>
        </p:spPr>
      </p:pic>
      <p:pic>
        <p:nvPicPr>
          <p:cNvPr id="1261" name="Google Shape;1261;g1110cda39de_0_396"/>
          <p:cNvPicPr preferRelativeResize="0"/>
          <p:nvPr/>
        </p:nvPicPr>
        <p:blipFill rotWithShape="1">
          <a:blip r:embed="rId25">
            <a:alphaModFix/>
          </a:blip>
          <a:srcRect/>
          <a:stretch/>
        </p:blipFill>
        <p:spPr>
          <a:xfrm flipH="1">
            <a:off x="4010983" y="3706783"/>
            <a:ext cx="1478686" cy="1459866"/>
          </a:xfrm>
          <a:prstGeom prst="rect">
            <a:avLst/>
          </a:prstGeom>
          <a:noFill/>
          <a:ln>
            <a:noFill/>
          </a:ln>
        </p:spPr>
      </p:pic>
      <p:pic>
        <p:nvPicPr>
          <p:cNvPr id="1260" name="Google Shape;1260;g1110cda39de_0_396"/>
          <p:cNvPicPr preferRelativeResize="0"/>
          <p:nvPr/>
        </p:nvPicPr>
        <p:blipFill rotWithShape="1">
          <a:blip r:embed="rId26">
            <a:alphaModFix/>
          </a:blip>
          <a:srcRect/>
          <a:stretch/>
        </p:blipFill>
        <p:spPr>
          <a:xfrm>
            <a:off x="1309619" y="278426"/>
            <a:ext cx="1514947" cy="1410278"/>
          </a:xfrm>
          <a:prstGeom prst="rect">
            <a:avLst/>
          </a:prstGeom>
          <a:noFill/>
          <a:ln>
            <a:noFill/>
          </a:ln>
        </p:spPr>
      </p:pic>
    </p:spTree>
  </p:cSld>
  <p:clrMapOvr>
    <a:masterClrMapping/>
  </p:clrMapOvr>
  <mc:AlternateContent xmlns:mc="http://schemas.openxmlformats.org/markup-compatibility/2006">
    <mc:Choice xmlns:p14="http://schemas.microsoft.com/office/powerpoint/2010/main" xmlns="" Requires="p14">
      <p:transition spd="slow" p14:dur="1500">
        <p14:window dir="vert"/>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265"/>
        <p:cNvGrpSpPr/>
        <p:nvPr/>
      </p:nvGrpSpPr>
      <p:grpSpPr>
        <a:xfrm>
          <a:off x="0" y="0"/>
          <a:ext cx="0" cy="0"/>
          <a:chOff x="0" y="0"/>
          <a:chExt cx="0" cy="0"/>
        </a:xfrm>
      </p:grpSpPr>
      <p:grpSp>
        <p:nvGrpSpPr>
          <p:cNvPr id="18" name="Group 2"/>
          <p:cNvGrpSpPr/>
          <p:nvPr/>
        </p:nvGrpSpPr>
        <p:grpSpPr>
          <a:xfrm>
            <a:off x="481262" y="493295"/>
            <a:ext cx="8662737" cy="3958389"/>
            <a:chOff x="0" y="0"/>
            <a:chExt cx="7859901" cy="3985302"/>
          </a:xfrm>
        </p:grpSpPr>
        <p:sp>
          <p:nvSpPr>
            <p:cNvPr id="19" name="Freeform 3"/>
            <p:cNvSpPr/>
            <p:nvPr/>
          </p:nvSpPr>
          <p:spPr>
            <a:xfrm>
              <a:off x="10160" y="16510"/>
              <a:ext cx="7837041" cy="3957362"/>
            </a:xfrm>
            <a:custGeom>
              <a:avLst/>
              <a:gdLst/>
              <a:ahLst/>
              <a:cxnLst/>
              <a:rect l="l" t="t" r="r" b="b"/>
              <a:pathLst>
                <a:path w="7837041" h="3957362">
                  <a:moveTo>
                    <a:pt x="7837041" y="3957362"/>
                  </a:moveTo>
                  <a:lnTo>
                    <a:pt x="0" y="3949742"/>
                  </a:lnTo>
                  <a:lnTo>
                    <a:pt x="0" y="1385743"/>
                  </a:lnTo>
                  <a:lnTo>
                    <a:pt x="17780" y="19050"/>
                  </a:lnTo>
                  <a:lnTo>
                    <a:pt x="3906166" y="0"/>
                  </a:lnTo>
                  <a:lnTo>
                    <a:pt x="7817991" y="5080"/>
                  </a:lnTo>
                  <a:close/>
                </a:path>
              </a:pathLst>
            </a:custGeom>
            <a:solidFill>
              <a:srgbClr val="11284D"/>
            </a:solidFill>
          </p:spPr>
        </p:sp>
        <p:sp>
          <p:nvSpPr>
            <p:cNvPr id="20" name="Freeform 4"/>
            <p:cNvSpPr/>
            <p:nvPr/>
          </p:nvSpPr>
          <p:spPr>
            <a:xfrm>
              <a:off x="-3810" y="0"/>
              <a:ext cx="7866251" cy="3984032"/>
            </a:xfrm>
            <a:custGeom>
              <a:avLst/>
              <a:gdLst/>
              <a:ahLst/>
              <a:cxnLst/>
              <a:rect l="l" t="t" r="r" b="b"/>
              <a:pathLst>
                <a:path w="7866251" h="3984032">
                  <a:moveTo>
                    <a:pt x="7831961" y="21590"/>
                  </a:moveTo>
                  <a:cubicBezTo>
                    <a:pt x="7833231" y="34290"/>
                    <a:pt x="7833231" y="44450"/>
                    <a:pt x="7834501" y="54610"/>
                  </a:cubicBezTo>
                  <a:cubicBezTo>
                    <a:pt x="7837041" y="124036"/>
                    <a:pt x="7838311" y="210485"/>
                    <a:pt x="7840851" y="293847"/>
                  </a:cubicBezTo>
                  <a:cubicBezTo>
                    <a:pt x="7840851" y="414259"/>
                    <a:pt x="7853551" y="2788533"/>
                    <a:pt x="7859901" y="2908944"/>
                  </a:cubicBezTo>
                  <a:cubicBezTo>
                    <a:pt x="7866251" y="3091106"/>
                    <a:pt x="7862441" y="3276355"/>
                    <a:pt x="7862441" y="3458516"/>
                  </a:cubicBezTo>
                  <a:cubicBezTo>
                    <a:pt x="7862441" y="3619065"/>
                    <a:pt x="7863711" y="3767264"/>
                    <a:pt x="7864981" y="3923072"/>
                  </a:cubicBezTo>
                  <a:cubicBezTo>
                    <a:pt x="7864981" y="3944662"/>
                    <a:pt x="7864981" y="3958632"/>
                    <a:pt x="7864981" y="3982762"/>
                  </a:cubicBezTo>
                  <a:cubicBezTo>
                    <a:pt x="7842121" y="3982762"/>
                    <a:pt x="7821801" y="3984032"/>
                    <a:pt x="7781528" y="3982762"/>
                  </a:cubicBezTo>
                  <a:cubicBezTo>
                    <a:pt x="7381861" y="3977682"/>
                    <a:pt x="6976046" y="3984032"/>
                    <a:pt x="6576380" y="3978952"/>
                  </a:cubicBezTo>
                  <a:cubicBezTo>
                    <a:pt x="6336580" y="3975142"/>
                    <a:pt x="6102929" y="3977682"/>
                    <a:pt x="5863129" y="3975142"/>
                  </a:cubicBezTo>
                  <a:cubicBezTo>
                    <a:pt x="5752453" y="3973872"/>
                    <a:pt x="5641776" y="3972602"/>
                    <a:pt x="5531099" y="3971332"/>
                  </a:cubicBezTo>
                  <a:cubicBezTo>
                    <a:pt x="5463463" y="3971332"/>
                    <a:pt x="5401976" y="3972602"/>
                    <a:pt x="5334340" y="3972602"/>
                  </a:cubicBezTo>
                  <a:cubicBezTo>
                    <a:pt x="5162176" y="3971332"/>
                    <a:pt x="4688725" y="3972602"/>
                    <a:pt x="4516561" y="3971332"/>
                  </a:cubicBezTo>
                  <a:cubicBezTo>
                    <a:pt x="4393587" y="3970062"/>
                    <a:pt x="1934102" y="3978952"/>
                    <a:pt x="1811128" y="3977682"/>
                  </a:cubicBezTo>
                  <a:cubicBezTo>
                    <a:pt x="1780385" y="3977682"/>
                    <a:pt x="1743492" y="3978952"/>
                    <a:pt x="1712749" y="3978952"/>
                  </a:cubicBezTo>
                  <a:cubicBezTo>
                    <a:pt x="1638964" y="3978952"/>
                    <a:pt x="1571328" y="3980222"/>
                    <a:pt x="1497544" y="3980222"/>
                  </a:cubicBezTo>
                  <a:cubicBezTo>
                    <a:pt x="1313082" y="3980222"/>
                    <a:pt x="1134770" y="3978952"/>
                    <a:pt x="950308" y="3977682"/>
                  </a:cubicBezTo>
                  <a:cubicBezTo>
                    <a:pt x="839632" y="3976412"/>
                    <a:pt x="728955" y="3975142"/>
                    <a:pt x="624427" y="3973872"/>
                  </a:cubicBezTo>
                  <a:cubicBezTo>
                    <a:pt x="427668" y="3972602"/>
                    <a:pt x="230909" y="3971332"/>
                    <a:pt x="48260" y="3971332"/>
                  </a:cubicBezTo>
                  <a:cubicBezTo>
                    <a:pt x="38100" y="3971332"/>
                    <a:pt x="29210" y="3971332"/>
                    <a:pt x="19050" y="3970062"/>
                  </a:cubicBezTo>
                  <a:cubicBezTo>
                    <a:pt x="10160" y="3968792"/>
                    <a:pt x="5080" y="3962442"/>
                    <a:pt x="7620" y="3953552"/>
                  </a:cubicBezTo>
                  <a:cubicBezTo>
                    <a:pt x="16510" y="3921639"/>
                    <a:pt x="12700" y="3844451"/>
                    <a:pt x="11430" y="3764177"/>
                  </a:cubicBezTo>
                  <a:cubicBezTo>
                    <a:pt x="10160" y="3600540"/>
                    <a:pt x="6350" y="3439991"/>
                    <a:pt x="7620" y="3276355"/>
                  </a:cubicBezTo>
                  <a:cubicBezTo>
                    <a:pt x="5080" y="3072581"/>
                    <a:pt x="0" y="550108"/>
                    <a:pt x="7620" y="343247"/>
                  </a:cubicBezTo>
                  <a:cubicBezTo>
                    <a:pt x="8890" y="303110"/>
                    <a:pt x="7620" y="259885"/>
                    <a:pt x="8890" y="219748"/>
                  </a:cubicBezTo>
                  <a:cubicBezTo>
                    <a:pt x="10160" y="154911"/>
                    <a:pt x="12700" y="83899"/>
                    <a:pt x="13970" y="44450"/>
                  </a:cubicBezTo>
                  <a:cubicBezTo>
                    <a:pt x="13970" y="41910"/>
                    <a:pt x="15240" y="39370"/>
                    <a:pt x="16510" y="38100"/>
                  </a:cubicBezTo>
                  <a:cubicBezTo>
                    <a:pt x="38100" y="35560"/>
                    <a:pt x="77191" y="30480"/>
                    <a:pt x="175571" y="29210"/>
                  </a:cubicBezTo>
                  <a:cubicBezTo>
                    <a:pt x="341586" y="25400"/>
                    <a:pt x="507601" y="22860"/>
                    <a:pt x="679765" y="20320"/>
                  </a:cubicBezTo>
                  <a:cubicBezTo>
                    <a:pt x="796591" y="17780"/>
                    <a:pt x="913416" y="16510"/>
                    <a:pt x="1024093" y="13970"/>
                  </a:cubicBezTo>
                  <a:cubicBezTo>
                    <a:pt x="1134770" y="11430"/>
                    <a:pt x="1251595" y="8890"/>
                    <a:pt x="1362272" y="8890"/>
                  </a:cubicBezTo>
                  <a:cubicBezTo>
                    <a:pt x="1485246" y="7620"/>
                    <a:pt x="1608221" y="10160"/>
                    <a:pt x="1731195" y="8890"/>
                  </a:cubicBezTo>
                  <a:cubicBezTo>
                    <a:pt x="1884913" y="8890"/>
                    <a:pt x="4670279" y="6350"/>
                    <a:pt x="4823997" y="5080"/>
                  </a:cubicBezTo>
                  <a:cubicBezTo>
                    <a:pt x="4971566" y="3810"/>
                    <a:pt x="5119135" y="2540"/>
                    <a:pt x="5272853" y="2540"/>
                  </a:cubicBezTo>
                  <a:cubicBezTo>
                    <a:pt x="5524951" y="1270"/>
                    <a:pt x="5770899" y="0"/>
                    <a:pt x="6022996" y="0"/>
                  </a:cubicBezTo>
                  <a:cubicBezTo>
                    <a:pt x="6127524" y="0"/>
                    <a:pt x="6238201" y="2540"/>
                    <a:pt x="6342729" y="2540"/>
                  </a:cubicBezTo>
                  <a:cubicBezTo>
                    <a:pt x="6631719" y="3810"/>
                    <a:pt x="6926856" y="5080"/>
                    <a:pt x="7215846" y="7620"/>
                  </a:cubicBezTo>
                  <a:cubicBezTo>
                    <a:pt x="7369564" y="8890"/>
                    <a:pt x="7523281" y="12700"/>
                    <a:pt x="7677000" y="16510"/>
                  </a:cubicBezTo>
                  <a:cubicBezTo>
                    <a:pt x="7713891" y="16510"/>
                    <a:pt x="7750784" y="16510"/>
                    <a:pt x="7781528" y="16510"/>
                  </a:cubicBezTo>
                  <a:cubicBezTo>
                    <a:pt x="7812911" y="17780"/>
                    <a:pt x="7821801" y="20320"/>
                    <a:pt x="7831961" y="21590"/>
                  </a:cubicBezTo>
                  <a:close/>
                  <a:moveTo>
                    <a:pt x="7842121" y="3966252"/>
                  </a:moveTo>
                  <a:cubicBezTo>
                    <a:pt x="7843391" y="3949742"/>
                    <a:pt x="7844661" y="3937042"/>
                    <a:pt x="7844661" y="3924342"/>
                  </a:cubicBezTo>
                  <a:cubicBezTo>
                    <a:pt x="7843391" y="3751827"/>
                    <a:pt x="7842121" y="3588191"/>
                    <a:pt x="7842121" y="3412204"/>
                  </a:cubicBezTo>
                  <a:cubicBezTo>
                    <a:pt x="7842121" y="3331930"/>
                    <a:pt x="7844661" y="3251655"/>
                    <a:pt x="7843391" y="3171380"/>
                  </a:cubicBezTo>
                  <a:cubicBezTo>
                    <a:pt x="7843391" y="3097281"/>
                    <a:pt x="7842121" y="3020094"/>
                    <a:pt x="7840851" y="2945994"/>
                  </a:cubicBezTo>
                  <a:cubicBezTo>
                    <a:pt x="7835771" y="2831757"/>
                    <a:pt x="7824341" y="466746"/>
                    <a:pt x="7824341" y="352510"/>
                  </a:cubicBezTo>
                  <a:cubicBezTo>
                    <a:pt x="7821801" y="256798"/>
                    <a:pt x="7819261" y="157998"/>
                    <a:pt x="7816721" y="63500"/>
                  </a:cubicBezTo>
                  <a:cubicBezTo>
                    <a:pt x="7815451" y="44450"/>
                    <a:pt x="7814181" y="43180"/>
                    <a:pt x="7763081" y="41910"/>
                  </a:cubicBezTo>
                  <a:cubicBezTo>
                    <a:pt x="7744635" y="41910"/>
                    <a:pt x="7732338" y="41910"/>
                    <a:pt x="7713892" y="40640"/>
                  </a:cubicBezTo>
                  <a:cubicBezTo>
                    <a:pt x="7560174" y="36830"/>
                    <a:pt x="7400307" y="31750"/>
                    <a:pt x="7246590" y="30480"/>
                  </a:cubicBezTo>
                  <a:cubicBezTo>
                    <a:pt x="6871519" y="26670"/>
                    <a:pt x="6490298" y="25400"/>
                    <a:pt x="6115227" y="22860"/>
                  </a:cubicBezTo>
                  <a:cubicBezTo>
                    <a:pt x="6059888" y="22860"/>
                    <a:pt x="5998401" y="22860"/>
                    <a:pt x="5943063" y="22860"/>
                  </a:cubicBezTo>
                  <a:cubicBezTo>
                    <a:pt x="5850832" y="22860"/>
                    <a:pt x="5758601" y="22860"/>
                    <a:pt x="5672519" y="22860"/>
                  </a:cubicBezTo>
                  <a:cubicBezTo>
                    <a:pt x="5475761" y="22860"/>
                    <a:pt x="5279002" y="22860"/>
                    <a:pt x="5088392" y="24130"/>
                  </a:cubicBezTo>
                  <a:cubicBezTo>
                    <a:pt x="4922376" y="25400"/>
                    <a:pt x="2124712" y="29210"/>
                    <a:pt x="1958697" y="29210"/>
                  </a:cubicBezTo>
                  <a:cubicBezTo>
                    <a:pt x="1688154" y="29210"/>
                    <a:pt x="1417611" y="26670"/>
                    <a:pt x="1147067" y="33020"/>
                  </a:cubicBezTo>
                  <a:cubicBezTo>
                    <a:pt x="1005647" y="36830"/>
                    <a:pt x="870375" y="36830"/>
                    <a:pt x="735104" y="38100"/>
                  </a:cubicBezTo>
                  <a:cubicBezTo>
                    <a:pt x="501452" y="41910"/>
                    <a:pt x="267801" y="45720"/>
                    <a:pt x="49530" y="50800"/>
                  </a:cubicBezTo>
                  <a:cubicBezTo>
                    <a:pt x="36830" y="50800"/>
                    <a:pt x="34290" y="53340"/>
                    <a:pt x="33020" y="74636"/>
                  </a:cubicBezTo>
                  <a:cubicBezTo>
                    <a:pt x="31750" y="130211"/>
                    <a:pt x="31750" y="185786"/>
                    <a:pt x="30480" y="241360"/>
                  </a:cubicBezTo>
                  <a:cubicBezTo>
                    <a:pt x="29210" y="333985"/>
                    <a:pt x="26670" y="423522"/>
                    <a:pt x="25400" y="516146"/>
                  </a:cubicBezTo>
                  <a:cubicBezTo>
                    <a:pt x="20320" y="614946"/>
                    <a:pt x="26670" y="3029356"/>
                    <a:pt x="29210" y="3128156"/>
                  </a:cubicBezTo>
                  <a:cubicBezTo>
                    <a:pt x="29210" y="3233130"/>
                    <a:pt x="29210" y="3341192"/>
                    <a:pt x="30480" y="3446166"/>
                  </a:cubicBezTo>
                  <a:cubicBezTo>
                    <a:pt x="30480" y="3523353"/>
                    <a:pt x="33020" y="3600540"/>
                    <a:pt x="33020" y="3677727"/>
                  </a:cubicBezTo>
                  <a:cubicBezTo>
                    <a:pt x="33020" y="3761089"/>
                    <a:pt x="33020" y="3844451"/>
                    <a:pt x="31750" y="3924342"/>
                  </a:cubicBezTo>
                  <a:cubicBezTo>
                    <a:pt x="31750" y="3928152"/>
                    <a:pt x="31750" y="3930692"/>
                    <a:pt x="31750" y="3934502"/>
                  </a:cubicBezTo>
                  <a:cubicBezTo>
                    <a:pt x="31750" y="3944662"/>
                    <a:pt x="35560" y="3948472"/>
                    <a:pt x="44450" y="3948472"/>
                  </a:cubicBezTo>
                  <a:cubicBezTo>
                    <a:pt x="89489" y="3948472"/>
                    <a:pt x="175571" y="3949742"/>
                    <a:pt x="255504" y="3949742"/>
                  </a:cubicBezTo>
                  <a:cubicBezTo>
                    <a:pt x="372330" y="3949742"/>
                    <a:pt x="495304" y="3947202"/>
                    <a:pt x="612129" y="3949742"/>
                  </a:cubicBezTo>
                  <a:cubicBezTo>
                    <a:pt x="802739" y="3953552"/>
                    <a:pt x="993349" y="3956092"/>
                    <a:pt x="1183960" y="3954822"/>
                  </a:cubicBezTo>
                  <a:cubicBezTo>
                    <a:pt x="1306934" y="3953552"/>
                    <a:pt x="1423759" y="3956092"/>
                    <a:pt x="1546734" y="3956092"/>
                  </a:cubicBezTo>
                  <a:cubicBezTo>
                    <a:pt x="1725046" y="3956092"/>
                    <a:pt x="1903359" y="3954822"/>
                    <a:pt x="2081672" y="3956092"/>
                  </a:cubicBezTo>
                  <a:cubicBezTo>
                    <a:pt x="2346066" y="3957362"/>
                    <a:pt x="5248258" y="3947202"/>
                    <a:pt x="5518802" y="3949742"/>
                  </a:cubicBezTo>
                  <a:cubicBezTo>
                    <a:pt x="5635627" y="3951012"/>
                    <a:pt x="5752453" y="3952282"/>
                    <a:pt x="5863129" y="3952282"/>
                  </a:cubicBezTo>
                  <a:cubicBezTo>
                    <a:pt x="6066037" y="3954822"/>
                    <a:pt x="6262796" y="3951012"/>
                    <a:pt x="6465703" y="3954822"/>
                  </a:cubicBezTo>
                  <a:cubicBezTo>
                    <a:pt x="6631719" y="3957362"/>
                    <a:pt x="6797734" y="3957362"/>
                    <a:pt x="6963749" y="3959902"/>
                  </a:cubicBezTo>
                  <a:cubicBezTo>
                    <a:pt x="7209697" y="3963712"/>
                    <a:pt x="7455646" y="3966252"/>
                    <a:pt x="7701594" y="3967522"/>
                  </a:cubicBezTo>
                  <a:cubicBezTo>
                    <a:pt x="7793825" y="3967522"/>
                    <a:pt x="7821801" y="3966252"/>
                    <a:pt x="7842121" y="3966252"/>
                  </a:cubicBezTo>
                  <a:close/>
                </a:path>
              </a:pathLst>
            </a:custGeom>
            <a:solidFill>
              <a:srgbClr val="566E96"/>
            </a:solidFill>
          </p:spPr>
        </p:sp>
      </p:grpSp>
      <p:sp>
        <p:nvSpPr>
          <p:cNvPr id="1266" name="Google Shape;1266;g1110cda39de_0_408"/>
          <p:cNvSpPr txBox="1"/>
          <p:nvPr/>
        </p:nvSpPr>
        <p:spPr>
          <a:xfrm>
            <a:off x="681331" y="1424937"/>
            <a:ext cx="8259800" cy="2234417"/>
          </a:xfrm>
          <a:prstGeom prst="rect">
            <a:avLst/>
          </a:prstGeom>
          <a:noFill/>
          <a:ln>
            <a:noFill/>
          </a:ln>
        </p:spPr>
        <p:txBody>
          <a:bodyPr spcFirstLastPara="1" wrap="square" lIns="91425" tIns="45700" rIns="91425" bIns="45700" anchor="t" anchorCtr="0">
            <a:spAutoFit/>
          </a:bodyPr>
          <a:lstStyle/>
          <a:p>
            <a:pPr marL="0" marR="0" lvl="0" indent="0" algn="l" rtl="0">
              <a:lnSpc>
                <a:spcPct val="120000"/>
              </a:lnSpc>
              <a:spcBef>
                <a:spcPts val="0"/>
              </a:spcBef>
              <a:spcAft>
                <a:spcPts val="0"/>
              </a:spcAft>
              <a:buNone/>
            </a:pPr>
            <a:r>
              <a:rPr lang="en" sz="2900" dirty="0">
                <a:solidFill>
                  <a:schemeClr val="bg1"/>
                </a:solidFill>
                <a:latin typeface="+mj-lt"/>
                <a:ea typeface="Calibri"/>
                <a:cs typeface="Calibri"/>
                <a:sym typeface="Calibri"/>
              </a:rPr>
              <a:t>Chlorine có hai đồng vị bền là </a:t>
            </a:r>
            <a:r>
              <a:rPr lang="en" sz="2900" baseline="30000" dirty="0">
                <a:solidFill>
                  <a:schemeClr val="bg1"/>
                </a:solidFill>
                <a:latin typeface="+mj-lt"/>
                <a:ea typeface="Calibri"/>
                <a:cs typeface="Calibri"/>
                <a:sym typeface="Calibri"/>
              </a:rPr>
              <a:t>35</a:t>
            </a:r>
            <a:r>
              <a:rPr lang="en" sz="2900" dirty="0">
                <a:solidFill>
                  <a:schemeClr val="bg1"/>
                </a:solidFill>
                <a:latin typeface="+mj-lt"/>
                <a:ea typeface="Calibri"/>
                <a:cs typeface="Calibri"/>
                <a:sym typeface="Calibri"/>
              </a:rPr>
              <a:t>Cl, và </a:t>
            </a:r>
            <a:r>
              <a:rPr lang="en" sz="2900" baseline="30000" dirty="0">
                <a:solidFill>
                  <a:schemeClr val="bg1"/>
                </a:solidFill>
                <a:latin typeface="+mj-lt"/>
                <a:ea typeface="Calibri"/>
                <a:cs typeface="Calibri"/>
                <a:sym typeface="Calibri"/>
              </a:rPr>
              <a:t>37</a:t>
            </a:r>
            <a:r>
              <a:rPr lang="en" sz="2900" dirty="0">
                <a:solidFill>
                  <a:schemeClr val="bg1"/>
                </a:solidFill>
                <a:latin typeface="+mj-lt"/>
                <a:ea typeface="Calibri"/>
                <a:cs typeface="Calibri"/>
                <a:sym typeface="Calibri"/>
              </a:rPr>
              <a:t>Cl. Nguyên tử khối trung bình của chlorine là 35,4. Tính tỉ lệ phần trăm số nguyên tử mỗi đồng vị của chlorine trong tự nhiên.</a:t>
            </a:r>
            <a:endParaRPr sz="2900" dirty="0">
              <a:solidFill>
                <a:schemeClr val="bg1"/>
              </a:solidFill>
              <a:latin typeface="+mj-lt"/>
              <a:ea typeface="Calibri"/>
              <a:cs typeface="Calibri"/>
              <a:sym typeface="Calibri"/>
            </a:endParaRPr>
          </a:p>
        </p:txBody>
      </p:sp>
      <p:pic>
        <p:nvPicPr>
          <p:cNvPr id="1267" name="Google Shape;1267;g1110cda39de_0_408"/>
          <p:cNvPicPr preferRelativeResize="0"/>
          <p:nvPr/>
        </p:nvPicPr>
        <p:blipFill rotWithShape="1">
          <a:blip r:embed="rId3">
            <a:alphaModFix/>
          </a:blip>
          <a:srcRect/>
          <a:stretch/>
        </p:blipFill>
        <p:spPr>
          <a:xfrm flipH="1">
            <a:off x="6955357" y="3013166"/>
            <a:ext cx="2445900" cy="2352500"/>
          </a:xfrm>
          <a:prstGeom prst="rect">
            <a:avLst/>
          </a:prstGeom>
          <a:noFill/>
          <a:ln>
            <a:noFill/>
          </a:ln>
        </p:spPr>
      </p:pic>
      <p:pic>
        <p:nvPicPr>
          <p:cNvPr id="21" name="Picture 9"/>
          <p:cNvPicPr>
            <a:picLocks noChangeAspect="1"/>
          </p:cNvPicPr>
          <p:nvPr/>
        </p:nvPicPr>
        <p:blipFill>
          <a:blip r:embed="rId4">
            <a:extLst>
              <a:ext uri="{28A0092B-C50C-407E-A947-70E740481C1C}">
                <a14:useLocalDpi xmlns:a14="http://schemas.microsoft.com/office/drawing/2010/main" xmlns="" val="0"/>
              </a:ext>
              <a:ext uri="{96DAC541-7B7A-43D3-8B79-37D633B846F1}">
                <asvg:svgBlip xmlns:asvg="http://schemas.microsoft.com/office/drawing/2016/SVG/main" xmlns="" r:embed="rId5"/>
              </a:ext>
            </a:extLst>
          </a:blip>
          <a:srcRect/>
          <a:stretch>
            <a:fillRect/>
          </a:stretch>
        </p:blipFill>
        <p:spPr>
          <a:xfrm>
            <a:off x="485765" y="98472"/>
            <a:ext cx="585730" cy="1120023"/>
          </a:xfrm>
          <a:prstGeom prst="rect">
            <a:avLst/>
          </a:prstGeom>
        </p:spPr>
      </p:pic>
      <p:pic>
        <p:nvPicPr>
          <p:cNvPr id="22" name="Picture 10"/>
          <p:cNvPicPr>
            <a:picLocks noChangeAspect="1"/>
          </p:cNvPicPr>
          <p:nvPr/>
        </p:nvPicPr>
        <p:blipFill>
          <a:blip r:embed="rId6">
            <a:extLst>
              <a:ext uri="{28A0092B-C50C-407E-A947-70E740481C1C}">
                <a14:useLocalDpi xmlns:a14="http://schemas.microsoft.com/office/drawing/2010/main" xmlns="" val="0"/>
              </a:ext>
              <a:ext uri="{96DAC541-7B7A-43D3-8B79-37D633B846F1}">
                <asvg:svgBlip xmlns:asvg="http://schemas.microsoft.com/office/drawing/2016/SVG/main" xmlns="" r:embed="rId7"/>
              </a:ext>
            </a:extLst>
          </a:blip>
          <a:srcRect/>
          <a:stretch>
            <a:fillRect/>
          </a:stretch>
        </p:blipFill>
        <p:spPr>
          <a:xfrm>
            <a:off x="8494000" y="573118"/>
            <a:ext cx="751761" cy="830394"/>
          </a:xfrm>
          <a:prstGeom prst="rect">
            <a:avLst/>
          </a:prstGeom>
        </p:spPr>
      </p:pic>
      <p:pic>
        <p:nvPicPr>
          <p:cNvPr id="23" name="Picture 11"/>
          <p:cNvPicPr>
            <a:picLocks noChangeAspect="1"/>
          </p:cNvPicPr>
          <p:nvPr/>
        </p:nvPicPr>
        <p:blipFill>
          <a:blip r:embed="rId8">
            <a:extLst>
              <a:ext uri="{28A0092B-C50C-407E-A947-70E740481C1C}">
                <a14:useLocalDpi xmlns:a14="http://schemas.microsoft.com/office/drawing/2010/main" xmlns="" val="0"/>
              </a:ext>
              <a:ext uri="{96DAC541-7B7A-43D3-8B79-37D633B846F1}">
                <asvg:svgBlip xmlns:asvg="http://schemas.microsoft.com/office/drawing/2016/SVG/main" xmlns="" r:embed="rId9"/>
              </a:ext>
            </a:extLst>
          </a:blip>
          <a:srcRect/>
          <a:stretch>
            <a:fillRect/>
          </a:stretch>
        </p:blipFill>
        <p:spPr>
          <a:xfrm rot="940499">
            <a:off x="-315760" y="-871476"/>
            <a:ext cx="776530" cy="2889186"/>
          </a:xfrm>
          <a:prstGeom prst="rect">
            <a:avLst/>
          </a:prstGeom>
        </p:spPr>
      </p:pic>
      <p:pic>
        <p:nvPicPr>
          <p:cNvPr id="24" name="Picture 12"/>
          <p:cNvPicPr>
            <a:picLocks noChangeAspect="1"/>
          </p:cNvPicPr>
          <p:nvPr/>
        </p:nvPicPr>
        <p:blipFill>
          <a:blip r:embed="rId10">
            <a:extLst>
              <a:ext uri="{28A0092B-C50C-407E-A947-70E740481C1C}">
                <a14:useLocalDpi xmlns:a14="http://schemas.microsoft.com/office/drawing/2010/main" xmlns="" val="0"/>
              </a:ext>
              <a:ext uri="{96DAC541-7B7A-43D3-8B79-37D633B846F1}">
                <asvg:svgBlip xmlns:asvg="http://schemas.microsoft.com/office/drawing/2016/SVG/main" xmlns="" r:embed="rId11"/>
              </a:ext>
            </a:extLst>
          </a:blip>
          <a:srcRect/>
          <a:stretch>
            <a:fillRect/>
          </a:stretch>
        </p:blipFill>
        <p:spPr>
          <a:xfrm>
            <a:off x="1120511" y="1347123"/>
            <a:ext cx="96299" cy="112779"/>
          </a:xfrm>
          <a:prstGeom prst="rect">
            <a:avLst/>
          </a:prstGeom>
        </p:spPr>
      </p:pic>
      <p:pic>
        <p:nvPicPr>
          <p:cNvPr id="25" name="Picture 13"/>
          <p:cNvPicPr>
            <a:picLocks noChangeAspect="1"/>
          </p:cNvPicPr>
          <p:nvPr/>
        </p:nvPicPr>
        <p:blipFill>
          <a:blip r:embed="rId12">
            <a:extLst>
              <a:ext uri="{28A0092B-C50C-407E-A947-70E740481C1C}">
                <a14:useLocalDpi xmlns:a14="http://schemas.microsoft.com/office/drawing/2010/main" xmlns="" val="0"/>
              </a:ext>
              <a:ext uri="{96DAC541-7B7A-43D3-8B79-37D633B846F1}">
                <asvg:svgBlip xmlns:asvg="http://schemas.microsoft.com/office/drawing/2016/SVG/main" xmlns="" r:embed="rId13"/>
              </a:ext>
            </a:extLst>
          </a:blip>
          <a:srcRect/>
          <a:stretch>
            <a:fillRect/>
          </a:stretch>
        </p:blipFill>
        <p:spPr>
          <a:xfrm>
            <a:off x="765734" y="1837820"/>
            <a:ext cx="141794" cy="166060"/>
          </a:xfrm>
          <a:prstGeom prst="rect">
            <a:avLst/>
          </a:prstGeom>
        </p:spPr>
      </p:pic>
      <p:pic>
        <p:nvPicPr>
          <p:cNvPr id="26" name="Picture 14"/>
          <p:cNvPicPr>
            <a:picLocks noChangeAspect="1"/>
          </p:cNvPicPr>
          <p:nvPr/>
        </p:nvPicPr>
        <p:blipFill>
          <a:blip r:embed="rId14">
            <a:extLst>
              <a:ext uri="{28A0092B-C50C-407E-A947-70E740481C1C}">
                <a14:useLocalDpi xmlns:a14="http://schemas.microsoft.com/office/drawing/2010/main" xmlns="" val="0"/>
              </a:ext>
              <a:ext uri="{96DAC541-7B7A-43D3-8B79-37D633B846F1}">
                <asvg:svgBlip xmlns:asvg="http://schemas.microsoft.com/office/drawing/2016/SVG/main" xmlns="" r:embed="rId15"/>
              </a:ext>
            </a:extLst>
          </a:blip>
          <a:srcRect/>
          <a:stretch>
            <a:fillRect/>
          </a:stretch>
        </p:blipFill>
        <p:spPr>
          <a:xfrm rot="-6823443">
            <a:off x="-1086627" y="8316769"/>
            <a:ext cx="2791668" cy="1444012"/>
          </a:xfrm>
          <a:prstGeom prst="rect">
            <a:avLst/>
          </a:prstGeom>
        </p:spPr>
      </p:pic>
      <p:pic>
        <p:nvPicPr>
          <p:cNvPr id="27" name="Picture 15"/>
          <p:cNvPicPr>
            <a:picLocks noChangeAspect="1"/>
          </p:cNvPicPr>
          <p:nvPr/>
        </p:nvPicPr>
        <p:blipFill>
          <a:blip r:embed="rId12">
            <a:extLst>
              <a:ext uri="{28A0092B-C50C-407E-A947-70E740481C1C}">
                <a14:useLocalDpi xmlns:a14="http://schemas.microsoft.com/office/drawing/2010/main" xmlns="" val="0"/>
              </a:ext>
              <a:ext uri="{96DAC541-7B7A-43D3-8B79-37D633B846F1}">
                <asvg:svgBlip xmlns:asvg="http://schemas.microsoft.com/office/drawing/2016/SVG/main" xmlns="" r:embed="rId13"/>
              </a:ext>
            </a:extLst>
          </a:blip>
          <a:srcRect/>
          <a:stretch>
            <a:fillRect/>
          </a:stretch>
        </p:blipFill>
        <p:spPr>
          <a:xfrm flipH="1">
            <a:off x="1119705" y="4643631"/>
            <a:ext cx="412083" cy="482604"/>
          </a:xfrm>
          <a:prstGeom prst="rect">
            <a:avLst/>
          </a:prstGeom>
        </p:spPr>
      </p:pic>
      <p:pic>
        <p:nvPicPr>
          <p:cNvPr id="28" name="Picture 16"/>
          <p:cNvPicPr>
            <a:picLocks noChangeAspect="1"/>
          </p:cNvPicPr>
          <p:nvPr/>
        </p:nvPicPr>
        <p:blipFill>
          <a:blip r:embed="rId12">
            <a:extLst>
              <a:ext uri="{28A0092B-C50C-407E-A947-70E740481C1C}">
                <a14:useLocalDpi xmlns:a14="http://schemas.microsoft.com/office/drawing/2010/main" xmlns="" val="0"/>
              </a:ext>
              <a:ext uri="{96DAC541-7B7A-43D3-8B79-37D633B846F1}">
                <asvg:svgBlip xmlns:asvg="http://schemas.microsoft.com/office/drawing/2016/SVG/main" xmlns="" r:embed="rId13"/>
              </a:ext>
            </a:extLst>
          </a:blip>
          <a:srcRect/>
          <a:stretch>
            <a:fillRect/>
          </a:stretch>
        </p:blipFill>
        <p:spPr>
          <a:xfrm flipH="1">
            <a:off x="1553078" y="3845171"/>
            <a:ext cx="206042" cy="241302"/>
          </a:xfrm>
          <a:prstGeom prst="rect">
            <a:avLst/>
          </a:prstGeom>
        </p:spPr>
      </p:pic>
      <p:pic>
        <p:nvPicPr>
          <p:cNvPr id="29" name="Picture 17"/>
          <p:cNvPicPr>
            <a:picLocks noChangeAspect="1"/>
          </p:cNvPicPr>
          <p:nvPr/>
        </p:nvPicPr>
        <p:blipFill>
          <a:blip r:embed="rId16">
            <a:extLst>
              <a:ext uri="{28A0092B-C50C-407E-A947-70E740481C1C}">
                <a14:useLocalDpi xmlns:a14="http://schemas.microsoft.com/office/drawing/2010/main" xmlns="" val="0"/>
              </a:ext>
              <a:ext uri="{96DAC541-7B7A-43D3-8B79-37D633B846F1}">
                <asvg:svgBlip xmlns:asvg="http://schemas.microsoft.com/office/drawing/2016/SVG/main" xmlns="" r:embed="rId17"/>
              </a:ext>
            </a:extLst>
          </a:blip>
          <a:srcRect/>
          <a:stretch>
            <a:fillRect/>
          </a:stretch>
        </p:blipFill>
        <p:spPr>
          <a:xfrm rot="-2788254">
            <a:off x="15469216" y="-1208741"/>
            <a:ext cx="374260" cy="1894798"/>
          </a:xfrm>
          <a:prstGeom prst="rect">
            <a:avLst/>
          </a:prstGeom>
        </p:spPr>
      </p:pic>
      <p:pic>
        <p:nvPicPr>
          <p:cNvPr id="30" name="Picture 18"/>
          <p:cNvPicPr>
            <a:picLocks noChangeAspect="1"/>
          </p:cNvPicPr>
          <p:nvPr/>
        </p:nvPicPr>
        <p:blipFill>
          <a:blip r:embed="rId12">
            <a:extLst>
              <a:ext uri="{28A0092B-C50C-407E-A947-70E740481C1C}">
                <a14:useLocalDpi xmlns:a14="http://schemas.microsoft.com/office/drawing/2010/main" xmlns="" val="0"/>
              </a:ext>
              <a:ext uri="{96DAC541-7B7A-43D3-8B79-37D633B846F1}">
                <asvg:svgBlip xmlns:asvg="http://schemas.microsoft.com/office/drawing/2016/SVG/main" xmlns="" r:embed="rId13"/>
              </a:ext>
            </a:extLst>
          </a:blip>
          <a:srcRect/>
          <a:stretch>
            <a:fillRect/>
          </a:stretch>
        </p:blipFill>
        <p:spPr>
          <a:xfrm flipH="1">
            <a:off x="901418" y="4195637"/>
            <a:ext cx="317553" cy="371897"/>
          </a:xfrm>
          <a:prstGeom prst="rect">
            <a:avLst/>
          </a:prstGeom>
        </p:spPr>
      </p:pic>
      <p:pic>
        <p:nvPicPr>
          <p:cNvPr id="31" name="Picture 19"/>
          <p:cNvPicPr>
            <a:picLocks noChangeAspect="1"/>
          </p:cNvPicPr>
          <p:nvPr/>
        </p:nvPicPr>
        <p:blipFill>
          <a:blip r:embed="rId18">
            <a:extLst>
              <a:ext uri="{28A0092B-C50C-407E-A947-70E740481C1C}">
                <a14:useLocalDpi xmlns:a14="http://schemas.microsoft.com/office/drawing/2010/main" xmlns="" val="0"/>
              </a:ext>
              <a:ext uri="{96DAC541-7B7A-43D3-8B79-37D633B846F1}">
                <asvg:svgBlip xmlns:asvg="http://schemas.microsoft.com/office/drawing/2016/SVG/main" xmlns="" r:embed="rId19"/>
              </a:ext>
            </a:extLst>
          </a:blip>
          <a:srcRect/>
          <a:stretch>
            <a:fillRect/>
          </a:stretch>
        </p:blipFill>
        <p:spPr>
          <a:xfrm>
            <a:off x="3271632" y="3990801"/>
            <a:ext cx="529485" cy="600063"/>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2000">
        <p14:prism isContent="1"/>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71"/>
        <p:cNvGrpSpPr/>
        <p:nvPr/>
      </p:nvGrpSpPr>
      <p:grpSpPr>
        <a:xfrm>
          <a:off x="0" y="0"/>
          <a:ext cx="0" cy="0"/>
          <a:chOff x="0" y="0"/>
          <a:chExt cx="0" cy="0"/>
        </a:xfrm>
      </p:grpSpPr>
      <p:grpSp>
        <p:nvGrpSpPr>
          <p:cNvPr id="17" name="Group 2"/>
          <p:cNvGrpSpPr/>
          <p:nvPr/>
        </p:nvGrpSpPr>
        <p:grpSpPr>
          <a:xfrm>
            <a:off x="13221" y="-6059"/>
            <a:ext cx="9144000" cy="5143499"/>
            <a:chOff x="0" y="0"/>
            <a:chExt cx="7026386" cy="3327313"/>
          </a:xfrm>
        </p:grpSpPr>
        <p:sp>
          <p:nvSpPr>
            <p:cNvPr id="18" name="Freeform 3"/>
            <p:cNvSpPr/>
            <p:nvPr/>
          </p:nvSpPr>
          <p:spPr>
            <a:xfrm>
              <a:off x="10160" y="16510"/>
              <a:ext cx="7003526" cy="3299374"/>
            </a:xfrm>
            <a:custGeom>
              <a:avLst/>
              <a:gdLst/>
              <a:ahLst/>
              <a:cxnLst/>
              <a:rect l="l" t="t" r="r" b="b"/>
              <a:pathLst>
                <a:path w="7003526" h="3299374">
                  <a:moveTo>
                    <a:pt x="7003526" y="3299374"/>
                  </a:moveTo>
                  <a:lnTo>
                    <a:pt x="0" y="3291754"/>
                  </a:lnTo>
                  <a:lnTo>
                    <a:pt x="0" y="1157536"/>
                  </a:lnTo>
                  <a:lnTo>
                    <a:pt x="17780" y="19050"/>
                  </a:lnTo>
                  <a:lnTo>
                    <a:pt x="3490481" y="0"/>
                  </a:lnTo>
                  <a:lnTo>
                    <a:pt x="6984476" y="5080"/>
                  </a:lnTo>
                  <a:close/>
                </a:path>
              </a:pathLst>
            </a:custGeom>
            <a:solidFill>
              <a:srgbClr val="566E96"/>
            </a:solidFill>
          </p:spPr>
        </p:sp>
        <p:sp>
          <p:nvSpPr>
            <p:cNvPr id="19" name="Freeform 4"/>
            <p:cNvSpPr/>
            <p:nvPr/>
          </p:nvSpPr>
          <p:spPr>
            <a:xfrm>
              <a:off x="-3810" y="0"/>
              <a:ext cx="7032736" cy="3326043"/>
            </a:xfrm>
            <a:custGeom>
              <a:avLst/>
              <a:gdLst/>
              <a:ahLst/>
              <a:cxnLst/>
              <a:rect l="l" t="t" r="r" b="b"/>
              <a:pathLst>
                <a:path w="7032736" h="3326043">
                  <a:moveTo>
                    <a:pt x="6998446" y="21590"/>
                  </a:moveTo>
                  <a:cubicBezTo>
                    <a:pt x="6999716" y="34290"/>
                    <a:pt x="6999716" y="44450"/>
                    <a:pt x="7000986" y="54610"/>
                  </a:cubicBezTo>
                  <a:cubicBezTo>
                    <a:pt x="7003525" y="113855"/>
                    <a:pt x="7004796" y="185559"/>
                    <a:pt x="7007336" y="254702"/>
                  </a:cubicBezTo>
                  <a:cubicBezTo>
                    <a:pt x="7007336" y="354575"/>
                    <a:pt x="7020036" y="2323866"/>
                    <a:pt x="7026386" y="2423739"/>
                  </a:cubicBezTo>
                  <a:cubicBezTo>
                    <a:pt x="7032736" y="2574829"/>
                    <a:pt x="7028925" y="2728480"/>
                    <a:pt x="7028925" y="2879570"/>
                  </a:cubicBezTo>
                  <a:cubicBezTo>
                    <a:pt x="7028925" y="3012734"/>
                    <a:pt x="7030196" y="3135655"/>
                    <a:pt x="7031466" y="3265083"/>
                  </a:cubicBezTo>
                  <a:cubicBezTo>
                    <a:pt x="7031466" y="3286673"/>
                    <a:pt x="7031466" y="3300643"/>
                    <a:pt x="7031466" y="3324773"/>
                  </a:cubicBezTo>
                  <a:cubicBezTo>
                    <a:pt x="7008606" y="3324773"/>
                    <a:pt x="6988286" y="3326043"/>
                    <a:pt x="6950716" y="3324773"/>
                  </a:cubicBezTo>
                  <a:cubicBezTo>
                    <a:pt x="6594016" y="3319693"/>
                    <a:pt x="6231829" y="3326043"/>
                    <a:pt x="5875130" y="3320964"/>
                  </a:cubicBezTo>
                  <a:cubicBezTo>
                    <a:pt x="5661110" y="3317153"/>
                    <a:pt x="5452578" y="3319693"/>
                    <a:pt x="5238558" y="3317153"/>
                  </a:cubicBezTo>
                  <a:cubicBezTo>
                    <a:pt x="5139780" y="3315883"/>
                    <a:pt x="5041002" y="3314614"/>
                    <a:pt x="4942223" y="3313343"/>
                  </a:cubicBezTo>
                  <a:cubicBezTo>
                    <a:pt x="4881859" y="3313343"/>
                    <a:pt x="4826982" y="3314614"/>
                    <a:pt x="4766618" y="3314614"/>
                  </a:cubicBezTo>
                  <a:cubicBezTo>
                    <a:pt x="4612962" y="3313343"/>
                    <a:pt x="4190411" y="3314614"/>
                    <a:pt x="4036756" y="3313343"/>
                  </a:cubicBezTo>
                  <a:cubicBezTo>
                    <a:pt x="3927002" y="3312073"/>
                    <a:pt x="1731928" y="3320964"/>
                    <a:pt x="1622175" y="3319693"/>
                  </a:cubicBezTo>
                  <a:cubicBezTo>
                    <a:pt x="1594736" y="3319693"/>
                    <a:pt x="1561810" y="3320964"/>
                    <a:pt x="1534372" y="3320964"/>
                  </a:cubicBezTo>
                  <a:cubicBezTo>
                    <a:pt x="1468520" y="3320964"/>
                    <a:pt x="1408155" y="3322233"/>
                    <a:pt x="1342303" y="3322233"/>
                  </a:cubicBezTo>
                  <a:cubicBezTo>
                    <a:pt x="1177672" y="3322233"/>
                    <a:pt x="1018530" y="3320964"/>
                    <a:pt x="853899" y="3319693"/>
                  </a:cubicBezTo>
                  <a:cubicBezTo>
                    <a:pt x="755121" y="3318423"/>
                    <a:pt x="656342" y="3317153"/>
                    <a:pt x="563052" y="3315883"/>
                  </a:cubicBezTo>
                  <a:cubicBezTo>
                    <a:pt x="387446" y="3314614"/>
                    <a:pt x="211840" y="3313343"/>
                    <a:pt x="48260" y="3313343"/>
                  </a:cubicBezTo>
                  <a:cubicBezTo>
                    <a:pt x="38100" y="3313343"/>
                    <a:pt x="29210" y="3313343"/>
                    <a:pt x="19050" y="3312073"/>
                  </a:cubicBezTo>
                  <a:cubicBezTo>
                    <a:pt x="10160" y="3310803"/>
                    <a:pt x="5080" y="3304453"/>
                    <a:pt x="7620" y="3295564"/>
                  </a:cubicBezTo>
                  <a:cubicBezTo>
                    <a:pt x="16510" y="3263697"/>
                    <a:pt x="12700" y="3199676"/>
                    <a:pt x="11430" y="3133094"/>
                  </a:cubicBezTo>
                  <a:cubicBezTo>
                    <a:pt x="10160" y="2997369"/>
                    <a:pt x="6350" y="2864205"/>
                    <a:pt x="7620" y="2728480"/>
                  </a:cubicBezTo>
                  <a:cubicBezTo>
                    <a:pt x="5080" y="2559464"/>
                    <a:pt x="0" y="467252"/>
                    <a:pt x="7620" y="295675"/>
                  </a:cubicBezTo>
                  <a:cubicBezTo>
                    <a:pt x="8890" y="262384"/>
                    <a:pt x="7620" y="226532"/>
                    <a:pt x="8890" y="193241"/>
                  </a:cubicBezTo>
                  <a:cubicBezTo>
                    <a:pt x="10160" y="139463"/>
                    <a:pt x="12700" y="80564"/>
                    <a:pt x="13970" y="44450"/>
                  </a:cubicBezTo>
                  <a:cubicBezTo>
                    <a:pt x="13970" y="41910"/>
                    <a:pt x="15240" y="39370"/>
                    <a:pt x="16510" y="38100"/>
                  </a:cubicBezTo>
                  <a:cubicBezTo>
                    <a:pt x="38100" y="35560"/>
                    <a:pt x="74648" y="30480"/>
                    <a:pt x="162451" y="29210"/>
                  </a:cubicBezTo>
                  <a:cubicBezTo>
                    <a:pt x="310618" y="25400"/>
                    <a:pt x="458786" y="22860"/>
                    <a:pt x="612441" y="20320"/>
                  </a:cubicBezTo>
                  <a:cubicBezTo>
                    <a:pt x="716707" y="17780"/>
                    <a:pt x="820973" y="16510"/>
                    <a:pt x="919751" y="13970"/>
                  </a:cubicBezTo>
                  <a:cubicBezTo>
                    <a:pt x="1018530" y="11430"/>
                    <a:pt x="1122796" y="8890"/>
                    <a:pt x="1221574" y="8890"/>
                  </a:cubicBezTo>
                  <a:cubicBezTo>
                    <a:pt x="1331328" y="7620"/>
                    <a:pt x="1441081" y="10160"/>
                    <a:pt x="1550835" y="8890"/>
                  </a:cubicBezTo>
                  <a:cubicBezTo>
                    <a:pt x="1688027" y="8890"/>
                    <a:pt x="4173948" y="6350"/>
                    <a:pt x="4311140" y="5080"/>
                  </a:cubicBezTo>
                  <a:cubicBezTo>
                    <a:pt x="4442844" y="3810"/>
                    <a:pt x="4574549" y="2540"/>
                    <a:pt x="4711741" y="2540"/>
                  </a:cubicBezTo>
                  <a:cubicBezTo>
                    <a:pt x="4936736" y="1270"/>
                    <a:pt x="5156243" y="0"/>
                    <a:pt x="5381238" y="0"/>
                  </a:cubicBezTo>
                  <a:cubicBezTo>
                    <a:pt x="5474529" y="0"/>
                    <a:pt x="5573307" y="2540"/>
                    <a:pt x="5666598" y="2540"/>
                  </a:cubicBezTo>
                  <a:cubicBezTo>
                    <a:pt x="5924519" y="3810"/>
                    <a:pt x="6187928" y="5080"/>
                    <a:pt x="6445849" y="7620"/>
                  </a:cubicBezTo>
                  <a:cubicBezTo>
                    <a:pt x="6583041" y="8890"/>
                    <a:pt x="6720233" y="12700"/>
                    <a:pt x="6857425" y="16510"/>
                  </a:cubicBezTo>
                  <a:cubicBezTo>
                    <a:pt x="6890351" y="16510"/>
                    <a:pt x="6923278" y="16510"/>
                    <a:pt x="6950715" y="16510"/>
                  </a:cubicBezTo>
                  <a:cubicBezTo>
                    <a:pt x="6979396" y="17780"/>
                    <a:pt x="6988286" y="20320"/>
                    <a:pt x="6998446" y="21590"/>
                  </a:cubicBezTo>
                  <a:close/>
                  <a:moveTo>
                    <a:pt x="7008606" y="3308264"/>
                  </a:moveTo>
                  <a:cubicBezTo>
                    <a:pt x="7009875" y="3291753"/>
                    <a:pt x="7011146" y="3279053"/>
                    <a:pt x="7011146" y="3266353"/>
                  </a:cubicBezTo>
                  <a:cubicBezTo>
                    <a:pt x="7009875" y="3122851"/>
                    <a:pt x="7008606" y="2987126"/>
                    <a:pt x="7008606" y="2841158"/>
                  </a:cubicBezTo>
                  <a:cubicBezTo>
                    <a:pt x="7008606" y="2774576"/>
                    <a:pt x="7011146" y="2707993"/>
                    <a:pt x="7009875" y="2641411"/>
                  </a:cubicBezTo>
                  <a:cubicBezTo>
                    <a:pt x="7009875" y="2579951"/>
                    <a:pt x="7008606" y="2515930"/>
                    <a:pt x="7007336" y="2454470"/>
                  </a:cubicBezTo>
                  <a:cubicBezTo>
                    <a:pt x="7002256" y="2359718"/>
                    <a:pt x="6990825" y="398109"/>
                    <a:pt x="6990825" y="303358"/>
                  </a:cubicBezTo>
                  <a:cubicBezTo>
                    <a:pt x="6988286" y="223971"/>
                    <a:pt x="6985746" y="142024"/>
                    <a:pt x="6983206" y="63500"/>
                  </a:cubicBezTo>
                  <a:cubicBezTo>
                    <a:pt x="6981936" y="44450"/>
                    <a:pt x="6980666" y="43180"/>
                    <a:pt x="6934253" y="41910"/>
                  </a:cubicBezTo>
                  <a:cubicBezTo>
                    <a:pt x="6917790" y="41910"/>
                    <a:pt x="6906814" y="41910"/>
                    <a:pt x="6890352" y="40640"/>
                  </a:cubicBezTo>
                  <a:cubicBezTo>
                    <a:pt x="6753159" y="36830"/>
                    <a:pt x="6610480" y="31750"/>
                    <a:pt x="6473288" y="30480"/>
                  </a:cubicBezTo>
                  <a:cubicBezTo>
                    <a:pt x="6138539" y="26670"/>
                    <a:pt x="5798302" y="25400"/>
                    <a:pt x="5463554" y="22860"/>
                  </a:cubicBezTo>
                  <a:cubicBezTo>
                    <a:pt x="5414165" y="22860"/>
                    <a:pt x="5359288" y="22860"/>
                    <a:pt x="5309899" y="22860"/>
                  </a:cubicBezTo>
                  <a:cubicBezTo>
                    <a:pt x="5227583" y="22860"/>
                    <a:pt x="5145268" y="22860"/>
                    <a:pt x="5068440" y="22860"/>
                  </a:cubicBezTo>
                  <a:cubicBezTo>
                    <a:pt x="4892834" y="22860"/>
                    <a:pt x="4717228" y="22860"/>
                    <a:pt x="4547111" y="24130"/>
                  </a:cubicBezTo>
                  <a:cubicBezTo>
                    <a:pt x="4398943" y="25400"/>
                    <a:pt x="1902047" y="29210"/>
                    <a:pt x="1753879" y="29210"/>
                  </a:cubicBezTo>
                  <a:cubicBezTo>
                    <a:pt x="1512421" y="29210"/>
                    <a:pt x="1270963" y="26670"/>
                    <a:pt x="1029505" y="33020"/>
                  </a:cubicBezTo>
                  <a:cubicBezTo>
                    <a:pt x="903288" y="36830"/>
                    <a:pt x="782559" y="36830"/>
                    <a:pt x="661830" y="38100"/>
                  </a:cubicBezTo>
                  <a:cubicBezTo>
                    <a:pt x="453298" y="41910"/>
                    <a:pt x="244766" y="45720"/>
                    <a:pt x="49530" y="50800"/>
                  </a:cubicBezTo>
                  <a:cubicBezTo>
                    <a:pt x="36830" y="50800"/>
                    <a:pt x="34290" y="53340"/>
                    <a:pt x="33020" y="72881"/>
                  </a:cubicBezTo>
                  <a:cubicBezTo>
                    <a:pt x="31750" y="118977"/>
                    <a:pt x="31750" y="165072"/>
                    <a:pt x="30480" y="211167"/>
                  </a:cubicBezTo>
                  <a:cubicBezTo>
                    <a:pt x="29210" y="287993"/>
                    <a:pt x="26670" y="362257"/>
                    <a:pt x="25400" y="439083"/>
                  </a:cubicBezTo>
                  <a:cubicBezTo>
                    <a:pt x="20320" y="521030"/>
                    <a:pt x="26670" y="2523612"/>
                    <a:pt x="29210" y="2605560"/>
                  </a:cubicBezTo>
                  <a:cubicBezTo>
                    <a:pt x="29210" y="2692628"/>
                    <a:pt x="29210" y="2782258"/>
                    <a:pt x="30480" y="2869327"/>
                  </a:cubicBezTo>
                  <a:cubicBezTo>
                    <a:pt x="30480" y="2933348"/>
                    <a:pt x="33020" y="2997369"/>
                    <a:pt x="33020" y="3061390"/>
                  </a:cubicBezTo>
                  <a:cubicBezTo>
                    <a:pt x="33020" y="3130533"/>
                    <a:pt x="33020" y="3199676"/>
                    <a:pt x="31750" y="3266353"/>
                  </a:cubicBezTo>
                  <a:cubicBezTo>
                    <a:pt x="31750" y="3270164"/>
                    <a:pt x="31750" y="3272703"/>
                    <a:pt x="31750" y="3276514"/>
                  </a:cubicBezTo>
                  <a:cubicBezTo>
                    <a:pt x="31750" y="3286673"/>
                    <a:pt x="35560" y="3290484"/>
                    <a:pt x="44450" y="3290484"/>
                  </a:cubicBezTo>
                  <a:cubicBezTo>
                    <a:pt x="85623" y="3290484"/>
                    <a:pt x="162451" y="3291753"/>
                    <a:pt x="233791" y="3291753"/>
                  </a:cubicBezTo>
                  <a:cubicBezTo>
                    <a:pt x="338057" y="3291753"/>
                    <a:pt x="447810" y="3289214"/>
                    <a:pt x="552076" y="3291753"/>
                  </a:cubicBezTo>
                  <a:cubicBezTo>
                    <a:pt x="722195" y="3295564"/>
                    <a:pt x="892313" y="3298103"/>
                    <a:pt x="1062431" y="3296834"/>
                  </a:cubicBezTo>
                  <a:cubicBezTo>
                    <a:pt x="1172185" y="3295564"/>
                    <a:pt x="1276451" y="3298103"/>
                    <a:pt x="1386204" y="3298103"/>
                  </a:cubicBezTo>
                  <a:cubicBezTo>
                    <a:pt x="1545347" y="3298103"/>
                    <a:pt x="1704490" y="3296834"/>
                    <a:pt x="1863633" y="3298103"/>
                  </a:cubicBezTo>
                  <a:cubicBezTo>
                    <a:pt x="2099603" y="3299373"/>
                    <a:pt x="4689790" y="3289214"/>
                    <a:pt x="4931248" y="3291753"/>
                  </a:cubicBezTo>
                  <a:cubicBezTo>
                    <a:pt x="5035514" y="3293023"/>
                    <a:pt x="5139780" y="3294293"/>
                    <a:pt x="5238559" y="3294293"/>
                  </a:cubicBezTo>
                  <a:cubicBezTo>
                    <a:pt x="5419652" y="3296834"/>
                    <a:pt x="5595258" y="3293023"/>
                    <a:pt x="5776351" y="3296834"/>
                  </a:cubicBezTo>
                  <a:cubicBezTo>
                    <a:pt x="5924519" y="3299373"/>
                    <a:pt x="6072686" y="3299373"/>
                    <a:pt x="6220854" y="3301914"/>
                  </a:cubicBezTo>
                  <a:cubicBezTo>
                    <a:pt x="6440361" y="3305723"/>
                    <a:pt x="6659869" y="3308264"/>
                    <a:pt x="6879376" y="3309534"/>
                  </a:cubicBezTo>
                  <a:cubicBezTo>
                    <a:pt x="6961692" y="3309534"/>
                    <a:pt x="6988286" y="3308264"/>
                    <a:pt x="7008606" y="3308264"/>
                  </a:cubicBezTo>
                  <a:close/>
                </a:path>
              </a:pathLst>
            </a:custGeom>
            <a:solidFill>
              <a:srgbClr val="566E96"/>
            </a:solidFill>
          </p:spPr>
        </p:sp>
      </p:grpSp>
      <p:pic>
        <p:nvPicPr>
          <p:cNvPr id="23" name="Picture 9"/>
          <p:cNvPicPr>
            <a:picLocks noChangeAspect="1"/>
          </p:cNvPicPr>
          <p:nvPr/>
        </p:nvPicPr>
        <p:blipFill>
          <a:blip r:embed="rId4">
            <a:extLst>
              <a:ext uri="{28A0092B-C50C-407E-A947-70E740481C1C}">
                <a14:useLocalDpi xmlns:a14="http://schemas.microsoft.com/office/drawing/2010/main" xmlns="" val="0"/>
              </a:ext>
              <a:ext uri="{96DAC541-7B7A-43D3-8B79-37D633B846F1}">
                <asvg:svgBlip xmlns:asvg="http://schemas.microsoft.com/office/drawing/2016/SVG/main" xmlns="" r:embed="rId5"/>
              </a:ext>
            </a:extLst>
          </a:blip>
          <a:srcRect/>
          <a:stretch>
            <a:fillRect/>
          </a:stretch>
        </p:blipFill>
        <p:spPr>
          <a:xfrm>
            <a:off x="8582497" y="1454252"/>
            <a:ext cx="608969" cy="940990"/>
          </a:xfrm>
          <a:prstGeom prst="rect">
            <a:avLst/>
          </a:prstGeom>
        </p:spPr>
      </p:pic>
      <p:pic>
        <p:nvPicPr>
          <p:cNvPr id="24" name="Picture 10"/>
          <p:cNvPicPr>
            <a:picLocks noChangeAspect="1"/>
          </p:cNvPicPr>
          <p:nvPr/>
        </p:nvPicPr>
        <p:blipFill>
          <a:blip r:embed="rId6">
            <a:extLst>
              <a:ext uri="{28A0092B-C50C-407E-A947-70E740481C1C}">
                <a14:useLocalDpi xmlns:a14="http://schemas.microsoft.com/office/drawing/2010/main" xmlns="" val="0"/>
              </a:ext>
              <a:ext uri="{96DAC541-7B7A-43D3-8B79-37D633B846F1}">
                <asvg:svgBlip xmlns:asvg="http://schemas.microsoft.com/office/drawing/2016/SVG/main" xmlns="" r:embed="rId7"/>
              </a:ext>
            </a:extLst>
          </a:blip>
          <a:srcRect/>
          <a:stretch>
            <a:fillRect/>
          </a:stretch>
        </p:blipFill>
        <p:spPr>
          <a:xfrm>
            <a:off x="-2558046" y="-2149602"/>
            <a:ext cx="3202865" cy="4714311"/>
          </a:xfrm>
          <a:prstGeom prst="rect">
            <a:avLst/>
          </a:prstGeom>
        </p:spPr>
      </p:pic>
      <p:pic>
        <p:nvPicPr>
          <p:cNvPr id="25" name="Picture 11"/>
          <p:cNvPicPr>
            <a:picLocks noChangeAspect="1"/>
          </p:cNvPicPr>
          <p:nvPr/>
        </p:nvPicPr>
        <p:blipFill>
          <a:blip r:embed="rId8">
            <a:extLst>
              <a:ext uri="{28A0092B-C50C-407E-A947-70E740481C1C}">
                <a14:useLocalDpi xmlns:a14="http://schemas.microsoft.com/office/drawing/2010/main" xmlns="" val="0"/>
              </a:ext>
              <a:ext uri="{96DAC541-7B7A-43D3-8B79-37D633B846F1}">
                <asvg:svgBlip xmlns:asvg="http://schemas.microsoft.com/office/drawing/2016/SVG/main" xmlns="" r:embed="rId9"/>
              </a:ext>
            </a:extLst>
          </a:blip>
          <a:srcRect/>
          <a:stretch>
            <a:fillRect/>
          </a:stretch>
        </p:blipFill>
        <p:spPr>
          <a:xfrm rot="2030050">
            <a:off x="8389439" y="3935291"/>
            <a:ext cx="1965301" cy="3288837"/>
          </a:xfrm>
          <a:prstGeom prst="rect">
            <a:avLst/>
          </a:prstGeom>
        </p:spPr>
      </p:pic>
      <p:pic>
        <p:nvPicPr>
          <p:cNvPr id="26" name="Picture 12"/>
          <p:cNvPicPr>
            <a:picLocks noChangeAspect="1"/>
          </p:cNvPicPr>
          <p:nvPr/>
        </p:nvPicPr>
        <p:blipFill>
          <a:blip r:embed="rId10">
            <a:extLst>
              <a:ext uri="{28A0092B-C50C-407E-A947-70E740481C1C}">
                <a14:useLocalDpi xmlns:a14="http://schemas.microsoft.com/office/drawing/2010/main" xmlns="" val="0"/>
              </a:ext>
              <a:ext uri="{96DAC541-7B7A-43D3-8B79-37D633B846F1}">
                <asvg:svgBlip xmlns:asvg="http://schemas.microsoft.com/office/drawing/2016/SVG/main" xmlns="" r:embed="rId11"/>
              </a:ext>
            </a:extLst>
          </a:blip>
          <a:srcRect/>
          <a:stretch>
            <a:fillRect/>
          </a:stretch>
        </p:blipFill>
        <p:spPr>
          <a:xfrm rot="-3942423">
            <a:off x="245022" y="3512041"/>
            <a:ext cx="996139" cy="2349571"/>
          </a:xfrm>
          <a:prstGeom prst="rect">
            <a:avLst/>
          </a:prstGeom>
        </p:spPr>
      </p:pic>
      <p:pic>
        <p:nvPicPr>
          <p:cNvPr id="27" name="Picture 13"/>
          <p:cNvPicPr>
            <a:picLocks noChangeAspect="1"/>
          </p:cNvPicPr>
          <p:nvPr/>
        </p:nvPicPr>
        <p:blipFill>
          <a:blip r:embed="rId12">
            <a:extLst>
              <a:ext uri="{28A0092B-C50C-407E-A947-70E740481C1C}">
                <a14:useLocalDpi xmlns:a14="http://schemas.microsoft.com/office/drawing/2010/main" xmlns="" val="0"/>
              </a:ext>
              <a:ext uri="{96DAC541-7B7A-43D3-8B79-37D633B846F1}">
                <asvg:svgBlip xmlns:asvg="http://schemas.microsoft.com/office/drawing/2016/SVG/main" xmlns="" r:embed="rId13"/>
              </a:ext>
            </a:extLst>
          </a:blip>
          <a:srcRect/>
          <a:stretch>
            <a:fillRect/>
          </a:stretch>
        </p:blipFill>
        <p:spPr>
          <a:xfrm rot="3226461">
            <a:off x="-390262" y="5232334"/>
            <a:ext cx="166756" cy="123806"/>
          </a:xfrm>
          <a:prstGeom prst="rect">
            <a:avLst/>
          </a:prstGeom>
        </p:spPr>
      </p:pic>
      <p:pic>
        <p:nvPicPr>
          <p:cNvPr id="28" name="Picture 14"/>
          <p:cNvPicPr>
            <a:picLocks noChangeAspect="1"/>
          </p:cNvPicPr>
          <p:nvPr/>
        </p:nvPicPr>
        <p:blipFill>
          <a:blip r:embed="rId14">
            <a:extLst>
              <a:ext uri="{28A0092B-C50C-407E-A947-70E740481C1C}">
                <a14:useLocalDpi xmlns:a14="http://schemas.microsoft.com/office/drawing/2010/main" xmlns="" val="0"/>
              </a:ext>
              <a:ext uri="{96DAC541-7B7A-43D3-8B79-37D633B846F1}">
                <asvg:svgBlip xmlns:asvg="http://schemas.microsoft.com/office/drawing/2016/SVG/main" xmlns="" r:embed="rId15"/>
              </a:ext>
            </a:extLst>
          </a:blip>
          <a:srcRect/>
          <a:stretch>
            <a:fillRect/>
          </a:stretch>
        </p:blipFill>
        <p:spPr>
          <a:xfrm rot="3226461">
            <a:off x="8338634" y="4640291"/>
            <a:ext cx="166756" cy="123806"/>
          </a:xfrm>
          <a:prstGeom prst="rect">
            <a:avLst/>
          </a:prstGeom>
        </p:spPr>
      </p:pic>
      <p:pic>
        <p:nvPicPr>
          <p:cNvPr id="29" name="Picture 15"/>
          <p:cNvPicPr>
            <a:picLocks noChangeAspect="1"/>
          </p:cNvPicPr>
          <p:nvPr/>
        </p:nvPicPr>
        <p:blipFill>
          <a:blip r:embed="rId16">
            <a:extLst>
              <a:ext uri="{28A0092B-C50C-407E-A947-70E740481C1C}">
                <a14:useLocalDpi xmlns:a14="http://schemas.microsoft.com/office/drawing/2010/main" xmlns="" val="0"/>
              </a:ext>
              <a:ext uri="{96DAC541-7B7A-43D3-8B79-37D633B846F1}">
                <asvg:svgBlip xmlns:asvg="http://schemas.microsoft.com/office/drawing/2016/SVG/main" xmlns="" r:embed="rId17"/>
              </a:ext>
            </a:extLst>
          </a:blip>
          <a:srcRect/>
          <a:stretch>
            <a:fillRect/>
          </a:stretch>
        </p:blipFill>
        <p:spPr>
          <a:xfrm rot="3226461">
            <a:off x="37492" y="4736120"/>
            <a:ext cx="255630" cy="189788"/>
          </a:xfrm>
          <a:prstGeom prst="rect">
            <a:avLst/>
          </a:prstGeom>
        </p:spPr>
      </p:pic>
      <p:pic>
        <p:nvPicPr>
          <p:cNvPr id="30" name="Picture 16"/>
          <p:cNvPicPr>
            <a:picLocks noChangeAspect="1"/>
          </p:cNvPicPr>
          <p:nvPr/>
        </p:nvPicPr>
        <p:blipFill>
          <a:blip r:embed="rId14">
            <a:extLst>
              <a:ext uri="{28A0092B-C50C-407E-A947-70E740481C1C}">
                <a14:useLocalDpi xmlns:a14="http://schemas.microsoft.com/office/drawing/2010/main" xmlns="" val="0"/>
              </a:ext>
              <a:ext uri="{96DAC541-7B7A-43D3-8B79-37D633B846F1}">
                <asvg:svgBlip xmlns:asvg="http://schemas.microsoft.com/office/drawing/2016/SVG/main" xmlns="" r:embed="rId15"/>
              </a:ext>
            </a:extLst>
          </a:blip>
          <a:srcRect/>
          <a:stretch>
            <a:fillRect/>
          </a:stretch>
        </p:blipFill>
        <p:spPr>
          <a:xfrm rot="3226461">
            <a:off x="8447623" y="303794"/>
            <a:ext cx="269749" cy="200270"/>
          </a:xfrm>
          <a:prstGeom prst="rect">
            <a:avLst/>
          </a:prstGeom>
        </p:spPr>
      </p:pic>
      <p:sp>
        <p:nvSpPr>
          <p:cNvPr id="32" name="Rectangle 31"/>
          <p:cNvSpPr/>
          <p:nvPr/>
        </p:nvSpPr>
        <p:spPr>
          <a:xfrm>
            <a:off x="3874415" y="2020810"/>
            <a:ext cx="1666381" cy="1099916"/>
          </a:xfrm>
          <a:prstGeom prst="rect">
            <a:avLst/>
          </a:prstGeom>
          <a:solidFill>
            <a:srgbClr val="EB5D4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chemeClr val="bg1"/>
                </a:solidFill>
              </a:rPr>
              <a:t>TỔNG KẾT</a:t>
            </a:r>
            <a:endParaRPr lang="en-US" sz="3200" b="1" dirty="0">
              <a:solidFill>
                <a:schemeClr val="bg1"/>
              </a:solidFill>
            </a:endParaRPr>
          </a:p>
        </p:txBody>
      </p:sp>
      <p:cxnSp>
        <p:nvCxnSpPr>
          <p:cNvPr id="4" name="Connector: Elbow 3">
            <a:extLst>
              <a:ext uri="{FF2B5EF4-FFF2-40B4-BE49-F238E27FC236}">
                <a16:creationId xmlns:a16="http://schemas.microsoft.com/office/drawing/2014/main" xmlns="" id="{AA7C66A0-E717-4660-8665-C2AB7AC8F63F}"/>
              </a:ext>
            </a:extLst>
          </p:cNvPr>
          <p:cNvCxnSpPr>
            <a:cxnSpLocks/>
            <a:stCxn id="32" idx="0"/>
          </p:cNvCxnSpPr>
          <p:nvPr/>
        </p:nvCxnSpPr>
        <p:spPr>
          <a:xfrm rot="5400000" flipH="1" flipV="1">
            <a:off x="4656686" y="807276"/>
            <a:ext cx="1264454" cy="1162614"/>
          </a:xfrm>
          <a:prstGeom prst="bentConnector3">
            <a:avLst>
              <a:gd name="adj1" fmla="val 50000"/>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 name="Rectangle: Rounded Corners 4">
            <a:extLst>
              <a:ext uri="{FF2B5EF4-FFF2-40B4-BE49-F238E27FC236}">
                <a16:creationId xmlns:a16="http://schemas.microsoft.com/office/drawing/2014/main" xmlns="" id="{D44F59A2-D632-4C5C-B46A-51E9758C1866}"/>
              </a:ext>
            </a:extLst>
          </p:cNvPr>
          <p:cNvSpPr/>
          <p:nvPr/>
        </p:nvSpPr>
        <p:spPr>
          <a:xfrm>
            <a:off x="5870222" y="345635"/>
            <a:ext cx="3070578" cy="895429"/>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8CA8966-1B73-43F0-B6F2-6E353E607FF3}"/>
              </a:ext>
            </a:extLst>
          </p:cNvPr>
          <p:cNvSpPr txBox="1"/>
          <p:nvPr/>
        </p:nvSpPr>
        <p:spPr>
          <a:xfrm>
            <a:off x="5914016" y="428393"/>
            <a:ext cx="3120120" cy="707886"/>
          </a:xfrm>
          <a:prstGeom prst="rect">
            <a:avLst/>
          </a:prstGeom>
          <a:noFill/>
        </p:spPr>
        <p:txBody>
          <a:bodyPr wrap="square" rtlCol="0">
            <a:spAutoFit/>
          </a:bodyPr>
          <a:lstStyle/>
          <a:p>
            <a:r>
              <a:rPr lang="en-US" sz="2000" dirty="0" err="1">
                <a:solidFill>
                  <a:schemeClr val="bg1"/>
                </a:solidFill>
              </a:rPr>
              <a:t>Nguyên</a:t>
            </a:r>
            <a:r>
              <a:rPr lang="en-US" sz="2000" dirty="0">
                <a:solidFill>
                  <a:schemeClr val="bg1"/>
                </a:solidFill>
              </a:rPr>
              <a:t> </a:t>
            </a:r>
            <a:r>
              <a:rPr lang="en-US" sz="2000" dirty="0" err="1">
                <a:solidFill>
                  <a:schemeClr val="bg1"/>
                </a:solidFill>
              </a:rPr>
              <a:t>tố</a:t>
            </a:r>
            <a:r>
              <a:rPr lang="en-US" sz="2000" dirty="0">
                <a:solidFill>
                  <a:schemeClr val="bg1"/>
                </a:solidFill>
              </a:rPr>
              <a:t> </a:t>
            </a:r>
            <a:r>
              <a:rPr lang="en-US" sz="2000" dirty="0" err="1">
                <a:solidFill>
                  <a:schemeClr val="bg1"/>
                </a:solidFill>
              </a:rPr>
              <a:t>hóa</a:t>
            </a:r>
            <a:r>
              <a:rPr lang="en-US" sz="2000" dirty="0">
                <a:solidFill>
                  <a:schemeClr val="bg1"/>
                </a:solidFill>
              </a:rPr>
              <a:t> học: </a:t>
            </a:r>
            <a:r>
              <a:rPr lang="en-US" sz="2000" dirty="0" err="1">
                <a:solidFill>
                  <a:schemeClr val="bg1"/>
                </a:solidFill>
              </a:rPr>
              <a:t>nguyên</a:t>
            </a:r>
            <a:r>
              <a:rPr lang="en-US" sz="2000" dirty="0">
                <a:solidFill>
                  <a:schemeClr val="bg1"/>
                </a:solidFill>
              </a:rPr>
              <a:t> </a:t>
            </a:r>
            <a:r>
              <a:rPr lang="en-US" sz="2000" dirty="0" err="1">
                <a:solidFill>
                  <a:schemeClr val="bg1"/>
                </a:solidFill>
              </a:rPr>
              <a:t>tử</a:t>
            </a:r>
            <a:r>
              <a:rPr lang="en-US" sz="2000" dirty="0">
                <a:solidFill>
                  <a:schemeClr val="bg1"/>
                </a:solidFill>
              </a:rPr>
              <a:t> </a:t>
            </a:r>
            <a:r>
              <a:rPr lang="en-US" sz="2000" dirty="0" err="1">
                <a:solidFill>
                  <a:schemeClr val="bg1"/>
                </a:solidFill>
              </a:rPr>
              <a:t>cùng</a:t>
            </a:r>
            <a:r>
              <a:rPr lang="en-US" sz="2000" dirty="0">
                <a:solidFill>
                  <a:schemeClr val="bg1"/>
                </a:solidFill>
              </a:rPr>
              <a:t> </a:t>
            </a:r>
            <a:r>
              <a:rPr lang="en-US" sz="2000" dirty="0" err="1">
                <a:solidFill>
                  <a:schemeClr val="bg1"/>
                </a:solidFill>
              </a:rPr>
              <a:t>số</a:t>
            </a:r>
            <a:r>
              <a:rPr lang="en-US" sz="2000" dirty="0">
                <a:solidFill>
                  <a:schemeClr val="bg1"/>
                </a:solidFill>
              </a:rPr>
              <a:t> proton</a:t>
            </a:r>
          </a:p>
        </p:txBody>
      </p:sp>
      <p:cxnSp>
        <p:nvCxnSpPr>
          <p:cNvPr id="22" name="Connector: Elbow 21">
            <a:extLst>
              <a:ext uri="{FF2B5EF4-FFF2-40B4-BE49-F238E27FC236}">
                <a16:creationId xmlns:a16="http://schemas.microsoft.com/office/drawing/2014/main" xmlns="" id="{3AC2BCFE-63B5-4427-937B-193ED53F64DE}"/>
              </a:ext>
            </a:extLst>
          </p:cNvPr>
          <p:cNvCxnSpPr>
            <a:cxnSpLocks/>
          </p:cNvCxnSpPr>
          <p:nvPr/>
        </p:nvCxnSpPr>
        <p:spPr>
          <a:xfrm flipV="1">
            <a:off x="5558978" y="2646859"/>
            <a:ext cx="311242" cy="22935"/>
          </a:xfrm>
          <a:prstGeom prst="bentConnector3">
            <a:avLst>
              <a:gd name="adj1" fmla="val 50000"/>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1" name="Rectangle: Rounded Corners 30">
            <a:extLst>
              <a:ext uri="{FF2B5EF4-FFF2-40B4-BE49-F238E27FC236}">
                <a16:creationId xmlns:a16="http://schemas.microsoft.com/office/drawing/2014/main" xmlns="" id="{991BCE40-990C-4FF8-A6C6-B18FD70BAD73}"/>
              </a:ext>
            </a:extLst>
          </p:cNvPr>
          <p:cNvSpPr/>
          <p:nvPr/>
        </p:nvSpPr>
        <p:spPr>
          <a:xfrm>
            <a:off x="5870221" y="2236138"/>
            <a:ext cx="3070578" cy="895429"/>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xmlns="" id="{F54793EB-8EC1-4A74-99F0-5579D6877195}"/>
              </a:ext>
            </a:extLst>
          </p:cNvPr>
          <p:cNvSpPr txBox="1"/>
          <p:nvPr/>
        </p:nvSpPr>
        <p:spPr>
          <a:xfrm>
            <a:off x="5914015" y="2318896"/>
            <a:ext cx="3120120" cy="707886"/>
          </a:xfrm>
          <a:prstGeom prst="rect">
            <a:avLst/>
          </a:prstGeom>
          <a:noFill/>
        </p:spPr>
        <p:txBody>
          <a:bodyPr wrap="square" rtlCol="0">
            <a:spAutoFit/>
          </a:bodyPr>
          <a:lstStyle/>
          <a:p>
            <a:r>
              <a:rPr lang="en-US" sz="2000" dirty="0" err="1">
                <a:solidFill>
                  <a:schemeClr val="bg1"/>
                </a:solidFill>
              </a:rPr>
              <a:t>Số</a:t>
            </a:r>
            <a:r>
              <a:rPr lang="en-US" sz="2000" dirty="0">
                <a:solidFill>
                  <a:schemeClr val="bg1"/>
                </a:solidFill>
              </a:rPr>
              <a:t> proton </a:t>
            </a:r>
            <a:r>
              <a:rPr lang="en-US" sz="2000" dirty="0" err="1">
                <a:solidFill>
                  <a:schemeClr val="bg1"/>
                </a:solidFill>
              </a:rPr>
              <a:t>gọi</a:t>
            </a:r>
            <a:r>
              <a:rPr lang="en-US" sz="2000" dirty="0">
                <a:solidFill>
                  <a:schemeClr val="bg1"/>
                </a:solidFill>
              </a:rPr>
              <a:t> </a:t>
            </a:r>
            <a:r>
              <a:rPr lang="en-US" sz="2000" dirty="0" err="1">
                <a:solidFill>
                  <a:schemeClr val="bg1"/>
                </a:solidFill>
              </a:rPr>
              <a:t>là</a:t>
            </a:r>
            <a:r>
              <a:rPr lang="en-US" sz="2000" dirty="0">
                <a:solidFill>
                  <a:schemeClr val="bg1"/>
                </a:solidFill>
              </a:rPr>
              <a:t> </a:t>
            </a:r>
            <a:r>
              <a:rPr lang="en-US" sz="2000" dirty="0" err="1">
                <a:solidFill>
                  <a:schemeClr val="bg1"/>
                </a:solidFill>
              </a:rPr>
              <a:t>số</a:t>
            </a:r>
            <a:r>
              <a:rPr lang="en-US" sz="2000" dirty="0">
                <a:solidFill>
                  <a:schemeClr val="bg1"/>
                </a:solidFill>
              </a:rPr>
              <a:t> </a:t>
            </a:r>
            <a:r>
              <a:rPr lang="en-US" sz="2000" dirty="0" err="1">
                <a:solidFill>
                  <a:schemeClr val="bg1"/>
                </a:solidFill>
              </a:rPr>
              <a:t>hiệu</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ử</a:t>
            </a:r>
            <a:r>
              <a:rPr lang="en-US" sz="2000" dirty="0">
                <a:solidFill>
                  <a:schemeClr val="bg1"/>
                </a:solidFill>
              </a:rPr>
              <a:t> (Z)</a:t>
            </a:r>
          </a:p>
        </p:txBody>
      </p:sp>
      <p:cxnSp>
        <p:nvCxnSpPr>
          <p:cNvPr id="34" name="Connector: Elbow 33">
            <a:extLst>
              <a:ext uri="{FF2B5EF4-FFF2-40B4-BE49-F238E27FC236}">
                <a16:creationId xmlns:a16="http://schemas.microsoft.com/office/drawing/2014/main" xmlns="" id="{B4B85701-572C-4E0E-AC85-753524FC3777}"/>
              </a:ext>
            </a:extLst>
          </p:cNvPr>
          <p:cNvCxnSpPr>
            <a:cxnSpLocks/>
            <a:stCxn id="32" idx="2"/>
            <a:endCxn id="35" idx="1"/>
          </p:cNvCxnSpPr>
          <p:nvPr/>
        </p:nvCxnSpPr>
        <p:spPr>
          <a:xfrm rot="16200000" flipH="1">
            <a:off x="4648589" y="3179742"/>
            <a:ext cx="1082832" cy="964799"/>
          </a:xfrm>
          <a:prstGeom prst="bentConnector2">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5" name="Rectangle: Rounded Corners 34">
            <a:extLst>
              <a:ext uri="{FF2B5EF4-FFF2-40B4-BE49-F238E27FC236}">
                <a16:creationId xmlns:a16="http://schemas.microsoft.com/office/drawing/2014/main" xmlns="" id="{34257436-DA8E-46F8-B99B-7ED63710C15E}"/>
              </a:ext>
            </a:extLst>
          </p:cNvPr>
          <p:cNvSpPr/>
          <p:nvPr/>
        </p:nvSpPr>
        <p:spPr>
          <a:xfrm>
            <a:off x="5672405" y="3582457"/>
            <a:ext cx="3361730" cy="1242202"/>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xmlns="" id="{29665717-FDC0-43A2-864C-466535487675}"/>
              </a:ext>
            </a:extLst>
          </p:cNvPr>
          <p:cNvSpPr txBox="1"/>
          <p:nvPr/>
        </p:nvSpPr>
        <p:spPr>
          <a:xfrm>
            <a:off x="5699325" y="3711881"/>
            <a:ext cx="3120120" cy="1015663"/>
          </a:xfrm>
          <a:prstGeom prst="rect">
            <a:avLst/>
          </a:prstGeom>
          <a:noFill/>
        </p:spPr>
        <p:txBody>
          <a:bodyPr wrap="square" rtlCol="0">
            <a:spAutoFit/>
          </a:bodyPr>
          <a:lstStyle/>
          <a:p>
            <a:r>
              <a:rPr lang="en-US" sz="2000" dirty="0" err="1">
                <a:solidFill>
                  <a:schemeClr val="bg1"/>
                </a:solidFill>
              </a:rPr>
              <a:t>Số</a:t>
            </a:r>
            <a:r>
              <a:rPr lang="en-US" sz="2000" dirty="0">
                <a:solidFill>
                  <a:schemeClr val="bg1"/>
                </a:solidFill>
              </a:rPr>
              <a:t> </a:t>
            </a:r>
            <a:r>
              <a:rPr lang="en-US" sz="2000" dirty="0" err="1">
                <a:solidFill>
                  <a:schemeClr val="bg1"/>
                </a:solidFill>
              </a:rPr>
              <a:t>khối</a:t>
            </a:r>
            <a:r>
              <a:rPr lang="en-US" sz="2000" dirty="0">
                <a:solidFill>
                  <a:schemeClr val="bg1"/>
                </a:solidFill>
              </a:rPr>
              <a:t>: A = Z + N</a:t>
            </a:r>
          </a:p>
          <a:p>
            <a:r>
              <a:rPr lang="en-US" sz="2000" dirty="0">
                <a:solidFill>
                  <a:schemeClr val="bg1"/>
                </a:solidFill>
              </a:rPr>
              <a:t>A </a:t>
            </a:r>
            <a:r>
              <a:rPr lang="en-US" sz="2000" dirty="0" err="1">
                <a:solidFill>
                  <a:schemeClr val="bg1"/>
                </a:solidFill>
              </a:rPr>
              <a:t>xấp</a:t>
            </a:r>
            <a:r>
              <a:rPr lang="en-US" sz="2000" dirty="0">
                <a:solidFill>
                  <a:schemeClr val="bg1"/>
                </a:solidFill>
              </a:rPr>
              <a:t> </a:t>
            </a:r>
            <a:r>
              <a:rPr lang="en-US" sz="2000" dirty="0" err="1">
                <a:solidFill>
                  <a:schemeClr val="bg1"/>
                </a:solidFill>
              </a:rPr>
              <a:t>xỉ</a:t>
            </a:r>
            <a:r>
              <a:rPr lang="en-US" sz="2000" dirty="0">
                <a:solidFill>
                  <a:schemeClr val="bg1"/>
                </a:solidFill>
              </a:rPr>
              <a:t> </a:t>
            </a:r>
            <a:r>
              <a:rPr lang="en-US" sz="2000" dirty="0" err="1">
                <a:solidFill>
                  <a:schemeClr val="bg1"/>
                </a:solidFill>
              </a:rPr>
              <a:t>khối</a:t>
            </a:r>
            <a:r>
              <a:rPr lang="en-US" sz="2000" dirty="0">
                <a:solidFill>
                  <a:schemeClr val="bg1"/>
                </a:solidFill>
              </a:rPr>
              <a:t> </a:t>
            </a:r>
            <a:r>
              <a:rPr lang="en-US" sz="2000" dirty="0" err="1">
                <a:solidFill>
                  <a:schemeClr val="bg1"/>
                </a:solidFill>
              </a:rPr>
              <a:t>lượng</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ử</a:t>
            </a:r>
            <a:r>
              <a:rPr lang="en-US" sz="2000" dirty="0">
                <a:solidFill>
                  <a:schemeClr val="bg1"/>
                </a:solidFill>
              </a:rPr>
              <a:t> (</a:t>
            </a:r>
            <a:r>
              <a:rPr lang="en-US" sz="2000" dirty="0" err="1">
                <a:solidFill>
                  <a:schemeClr val="bg1"/>
                </a:solidFill>
              </a:rPr>
              <a:t>tính</a:t>
            </a:r>
            <a:r>
              <a:rPr lang="en-US" sz="2000" dirty="0">
                <a:solidFill>
                  <a:schemeClr val="bg1"/>
                </a:solidFill>
              </a:rPr>
              <a:t> </a:t>
            </a:r>
            <a:r>
              <a:rPr lang="en-US" sz="2000" dirty="0" err="1">
                <a:solidFill>
                  <a:schemeClr val="bg1"/>
                </a:solidFill>
              </a:rPr>
              <a:t>theo</a:t>
            </a:r>
            <a:r>
              <a:rPr lang="en-US" sz="2000" dirty="0">
                <a:solidFill>
                  <a:schemeClr val="bg1"/>
                </a:solidFill>
              </a:rPr>
              <a:t> amu)</a:t>
            </a:r>
          </a:p>
        </p:txBody>
      </p:sp>
      <p:cxnSp>
        <p:nvCxnSpPr>
          <p:cNvPr id="37" name="Connector: Elbow 36">
            <a:extLst>
              <a:ext uri="{FF2B5EF4-FFF2-40B4-BE49-F238E27FC236}">
                <a16:creationId xmlns:a16="http://schemas.microsoft.com/office/drawing/2014/main" xmlns="" id="{DFFB1653-127D-424B-9D87-7F7613750B91}"/>
              </a:ext>
            </a:extLst>
          </p:cNvPr>
          <p:cNvCxnSpPr>
            <a:cxnSpLocks/>
          </p:cNvCxnSpPr>
          <p:nvPr/>
        </p:nvCxnSpPr>
        <p:spPr>
          <a:xfrm rot="16200000" flipV="1">
            <a:off x="3431826" y="880635"/>
            <a:ext cx="1264454" cy="1015895"/>
          </a:xfrm>
          <a:prstGeom prst="bentConnector3">
            <a:avLst>
              <a:gd name="adj1" fmla="val 99678"/>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8" name="Rectangle: Rounded Corners 37">
            <a:extLst>
              <a:ext uri="{FF2B5EF4-FFF2-40B4-BE49-F238E27FC236}">
                <a16:creationId xmlns:a16="http://schemas.microsoft.com/office/drawing/2014/main" xmlns="" id="{08E3A513-5C32-4286-9D6A-56E04602E70F}"/>
              </a:ext>
            </a:extLst>
          </p:cNvPr>
          <p:cNvSpPr/>
          <p:nvPr/>
        </p:nvSpPr>
        <p:spPr>
          <a:xfrm>
            <a:off x="284712" y="153298"/>
            <a:ext cx="3271391" cy="2100266"/>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xmlns="" id="{04AF493D-B2FE-41BF-B621-6AA713ECB383}"/>
              </a:ext>
            </a:extLst>
          </p:cNvPr>
          <p:cNvSpPr txBox="1"/>
          <p:nvPr/>
        </p:nvSpPr>
        <p:spPr>
          <a:xfrm>
            <a:off x="396912" y="379399"/>
            <a:ext cx="2348702" cy="400110"/>
          </a:xfrm>
          <a:prstGeom prst="rect">
            <a:avLst/>
          </a:prstGeom>
          <a:noFill/>
        </p:spPr>
        <p:txBody>
          <a:bodyPr wrap="square" rtlCol="0">
            <a:spAutoFit/>
          </a:bodyPr>
          <a:lstStyle/>
          <a:p>
            <a:r>
              <a:rPr lang="en-US" sz="2000" dirty="0" err="1">
                <a:solidFill>
                  <a:schemeClr val="bg1"/>
                </a:solidFill>
              </a:rPr>
              <a:t>Kí</a:t>
            </a:r>
            <a:r>
              <a:rPr lang="en-US" sz="2000" dirty="0">
                <a:solidFill>
                  <a:schemeClr val="bg1"/>
                </a:solidFill>
              </a:rPr>
              <a:t> </a:t>
            </a:r>
            <a:r>
              <a:rPr lang="en-US" sz="2000" dirty="0" err="1">
                <a:solidFill>
                  <a:schemeClr val="bg1"/>
                </a:solidFill>
              </a:rPr>
              <a:t>hiệu</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ử</a:t>
            </a:r>
            <a:r>
              <a:rPr lang="en-US" sz="2000" dirty="0">
                <a:solidFill>
                  <a:schemeClr val="bg1"/>
                </a:solidFill>
              </a:rPr>
              <a:t>: </a:t>
            </a:r>
          </a:p>
        </p:txBody>
      </p:sp>
      <p:sp>
        <p:nvSpPr>
          <p:cNvPr id="40" name="Google Shape;1151;p9">
            <a:extLst>
              <a:ext uri="{FF2B5EF4-FFF2-40B4-BE49-F238E27FC236}">
                <a16:creationId xmlns:a16="http://schemas.microsoft.com/office/drawing/2014/main" xmlns="" id="{827CDB8A-278A-4053-9159-BEE85996A172}"/>
              </a:ext>
            </a:extLst>
          </p:cNvPr>
          <p:cNvSpPr txBox="1"/>
          <p:nvPr/>
        </p:nvSpPr>
        <p:spPr>
          <a:xfrm>
            <a:off x="2473166" y="179270"/>
            <a:ext cx="894158" cy="772622"/>
          </a:xfrm>
          <a:prstGeom prst="rect">
            <a:avLst/>
          </a:prstGeom>
          <a:blipFill rotWithShape="1">
            <a:blip r:embed="rId18">
              <a:alphaModFix/>
              <a:extLst>
                <a:ext uri="{BEBA8EAE-BF5A-486C-A8C5-ECC9F3942E4B}">
                  <a14:imgProps xmlns:a14="http://schemas.microsoft.com/office/drawing/2010/main" xmlns="">
                    <a14:imgLayer r:embed="rId19">
                      <a14:imgEffect>
                        <a14:saturation sat="200000"/>
                      </a14:imgEffect>
                    </a14:imgLayer>
                  </a14:imgProps>
                </a:ext>
              </a:extLst>
            </a:blip>
            <a:stretch>
              <a:fillRect l="-94647" r="-104833"/>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 sz="1100">
                <a:latin typeface="Calibri"/>
                <a:ea typeface="Calibri"/>
                <a:cs typeface="Calibri"/>
                <a:sym typeface="Calibri"/>
              </a:rPr>
              <a:t> </a:t>
            </a:r>
            <a:endParaRPr sz="1100"/>
          </a:p>
        </p:txBody>
      </p:sp>
      <p:sp>
        <p:nvSpPr>
          <p:cNvPr id="41" name="TextBox 40">
            <a:extLst>
              <a:ext uri="{FF2B5EF4-FFF2-40B4-BE49-F238E27FC236}">
                <a16:creationId xmlns:a16="http://schemas.microsoft.com/office/drawing/2014/main" xmlns="" id="{40FF36D5-6D60-4441-B8A6-ED30BA50FC09}"/>
              </a:ext>
            </a:extLst>
          </p:cNvPr>
          <p:cNvSpPr txBox="1"/>
          <p:nvPr/>
        </p:nvSpPr>
        <p:spPr>
          <a:xfrm>
            <a:off x="364674" y="917530"/>
            <a:ext cx="2348702" cy="400110"/>
          </a:xfrm>
          <a:prstGeom prst="rect">
            <a:avLst/>
          </a:prstGeom>
          <a:noFill/>
        </p:spPr>
        <p:txBody>
          <a:bodyPr wrap="square" rtlCol="0">
            <a:spAutoFit/>
          </a:bodyPr>
          <a:lstStyle/>
          <a:p>
            <a:r>
              <a:rPr lang="en-US" sz="2000" dirty="0">
                <a:solidFill>
                  <a:schemeClr val="bg1"/>
                </a:solidFill>
              </a:rPr>
              <a:t>X: </a:t>
            </a:r>
            <a:r>
              <a:rPr lang="en-US" sz="2000" dirty="0" err="1">
                <a:solidFill>
                  <a:schemeClr val="bg1"/>
                </a:solidFill>
              </a:rPr>
              <a:t>tên</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ố</a:t>
            </a:r>
            <a:endParaRPr lang="en-US" sz="2000" dirty="0">
              <a:solidFill>
                <a:schemeClr val="bg1"/>
              </a:solidFill>
            </a:endParaRPr>
          </a:p>
        </p:txBody>
      </p:sp>
      <p:sp>
        <p:nvSpPr>
          <p:cNvPr id="42" name="TextBox 41">
            <a:extLst>
              <a:ext uri="{FF2B5EF4-FFF2-40B4-BE49-F238E27FC236}">
                <a16:creationId xmlns:a16="http://schemas.microsoft.com/office/drawing/2014/main" xmlns="" id="{FB5EFC06-76B7-4698-88D5-89A552946FDB}"/>
              </a:ext>
            </a:extLst>
          </p:cNvPr>
          <p:cNvSpPr txBox="1"/>
          <p:nvPr/>
        </p:nvSpPr>
        <p:spPr>
          <a:xfrm>
            <a:off x="352694" y="1309895"/>
            <a:ext cx="2715633" cy="400110"/>
          </a:xfrm>
          <a:prstGeom prst="rect">
            <a:avLst/>
          </a:prstGeom>
          <a:noFill/>
        </p:spPr>
        <p:txBody>
          <a:bodyPr wrap="square" rtlCol="0">
            <a:spAutoFit/>
          </a:bodyPr>
          <a:lstStyle/>
          <a:p>
            <a:r>
              <a:rPr lang="en-US" sz="2000" dirty="0">
                <a:solidFill>
                  <a:schemeClr val="bg1"/>
                </a:solidFill>
              </a:rPr>
              <a:t>Z: </a:t>
            </a:r>
            <a:r>
              <a:rPr lang="en-US" sz="2000" dirty="0" err="1">
                <a:solidFill>
                  <a:schemeClr val="bg1"/>
                </a:solidFill>
              </a:rPr>
              <a:t>số</a:t>
            </a:r>
            <a:r>
              <a:rPr lang="en-US" sz="2000" dirty="0">
                <a:solidFill>
                  <a:schemeClr val="bg1"/>
                </a:solidFill>
              </a:rPr>
              <a:t> </a:t>
            </a:r>
            <a:r>
              <a:rPr lang="en-US" sz="2000" dirty="0" err="1">
                <a:solidFill>
                  <a:schemeClr val="bg1"/>
                </a:solidFill>
              </a:rPr>
              <a:t>hiệu</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ử</a:t>
            </a:r>
            <a:endParaRPr lang="en-US" sz="2000" dirty="0">
              <a:solidFill>
                <a:schemeClr val="bg1"/>
              </a:solidFill>
            </a:endParaRPr>
          </a:p>
        </p:txBody>
      </p:sp>
      <p:sp>
        <p:nvSpPr>
          <p:cNvPr id="43" name="TextBox 42">
            <a:extLst>
              <a:ext uri="{FF2B5EF4-FFF2-40B4-BE49-F238E27FC236}">
                <a16:creationId xmlns:a16="http://schemas.microsoft.com/office/drawing/2014/main" xmlns="" id="{73EBE171-05DF-4DEC-A58C-446E4930E94A}"/>
              </a:ext>
            </a:extLst>
          </p:cNvPr>
          <p:cNvSpPr txBox="1"/>
          <p:nvPr/>
        </p:nvSpPr>
        <p:spPr>
          <a:xfrm>
            <a:off x="352694" y="1730434"/>
            <a:ext cx="2715633" cy="400110"/>
          </a:xfrm>
          <a:prstGeom prst="rect">
            <a:avLst/>
          </a:prstGeom>
          <a:noFill/>
        </p:spPr>
        <p:txBody>
          <a:bodyPr wrap="square" rtlCol="0">
            <a:spAutoFit/>
          </a:bodyPr>
          <a:lstStyle/>
          <a:p>
            <a:r>
              <a:rPr lang="en-US" sz="2000" dirty="0">
                <a:solidFill>
                  <a:schemeClr val="bg1"/>
                </a:solidFill>
              </a:rPr>
              <a:t>A: </a:t>
            </a:r>
            <a:r>
              <a:rPr lang="en-US" sz="2000" dirty="0" err="1">
                <a:solidFill>
                  <a:schemeClr val="bg1"/>
                </a:solidFill>
              </a:rPr>
              <a:t>số</a:t>
            </a:r>
            <a:r>
              <a:rPr lang="en-US" sz="2000" dirty="0">
                <a:solidFill>
                  <a:schemeClr val="bg1"/>
                </a:solidFill>
              </a:rPr>
              <a:t> </a:t>
            </a:r>
            <a:r>
              <a:rPr lang="en-US" sz="2000" dirty="0" err="1">
                <a:solidFill>
                  <a:schemeClr val="bg1"/>
                </a:solidFill>
              </a:rPr>
              <a:t>khối</a:t>
            </a:r>
            <a:endParaRPr lang="en-US" sz="2000" dirty="0">
              <a:solidFill>
                <a:schemeClr val="bg1"/>
              </a:solidFill>
            </a:endParaRPr>
          </a:p>
        </p:txBody>
      </p:sp>
      <p:cxnSp>
        <p:nvCxnSpPr>
          <p:cNvPr id="49" name="Connector: Elbow 48">
            <a:extLst>
              <a:ext uri="{FF2B5EF4-FFF2-40B4-BE49-F238E27FC236}">
                <a16:creationId xmlns:a16="http://schemas.microsoft.com/office/drawing/2014/main" xmlns="" id="{5369D1B3-C762-451B-8D65-1E91DE3EF2A7}"/>
              </a:ext>
            </a:extLst>
          </p:cNvPr>
          <p:cNvCxnSpPr>
            <a:cxnSpLocks/>
          </p:cNvCxnSpPr>
          <p:nvPr/>
        </p:nvCxnSpPr>
        <p:spPr>
          <a:xfrm rot="10800000" flipV="1">
            <a:off x="3365303" y="2665411"/>
            <a:ext cx="509113" cy="272674"/>
          </a:xfrm>
          <a:prstGeom prst="bentConnector3">
            <a:avLst>
              <a:gd name="adj1" fmla="val 50000"/>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0" name="Rectangle: Rounded Corners 49">
            <a:extLst>
              <a:ext uri="{FF2B5EF4-FFF2-40B4-BE49-F238E27FC236}">
                <a16:creationId xmlns:a16="http://schemas.microsoft.com/office/drawing/2014/main" xmlns="" id="{9D0EF6F8-D703-49AC-AE67-6FD23ADE43CE}"/>
              </a:ext>
            </a:extLst>
          </p:cNvPr>
          <p:cNvSpPr/>
          <p:nvPr/>
        </p:nvSpPr>
        <p:spPr>
          <a:xfrm>
            <a:off x="331127" y="2516394"/>
            <a:ext cx="3070578" cy="687140"/>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xmlns="" id="{906D3741-98CA-4970-A527-31CADD33C37B}"/>
              </a:ext>
            </a:extLst>
          </p:cNvPr>
          <p:cNvSpPr txBox="1"/>
          <p:nvPr/>
        </p:nvSpPr>
        <p:spPr>
          <a:xfrm>
            <a:off x="380493" y="2502480"/>
            <a:ext cx="3120120" cy="707886"/>
          </a:xfrm>
          <a:prstGeom prst="rect">
            <a:avLst/>
          </a:prstGeom>
          <a:noFill/>
        </p:spPr>
        <p:txBody>
          <a:bodyPr wrap="square" rtlCol="0">
            <a:spAutoFit/>
          </a:bodyPr>
          <a:lstStyle/>
          <a:p>
            <a:r>
              <a:rPr lang="en-US" sz="2000" dirty="0" err="1">
                <a:solidFill>
                  <a:schemeClr val="bg1"/>
                </a:solidFill>
              </a:rPr>
              <a:t>Đồng</a:t>
            </a:r>
            <a:r>
              <a:rPr lang="en-US" sz="2000" dirty="0">
                <a:solidFill>
                  <a:schemeClr val="bg1"/>
                </a:solidFill>
              </a:rPr>
              <a:t> </a:t>
            </a:r>
            <a:r>
              <a:rPr lang="en-US" sz="2000" dirty="0" err="1">
                <a:solidFill>
                  <a:schemeClr val="bg1"/>
                </a:solidFill>
              </a:rPr>
              <a:t>vị</a:t>
            </a:r>
            <a:r>
              <a:rPr lang="en-US" sz="2000" dirty="0">
                <a:solidFill>
                  <a:schemeClr val="bg1"/>
                </a:solidFill>
              </a:rPr>
              <a:t>: </a:t>
            </a:r>
            <a:r>
              <a:rPr lang="en-US" sz="2000" dirty="0" err="1">
                <a:solidFill>
                  <a:schemeClr val="bg1"/>
                </a:solidFill>
              </a:rPr>
              <a:t>các</a:t>
            </a:r>
            <a:r>
              <a:rPr lang="en-US" sz="2000" dirty="0">
                <a:solidFill>
                  <a:schemeClr val="bg1"/>
                </a:solidFill>
              </a:rPr>
              <a:t> </a:t>
            </a:r>
            <a:r>
              <a:rPr lang="en-US" sz="2000" dirty="0" err="1">
                <a:solidFill>
                  <a:schemeClr val="bg1"/>
                </a:solidFill>
              </a:rPr>
              <a:t>nguyên</a:t>
            </a:r>
            <a:r>
              <a:rPr lang="en-US" sz="2000" dirty="0">
                <a:solidFill>
                  <a:schemeClr val="bg1"/>
                </a:solidFill>
              </a:rPr>
              <a:t> </a:t>
            </a:r>
            <a:r>
              <a:rPr lang="en-US" sz="2000" dirty="0" err="1">
                <a:solidFill>
                  <a:schemeClr val="bg1"/>
                </a:solidFill>
              </a:rPr>
              <a:t>tố</a:t>
            </a:r>
            <a:r>
              <a:rPr lang="en-US" sz="2000" dirty="0">
                <a:solidFill>
                  <a:schemeClr val="bg1"/>
                </a:solidFill>
              </a:rPr>
              <a:t> </a:t>
            </a:r>
            <a:r>
              <a:rPr lang="en-US" sz="2000" dirty="0" err="1">
                <a:solidFill>
                  <a:schemeClr val="bg1"/>
                </a:solidFill>
              </a:rPr>
              <a:t>hóa</a:t>
            </a:r>
            <a:r>
              <a:rPr lang="en-US" sz="2000" dirty="0">
                <a:solidFill>
                  <a:schemeClr val="bg1"/>
                </a:solidFill>
              </a:rPr>
              <a:t> học </a:t>
            </a:r>
            <a:r>
              <a:rPr lang="en-US" sz="2000" dirty="0" err="1">
                <a:solidFill>
                  <a:schemeClr val="bg1"/>
                </a:solidFill>
              </a:rPr>
              <a:t>khác</a:t>
            </a:r>
            <a:r>
              <a:rPr lang="en-US" sz="2000" dirty="0">
                <a:solidFill>
                  <a:schemeClr val="bg1"/>
                </a:solidFill>
              </a:rPr>
              <a:t> neutron</a:t>
            </a:r>
          </a:p>
        </p:txBody>
      </p:sp>
      <p:cxnSp>
        <p:nvCxnSpPr>
          <p:cNvPr id="53" name="Connector: Elbow 52">
            <a:extLst>
              <a:ext uri="{FF2B5EF4-FFF2-40B4-BE49-F238E27FC236}">
                <a16:creationId xmlns:a16="http://schemas.microsoft.com/office/drawing/2014/main" xmlns="" id="{F2EC8D19-9DA4-4AD6-B757-D2AECBCAD56F}"/>
              </a:ext>
            </a:extLst>
          </p:cNvPr>
          <p:cNvCxnSpPr>
            <a:cxnSpLocks/>
          </p:cNvCxnSpPr>
          <p:nvPr/>
        </p:nvCxnSpPr>
        <p:spPr>
          <a:xfrm rot="5400000">
            <a:off x="3548184" y="3171544"/>
            <a:ext cx="1082832" cy="964799"/>
          </a:xfrm>
          <a:prstGeom prst="bentConnector2">
            <a:avLst/>
          </a:prstGeom>
          <a:ln w="19050">
            <a:solidFill>
              <a:srgbClr val="FFFF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4" name="Rectangle: Rounded Corners 53">
            <a:extLst>
              <a:ext uri="{FF2B5EF4-FFF2-40B4-BE49-F238E27FC236}">
                <a16:creationId xmlns:a16="http://schemas.microsoft.com/office/drawing/2014/main" xmlns="" id="{41B65130-FF53-46E0-BD55-20C65AEA3CC1}"/>
              </a:ext>
            </a:extLst>
          </p:cNvPr>
          <p:cNvSpPr/>
          <p:nvPr/>
        </p:nvSpPr>
        <p:spPr>
          <a:xfrm>
            <a:off x="284712" y="3630927"/>
            <a:ext cx="3361730" cy="1242202"/>
          </a:xfrm>
          <a:prstGeom prst="roundRect">
            <a:avLst/>
          </a:prstGeom>
          <a:noFill/>
          <a:ln w="190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xmlns="" id="{A2E07423-2EF4-49AA-910D-F8A1C9B7FEA7}"/>
              </a:ext>
            </a:extLst>
          </p:cNvPr>
          <p:cNvSpPr txBox="1"/>
          <p:nvPr/>
        </p:nvSpPr>
        <p:spPr>
          <a:xfrm>
            <a:off x="350156" y="3637759"/>
            <a:ext cx="3120120" cy="400110"/>
          </a:xfrm>
          <a:prstGeom prst="rect">
            <a:avLst/>
          </a:prstGeom>
          <a:noFill/>
        </p:spPr>
        <p:txBody>
          <a:bodyPr wrap="square" rtlCol="0">
            <a:spAutoFit/>
          </a:bodyPr>
          <a:lstStyle/>
          <a:p>
            <a:r>
              <a:rPr lang="en-US" sz="2000" dirty="0" err="1">
                <a:solidFill>
                  <a:schemeClr val="bg1"/>
                </a:solidFill>
              </a:rPr>
              <a:t>Nguyên</a:t>
            </a:r>
            <a:r>
              <a:rPr lang="en-US" sz="2000" dirty="0">
                <a:solidFill>
                  <a:schemeClr val="bg1"/>
                </a:solidFill>
              </a:rPr>
              <a:t> </a:t>
            </a:r>
            <a:r>
              <a:rPr lang="en-US" sz="2000" dirty="0" err="1">
                <a:solidFill>
                  <a:schemeClr val="bg1"/>
                </a:solidFill>
              </a:rPr>
              <a:t>tử</a:t>
            </a:r>
            <a:r>
              <a:rPr lang="en-US" sz="2000" dirty="0">
                <a:solidFill>
                  <a:schemeClr val="bg1"/>
                </a:solidFill>
              </a:rPr>
              <a:t> </a:t>
            </a:r>
            <a:r>
              <a:rPr lang="en-US" sz="2000" dirty="0" err="1">
                <a:solidFill>
                  <a:schemeClr val="bg1"/>
                </a:solidFill>
              </a:rPr>
              <a:t>khối</a:t>
            </a:r>
            <a:endParaRPr lang="en-US" sz="2000" dirty="0">
              <a:solidFill>
                <a:schemeClr val="bg1"/>
              </a:solidFill>
            </a:endParaRPr>
          </a:p>
        </p:txBody>
      </p:sp>
      <p:graphicFrame>
        <p:nvGraphicFramePr>
          <p:cNvPr id="56" name="Object 55">
            <a:extLst>
              <a:ext uri="{FF2B5EF4-FFF2-40B4-BE49-F238E27FC236}">
                <a16:creationId xmlns:a16="http://schemas.microsoft.com/office/drawing/2014/main" xmlns="" id="{51114E4B-F2B5-4464-9DDC-5906BEF99367}"/>
              </a:ext>
            </a:extLst>
          </p:cNvPr>
          <p:cNvGraphicFramePr>
            <a:graphicFrameLocks noChangeAspect="1"/>
          </p:cNvGraphicFramePr>
          <p:nvPr>
            <p:extLst>
              <p:ext uri="{D42A27DB-BD31-4B8C-83A1-F6EECF244321}">
                <p14:modId xmlns:p14="http://schemas.microsoft.com/office/powerpoint/2010/main" xmlns="" val="4253909677"/>
              </p:ext>
            </p:extLst>
          </p:nvPr>
        </p:nvGraphicFramePr>
        <p:xfrm>
          <a:off x="546872" y="4108444"/>
          <a:ext cx="2938159" cy="681752"/>
        </p:xfrm>
        <a:graphic>
          <a:graphicData uri="http://schemas.openxmlformats.org/presentationml/2006/ole">
            <p:oleObj spid="_x0000_s2052" name="Equation" r:id="rId20" imgW="1790700" imgH="3937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wipe(left)">
                                      <p:cBhvr>
                                        <p:cTn id="38" dur="500"/>
                                        <p:tgtEl>
                                          <p:spTgt spid="3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right)">
                                      <p:cBhvr>
                                        <p:cTn id="50" dur="500"/>
                                        <p:tgtEl>
                                          <p:spTgt spid="37"/>
                                        </p:tgtEl>
                                      </p:cBhvr>
                                    </p:animEffect>
                                  </p:childTnLst>
                                </p:cTn>
                              </p:par>
                              <p:par>
                                <p:cTn id="51" presetID="22" presetClass="entr" presetSubtype="2"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right)">
                                      <p:cBhvr>
                                        <p:cTn id="53" dur="500"/>
                                        <p:tgtEl>
                                          <p:spTgt spid="38"/>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wipe(left)">
                                      <p:cBhvr>
                                        <p:cTn id="57" dur="500"/>
                                        <p:tgtEl>
                                          <p:spTgt spid="39"/>
                                        </p:tgtEl>
                                      </p:cBhvr>
                                    </p:animEffect>
                                  </p:childTnLst>
                                </p:cTn>
                              </p:par>
                            </p:childTnLst>
                          </p:cTn>
                        </p:par>
                        <p:par>
                          <p:cTn id="58" fill="hold">
                            <p:stCondLst>
                              <p:cond delay="1000"/>
                            </p:stCondLst>
                            <p:childTnLst>
                              <p:par>
                                <p:cTn id="59" presetID="53" presetClass="entr" presetSubtype="16" fill="hold" grpId="0" nodeType="after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p:cTn id="61" dur="500" fill="hold"/>
                                        <p:tgtEl>
                                          <p:spTgt spid="40"/>
                                        </p:tgtEl>
                                        <p:attrNameLst>
                                          <p:attrName>ppt_w</p:attrName>
                                        </p:attrNameLst>
                                      </p:cBhvr>
                                      <p:tavLst>
                                        <p:tav tm="0">
                                          <p:val>
                                            <p:fltVal val="0"/>
                                          </p:val>
                                        </p:tav>
                                        <p:tav tm="100000">
                                          <p:val>
                                            <p:strVal val="#ppt_w"/>
                                          </p:val>
                                        </p:tav>
                                      </p:tavLst>
                                    </p:anim>
                                    <p:anim calcmode="lin" valueType="num">
                                      <p:cBhvr>
                                        <p:cTn id="62" dur="500" fill="hold"/>
                                        <p:tgtEl>
                                          <p:spTgt spid="40"/>
                                        </p:tgtEl>
                                        <p:attrNameLst>
                                          <p:attrName>ppt_h</p:attrName>
                                        </p:attrNameLst>
                                      </p:cBhvr>
                                      <p:tavLst>
                                        <p:tav tm="0">
                                          <p:val>
                                            <p:fltVal val="0"/>
                                          </p:val>
                                        </p:tav>
                                        <p:tav tm="100000">
                                          <p:val>
                                            <p:strVal val="#ppt_h"/>
                                          </p:val>
                                        </p:tav>
                                      </p:tavLst>
                                    </p:anim>
                                    <p:animEffect transition="in" filter="fade">
                                      <p:cBhvr>
                                        <p:cTn id="63" dur="500"/>
                                        <p:tgtEl>
                                          <p:spTgt spid="40"/>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wipe(left)">
                                      <p:cBhvr>
                                        <p:cTn id="67" dur="500"/>
                                        <p:tgtEl>
                                          <p:spTgt spid="41"/>
                                        </p:tgtEl>
                                      </p:cBhvr>
                                    </p:animEffec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wipe(left)">
                                      <p:cBhvr>
                                        <p:cTn id="71" dur="500"/>
                                        <p:tgtEl>
                                          <p:spTgt spid="42"/>
                                        </p:tgtEl>
                                      </p:cBhvr>
                                    </p:animEffect>
                                  </p:childTnLst>
                                </p:cTn>
                              </p:par>
                            </p:childTnLst>
                          </p:cTn>
                        </p:par>
                        <p:par>
                          <p:cTn id="72" fill="hold">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nodeType="click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wipe(right)">
                                      <p:cBhvr>
                                        <p:cTn id="80" dur="500"/>
                                        <p:tgtEl>
                                          <p:spTgt spid="49"/>
                                        </p:tgtEl>
                                      </p:cBhvr>
                                    </p:animEffect>
                                  </p:childTnLst>
                                </p:cTn>
                              </p:par>
                              <p:par>
                                <p:cTn id="81" presetID="22" presetClass="entr" presetSubtype="2"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wipe(right)">
                                      <p:cBhvr>
                                        <p:cTn id="83" dur="500"/>
                                        <p:tgtEl>
                                          <p:spTgt spid="50"/>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left)">
                                      <p:cBhvr>
                                        <p:cTn id="87" dur="500"/>
                                        <p:tgtEl>
                                          <p:spTgt spid="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right)">
                                      <p:cBhvr>
                                        <p:cTn id="92" dur="500"/>
                                        <p:tgtEl>
                                          <p:spTgt spid="53"/>
                                        </p:tgtEl>
                                      </p:cBhvr>
                                    </p:animEffect>
                                  </p:childTnLst>
                                </p:cTn>
                              </p:par>
                              <p:par>
                                <p:cTn id="93" presetID="22" presetClass="entr" presetSubtype="2" fill="hold" grpId="0" nodeType="withEffect">
                                  <p:stCondLst>
                                    <p:cond delay="0"/>
                                  </p:stCondLst>
                                  <p:childTnLst>
                                    <p:set>
                                      <p:cBhvr>
                                        <p:cTn id="94" dur="1" fill="hold">
                                          <p:stCondLst>
                                            <p:cond delay="0"/>
                                          </p:stCondLst>
                                        </p:cTn>
                                        <p:tgtEl>
                                          <p:spTgt spid="54"/>
                                        </p:tgtEl>
                                        <p:attrNameLst>
                                          <p:attrName>style.visibility</p:attrName>
                                        </p:attrNameLst>
                                      </p:cBhvr>
                                      <p:to>
                                        <p:strVal val="visible"/>
                                      </p:to>
                                    </p:set>
                                    <p:animEffect transition="in" filter="wipe(right)">
                                      <p:cBhvr>
                                        <p:cTn id="95" dur="500"/>
                                        <p:tgtEl>
                                          <p:spTgt spid="54"/>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5"/>
                                        </p:tgtEl>
                                        <p:attrNameLst>
                                          <p:attrName>style.visibility</p:attrName>
                                        </p:attrNameLst>
                                      </p:cBhvr>
                                      <p:to>
                                        <p:strVal val="visible"/>
                                      </p:to>
                                    </p:set>
                                    <p:animEffect transition="in" filter="wipe(left)">
                                      <p:cBhvr>
                                        <p:cTn id="99" dur="500"/>
                                        <p:tgtEl>
                                          <p:spTgt spid="55"/>
                                        </p:tgtEl>
                                      </p:cBhvr>
                                    </p:animEffect>
                                  </p:childTnLst>
                                </p:cTn>
                              </p:par>
                            </p:childTnLst>
                          </p:cTn>
                        </p:par>
                        <p:par>
                          <p:cTn id="100" fill="hold">
                            <p:stCondLst>
                              <p:cond delay="1000"/>
                            </p:stCondLst>
                            <p:childTnLst>
                              <p:par>
                                <p:cTn id="101" presetID="2" presetClass="entr" presetSubtype="4" fill="hold" nodeType="afterEffect">
                                  <p:stCondLst>
                                    <p:cond delay="0"/>
                                  </p:stCondLst>
                                  <p:childTnLst>
                                    <p:set>
                                      <p:cBhvr>
                                        <p:cTn id="102" dur="1" fill="hold">
                                          <p:stCondLst>
                                            <p:cond delay="0"/>
                                          </p:stCondLst>
                                        </p:cTn>
                                        <p:tgtEl>
                                          <p:spTgt spid="56"/>
                                        </p:tgtEl>
                                        <p:attrNameLst>
                                          <p:attrName>style.visibility</p:attrName>
                                        </p:attrNameLst>
                                      </p:cBhvr>
                                      <p:to>
                                        <p:strVal val="visible"/>
                                      </p:to>
                                    </p:set>
                                    <p:anim calcmode="lin" valueType="num">
                                      <p:cBhvr additive="base">
                                        <p:cTn id="103" dur="500" fill="hold"/>
                                        <p:tgtEl>
                                          <p:spTgt spid="56"/>
                                        </p:tgtEl>
                                        <p:attrNameLst>
                                          <p:attrName>ppt_x</p:attrName>
                                        </p:attrNameLst>
                                      </p:cBhvr>
                                      <p:tavLst>
                                        <p:tav tm="0">
                                          <p:val>
                                            <p:strVal val="#ppt_x"/>
                                          </p:val>
                                        </p:tav>
                                        <p:tav tm="100000">
                                          <p:val>
                                            <p:strVal val="#ppt_x"/>
                                          </p:val>
                                        </p:tav>
                                      </p:tavLst>
                                    </p:anim>
                                    <p:anim calcmode="lin" valueType="num">
                                      <p:cBhvr additive="base">
                                        <p:cTn id="10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 grpId="0" animBg="1"/>
      <p:bldP spid="6" grpId="0"/>
      <p:bldP spid="31" grpId="0" animBg="1"/>
      <p:bldP spid="33" grpId="0"/>
      <p:bldP spid="35" grpId="0" animBg="1"/>
      <p:bldP spid="36" grpId="0"/>
      <p:bldP spid="38" grpId="0" animBg="1"/>
      <p:bldP spid="39" grpId="0"/>
      <p:bldP spid="40" grpId="0" animBg="1"/>
      <p:bldP spid="41" grpId="0"/>
      <p:bldP spid="42" grpId="0"/>
      <p:bldP spid="43" grpId="0"/>
      <p:bldP spid="50" grpId="0" animBg="1"/>
      <p:bldP spid="51" grpId="0"/>
      <p:bldP spid="54" grpId="0" animBg="1"/>
      <p:bldP spid="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59"/>
        <p:cNvGrpSpPr/>
        <p:nvPr/>
      </p:nvGrpSpPr>
      <p:grpSpPr>
        <a:xfrm>
          <a:off x="0" y="0"/>
          <a:ext cx="0" cy="0"/>
          <a:chOff x="0" y="0"/>
          <a:chExt cx="0" cy="0"/>
        </a:xfrm>
      </p:grpSpPr>
      <p:sp>
        <p:nvSpPr>
          <p:cNvPr id="561" name="Google Shape;561;p4"/>
          <p:cNvSpPr/>
          <p:nvPr/>
        </p:nvSpPr>
        <p:spPr>
          <a:xfrm>
            <a:off x="424709" y="35366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2" name="Google Shape;562;p4"/>
          <p:cNvSpPr/>
          <p:nvPr/>
        </p:nvSpPr>
        <p:spPr>
          <a:xfrm>
            <a:off x="26455" y="12441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3" name="Google Shape;563;p4"/>
          <p:cNvSpPr/>
          <p:nvPr/>
        </p:nvSpPr>
        <p:spPr>
          <a:xfrm>
            <a:off x="26455" y="12295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4" name="Google Shape;564;p4"/>
          <p:cNvSpPr/>
          <p:nvPr/>
        </p:nvSpPr>
        <p:spPr>
          <a:xfrm>
            <a:off x="698891" y="6509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5" name="Google Shape;565;p4"/>
          <p:cNvSpPr/>
          <p:nvPr/>
        </p:nvSpPr>
        <p:spPr>
          <a:xfrm>
            <a:off x="698891" y="6509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6" name="Google Shape;566;p4"/>
          <p:cNvSpPr/>
          <p:nvPr/>
        </p:nvSpPr>
        <p:spPr>
          <a:xfrm>
            <a:off x="787509" y="9345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7" name="Google Shape;567;p4"/>
          <p:cNvSpPr/>
          <p:nvPr/>
        </p:nvSpPr>
        <p:spPr>
          <a:xfrm>
            <a:off x="789583" y="9553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8" name="Google Shape;568;p4"/>
          <p:cNvSpPr/>
          <p:nvPr/>
        </p:nvSpPr>
        <p:spPr>
          <a:xfrm>
            <a:off x="963691" y="14954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9" name="Google Shape;569;p4"/>
          <p:cNvSpPr/>
          <p:nvPr/>
        </p:nvSpPr>
        <p:spPr>
          <a:xfrm>
            <a:off x="1180528" y="18696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0" name="Google Shape;570;p4"/>
          <p:cNvSpPr/>
          <p:nvPr/>
        </p:nvSpPr>
        <p:spPr>
          <a:xfrm>
            <a:off x="1429692" y="17497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1" name="Google Shape;571;p4"/>
          <p:cNvSpPr txBox="1"/>
          <p:nvPr/>
        </p:nvSpPr>
        <p:spPr>
          <a:xfrm>
            <a:off x="1839403" y="1790157"/>
            <a:ext cx="5373504" cy="1107965"/>
          </a:xfrm>
          <a:prstGeom prst="rect">
            <a:avLst/>
          </a:prstGeom>
          <a:noFill/>
          <a:ln>
            <a:noFill/>
          </a:ln>
        </p:spPr>
        <p:txBody>
          <a:bodyPr spcFirstLastPara="1" wrap="square" lIns="91425" tIns="91425" rIns="91425" bIns="91425"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6000" b="1" i="0" u="none" strike="noStrike" kern="0" cap="none" spc="0" normalizeH="0" baseline="0" noProof="0" dirty="0">
                <a:ln>
                  <a:noFill/>
                </a:ln>
                <a:solidFill>
                  <a:srgbClr val="000000"/>
                </a:solidFill>
                <a:effectLst/>
                <a:uLnTx/>
                <a:uFillTx/>
                <a:latin typeface="Arial"/>
                <a:ea typeface="Open Sans"/>
                <a:cs typeface="Open Sans"/>
                <a:sym typeface="Open Sans"/>
              </a:rPr>
              <a:t>LUYỆN TẬP</a:t>
            </a:r>
            <a:endParaRPr kumimoji="0" sz="6000" b="1" i="0" u="none" strike="noStrike" kern="0" cap="none" spc="0" normalizeH="0" baseline="0" noProof="0" dirty="0">
              <a:ln>
                <a:noFill/>
              </a:ln>
              <a:solidFill>
                <a:srgbClr val="000000"/>
              </a:solidFill>
              <a:effectLst/>
              <a:uLnTx/>
              <a:uFillTx/>
              <a:latin typeface="Arial"/>
              <a:ea typeface="Open Sans"/>
              <a:cs typeface="Open Sans"/>
              <a:sym typeface="Open Sans"/>
            </a:endParaRPr>
          </a:p>
        </p:txBody>
      </p:sp>
      <p:grpSp>
        <p:nvGrpSpPr>
          <p:cNvPr id="14" name="Google Shape;2696;g110fbfe7ff0_0_496"/>
          <p:cNvGrpSpPr/>
          <p:nvPr/>
        </p:nvGrpSpPr>
        <p:grpSpPr>
          <a:xfrm>
            <a:off x="7364625" y="930621"/>
            <a:ext cx="2064868" cy="3060092"/>
            <a:chOff x="7006060" y="1495858"/>
            <a:chExt cx="1758083" cy="2605442"/>
          </a:xfrm>
        </p:grpSpPr>
        <p:sp>
          <p:nvSpPr>
            <p:cNvPr id="15" name="Google Shape;2697;g110fbfe7ff0_0_496"/>
            <p:cNvSpPr/>
            <p:nvPr/>
          </p:nvSpPr>
          <p:spPr>
            <a:xfrm>
              <a:off x="7400948" y="3969065"/>
              <a:ext cx="763446" cy="132235"/>
            </a:xfrm>
            <a:custGeom>
              <a:avLst/>
              <a:gdLst/>
              <a:ahLst/>
              <a:cxnLst/>
              <a:rect l="l" t="t" r="r" b="b"/>
              <a:pathLst>
                <a:path w="22395" h="3879" extrusionOk="0">
                  <a:moveTo>
                    <a:pt x="11203" y="0"/>
                  </a:moveTo>
                  <a:cubicBezTo>
                    <a:pt x="5014" y="0"/>
                    <a:pt x="0" y="867"/>
                    <a:pt x="0" y="1940"/>
                  </a:cubicBezTo>
                  <a:cubicBezTo>
                    <a:pt x="0" y="3012"/>
                    <a:pt x="5014" y="3879"/>
                    <a:pt x="11203" y="3879"/>
                  </a:cubicBezTo>
                  <a:cubicBezTo>
                    <a:pt x="17381" y="3879"/>
                    <a:pt x="22394" y="3012"/>
                    <a:pt x="22394" y="1940"/>
                  </a:cubicBezTo>
                  <a:cubicBezTo>
                    <a:pt x="22394" y="867"/>
                    <a:pt x="17381" y="0"/>
                    <a:pt x="11203"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6" name="Google Shape;2698;g110fbfe7ff0_0_496"/>
            <p:cNvSpPr/>
            <p:nvPr/>
          </p:nvSpPr>
          <p:spPr>
            <a:xfrm rot="-2060773">
              <a:off x="7344928" y="1734982"/>
              <a:ext cx="1201213" cy="1144012"/>
            </a:xfrm>
            <a:custGeom>
              <a:avLst/>
              <a:gdLst/>
              <a:ahLst/>
              <a:cxnLst/>
              <a:rect l="l" t="t" r="r" b="b"/>
              <a:pathLst>
                <a:path w="35238" h="33560" extrusionOk="0">
                  <a:moveTo>
                    <a:pt x="25830" y="1"/>
                  </a:moveTo>
                  <a:lnTo>
                    <a:pt x="18908" y="13328"/>
                  </a:lnTo>
                  <a:cubicBezTo>
                    <a:pt x="18908" y="13328"/>
                    <a:pt x="1" y="33371"/>
                    <a:pt x="16629" y="33557"/>
                  </a:cubicBezTo>
                  <a:cubicBezTo>
                    <a:pt x="16818" y="33559"/>
                    <a:pt x="17005" y="33560"/>
                    <a:pt x="17191" y="33560"/>
                  </a:cubicBezTo>
                  <a:cubicBezTo>
                    <a:pt x="33262" y="33560"/>
                    <a:pt x="33966" y="25210"/>
                    <a:pt x="34598" y="15216"/>
                  </a:cubicBezTo>
                  <a:cubicBezTo>
                    <a:pt x="35237" y="5117"/>
                    <a:pt x="25830" y="1"/>
                    <a:pt x="25830"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7" name="Google Shape;2699;g110fbfe7ff0_0_496"/>
            <p:cNvSpPr/>
            <p:nvPr/>
          </p:nvSpPr>
          <p:spPr>
            <a:xfrm>
              <a:off x="7449559" y="3962383"/>
              <a:ext cx="244323" cy="80384"/>
            </a:xfrm>
            <a:custGeom>
              <a:avLst/>
              <a:gdLst/>
              <a:ahLst/>
              <a:cxnLst/>
              <a:rect l="l" t="t" r="r" b="b"/>
              <a:pathLst>
                <a:path w="7167" h="2358" extrusionOk="0">
                  <a:moveTo>
                    <a:pt x="3309" y="0"/>
                  </a:moveTo>
                  <a:cubicBezTo>
                    <a:pt x="3309" y="0"/>
                    <a:pt x="152" y="135"/>
                    <a:pt x="60" y="1166"/>
                  </a:cubicBezTo>
                  <a:cubicBezTo>
                    <a:pt x="0" y="1909"/>
                    <a:pt x="1825" y="2357"/>
                    <a:pt x="3528" y="2357"/>
                  </a:cubicBezTo>
                  <a:cubicBezTo>
                    <a:pt x="4190" y="2357"/>
                    <a:pt x="4833" y="2290"/>
                    <a:pt x="5341" y="2146"/>
                  </a:cubicBezTo>
                  <a:cubicBezTo>
                    <a:pt x="7166" y="1620"/>
                    <a:pt x="6135" y="300"/>
                    <a:pt x="6135" y="300"/>
                  </a:cubicBezTo>
                  <a:lnTo>
                    <a:pt x="3309" y="0"/>
                  </a:ln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8" name="Google Shape;2700;g110fbfe7ff0_0_496"/>
            <p:cNvSpPr/>
            <p:nvPr/>
          </p:nvSpPr>
          <p:spPr>
            <a:xfrm>
              <a:off x="7520362" y="3776700"/>
              <a:ext cx="138337" cy="217119"/>
            </a:xfrm>
            <a:custGeom>
              <a:avLst/>
              <a:gdLst/>
              <a:ahLst/>
              <a:cxnLst/>
              <a:rect l="l" t="t" r="r" b="b"/>
              <a:pathLst>
                <a:path w="4058" h="6369" extrusionOk="0">
                  <a:moveTo>
                    <a:pt x="3099" y="1"/>
                  </a:moveTo>
                  <a:lnTo>
                    <a:pt x="2531" y="5447"/>
                  </a:lnTo>
                  <a:cubicBezTo>
                    <a:pt x="2531" y="5447"/>
                    <a:pt x="2504" y="5447"/>
                    <a:pt x="2454" y="5447"/>
                  </a:cubicBezTo>
                  <a:cubicBezTo>
                    <a:pt x="2030" y="5447"/>
                    <a:pt x="1" y="5480"/>
                    <a:pt x="324" y="6118"/>
                  </a:cubicBezTo>
                  <a:cubicBezTo>
                    <a:pt x="415" y="6300"/>
                    <a:pt x="668" y="6369"/>
                    <a:pt x="1004" y="6369"/>
                  </a:cubicBezTo>
                  <a:cubicBezTo>
                    <a:pt x="1995" y="6369"/>
                    <a:pt x="3703" y="5769"/>
                    <a:pt x="4058" y="5747"/>
                  </a:cubicBezTo>
                  <a:lnTo>
                    <a:pt x="3996" y="1"/>
                  </a:lnTo>
                  <a:close/>
                </a:path>
              </a:pathLst>
            </a:custGeom>
            <a:solidFill>
              <a:srgbClr val="F9E0C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9" name="Google Shape;2701;g110fbfe7ff0_0_496"/>
            <p:cNvSpPr/>
            <p:nvPr/>
          </p:nvSpPr>
          <p:spPr>
            <a:xfrm>
              <a:off x="7753293" y="3952531"/>
              <a:ext cx="244391" cy="92179"/>
            </a:xfrm>
            <a:custGeom>
              <a:avLst/>
              <a:gdLst/>
              <a:ahLst/>
              <a:cxnLst/>
              <a:rect l="l" t="t" r="r" b="b"/>
              <a:pathLst>
                <a:path w="7169" h="2704" extrusionOk="0">
                  <a:moveTo>
                    <a:pt x="5900" y="0"/>
                  </a:moveTo>
                  <a:lnTo>
                    <a:pt x="3074" y="248"/>
                  </a:lnTo>
                  <a:cubicBezTo>
                    <a:pt x="3074" y="248"/>
                    <a:pt x="0" y="990"/>
                    <a:pt x="113" y="2022"/>
                  </a:cubicBezTo>
                  <a:cubicBezTo>
                    <a:pt x="166" y="2497"/>
                    <a:pt x="952" y="2703"/>
                    <a:pt x="1950" y="2703"/>
                  </a:cubicBezTo>
                  <a:cubicBezTo>
                    <a:pt x="3116" y="2703"/>
                    <a:pt x="4571" y="2422"/>
                    <a:pt x="5477" y="1960"/>
                  </a:cubicBezTo>
                  <a:cubicBezTo>
                    <a:pt x="7169" y="1094"/>
                    <a:pt x="5900" y="0"/>
                    <a:pt x="590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0" name="Google Shape;2702;g110fbfe7ff0_0_496"/>
            <p:cNvSpPr/>
            <p:nvPr/>
          </p:nvSpPr>
          <p:spPr>
            <a:xfrm>
              <a:off x="7815506" y="3760542"/>
              <a:ext cx="138951" cy="233926"/>
            </a:xfrm>
            <a:custGeom>
              <a:avLst/>
              <a:gdLst/>
              <a:ahLst/>
              <a:cxnLst/>
              <a:rect l="l" t="t" r="r" b="b"/>
              <a:pathLst>
                <a:path w="4076" h="6862" extrusionOk="0">
                  <a:moveTo>
                    <a:pt x="2899" y="0"/>
                  </a:moveTo>
                  <a:lnTo>
                    <a:pt x="2022" y="176"/>
                  </a:lnTo>
                  <a:lnTo>
                    <a:pt x="2517" y="5622"/>
                  </a:lnTo>
                  <a:cubicBezTo>
                    <a:pt x="2517" y="5622"/>
                    <a:pt x="1" y="6086"/>
                    <a:pt x="486" y="6716"/>
                  </a:cubicBezTo>
                  <a:cubicBezTo>
                    <a:pt x="567" y="6818"/>
                    <a:pt x="705" y="6862"/>
                    <a:pt x="881" y="6862"/>
                  </a:cubicBezTo>
                  <a:cubicBezTo>
                    <a:pt x="1786" y="6862"/>
                    <a:pt x="3696" y="5727"/>
                    <a:pt x="4075" y="5632"/>
                  </a:cubicBezTo>
                  <a:lnTo>
                    <a:pt x="2899" y="0"/>
                  </a:lnTo>
                  <a:close/>
                </a:path>
              </a:pathLst>
            </a:custGeom>
            <a:solidFill>
              <a:srgbClr val="F9E0C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1" name="Google Shape;2703;g110fbfe7ff0_0_496"/>
            <p:cNvSpPr/>
            <p:nvPr/>
          </p:nvSpPr>
          <p:spPr>
            <a:xfrm>
              <a:off x="7435412" y="3486942"/>
              <a:ext cx="647403" cy="330741"/>
            </a:xfrm>
            <a:custGeom>
              <a:avLst/>
              <a:gdLst/>
              <a:ahLst/>
              <a:cxnLst/>
              <a:rect l="l" t="t" r="r" b="b"/>
              <a:pathLst>
                <a:path w="18991" h="9702" extrusionOk="0">
                  <a:moveTo>
                    <a:pt x="18072" y="1"/>
                  </a:moveTo>
                  <a:lnTo>
                    <a:pt x="1135" y="218"/>
                  </a:lnTo>
                  <a:lnTo>
                    <a:pt x="773" y="3003"/>
                  </a:lnTo>
                  <a:lnTo>
                    <a:pt x="0" y="7325"/>
                  </a:lnTo>
                  <a:cubicBezTo>
                    <a:pt x="0" y="7325"/>
                    <a:pt x="3528" y="9378"/>
                    <a:pt x="9087" y="9656"/>
                  </a:cubicBezTo>
                  <a:cubicBezTo>
                    <a:pt x="9637" y="9684"/>
                    <a:pt x="10206" y="9701"/>
                    <a:pt x="10794" y="9701"/>
                  </a:cubicBezTo>
                  <a:cubicBezTo>
                    <a:pt x="13240" y="9701"/>
                    <a:pt x="16005" y="9404"/>
                    <a:pt x="18990" y="8356"/>
                  </a:cubicBezTo>
                  <a:lnTo>
                    <a:pt x="18072" y="1"/>
                  </a:ln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2" name="Google Shape;2704;g110fbfe7ff0_0_496"/>
            <p:cNvSpPr/>
            <p:nvPr/>
          </p:nvSpPr>
          <p:spPr>
            <a:xfrm>
              <a:off x="7474069" y="2793195"/>
              <a:ext cx="545099" cy="715413"/>
            </a:xfrm>
            <a:custGeom>
              <a:avLst/>
              <a:gdLst/>
              <a:ahLst/>
              <a:cxnLst/>
              <a:rect l="l" t="t" r="r" b="b"/>
              <a:pathLst>
                <a:path w="15990" h="20986" extrusionOk="0">
                  <a:moveTo>
                    <a:pt x="12317" y="0"/>
                  </a:moveTo>
                  <a:lnTo>
                    <a:pt x="5354" y="723"/>
                  </a:lnTo>
                  <a:cubicBezTo>
                    <a:pt x="5354" y="723"/>
                    <a:pt x="1063" y="8645"/>
                    <a:pt x="1" y="20569"/>
                  </a:cubicBezTo>
                  <a:cubicBezTo>
                    <a:pt x="1" y="20569"/>
                    <a:pt x="4173" y="20986"/>
                    <a:pt x="8910" y="20986"/>
                  </a:cubicBezTo>
                  <a:cubicBezTo>
                    <a:pt x="11279" y="20986"/>
                    <a:pt x="13789" y="20882"/>
                    <a:pt x="15989" y="20569"/>
                  </a:cubicBezTo>
                  <a:lnTo>
                    <a:pt x="12317" y="0"/>
                  </a:lnTo>
                  <a:close/>
                </a:path>
              </a:pathLst>
            </a:custGeom>
            <a:solidFill>
              <a:srgbClr val="FAF2C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3" name="Google Shape;2705;g110fbfe7ff0_0_496"/>
            <p:cNvSpPr/>
            <p:nvPr/>
          </p:nvSpPr>
          <p:spPr>
            <a:xfrm>
              <a:off x="7601358" y="2813239"/>
              <a:ext cx="255300" cy="98486"/>
            </a:xfrm>
            <a:custGeom>
              <a:avLst/>
              <a:gdLst/>
              <a:ahLst/>
              <a:cxnLst/>
              <a:rect l="l" t="t" r="r" b="b"/>
              <a:pathLst>
                <a:path w="7489" h="2889" extrusionOk="0">
                  <a:moveTo>
                    <a:pt x="7407" y="0"/>
                  </a:moveTo>
                  <a:lnTo>
                    <a:pt x="1012" y="217"/>
                  </a:lnTo>
                  <a:cubicBezTo>
                    <a:pt x="1012" y="217"/>
                    <a:pt x="1" y="2826"/>
                    <a:pt x="3745" y="2888"/>
                  </a:cubicBezTo>
                  <a:cubicBezTo>
                    <a:pt x="3778" y="2889"/>
                    <a:pt x="3810" y="2889"/>
                    <a:pt x="3843" y="2889"/>
                  </a:cubicBezTo>
                  <a:cubicBezTo>
                    <a:pt x="7488" y="2889"/>
                    <a:pt x="7407" y="0"/>
                    <a:pt x="7407"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4" name="Google Shape;2706;g110fbfe7ff0_0_496"/>
            <p:cNvSpPr/>
            <p:nvPr/>
          </p:nvSpPr>
          <p:spPr>
            <a:xfrm>
              <a:off x="7628084" y="2967936"/>
              <a:ext cx="133292" cy="236005"/>
            </a:xfrm>
            <a:custGeom>
              <a:avLst/>
              <a:gdLst/>
              <a:ahLst/>
              <a:cxnLst/>
              <a:rect l="l" t="t" r="r" b="b"/>
              <a:pathLst>
                <a:path w="3910" h="6923" extrusionOk="0">
                  <a:moveTo>
                    <a:pt x="2477" y="1"/>
                  </a:moveTo>
                  <a:cubicBezTo>
                    <a:pt x="2053" y="1"/>
                    <a:pt x="1641" y="248"/>
                    <a:pt x="1269" y="682"/>
                  </a:cubicBezTo>
                  <a:cubicBezTo>
                    <a:pt x="1383" y="743"/>
                    <a:pt x="1496" y="816"/>
                    <a:pt x="1620" y="899"/>
                  </a:cubicBezTo>
                  <a:cubicBezTo>
                    <a:pt x="1909" y="578"/>
                    <a:pt x="2208" y="413"/>
                    <a:pt x="2477" y="413"/>
                  </a:cubicBezTo>
                  <a:cubicBezTo>
                    <a:pt x="2518" y="413"/>
                    <a:pt x="2559" y="413"/>
                    <a:pt x="2600" y="424"/>
                  </a:cubicBezTo>
                  <a:cubicBezTo>
                    <a:pt x="2889" y="486"/>
                    <a:pt x="3147" y="785"/>
                    <a:pt x="3302" y="1249"/>
                  </a:cubicBezTo>
                  <a:cubicBezTo>
                    <a:pt x="3435" y="1229"/>
                    <a:pt x="3580" y="1208"/>
                    <a:pt x="3704" y="1197"/>
                  </a:cubicBezTo>
                  <a:cubicBezTo>
                    <a:pt x="3508" y="537"/>
                    <a:pt x="3147" y="124"/>
                    <a:pt x="2683" y="21"/>
                  </a:cubicBezTo>
                  <a:cubicBezTo>
                    <a:pt x="2610" y="11"/>
                    <a:pt x="2538" y="1"/>
                    <a:pt x="2477" y="1"/>
                  </a:cubicBezTo>
                  <a:close/>
                  <a:moveTo>
                    <a:pt x="1012" y="1002"/>
                  </a:moveTo>
                  <a:cubicBezTo>
                    <a:pt x="744" y="1394"/>
                    <a:pt x="506" y="1889"/>
                    <a:pt x="331" y="2456"/>
                  </a:cubicBezTo>
                  <a:cubicBezTo>
                    <a:pt x="506" y="2343"/>
                    <a:pt x="692" y="2240"/>
                    <a:pt x="877" y="2136"/>
                  </a:cubicBezTo>
                  <a:cubicBezTo>
                    <a:pt x="1022" y="1775"/>
                    <a:pt x="1187" y="1465"/>
                    <a:pt x="1363" y="1218"/>
                  </a:cubicBezTo>
                  <a:cubicBezTo>
                    <a:pt x="1249" y="1135"/>
                    <a:pt x="1136" y="1064"/>
                    <a:pt x="1012" y="1002"/>
                  </a:cubicBezTo>
                  <a:close/>
                  <a:moveTo>
                    <a:pt x="3807" y="1600"/>
                  </a:moveTo>
                  <a:cubicBezTo>
                    <a:pt x="3673" y="1610"/>
                    <a:pt x="3539" y="1621"/>
                    <a:pt x="3394" y="1651"/>
                  </a:cubicBezTo>
                  <a:cubicBezTo>
                    <a:pt x="3456" y="1961"/>
                    <a:pt x="3487" y="2311"/>
                    <a:pt x="3467" y="2683"/>
                  </a:cubicBezTo>
                  <a:cubicBezTo>
                    <a:pt x="3601" y="2858"/>
                    <a:pt x="3724" y="3023"/>
                    <a:pt x="3838" y="3198"/>
                  </a:cubicBezTo>
                  <a:cubicBezTo>
                    <a:pt x="3910" y="2631"/>
                    <a:pt x="3889" y="2074"/>
                    <a:pt x="3807" y="1600"/>
                  </a:cubicBezTo>
                  <a:close/>
                  <a:moveTo>
                    <a:pt x="682" y="2724"/>
                  </a:moveTo>
                  <a:lnTo>
                    <a:pt x="682" y="2724"/>
                  </a:lnTo>
                  <a:cubicBezTo>
                    <a:pt x="506" y="2827"/>
                    <a:pt x="331" y="2941"/>
                    <a:pt x="176" y="3054"/>
                  </a:cubicBezTo>
                  <a:lnTo>
                    <a:pt x="176" y="3085"/>
                  </a:lnTo>
                  <a:cubicBezTo>
                    <a:pt x="166" y="3095"/>
                    <a:pt x="166" y="3106"/>
                    <a:pt x="166" y="3116"/>
                  </a:cubicBezTo>
                  <a:cubicBezTo>
                    <a:pt x="258" y="3281"/>
                    <a:pt x="372" y="3457"/>
                    <a:pt x="496" y="3632"/>
                  </a:cubicBezTo>
                  <a:cubicBezTo>
                    <a:pt x="517" y="3477"/>
                    <a:pt x="537" y="3322"/>
                    <a:pt x="568" y="3168"/>
                  </a:cubicBezTo>
                  <a:cubicBezTo>
                    <a:pt x="609" y="3013"/>
                    <a:pt x="640" y="2868"/>
                    <a:pt x="682" y="2724"/>
                  </a:cubicBezTo>
                  <a:close/>
                  <a:moveTo>
                    <a:pt x="3415" y="3302"/>
                  </a:moveTo>
                  <a:cubicBezTo>
                    <a:pt x="3394" y="3446"/>
                    <a:pt x="3364" y="3601"/>
                    <a:pt x="3332" y="3755"/>
                  </a:cubicBezTo>
                  <a:cubicBezTo>
                    <a:pt x="3302" y="3911"/>
                    <a:pt x="3261" y="4065"/>
                    <a:pt x="3219" y="4209"/>
                  </a:cubicBezTo>
                  <a:cubicBezTo>
                    <a:pt x="3405" y="4096"/>
                    <a:pt x="3570" y="3982"/>
                    <a:pt x="3724" y="3869"/>
                  </a:cubicBezTo>
                  <a:cubicBezTo>
                    <a:pt x="3724" y="3859"/>
                    <a:pt x="3735" y="3849"/>
                    <a:pt x="3735" y="3838"/>
                  </a:cubicBezTo>
                  <a:lnTo>
                    <a:pt x="3735" y="3817"/>
                  </a:lnTo>
                  <a:cubicBezTo>
                    <a:pt x="3642" y="3652"/>
                    <a:pt x="3539" y="3477"/>
                    <a:pt x="3415" y="3302"/>
                  </a:cubicBezTo>
                  <a:close/>
                  <a:moveTo>
                    <a:pt x="63" y="3725"/>
                  </a:moveTo>
                  <a:lnTo>
                    <a:pt x="63" y="3725"/>
                  </a:lnTo>
                  <a:cubicBezTo>
                    <a:pt x="1" y="4303"/>
                    <a:pt x="11" y="4849"/>
                    <a:pt x="104" y="5334"/>
                  </a:cubicBezTo>
                  <a:cubicBezTo>
                    <a:pt x="228" y="5323"/>
                    <a:pt x="362" y="5303"/>
                    <a:pt x="506" y="5282"/>
                  </a:cubicBezTo>
                  <a:cubicBezTo>
                    <a:pt x="444" y="4963"/>
                    <a:pt x="423" y="4612"/>
                    <a:pt x="434" y="4251"/>
                  </a:cubicBezTo>
                  <a:cubicBezTo>
                    <a:pt x="300" y="4076"/>
                    <a:pt x="176" y="3900"/>
                    <a:pt x="63" y="3725"/>
                  </a:cubicBezTo>
                  <a:close/>
                  <a:moveTo>
                    <a:pt x="3570" y="4468"/>
                  </a:moveTo>
                  <a:lnTo>
                    <a:pt x="3570" y="4468"/>
                  </a:lnTo>
                  <a:cubicBezTo>
                    <a:pt x="3394" y="4581"/>
                    <a:pt x="3209" y="4695"/>
                    <a:pt x="3023" y="4798"/>
                  </a:cubicBezTo>
                  <a:cubicBezTo>
                    <a:pt x="2878" y="5148"/>
                    <a:pt x="2713" y="5458"/>
                    <a:pt x="2538" y="5715"/>
                  </a:cubicBezTo>
                  <a:cubicBezTo>
                    <a:pt x="2662" y="5788"/>
                    <a:pt x="2775" y="5860"/>
                    <a:pt x="2889" y="5922"/>
                  </a:cubicBezTo>
                  <a:cubicBezTo>
                    <a:pt x="3157" y="5530"/>
                    <a:pt x="3394" y="5035"/>
                    <a:pt x="3570" y="4468"/>
                  </a:cubicBezTo>
                  <a:close/>
                  <a:moveTo>
                    <a:pt x="609" y="5674"/>
                  </a:moveTo>
                  <a:cubicBezTo>
                    <a:pt x="465" y="5705"/>
                    <a:pt x="331" y="5715"/>
                    <a:pt x="197" y="5736"/>
                  </a:cubicBezTo>
                  <a:cubicBezTo>
                    <a:pt x="393" y="6386"/>
                    <a:pt x="754" y="6799"/>
                    <a:pt x="1218" y="6902"/>
                  </a:cubicBezTo>
                  <a:cubicBezTo>
                    <a:pt x="1290" y="6912"/>
                    <a:pt x="1363" y="6923"/>
                    <a:pt x="1434" y="6923"/>
                  </a:cubicBezTo>
                  <a:cubicBezTo>
                    <a:pt x="1847" y="6923"/>
                    <a:pt x="2270" y="6675"/>
                    <a:pt x="2642" y="6252"/>
                  </a:cubicBezTo>
                  <a:cubicBezTo>
                    <a:pt x="2518" y="6180"/>
                    <a:pt x="2404" y="6107"/>
                    <a:pt x="2280" y="6036"/>
                  </a:cubicBezTo>
                  <a:cubicBezTo>
                    <a:pt x="1991" y="6345"/>
                    <a:pt x="1693" y="6510"/>
                    <a:pt x="1434" y="6510"/>
                  </a:cubicBezTo>
                  <a:cubicBezTo>
                    <a:pt x="1393" y="6510"/>
                    <a:pt x="1352" y="6510"/>
                    <a:pt x="1311" y="6499"/>
                  </a:cubicBezTo>
                  <a:cubicBezTo>
                    <a:pt x="1012" y="6437"/>
                    <a:pt x="764" y="6139"/>
                    <a:pt x="609" y="5674"/>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5" name="Google Shape;2707;g110fbfe7ff0_0_496"/>
            <p:cNvSpPr/>
            <p:nvPr/>
          </p:nvSpPr>
          <p:spPr>
            <a:xfrm>
              <a:off x="7597165" y="2978503"/>
              <a:ext cx="195165" cy="215244"/>
            </a:xfrm>
            <a:custGeom>
              <a:avLst/>
              <a:gdLst/>
              <a:ahLst/>
              <a:cxnLst/>
              <a:rect l="l" t="t" r="r" b="b"/>
              <a:pathLst>
                <a:path w="5725" h="6314" extrusionOk="0">
                  <a:moveTo>
                    <a:pt x="1021" y="0"/>
                  </a:moveTo>
                  <a:cubicBezTo>
                    <a:pt x="835" y="0"/>
                    <a:pt x="681" y="32"/>
                    <a:pt x="537" y="114"/>
                  </a:cubicBezTo>
                  <a:cubicBezTo>
                    <a:pt x="310" y="227"/>
                    <a:pt x="165" y="444"/>
                    <a:pt x="103" y="733"/>
                  </a:cubicBezTo>
                  <a:cubicBezTo>
                    <a:pt x="0" y="1217"/>
                    <a:pt x="165" y="1909"/>
                    <a:pt x="537" y="2661"/>
                  </a:cubicBezTo>
                  <a:cubicBezTo>
                    <a:pt x="640" y="2579"/>
                    <a:pt x="753" y="2487"/>
                    <a:pt x="867" y="2404"/>
                  </a:cubicBezTo>
                  <a:cubicBezTo>
                    <a:pt x="537" y="1712"/>
                    <a:pt x="433" y="1155"/>
                    <a:pt x="505" y="815"/>
                  </a:cubicBezTo>
                  <a:cubicBezTo>
                    <a:pt x="537" y="650"/>
                    <a:pt x="608" y="537"/>
                    <a:pt x="732" y="465"/>
                  </a:cubicBezTo>
                  <a:cubicBezTo>
                    <a:pt x="805" y="423"/>
                    <a:pt x="908" y="403"/>
                    <a:pt x="1021" y="403"/>
                  </a:cubicBezTo>
                  <a:cubicBezTo>
                    <a:pt x="1269" y="403"/>
                    <a:pt x="1589" y="506"/>
                    <a:pt x="1919" y="692"/>
                  </a:cubicBezTo>
                  <a:cubicBezTo>
                    <a:pt x="2043" y="754"/>
                    <a:pt x="2156" y="825"/>
                    <a:pt x="2270" y="908"/>
                  </a:cubicBezTo>
                  <a:cubicBezTo>
                    <a:pt x="2455" y="1032"/>
                    <a:pt x="2651" y="1176"/>
                    <a:pt x="2836" y="1331"/>
                  </a:cubicBezTo>
                  <a:cubicBezTo>
                    <a:pt x="2992" y="1279"/>
                    <a:pt x="3136" y="1228"/>
                    <a:pt x="3280" y="1176"/>
                  </a:cubicBezTo>
                  <a:cubicBezTo>
                    <a:pt x="3033" y="949"/>
                    <a:pt x="2775" y="754"/>
                    <a:pt x="2527" y="589"/>
                  </a:cubicBezTo>
                  <a:cubicBezTo>
                    <a:pt x="2403" y="506"/>
                    <a:pt x="2290" y="433"/>
                    <a:pt x="2176" y="372"/>
                  </a:cubicBezTo>
                  <a:cubicBezTo>
                    <a:pt x="1754" y="135"/>
                    <a:pt x="1351" y="0"/>
                    <a:pt x="1021" y="0"/>
                  </a:cubicBezTo>
                  <a:close/>
                  <a:moveTo>
                    <a:pt x="3620" y="1496"/>
                  </a:moveTo>
                  <a:cubicBezTo>
                    <a:pt x="3476" y="1538"/>
                    <a:pt x="3332" y="1589"/>
                    <a:pt x="3177" y="1641"/>
                  </a:cubicBezTo>
                  <a:cubicBezTo>
                    <a:pt x="3466" y="1919"/>
                    <a:pt x="3755" y="2239"/>
                    <a:pt x="4012" y="2569"/>
                  </a:cubicBezTo>
                  <a:cubicBezTo>
                    <a:pt x="4126" y="2713"/>
                    <a:pt x="4229" y="2858"/>
                    <a:pt x="4322" y="2992"/>
                  </a:cubicBezTo>
                  <a:cubicBezTo>
                    <a:pt x="4446" y="3167"/>
                    <a:pt x="4549" y="3342"/>
                    <a:pt x="4642" y="3507"/>
                  </a:cubicBezTo>
                  <a:cubicBezTo>
                    <a:pt x="4652" y="3518"/>
                    <a:pt x="4663" y="3528"/>
                    <a:pt x="4663" y="3539"/>
                  </a:cubicBezTo>
                  <a:cubicBezTo>
                    <a:pt x="4776" y="3456"/>
                    <a:pt x="4890" y="3363"/>
                    <a:pt x="4982" y="3280"/>
                  </a:cubicBezTo>
                  <a:cubicBezTo>
                    <a:pt x="4910" y="3157"/>
                    <a:pt x="4828" y="3023"/>
                    <a:pt x="4745" y="2888"/>
                  </a:cubicBezTo>
                  <a:cubicBezTo>
                    <a:pt x="4631" y="2713"/>
                    <a:pt x="4508" y="2548"/>
                    <a:pt x="4374" y="2373"/>
                  </a:cubicBezTo>
                  <a:cubicBezTo>
                    <a:pt x="4363" y="2352"/>
                    <a:pt x="4353" y="2342"/>
                    <a:pt x="4342" y="2321"/>
                  </a:cubicBezTo>
                  <a:cubicBezTo>
                    <a:pt x="4106" y="2022"/>
                    <a:pt x="3868" y="1754"/>
                    <a:pt x="3620" y="1496"/>
                  </a:cubicBezTo>
                  <a:close/>
                  <a:moveTo>
                    <a:pt x="1052" y="2775"/>
                  </a:moveTo>
                  <a:cubicBezTo>
                    <a:pt x="938" y="2858"/>
                    <a:pt x="835" y="2940"/>
                    <a:pt x="732" y="3023"/>
                  </a:cubicBezTo>
                  <a:cubicBezTo>
                    <a:pt x="805" y="3157"/>
                    <a:pt x="887" y="3291"/>
                    <a:pt x="970" y="3415"/>
                  </a:cubicBezTo>
                  <a:cubicBezTo>
                    <a:pt x="1083" y="3590"/>
                    <a:pt x="1207" y="3766"/>
                    <a:pt x="1341" y="3941"/>
                  </a:cubicBezTo>
                  <a:lnTo>
                    <a:pt x="1382" y="3982"/>
                  </a:lnTo>
                  <a:cubicBezTo>
                    <a:pt x="1609" y="4281"/>
                    <a:pt x="1857" y="4559"/>
                    <a:pt x="2104" y="4807"/>
                  </a:cubicBezTo>
                  <a:cubicBezTo>
                    <a:pt x="2249" y="4766"/>
                    <a:pt x="2393" y="4715"/>
                    <a:pt x="2538" y="4663"/>
                  </a:cubicBezTo>
                  <a:cubicBezTo>
                    <a:pt x="2249" y="4385"/>
                    <a:pt x="1970" y="4075"/>
                    <a:pt x="1702" y="3734"/>
                  </a:cubicBezTo>
                  <a:cubicBezTo>
                    <a:pt x="1589" y="3590"/>
                    <a:pt x="1495" y="3456"/>
                    <a:pt x="1403" y="3322"/>
                  </a:cubicBezTo>
                  <a:cubicBezTo>
                    <a:pt x="1279" y="3147"/>
                    <a:pt x="1165" y="2971"/>
                    <a:pt x="1073" y="2806"/>
                  </a:cubicBezTo>
                  <a:cubicBezTo>
                    <a:pt x="1062" y="2796"/>
                    <a:pt x="1062" y="2785"/>
                    <a:pt x="1052" y="2775"/>
                  </a:cubicBezTo>
                  <a:close/>
                  <a:moveTo>
                    <a:pt x="5178" y="3652"/>
                  </a:moveTo>
                  <a:cubicBezTo>
                    <a:pt x="5075" y="3734"/>
                    <a:pt x="4972" y="3817"/>
                    <a:pt x="4858" y="3899"/>
                  </a:cubicBezTo>
                  <a:cubicBezTo>
                    <a:pt x="5188" y="4591"/>
                    <a:pt x="5291" y="5158"/>
                    <a:pt x="5220" y="5488"/>
                  </a:cubicBezTo>
                  <a:cubicBezTo>
                    <a:pt x="5178" y="5664"/>
                    <a:pt x="5106" y="5777"/>
                    <a:pt x="4982" y="5839"/>
                  </a:cubicBezTo>
                  <a:cubicBezTo>
                    <a:pt x="4910" y="5880"/>
                    <a:pt x="4817" y="5900"/>
                    <a:pt x="4704" y="5900"/>
                  </a:cubicBezTo>
                  <a:cubicBezTo>
                    <a:pt x="4446" y="5900"/>
                    <a:pt x="4136" y="5797"/>
                    <a:pt x="3796" y="5612"/>
                  </a:cubicBezTo>
                  <a:cubicBezTo>
                    <a:pt x="3682" y="5550"/>
                    <a:pt x="3569" y="5478"/>
                    <a:pt x="3445" y="5405"/>
                  </a:cubicBezTo>
                  <a:cubicBezTo>
                    <a:pt x="3260" y="5282"/>
                    <a:pt x="3074" y="5137"/>
                    <a:pt x="2878" y="4972"/>
                  </a:cubicBezTo>
                  <a:cubicBezTo>
                    <a:pt x="2733" y="5034"/>
                    <a:pt x="2589" y="5086"/>
                    <a:pt x="2444" y="5127"/>
                  </a:cubicBezTo>
                  <a:cubicBezTo>
                    <a:pt x="2692" y="5354"/>
                    <a:pt x="2940" y="5550"/>
                    <a:pt x="3187" y="5726"/>
                  </a:cubicBezTo>
                  <a:cubicBezTo>
                    <a:pt x="3311" y="5797"/>
                    <a:pt x="3425" y="5870"/>
                    <a:pt x="3549" y="5942"/>
                  </a:cubicBezTo>
                  <a:cubicBezTo>
                    <a:pt x="3971" y="6179"/>
                    <a:pt x="4374" y="6313"/>
                    <a:pt x="4704" y="6313"/>
                  </a:cubicBezTo>
                  <a:cubicBezTo>
                    <a:pt x="4879" y="6313"/>
                    <a:pt x="5044" y="6272"/>
                    <a:pt x="5178" y="6200"/>
                  </a:cubicBezTo>
                  <a:cubicBezTo>
                    <a:pt x="5405" y="6076"/>
                    <a:pt x="5560" y="5859"/>
                    <a:pt x="5622" y="5581"/>
                  </a:cubicBezTo>
                  <a:cubicBezTo>
                    <a:pt x="5725" y="5086"/>
                    <a:pt x="5560" y="4394"/>
                    <a:pt x="5178" y="3652"/>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6" name="Google Shape;2708;g110fbfe7ff0_0_496"/>
            <p:cNvSpPr/>
            <p:nvPr/>
          </p:nvSpPr>
          <p:spPr>
            <a:xfrm>
              <a:off x="7572893" y="3008024"/>
              <a:ext cx="243369" cy="155825"/>
            </a:xfrm>
            <a:custGeom>
              <a:avLst/>
              <a:gdLst/>
              <a:ahLst/>
              <a:cxnLst/>
              <a:rect l="l" t="t" r="r" b="b"/>
              <a:pathLst>
                <a:path w="7139" h="4571" extrusionOk="0">
                  <a:moveTo>
                    <a:pt x="5684" y="413"/>
                  </a:moveTo>
                  <a:cubicBezTo>
                    <a:pt x="6138" y="413"/>
                    <a:pt x="6457" y="516"/>
                    <a:pt x="6602" y="702"/>
                  </a:cubicBezTo>
                  <a:cubicBezTo>
                    <a:pt x="6695" y="805"/>
                    <a:pt x="6716" y="940"/>
                    <a:pt x="6674" y="1115"/>
                  </a:cubicBezTo>
                  <a:cubicBezTo>
                    <a:pt x="6602" y="1445"/>
                    <a:pt x="6282" y="1919"/>
                    <a:pt x="5694" y="2414"/>
                  </a:cubicBezTo>
                  <a:cubicBezTo>
                    <a:pt x="5602" y="2497"/>
                    <a:pt x="5488" y="2590"/>
                    <a:pt x="5375" y="2673"/>
                  </a:cubicBezTo>
                  <a:cubicBezTo>
                    <a:pt x="5364" y="2683"/>
                    <a:pt x="5354" y="2683"/>
                    <a:pt x="5343" y="2693"/>
                  </a:cubicBezTo>
                  <a:cubicBezTo>
                    <a:pt x="5189" y="2806"/>
                    <a:pt x="5024" y="2920"/>
                    <a:pt x="4838" y="3033"/>
                  </a:cubicBezTo>
                  <a:cubicBezTo>
                    <a:pt x="4704" y="3116"/>
                    <a:pt x="4549" y="3209"/>
                    <a:pt x="4394" y="3292"/>
                  </a:cubicBezTo>
                  <a:cubicBezTo>
                    <a:pt x="4013" y="3487"/>
                    <a:pt x="3631" y="3663"/>
                    <a:pt x="3250" y="3797"/>
                  </a:cubicBezTo>
                  <a:cubicBezTo>
                    <a:pt x="3105" y="3849"/>
                    <a:pt x="2961" y="3900"/>
                    <a:pt x="2816" y="3941"/>
                  </a:cubicBezTo>
                  <a:cubicBezTo>
                    <a:pt x="2579" y="4014"/>
                    <a:pt x="2342" y="4065"/>
                    <a:pt x="2125" y="4106"/>
                  </a:cubicBezTo>
                  <a:cubicBezTo>
                    <a:pt x="1981" y="4127"/>
                    <a:pt x="1847" y="4147"/>
                    <a:pt x="1723" y="4158"/>
                  </a:cubicBezTo>
                  <a:cubicBezTo>
                    <a:pt x="1630" y="4158"/>
                    <a:pt x="1537" y="4168"/>
                    <a:pt x="1455" y="4168"/>
                  </a:cubicBezTo>
                  <a:cubicBezTo>
                    <a:pt x="1011" y="4168"/>
                    <a:pt x="681" y="4065"/>
                    <a:pt x="536" y="3879"/>
                  </a:cubicBezTo>
                  <a:cubicBezTo>
                    <a:pt x="454" y="3766"/>
                    <a:pt x="433" y="3632"/>
                    <a:pt x="465" y="3467"/>
                  </a:cubicBezTo>
                  <a:cubicBezTo>
                    <a:pt x="536" y="3127"/>
                    <a:pt x="857" y="2652"/>
                    <a:pt x="1444" y="2157"/>
                  </a:cubicBezTo>
                  <a:cubicBezTo>
                    <a:pt x="1547" y="2074"/>
                    <a:pt x="1650" y="1992"/>
                    <a:pt x="1764" y="1909"/>
                  </a:cubicBezTo>
                  <a:lnTo>
                    <a:pt x="1795" y="1878"/>
                  </a:lnTo>
                  <a:cubicBezTo>
                    <a:pt x="1950" y="1765"/>
                    <a:pt x="2125" y="1651"/>
                    <a:pt x="2301" y="1548"/>
                  </a:cubicBezTo>
                  <a:cubicBezTo>
                    <a:pt x="2445" y="1455"/>
                    <a:pt x="2590" y="1373"/>
                    <a:pt x="2755" y="1290"/>
                  </a:cubicBezTo>
                  <a:cubicBezTo>
                    <a:pt x="3126" y="1084"/>
                    <a:pt x="3518" y="908"/>
                    <a:pt x="3889" y="775"/>
                  </a:cubicBezTo>
                  <a:cubicBezTo>
                    <a:pt x="4044" y="723"/>
                    <a:pt x="4188" y="672"/>
                    <a:pt x="4332" y="630"/>
                  </a:cubicBezTo>
                  <a:cubicBezTo>
                    <a:pt x="4570" y="568"/>
                    <a:pt x="4797" y="506"/>
                    <a:pt x="5013" y="475"/>
                  </a:cubicBezTo>
                  <a:cubicBezTo>
                    <a:pt x="5158" y="445"/>
                    <a:pt x="5292" y="434"/>
                    <a:pt x="5426" y="424"/>
                  </a:cubicBezTo>
                  <a:cubicBezTo>
                    <a:pt x="5519" y="413"/>
                    <a:pt x="5602" y="413"/>
                    <a:pt x="5684" y="413"/>
                  </a:cubicBezTo>
                  <a:close/>
                  <a:moveTo>
                    <a:pt x="5684" y="1"/>
                  </a:moveTo>
                  <a:cubicBezTo>
                    <a:pt x="5570" y="1"/>
                    <a:pt x="5446" y="11"/>
                    <a:pt x="5323" y="21"/>
                  </a:cubicBezTo>
                  <a:cubicBezTo>
                    <a:pt x="5199" y="32"/>
                    <a:pt x="5054" y="53"/>
                    <a:pt x="4921" y="73"/>
                  </a:cubicBezTo>
                  <a:cubicBezTo>
                    <a:pt x="4621" y="124"/>
                    <a:pt x="4312" y="207"/>
                    <a:pt x="3992" y="310"/>
                  </a:cubicBezTo>
                  <a:cubicBezTo>
                    <a:pt x="3848" y="362"/>
                    <a:pt x="3704" y="413"/>
                    <a:pt x="3548" y="465"/>
                  </a:cubicBezTo>
                  <a:cubicBezTo>
                    <a:pt x="3218" y="599"/>
                    <a:pt x="2888" y="754"/>
                    <a:pt x="2558" y="929"/>
                  </a:cubicBezTo>
                  <a:lnTo>
                    <a:pt x="2496" y="960"/>
                  </a:lnTo>
                  <a:cubicBezTo>
                    <a:pt x="2311" y="1064"/>
                    <a:pt x="2125" y="1167"/>
                    <a:pt x="1950" y="1280"/>
                  </a:cubicBezTo>
                  <a:cubicBezTo>
                    <a:pt x="1826" y="1362"/>
                    <a:pt x="1692" y="1455"/>
                    <a:pt x="1579" y="1538"/>
                  </a:cubicBezTo>
                  <a:cubicBezTo>
                    <a:pt x="1465" y="1621"/>
                    <a:pt x="1352" y="1713"/>
                    <a:pt x="1249" y="1795"/>
                  </a:cubicBezTo>
                  <a:cubicBezTo>
                    <a:pt x="598" y="2332"/>
                    <a:pt x="165" y="2889"/>
                    <a:pt x="62" y="3384"/>
                  </a:cubicBezTo>
                  <a:cubicBezTo>
                    <a:pt x="0" y="3663"/>
                    <a:pt x="52" y="3920"/>
                    <a:pt x="217" y="4127"/>
                  </a:cubicBezTo>
                  <a:cubicBezTo>
                    <a:pt x="444" y="4416"/>
                    <a:pt x="867" y="4571"/>
                    <a:pt x="1455" y="4571"/>
                  </a:cubicBezTo>
                  <a:cubicBezTo>
                    <a:pt x="1568" y="4571"/>
                    <a:pt x="1692" y="4571"/>
                    <a:pt x="1816" y="4560"/>
                  </a:cubicBezTo>
                  <a:cubicBezTo>
                    <a:pt x="1950" y="4539"/>
                    <a:pt x="2084" y="4529"/>
                    <a:pt x="2228" y="4498"/>
                  </a:cubicBezTo>
                  <a:cubicBezTo>
                    <a:pt x="2517" y="4447"/>
                    <a:pt x="2837" y="4364"/>
                    <a:pt x="3156" y="4261"/>
                  </a:cubicBezTo>
                  <a:cubicBezTo>
                    <a:pt x="3301" y="4220"/>
                    <a:pt x="3445" y="4168"/>
                    <a:pt x="3590" y="4106"/>
                  </a:cubicBezTo>
                  <a:cubicBezTo>
                    <a:pt x="3920" y="3982"/>
                    <a:pt x="4261" y="3828"/>
                    <a:pt x="4580" y="3652"/>
                  </a:cubicBezTo>
                  <a:lnTo>
                    <a:pt x="4642" y="3622"/>
                  </a:lnTo>
                  <a:cubicBezTo>
                    <a:pt x="4828" y="3519"/>
                    <a:pt x="5013" y="3405"/>
                    <a:pt x="5189" y="3292"/>
                  </a:cubicBezTo>
                  <a:cubicBezTo>
                    <a:pt x="5323" y="3209"/>
                    <a:pt x="5446" y="3127"/>
                    <a:pt x="5570" y="3033"/>
                  </a:cubicBezTo>
                  <a:cubicBezTo>
                    <a:pt x="5684" y="2951"/>
                    <a:pt x="5787" y="2868"/>
                    <a:pt x="5890" y="2786"/>
                  </a:cubicBezTo>
                  <a:cubicBezTo>
                    <a:pt x="6540" y="2249"/>
                    <a:pt x="6973" y="1682"/>
                    <a:pt x="7076" y="1197"/>
                  </a:cubicBezTo>
                  <a:cubicBezTo>
                    <a:pt x="7138" y="908"/>
                    <a:pt x="7087" y="651"/>
                    <a:pt x="6932" y="455"/>
                  </a:cubicBezTo>
                  <a:cubicBezTo>
                    <a:pt x="6705" y="156"/>
                    <a:pt x="6272" y="1"/>
                    <a:pt x="5684"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7" name="Google Shape;2709;g110fbfe7ff0_0_496"/>
            <p:cNvSpPr/>
            <p:nvPr/>
          </p:nvSpPr>
          <p:spPr>
            <a:xfrm>
              <a:off x="7435412" y="2813239"/>
              <a:ext cx="254243" cy="854875"/>
            </a:xfrm>
            <a:custGeom>
              <a:avLst/>
              <a:gdLst/>
              <a:ahLst/>
              <a:cxnLst/>
              <a:rect l="l" t="t" r="r" b="b"/>
              <a:pathLst>
                <a:path w="7458" h="25077" extrusionOk="0">
                  <a:moveTo>
                    <a:pt x="5044" y="0"/>
                  </a:moveTo>
                  <a:cubicBezTo>
                    <a:pt x="929" y="7871"/>
                    <a:pt x="0" y="23869"/>
                    <a:pt x="0" y="23869"/>
                  </a:cubicBezTo>
                  <a:lnTo>
                    <a:pt x="4074" y="25077"/>
                  </a:lnTo>
                  <a:cubicBezTo>
                    <a:pt x="3652" y="17618"/>
                    <a:pt x="7458" y="609"/>
                    <a:pt x="7458" y="609"/>
                  </a:cubicBezTo>
                  <a:lnTo>
                    <a:pt x="5044" y="0"/>
                  </a:ln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8" name="Google Shape;2710;g110fbfe7ff0_0_496"/>
            <p:cNvSpPr/>
            <p:nvPr/>
          </p:nvSpPr>
          <p:spPr>
            <a:xfrm>
              <a:off x="7163926" y="2862328"/>
              <a:ext cx="517043" cy="223699"/>
            </a:xfrm>
            <a:custGeom>
              <a:avLst/>
              <a:gdLst/>
              <a:ahLst/>
              <a:cxnLst/>
              <a:rect l="l" t="t" r="r" b="b"/>
              <a:pathLst>
                <a:path w="15167" h="6562" extrusionOk="0">
                  <a:moveTo>
                    <a:pt x="13082" y="0"/>
                  </a:moveTo>
                  <a:cubicBezTo>
                    <a:pt x="12845" y="0"/>
                    <a:pt x="12572" y="53"/>
                    <a:pt x="12255" y="169"/>
                  </a:cubicBezTo>
                  <a:cubicBezTo>
                    <a:pt x="12255" y="169"/>
                    <a:pt x="9555" y="2461"/>
                    <a:pt x="6358" y="2461"/>
                  </a:cubicBezTo>
                  <a:cubicBezTo>
                    <a:pt x="4759" y="2461"/>
                    <a:pt x="3037" y="1888"/>
                    <a:pt x="1466" y="169"/>
                  </a:cubicBezTo>
                  <a:lnTo>
                    <a:pt x="1" y="2624"/>
                  </a:lnTo>
                  <a:cubicBezTo>
                    <a:pt x="1" y="2624"/>
                    <a:pt x="2959" y="6561"/>
                    <a:pt x="7720" y="6561"/>
                  </a:cubicBezTo>
                  <a:cubicBezTo>
                    <a:pt x="9660" y="6561"/>
                    <a:pt x="11899" y="5908"/>
                    <a:pt x="14360" y="4068"/>
                  </a:cubicBezTo>
                  <a:cubicBezTo>
                    <a:pt x="14360" y="4068"/>
                    <a:pt x="15166" y="0"/>
                    <a:pt x="13082"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9" name="Google Shape;2711;g110fbfe7ff0_0_496"/>
            <p:cNvSpPr/>
            <p:nvPr/>
          </p:nvSpPr>
          <p:spPr>
            <a:xfrm>
              <a:off x="7545111" y="2817807"/>
              <a:ext cx="144542" cy="819694"/>
            </a:xfrm>
            <a:custGeom>
              <a:avLst/>
              <a:gdLst/>
              <a:ahLst/>
              <a:cxnLst/>
              <a:rect l="l" t="t" r="r" b="b"/>
              <a:pathLst>
                <a:path w="4240" h="24045" extrusionOk="0">
                  <a:moveTo>
                    <a:pt x="2229" y="1"/>
                  </a:moveTo>
                  <a:lnTo>
                    <a:pt x="1651" y="2692"/>
                  </a:lnTo>
                  <a:lnTo>
                    <a:pt x="2414" y="4673"/>
                  </a:lnTo>
                  <a:lnTo>
                    <a:pt x="1" y="10171"/>
                  </a:lnTo>
                  <a:lnTo>
                    <a:pt x="691" y="23826"/>
                  </a:lnTo>
                  <a:lnTo>
                    <a:pt x="691" y="23826"/>
                  </a:lnTo>
                  <a:cubicBezTo>
                    <a:pt x="355" y="16278"/>
                    <a:pt x="4240" y="475"/>
                    <a:pt x="4240" y="475"/>
                  </a:cubicBezTo>
                  <a:lnTo>
                    <a:pt x="2342" y="1"/>
                  </a:lnTo>
                  <a:close/>
                  <a:moveTo>
                    <a:pt x="691" y="23826"/>
                  </a:moveTo>
                  <a:lnTo>
                    <a:pt x="691" y="23826"/>
                  </a:lnTo>
                  <a:cubicBezTo>
                    <a:pt x="694" y="23900"/>
                    <a:pt x="698" y="23973"/>
                    <a:pt x="702" y="24045"/>
                  </a:cubicBezTo>
                  <a:lnTo>
                    <a:pt x="691" y="23826"/>
                  </a:lnTo>
                  <a:close/>
                </a:path>
              </a:pathLst>
            </a:custGeom>
            <a:solidFill>
              <a:srgbClr val="505F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0" name="Google Shape;2712;g110fbfe7ff0_0_496"/>
            <p:cNvSpPr/>
            <p:nvPr/>
          </p:nvSpPr>
          <p:spPr>
            <a:xfrm>
              <a:off x="7664286" y="2812183"/>
              <a:ext cx="454045" cy="871749"/>
            </a:xfrm>
            <a:custGeom>
              <a:avLst/>
              <a:gdLst/>
              <a:ahLst/>
              <a:cxnLst/>
              <a:rect l="l" t="t" r="r" b="b"/>
              <a:pathLst>
                <a:path w="13319" h="25572" extrusionOk="0">
                  <a:moveTo>
                    <a:pt x="7562" y="0"/>
                  </a:moveTo>
                  <a:lnTo>
                    <a:pt x="4200" y="166"/>
                  </a:lnTo>
                  <a:cubicBezTo>
                    <a:pt x="4200" y="166"/>
                    <a:pt x="1" y="18206"/>
                    <a:pt x="3292" y="25571"/>
                  </a:cubicBezTo>
                  <a:lnTo>
                    <a:pt x="13081" y="24241"/>
                  </a:lnTo>
                  <a:cubicBezTo>
                    <a:pt x="13081" y="24241"/>
                    <a:pt x="13318" y="2352"/>
                    <a:pt x="7562"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1" name="Google Shape;2713;g110fbfe7ff0_0_496"/>
            <p:cNvSpPr/>
            <p:nvPr/>
          </p:nvSpPr>
          <p:spPr>
            <a:xfrm>
              <a:off x="7869332" y="2814603"/>
              <a:ext cx="363945" cy="412898"/>
            </a:xfrm>
            <a:custGeom>
              <a:avLst/>
              <a:gdLst/>
              <a:ahLst/>
              <a:cxnLst/>
              <a:rect l="l" t="t" r="r" b="b"/>
              <a:pathLst>
                <a:path w="10676" h="12112" extrusionOk="0">
                  <a:moveTo>
                    <a:pt x="40" y="1"/>
                  </a:moveTo>
                  <a:cubicBezTo>
                    <a:pt x="14" y="1"/>
                    <a:pt x="0" y="1"/>
                    <a:pt x="0" y="1"/>
                  </a:cubicBezTo>
                  <a:lnTo>
                    <a:pt x="1784" y="4767"/>
                  </a:lnTo>
                  <a:lnTo>
                    <a:pt x="10057" y="12111"/>
                  </a:lnTo>
                  <a:lnTo>
                    <a:pt x="10676" y="8697"/>
                  </a:lnTo>
                  <a:cubicBezTo>
                    <a:pt x="10676" y="8697"/>
                    <a:pt x="6953" y="3045"/>
                    <a:pt x="5601" y="1961"/>
                  </a:cubicBezTo>
                  <a:cubicBezTo>
                    <a:pt x="3260" y="64"/>
                    <a:pt x="406" y="1"/>
                    <a:pt x="40" y="1"/>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2" name="Google Shape;2714;g110fbfe7ff0_0_496"/>
            <p:cNvSpPr/>
            <p:nvPr/>
          </p:nvSpPr>
          <p:spPr>
            <a:xfrm>
              <a:off x="7693842" y="2814637"/>
              <a:ext cx="209994" cy="774729"/>
            </a:xfrm>
            <a:custGeom>
              <a:avLst/>
              <a:gdLst/>
              <a:ahLst/>
              <a:cxnLst/>
              <a:rect l="l" t="t" r="r" b="b"/>
              <a:pathLst>
                <a:path w="6160" h="22726" extrusionOk="0">
                  <a:moveTo>
                    <a:pt x="5148" y="0"/>
                  </a:moveTo>
                  <a:lnTo>
                    <a:pt x="3333" y="94"/>
                  </a:lnTo>
                  <a:cubicBezTo>
                    <a:pt x="3333" y="94"/>
                    <a:pt x="0" y="14390"/>
                    <a:pt x="1600" y="22725"/>
                  </a:cubicBezTo>
                  <a:lnTo>
                    <a:pt x="5148" y="9305"/>
                  </a:lnTo>
                  <a:lnTo>
                    <a:pt x="3663" y="5705"/>
                  </a:lnTo>
                  <a:lnTo>
                    <a:pt x="6159" y="3044"/>
                  </a:lnTo>
                  <a:lnTo>
                    <a:pt x="5148" y="0"/>
                  </a:lnTo>
                  <a:close/>
                </a:path>
              </a:pathLst>
            </a:custGeom>
            <a:solidFill>
              <a:srgbClr val="505F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3" name="Google Shape;2715;g110fbfe7ff0_0_496"/>
            <p:cNvSpPr/>
            <p:nvPr/>
          </p:nvSpPr>
          <p:spPr>
            <a:xfrm>
              <a:off x="8158374" y="2817807"/>
              <a:ext cx="169155" cy="409694"/>
            </a:xfrm>
            <a:custGeom>
              <a:avLst/>
              <a:gdLst/>
              <a:ahLst/>
              <a:cxnLst/>
              <a:rect l="l" t="t" r="r" b="b"/>
              <a:pathLst>
                <a:path w="4962" h="12018" extrusionOk="0">
                  <a:moveTo>
                    <a:pt x="216" y="1"/>
                  </a:moveTo>
                  <a:cubicBezTo>
                    <a:pt x="216" y="1"/>
                    <a:pt x="433" y="3735"/>
                    <a:pt x="216" y="5653"/>
                  </a:cubicBezTo>
                  <a:cubicBezTo>
                    <a:pt x="0" y="7561"/>
                    <a:pt x="1578" y="12017"/>
                    <a:pt x="1578" y="12017"/>
                  </a:cubicBezTo>
                  <a:cubicBezTo>
                    <a:pt x="1578" y="12017"/>
                    <a:pt x="4023" y="10935"/>
                    <a:pt x="4301" y="9573"/>
                  </a:cubicBezTo>
                  <a:cubicBezTo>
                    <a:pt x="4961" y="6344"/>
                    <a:pt x="3714" y="681"/>
                    <a:pt x="3714" y="681"/>
                  </a:cubicBezTo>
                  <a:lnTo>
                    <a:pt x="216" y="1"/>
                  </a:lnTo>
                  <a:close/>
                </a:path>
              </a:pathLst>
            </a:custGeom>
            <a:solidFill>
              <a:srgbClr val="AEB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4" name="Google Shape;2716;g110fbfe7ff0_0_496"/>
            <p:cNvSpPr/>
            <p:nvPr/>
          </p:nvSpPr>
          <p:spPr>
            <a:xfrm>
              <a:off x="7841345" y="3307259"/>
              <a:ext cx="218926" cy="179961"/>
            </a:xfrm>
            <a:custGeom>
              <a:avLst/>
              <a:gdLst/>
              <a:ahLst/>
              <a:cxnLst/>
              <a:rect l="l" t="t" r="r" b="b"/>
              <a:pathLst>
                <a:path w="6422" h="5279" extrusionOk="0">
                  <a:moveTo>
                    <a:pt x="5174" y="1"/>
                  </a:moveTo>
                  <a:cubicBezTo>
                    <a:pt x="4502" y="1"/>
                    <a:pt x="377" y="217"/>
                    <a:pt x="377" y="217"/>
                  </a:cubicBezTo>
                  <a:cubicBezTo>
                    <a:pt x="377" y="217"/>
                    <a:pt x="0" y="5278"/>
                    <a:pt x="3556" y="5278"/>
                  </a:cubicBezTo>
                  <a:cubicBezTo>
                    <a:pt x="3672" y="5278"/>
                    <a:pt x="3792" y="5273"/>
                    <a:pt x="3916" y="5262"/>
                  </a:cubicBezTo>
                  <a:cubicBezTo>
                    <a:pt x="6422" y="5035"/>
                    <a:pt x="5215" y="1"/>
                    <a:pt x="5215" y="1"/>
                  </a:cubicBezTo>
                  <a:cubicBezTo>
                    <a:pt x="5203" y="1"/>
                    <a:pt x="5190" y="1"/>
                    <a:pt x="5174"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5" name="Google Shape;2717;g110fbfe7ff0_0_496"/>
            <p:cNvSpPr/>
            <p:nvPr/>
          </p:nvSpPr>
          <p:spPr>
            <a:xfrm>
              <a:off x="7636163" y="2756242"/>
              <a:ext cx="176245" cy="138065"/>
            </a:xfrm>
            <a:custGeom>
              <a:avLst/>
              <a:gdLst/>
              <a:ahLst/>
              <a:cxnLst/>
              <a:rect l="l" t="t" r="r" b="b"/>
              <a:pathLst>
                <a:path w="5170" h="4050" extrusionOk="0">
                  <a:moveTo>
                    <a:pt x="1816" y="1"/>
                  </a:moveTo>
                  <a:cubicBezTo>
                    <a:pt x="1816" y="1"/>
                    <a:pt x="1" y="3746"/>
                    <a:pt x="2724" y="4035"/>
                  </a:cubicBezTo>
                  <a:cubicBezTo>
                    <a:pt x="2815" y="4045"/>
                    <a:pt x="2902" y="4049"/>
                    <a:pt x="2986" y="4049"/>
                  </a:cubicBezTo>
                  <a:cubicBezTo>
                    <a:pt x="5169" y="4049"/>
                    <a:pt x="5045" y="816"/>
                    <a:pt x="5045" y="816"/>
                  </a:cubicBezTo>
                  <a:lnTo>
                    <a:pt x="1816" y="1"/>
                  </a:lnTo>
                  <a:close/>
                </a:path>
              </a:pathLst>
            </a:custGeom>
            <a:solidFill>
              <a:srgbClr val="EBCD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6" name="Google Shape;2718;g110fbfe7ff0_0_496"/>
            <p:cNvSpPr/>
            <p:nvPr/>
          </p:nvSpPr>
          <p:spPr>
            <a:xfrm>
              <a:off x="7102021" y="1697196"/>
              <a:ext cx="597495" cy="1156469"/>
            </a:xfrm>
            <a:custGeom>
              <a:avLst/>
              <a:gdLst/>
              <a:ahLst/>
              <a:cxnLst/>
              <a:rect l="l" t="t" r="r" b="b"/>
              <a:pathLst>
                <a:path w="17527" h="33924" extrusionOk="0">
                  <a:moveTo>
                    <a:pt x="17043" y="0"/>
                  </a:moveTo>
                  <a:cubicBezTo>
                    <a:pt x="14999" y="0"/>
                    <a:pt x="7049" y="405"/>
                    <a:pt x="4540" y="6570"/>
                  </a:cubicBezTo>
                  <a:cubicBezTo>
                    <a:pt x="3798" y="8385"/>
                    <a:pt x="4919" y="8683"/>
                    <a:pt x="5735" y="8683"/>
                  </a:cubicBezTo>
                  <a:cubicBezTo>
                    <a:pt x="6133" y="8683"/>
                    <a:pt x="6459" y="8612"/>
                    <a:pt x="6459" y="8612"/>
                  </a:cubicBezTo>
                  <a:lnTo>
                    <a:pt x="6459" y="8612"/>
                  </a:lnTo>
                  <a:cubicBezTo>
                    <a:pt x="6458" y="8612"/>
                    <a:pt x="332" y="11294"/>
                    <a:pt x="1476" y="13337"/>
                  </a:cubicBezTo>
                  <a:cubicBezTo>
                    <a:pt x="1683" y="13708"/>
                    <a:pt x="1987" y="13860"/>
                    <a:pt x="2347" y="13860"/>
                  </a:cubicBezTo>
                  <a:cubicBezTo>
                    <a:pt x="2718" y="13860"/>
                    <a:pt x="3148" y="13699"/>
                    <a:pt x="3591" y="13450"/>
                  </a:cubicBezTo>
                  <a:lnTo>
                    <a:pt x="3591" y="13450"/>
                  </a:lnTo>
                  <a:cubicBezTo>
                    <a:pt x="2116" y="14949"/>
                    <a:pt x="1037" y="16617"/>
                    <a:pt x="2879" y="17112"/>
                  </a:cubicBezTo>
                  <a:cubicBezTo>
                    <a:pt x="3274" y="17217"/>
                    <a:pt x="3637" y="17263"/>
                    <a:pt x="3972" y="17263"/>
                  </a:cubicBezTo>
                  <a:cubicBezTo>
                    <a:pt x="4465" y="17263"/>
                    <a:pt x="4895" y="17162"/>
                    <a:pt x="5268" y="16996"/>
                  </a:cubicBezTo>
                  <a:lnTo>
                    <a:pt x="5268" y="16996"/>
                  </a:lnTo>
                  <a:cubicBezTo>
                    <a:pt x="2951" y="20146"/>
                    <a:pt x="0" y="25006"/>
                    <a:pt x="2879" y="26107"/>
                  </a:cubicBezTo>
                  <a:cubicBezTo>
                    <a:pt x="3345" y="26285"/>
                    <a:pt x="3785" y="26364"/>
                    <a:pt x="4200" y="26364"/>
                  </a:cubicBezTo>
                  <a:cubicBezTo>
                    <a:pt x="4932" y="26364"/>
                    <a:pt x="5585" y="26117"/>
                    <a:pt x="6159" y="25727"/>
                  </a:cubicBezTo>
                  <a:lnTo>
                    <a:pt x="6159" y="25727"/>
                  </a:lnTo>
                  <a:cubicBezTo>
                    <a:pt x="4655" y="28516"/>
                    <a:pt x="3640" y="31624"/>
                    <a:pt x="5943" y="32461"/>
                  </a:cubicBezTo>
                  <a:cubicBezTo>
                    <a:pt x="6593" y="32699"/>
                    <a:pt x="7185" y="32800"/>
                    <a:pt x="7722" y="32800"/>
                  </a:cubicBezTo>
                  <a:cubicBezTo>
                    <a:pt x="10147" y="32800"/>
                    <a:pt x="11459" y="30735"/>
                    <a:pt x="11924" y="29812"/>
                  </a:cubicBezTo>
                  <a:lnTo>
                    <a:pt x="11924" y="29812"/>
                  </a:lnTo>
                  <a:cubicBezTo>
                    <a:pt x="11447" y="30923"/>
                    <a:pt x="10395" y="33782"/>
                    <a:pt x="12121" y="33915"/>
                  </a:cubicBezTo>
                  <a:cubicBezTo>
                    <a:pt x="12198" y="33921"/>
                    <a:pt x="12274" y="33924"/>
                    <a:pt x="12350" y="33924"/>
                  </a:cubicBezTo>
                  <a:cubicBezTo>
                    <a:pt x="14396" y="33924"/>
                    <a:pt x="16103" y="31852"/>
                    <a:pt x="16103" y="31852"/>
                  </a:cubicBezTo>
                  <a:lnTo>
                    <a:pt x="17527" y="9"/>
                  </a:lnTo>
                  <a:cubicBezTo>
                    <a:pt x="17527" y="9"/>
                    <a:pt x="17352" y="0"/>
                    <a:pt x="17043"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 name="Google Shape;2719;g110fbfe7ff0_0_496"/>
            <p:cNvSpPr/>
            <p:nvPr/>
          </p:nvSpPr>
          <p:spPr>
            <a:xfrm>
              <a:off x="7276795" y="1845109"/>
              <a:ext cx="1106323" cy="1008246"/>
            </a:xfrm>
            <a:custGeom>
              <a:avLst/>
              <a:gdLst/>
              <a:ahLst/>
              <a:cxnLst/>
              <a:rect l="l" t="t" r="r" b="b"/>
              <a:pathLst>
                <a:path w="32453" h="29576" extrusionOk="0">
                  <a:moveTo>
                    <a:pt x="14123" y="0"/>
                  </a:moveTo>
                  <a:cubicBezTo>
                    <a:pt x="5703" y="0"/>
                    <a:pt x="5753" y="5185"/>
                    <a:pt x="4633" y="11607"/>
                  </a:cubicBezTo>
                  <a:cubicBezTo>
                    <a:pt x="3312" y="19220"/>
                    <a:pt x="1" y="27369"/>
                    <a:pt x="13875" y="29318"/>
                  </a:cubicBezTo>
                  <a:cubicBezTo>
                    <a:pt x="15114" y="29493"/>
                    <a:pt x="16257" y="29576"/>
                    <a:pt x="17313" y="29576"/>
                  </a:cubicBezTo>
                  <a:cubicBezTo>
                    <a:pt x="26913" y="29576"/>
                    <a:pt x="29242" y="22725"/>
                    <a:pt x="30441" y="15857"/>
                  </a:cubicBezTo>
                  <a:cubicBezTo>
                    <a:pt x="31771" y="8234"/>
                    <a:pt x="32452" y="2777"/>
                    <a:pt x="19796" y="570"/>
                  </a:cubicBezTo>
                  <a:cubicBezTo>
                    <a:pt x="17567" y="181"/>
                    <a:pt x="15697" y="0"/>
                    <a:pt x="14123" y="0"/>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dirty="0">
                <a:ln>
                  <a:noFill/>
                </a:ln>
                <a:solidFill>
                  <a:srgbClr val="000000"/>
                </a:solidFill>
                <a:effectLst/>
                <a:uLnTx/>
                <a:uFillTx/>
                <a:latin typeface="Arial"/>
                <a:ea typeface="Arial"/>
                <a:cs typeface="Arial"/>
                <a:sym typeface="Arial"/>
              </a:endParaRPr>
            </a:p>
          </p:txBody>
        </p:sp>
        <p:sp>
          <p:nvSpPr>
            <p:cNvPr id="38" name="Google Shape;2720;g110fbfe7ff0_0_496"/>
            <p:cNvSpPr/>
            <p:nvPr/>
          </p:nvSpPr>
          <p:spPr>
            <a:xfrm>
              <a:off x="7812369" y="2417635"/>
              <a:ext cx="7057" cy="45408"/>
            </a:xfrm>
            <a:custGeom>
              <a:avLst/>
              <a:gdLst/>
              <a:ahLst/>
              <a:cxnLst/>
              <a:rect l="l" t="t" r="r" b="b"/>
              <a:pathLst>
                <a:path w="207" h="1332" extrusionOk="0">
                  <a:moveTo>
                    <a:pt x="10" y="1"/>
                  </a:moveTo>
                  <a:lnTo>
                    <a:pt x="0" y="1331"/>
                  </a:lnTo>
                  <a:lnTo>
                    <a:pt x="196" y="1331"/>
                  </a:lnTo>
                  <a:lnTo>
                    <a:pt x="206" y="1"/>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9" name="Google Shape;2721;g110fbfe7ff0_0_496"/>
            <p:cNvSpPr/>
            <p:nvPr/>
          </p:nvSpPr>
          <p:spPr>
            <a:xfrm>
              <a:off x="7883718" y="2441907"/>
              <a:ext cx="27817" cy="46431"/>
            </a:xfrm>
            <a:custGeom>
              <a:avLst/>
              <a:gdLst/>
              <a:ahLst/>
              <a:cxnLst/>
              <a:rect l="l" t="t" r="r" b="b"/>
              <a:pathLst>
                <a:path w="816" h="1362" extrusionOk="0">
                  <a:moveTo>
                    <a:pt x="651" y="0"/>
                  </a:moveTo>
                  <a:lnTo>
                    <a:pt x="1" y="1279"/>
                  </a:lnTo>
                  <a:lnTo>
                    <a:pt x="176" y="1362"/>
                  </a:lnTo>
                  <a:lnTo>
                    <a:pt x="816" y="93"/>
                  </a:lnTo>
                  <a:lnTo>
                    <a:pt x="651" y="0"/>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0" name="Google Shape;2722;g110fbfe7ff0_0_496"/>
            <p:cNvSpPr/>
            <p:nvPr/>
          </p:nvSpPr>
          <p:spPr>
            <a:xfrm>
              <a:off x="7920296" y="2504153"/>
              <a:ext cx="69305" cy="35181"/>
            </a:xfrm>
            <a:custGeom>
              <a:avLst/>
              <a:gdLst/>
              <a:ahLst/>
              <a:cxnLst/>
              <a:rect l="l" t="t" r="r" b="b"/>
              <a:pathLst>
                <a:path w="2033" h="1032" extrusionOk="0">
                  <a:moveTo>
                    <a:pt x="1960" y="0"/>
                  </a:moveTo>
                  <a:lnTo>
                    <a:pt x="0" y="856"/>
                  </a:lnTo>
                  <a:lnTo>
                    <a:pt x="83" y="1032"/>
                  </a:lnTo>
                  <a:lnTo>
                    <a:pt x="2033" y="175"/>
                  </a:lnTo>
                  <a:lnTo>
                    <a:pt x="1960" y="0"/>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1" name="Google Shape;2723;g110fbfe7ff0_0_496"/>
            <p:cNvSpPr/>
            <p:nvPr/>
          </p:nvSpPr>
          <p:spPr>
            <a:xfrm>
              <a:off x="7553565" y="2380376"/>
              <a:ext cx="10909" cy="45749"/>
            </a:xfrm>
            <a:custGeom>
              <a:avLst/>
              <a:gdLst/>
              <a:ahLst/>
              <a:cxnLst/>
              <a:rect l="l" t="t" r="r" b="b"/>
              <a:pathLst>
                <a:path w="320" h="1342" extrusionOk="0">
                  <a:moveTo>
                    <a:pt x="124" y="0"/>
                  </a:moveTo>
                  <a:lnTo>
                    <a:pt x="0" y="1331"/>
                  </a:lnTo>
                  <a:lnTo>
                    <a:pt x="196" y="1341"/>
                  </a:lnTo>
                  <a:lnTo>
                    <a:pt x="319" y="10"/>
                  </a:lnTo>
                  <a:lnTo>
                    <a:pt x="124" y="0"/>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2" name="Google Shape;2724;g110fbfe7ff0_0_496"/>
            <p:cNvSpPr/>
            <p:nvPr/>
          </p:nvSpPr>
          <p:spPr>
            <a:xfrm>
              <a:off x="7463161" y="2395852"/>
              <a:ext cx="23624" cy="47862"/>
            </a:xfrm>
            <a:custGeom>
              <a:avLst/>
              <a:gdLst/>
              <a:ahLst/>
              <a:cxnLst/>
              <a:rect l="l" t="t" r="r" b="b"/>
              <a:pathLst>
                <a:path w="693" h="1404" extrusionOk="0">
                  <a:moveTo>
                    <a:pt x="186" y="0"/>
                  </a:moveTo>
                  <a:lnTo>
                    <a:pt x="1" y="62"/>
                  </a:lnTo>
                  <a:lnTo>
                    <a:pt x="516" y="1403"/>
                  </a:lnTo>
                  <a:lnTo>
                    <a:pt x="692" y="1331"/>
                  </a:lnTo>
                  <a:lnTo>
                    <a:pt x="186" y="0"/>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3" name="Google Shape;2725;g110fbfe7ff0_0_496"/>
            <p:cNvSpPr/>
            <p:nvPr/>
          </p:nvSpPr>
          <p:spPr>
            <a:xfrm>
              <a:off x="7378790" y="2449304"/>
              <a:ext cx="66816" cy="41522"/>
            </a:xfrm>
            <a:custGeom>
              <a:avLst/>
              <a:gdLst/>
              <a:ahLst/>
              <a:cxnLst/>
              <a:rect l="l" t="t" r="r" b="b"/>
              <a:pathLst>
                <a:path w="1960" h="1218" extrusionOk="0">
                  <a:moveTo>
                    <a:pt x="103" y="0"/>
                  </a:moveTo>
                  <a:lnTo>
                    <a:pt x="0" y="165"/>
                  </a:lnTo>
                  <a:lnTo>
                    <a:pt x="1868" y="1217"/>
                  </a:lnTo>
                  <a:lnTo>
                    <a:pt x="1960" y="1052"/>
                  </a:lnTo>
                  <a:lnTo>
                    <a:pt x="103" y="0"/>
                  </a:ln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4" name="Google Shape;2726;g110fbfe7ff0_0_496"/>
            <p:cNvSpPr/>
            <p:nvPr/>
          </p:nvSpPr>
          <p:spPr>
            <a:xfrm>
              <a:off x="7729703" y="2462633"/>
              <a:ext cx="212108" cy="196392"/>
            </a:xfrm>
            <a:custGeom>
              <a:avLst/>
              <a:gdLst/>
              <a:ahLst/>
              <a:cxnLst/>
              <a:rect l="l" t="t" r="r" b="b"/>
              <a:pathLst>
                <a:path w="6222" h="5761" extrusionOk="0">
                  <a:moveTo>
                    <a:pt x="3121" y="1"/>
                  </a:moveTo>
                  <a:cubicBezTo>
                    <a:pt x="1743" y="1"/>
                    <a:pt x="520" y="990"/>
                    <a:pt x="280" y="2384"/>
                  </a:cubicBezTo>
                  <a:cubicBezTo>
                    <a:pt x="1" y="3952"/>
                    <a:pt x="1053" y="5448"/>
                    <a:pt x="2621" y="5716"/>
                  </a:cubicBezTo>
                  <a:cubicBezTo>
                    <a:pt x="2790" y="5746"/>
                    <a:pt x="2959" y="5760"/>
                    <a:pt x="3125" y="5760"/>
                  </a:cubicBezTo>
                  <a:cubicBezTo>
                    <a:pt x="4496" y="5760"/>
                    <a:pt x="5704" y="4772"/>
                    <a:pt x="5953" y="3374"/>
                  </a:cubicBezTo>
                  <a:cubicBezTo>
                    <a:pt x="6221" y="1817"/>
                    <a:pt x="5179" y="321"/>
                    <a:pt x="3611" y="42"/>
                  </a:cubicBezTo>
                  <a:cubicBezTo>
                    <a:pt x="3446" y="14"/>
                    <a:pt x="3283" y="1"/>
                    <a:pt x="312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5" name="Google Shape;2727;g110fbfe7ff0_0_496"/>
            <p:cNvSpPr/>
            <p:nvPr/>
          </p:nvSpPr>
          <p:spPr>
            <a:xfrm>
              <a:off x="7736044" y="2459394"/>
              <a:ext cx="209279" cy="118974"/>
            </a:xfrm>
            <a:custGeom>
              <a:avLst/>
              <a:gdLst/>
              <a:ahLst/>
              <a:cxnLst/>
              <a:rect l="l" t="t" r="r" b="b"/>
              <a:pathLst>
                <a:path w="6139" h="3490" extrusionOk="0">
                  <a:moveTo>
                    <a:pt x="2930" y="1"/>
                  </a:moveTo>
                  <a:cubicBezTo>
                    <a:pt x="1514" y="1"/>
                    <a:pt x="250" y="1020"/>
                    <a:pt x="0" y="2469"/>
                  </a:cubicBezTo>
                  <a:lnTo>
                    <a:pt x="186" y="2499"/>
                  </a:lnTo>
                  <a:cubicBezTo>
                    <a:pt x="425" y="1155"/>
                    <a:pt x="1601" y="198"/>
                    <a:pt x="2921" y="198"/>
                  </a:cubicBezTo>
                  <a:cubicBezTo>
                    <a:pt x="3081" y="198"/>
                    <a:pt x="3242" y="212"/>
                    <a:pt x="3404" y="241"/>
                  </a:cubicBezTo>
                  <a:cubicBezTo>
                    <a:pt x="4921" y="498"/>
                    <a:pt x="5932" y="1942"/>
                    <a:pt x="5674" y="3459"/>
                  </a:cubicBezTo>
                  <a:lnTo>
                    <a:pt x="5859" y="3489"/>
                  </a:lnTo>
                  <a:cubicBezTo>
                    <a:pt x="6138" y="1870"/>
                    <a:pt x="5055" y="333"/>
                    <a:pt x="3436" y="44"/>
                  </a:cubicBezTo>
                  <a:cubicBezTo>
                    <a:pt x="3266" y="15"/>
                    <a:pt x="3097" y="1"/>
                    <a:pt x="2930" y="1"/>
                  </a:cubicBez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6" name="Google Shape;2728;g110fbfe7ff0_0_496"/>
            <p:cNvSpPr/>
            <p:nvPr/>
          </p:nvSpPr>
          <p:spPr>
            <a:xfrm>
              <a:off x="7743441" y="2515539"/>
              <a:ext cx="133292" cy="132576"/>
            </a:xfrm>
            <a:custGeom>
              <a:avLst/>
              <a:gdLst/>
              <a:ahLst/>
              <a:cxnLst/>
              <a:rect l="l" t="t" r="r" b="b"/>
              <a:pathLst>
                <a:path w="3910" h="3889" extrusionOk="0">
                  <a:moveTo>
                    <a:pt x="1996" y="1"/>
                  </a:moveTo>
                  <a:cubicBezTo>
                    <a:pt x="1129" y="1"/>
                    <a:pt x="353" y="681"/>
                    <a:pt x="186" y="1636"/>
                  </a:cubicBezTo>
                  <a:cubicBezTo>
                    <a:pt x="0" y="2699"/>
                    <a:pt x="640" y="3689"/>
                    <a:pt x="1619" y="3864"/>
                  </a:cubicBezTo>
                  <a:cubicBezTo>
                    <a:pt x="1714" y="3880"/>
                    <a:pt x="1809" y="3888"/>
                    <a:pt x="1903" y="3888"/>
                  </a:cubicBezTo>
                  <a:cubicBezTo>
                    <a:pt x="2775" y="3888"/>
                    <a:pt x="3556" y="3215"/>
                    <a:pt x="3724" y="2255"/>
                  </a:cubicBezTo>
                  <a:cubicBezTo>
                    <a:pt x="3909" y="1193"/>
                    <a:pt x="3270" y="192"/>
                    <a:pt x="2290" y="27"/>
                  </a:cubicBezTo>
                  <a:cubicBezTo>
                    <a:pt x="2192" y="9"/>
                    <a:pt x="2093" y="1"/>
                    <a:pt x="1996"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7" name="Google Shape;2729;g110fbfe7ff0_0_496"/>
            <p:cNvSpPr/>
            <p:nvPr/>
          </p:nvSpPr>
          <p:spPr>
            <a:xfrm>
              <a:off x="7813051" y="2521334"/>
              <a:ext cx="66135" cy="65862"/>
            </a:xfrm>
            <a:custGeom>
              <a:avLst/>
              <a:gdLst/>
              <a:ahLst/>
              <a:cxnLst/>
              <a:rect l="l" t="t" r="r" b="b"/>
              <a:pathLst>
                <a:path w="1940" h="1932" extrusionOk="0">
                  <a:moveTo>
                    <a:pt x="994" y="0"/>
                  </a:moveTo>
                  <a:cubicBezTo>
                    <a:pt x="563" y="0"/>
                    <a:pt x="177" y="332"/>
                    <a:pt x="93" y="806"/>
                  </a:cubicBezTo>
                  <a:cubicBezTo>
                    <a:pt x="1" y="1333"/>
                    <a:pt x="320" y="1828"/>
                    <a:pt x="805" y="1920"/>
                  </a:cubicBezTo>
                  <a:cubicBezTo>
                    <a:pt x="852" y="1928"/>
                    <a:pt x="898" y="1932"/>
                    <a:pt x="944" y="1932"/>
                  </a:cubicBezTo>
                  <a:cubicBezTo>
                    <a:pt x="1377" y="1932"/>
                    <a:pt x="1772" y="1591"/>
                    <a:pt x="1847" y="1115"/>
                  </a:cubicBezTo>
                  <a:cubicBezTo>
                    <a:pt x="1940" y="590"/>
                    <a:pt x="1620" y="95"/>
                    <a:pt x="1135" y="12"/>
                  </a:cubicBezTo>
                  <a:cubicBezTo>
                    <a:pt x="1088" y="4"/>
                    <a:pt x="1040" y="0"/>
                    <a:pt x="99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8" name="Google Shape;2730;g110fbfe7ff0_0_496"/>
            <p:cNvSpPr/>
            <p:nvPr/>
          </p:nvSpPr>
          <p:spPr>
            <a:xfrm>
              <a:off x="7416765" y="2408124"/>
              <a:ext cx="212074" cy="196392"/>
            </a:xfrm>
            <a:custGeom>
              <a:avLst/>
              <a:gdLst/>
              <a:ahLst/>
              <a:cxnLst/>
              <a:rect l="l" t="t" r="r" b="b"/>
              <a:pathLst>
                <a:path w="6221" h="5761" extrusionOk="0">
                  <a:moveTo>
                    <a:pt x="3117" y="0"/>
                  </a:moveTo>
                  <a:cubicBezTo>
                    <a:pt x="1740" y="0"/>
                    <a:pt x="519" y="982"/>
                    <a:pt x="279" y="2384"/>
                  </a:cubicBezTo>
                  <a:cubicBezTo>
                    <a:pt x="0" y="3952"/>
                    <a:pt x="1052" y="5447"/>
                    <a:pt x="2620" y="5716"/>
                  </a:cubicBezTo>
                  <a:cubicBezTo>
                    <a:pt x="2790" y="5746"/>
                    <a:pt x="2959" y="5760"/>
                    <a:pt x="3126" y="5760"/>
                  </a:cubicBezTo>
                  <a:cubicBezTo>
                    <a:pt x="4496" y="5760"/>
                    <a:pt x="5704" y="4772"/>
                    <a:pt x="5952" y="3374"/>
                  </a:cubicBezTo>
                  <a:cubicBezTo>
                    <a:pt x="6221" y="1807"/>
                    <a:pt x="5178" y="321"/>
                    <a:pt x="3610" y="42"/>
                  </a:cubicBezTo>
                  <a:cubicBezTo>
                    <a:pt x="3445" y="14"/>
                    <a:pt x="3280" y="0"/>
                    <a:pt x="311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9" name="Google Shape;2731;g110fbfe7ff0_0_496"/>
            <p:cNvSpPr/>
            <p:nvPr/>
          </p:nvSpPr>
          <p:spPr>
            <a:xfrm>
              <a:off x="7423072" y="2404886"/>
              <a:ext cx="204370" cy="119008"/>
            </a:xfrm>
            <a:custGeom>
              <a:avLst/>
              <a:gdLst/>
              <a:ahLst/>
              <a:cxnLst/>
              <a:rect l="l" t="t" r="r" b="b"/>
              <a:pathLst>
                <a:path w="5995" h="3491" extrusionOk="0">
                  <a:moveTo>
                    <a:pt x="2922" y="1"/>
                  </a:moveTo>
                  <a:cubicBezTo>
                    <a:pt x="2315" y="1"/>
                    <a:pt x="1726" y="186"/>
                    <a:pt x="1218" y="540"/>
                  </a:cubicBezTo>
                  <a:cubicBezTo>
                    <a:pt x="569" y="1004"/>
                    <a:pt x="135" y="1684"/>
                    <a:pt x="1" y="2468"/>
                  </a:cubicBezTo>
                  <a:lnTo>
                    <a:pt x="186" y="2500"/>
                  </a:lnTo>
                  <a:cubicBezTo>
                    <a:pt x="310" y="1767"/>
                    <a:pt x="723" y="1127"/>
                    <a:pt x="1332" y="694"/>
                  </a:cubicBezTo>
                  <a:cubicBezTo>
                    <a:pt x="1808" y="363"/>
                    <a:pt x="2361" y="190"/>
                    <a:pt x="2930" y="190"/>
                  </a:cubicBezTo>
                  <a:cubicBezTo>
                    <a:pt x="3087" y="190"/>
                    <a:pt x="3246" y="204"/>
                    <a:pt x="3405" y="230"/>
                  </a:cubicBezTo>
                  <a:cubicBezTo>
                    <a:pt x="4138" y="364"/>
                    <a:pt x="4777" y="767"/>
                    <a:pt x="5200" y="1375"/>
                  </a:cubicBezTo>
                  <a:cubicBezTo>
                    <a:pt x="5633" y="1984"/>
                    <a:pt x="5798" y="2727"/>
                    <a:pt x="5674" y="3449"/>
                  </a:cubicBezTo>
                  <a:lnTo>
                    <a:pt x="5860" y="3490"/>
                  </a:lnTo>
                  <a:cubicBezTo>
                    <a:pt x="5994" y="2706"/>
                    <a:pt x="5819" y="1911"/>
                    <a:pt x="5365" y="1262"/>
                  </a:cubicBezTo>
                  <a:cubicBezTo>
                    <a:pt x="4901" y="612"/>
                    <a:pt x="4220" y="178"/>
                    <a:pt x="3436" y="45"/>
                  </a:cubicBezTo>
                  <a:cubicBezTo>
                    <a:pt x="3264" y="15"/>
                    <a:pt x="3092" y="1"/>
                    <a:pt x="2922" y="1"/>
                  </a:cubicBezTo>
                  <a:close/>
                </a:path>
              </a:pathLst>
            </a:custGeom>
            <a:solidFill>
              <a:srgbClr val="231F2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0" name="Google Shape;2732;g110fbfe7ff0_0_496"/>
            <p:cNvSpPr/>
            <p:nvPr/>
          </p:nvSpPr>
          <p:spPr>
            <a:xfrm>
              <a:off x="7426958" y="2450599"/>
              <a:ext cx="133667" cy="132542"/>
            </a:xfrm>
            <a:custGeom>
              <a:avLst/>
              <a:gdLst/>
              <a:ahLst/>
              <a:cxnLst/>
              <a:rect l="l" t="t" r="r" b="b"/>
              <a:pathLst>
                <a:path w="3921" h="3888" extrusionOk="0">
                  <a:moveTo>
                    <a:pt x="2010" y="0"/>
                  </a:moveTo>
                  <a:cubicBezTo>
                    <a:pt x="1144" y="0"/>
                    <a:pt x="354" y="673"/>
                    <a:pt x="186" y="1633"/>
                  </a:cubicBezTo>
                  <a:cubicBezTo>
                    <a:pt x="1" y="2695"/>
                    <a:pt x="650" y="3696"/>
                    <a:pt x="1630" y="3861"/>
                  </a:cubicBezTo>
                  <a:cubicBezTo>
                    <a:pt x="1728" y="3879"/>
                    <a:pt x="1825" y="3888"/>
                    <a:pt x="1922" y="3888"/>
                  </a:cubicBezTo>
                  <a:cubicBezTo>
                    <a:pt x="2783" y="3888"/>
                    <a:pt x="3568" y="3207"/>
                    <a:pt x="3735" y="2252"/>
                  </a:cubicBezTo>
                  <a:cubicBezTo>
                    <a:pt x="3920" y="1189"/>
                    <a:pt x="3270" y="199"/>
                    <a:pt x="2291" y="24"/>
                  </a:cubicBezTo>
                  <a:cubicBezTo>
                    <a:pt x="2197" y="8"/>
                    <a:pt x="2103" y="0"/>
                    <a:pt x="201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1" name="Google Shape;2733;g110fbfe7ff0_0_496"/>
            <p:cNvSpPr/>
            <p:nvPr/>
          </p:nvSpPr>
          <p:spPr>
            <a:xfrm>
              <a:off x="7436435" y="2445725"/>
              <a:ext cx="66169" cy="65896"/>
            </a:xfrm>
            <a:custGeom>
              <a:avLst/>
              <a:gdLst/>
              <a:ahLst/>
              <a:cxnLst/>
              <a:rect l="l" t="t" r="r" b="b"/>
              <a:pathLst>
                <a:path w="1941" h="1933" extrusionOk="0">
                  <a:moveTo>
                    <a:pt x="997" y="0"/>
                  </a:moveTo>
                  <a:cubicBezTo>
                    <a:pt x="565" y="0"/>
                    <a:pt x="178" y="341"/>
                    <a:pt x="94" y="817"/>
                  </a:cubicBezTo>
                  <a:cubicBezTo>
                    <a:pt x="1" y="1343"/>
                    <a:pt x="321" y="1838"/>
                    <a:pt x="805" y="1921"/>
                  </a:cubicBezTo>
                  <a:cubicBezTo>
                    <a:pt x="852" y="1929"/>
                    <a:pt x="898" y="1932"/>
                    <a:pt x="944" y="1932"/>
                  </a:cubicBezTo>
                  <a:cubicBezTo>
                    <a:pt x="1376" y="1932"/>
                    <a:pt x="1763" y="1591"/>
                    <a:pt x="1848" y="1116"/>
                  </a:cubicBezTo>
                  <a:cubicBezTo>
                    <a:pt x="1940" y="590"/>
                    <a:pt x="1621" y="95"/>
                    <a:pt x="1135" y="12"/>
                  </a:cubicBezTo>
                  <a:cubicBezTo>
                    <a:pt x="1089" y="4"/>
                    <a:pt x="1043" y="0"/>
                    <a:pt x="99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2" name="Google Shape;2734;g110fbfe7ff0_0_496"/>
            <p:cNvSpPr/>
            <p:nvPr/>
          </p:nvSpPr>
          <p:spPr>
            <a:xfrm>
              <a:off x="7848231" y="2674940"/>
              <a:ext cx="146655" cy="82464"/>
            </a:xfrm>
            <a:custGeom>
              <a:avLst/>
              <a:gdLst/>
              <a:ahLst/>
              <a:cxnLst/>
              <a:rect l="l" t="t" r="r" b="b"/>
              <a:pathLst>
                <a:path w="4302" h="2419" extrusionOk="0">
                  <a:moveTo>
                    <a:pt x="1738" y="1"/>
                  </a:moveTo>
                  <a:cubicBezTo>
                    <a:pt x="884" y="1"/>
                    <a:pt x="206" y="330"/>
                    <a:pt x="113" y="849"/>
                  </a:cubicBezTo>
                  <a:cubicBezTo>
                    <a:pt x="0" y="1489"/>
                    <a:pt x="825" y="2170"/>
                    <a:pt x="1949" y="2365"/>
                  </a:cubicBezTo>
                  <a:cubicBezTo>
                    <a:pt x="2157" y="2402"/>
                    <a:pt x="2361" y="2419"/>
                    <a:pt x="2556" y="2419"/>
                  </a:cubicBezTo>
                  <a:cubicBezTo>
                    <a:pt x="3416" y="2419"/>
                    <a:pt x="4104" y="2082"/>
                    <a:pt x="4188" y="1561"/>
                  </a:cubicBezTo>
                  <a:cubicBezTo>
                    <a:pt x="4301" y="921"/>
                    <a:pt x="3487" y="251"/>
                    <a:pt x="2352" y="55"/>
                  </a:cubicBezTo>
                  <a:cubicBezTo>
                    <a:pt x="2141" y="18"/>
                    <a:pt x="1935" y="1"/>
                    <a:pt x="1738"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3" name="Google Shape;2735;g110fbfe7ff0_0_496"/>
            <p:cNvSpPr/>
            <p:nvPr/>
          </p:nvSpPr>
          <p:spPr>
            <a:xfrm>
              <a:off x="7418163" y="2606898"/>
              <a:ext cx="109054" cy="61771"/>
            </a:xfrm>
            <a:custGeom>
              <a:avLst/>
              <a:gdLst/>
              <a:ahLst/>
              <a:cxnLst/>
              <a:rect l="l" t="t" r="r" b="b"/>
              <a:pathLst>
                <a:path w="3199" h="1812" extrusionOk="0">
                  <a:moveTo>
                    <a:pt x="1302" y="1"/>
                  </a:moveTo>
                  <a:cubicBezTo>
                    <a:pt x="658" y="1"/>
                    <a:pt x="150" y="251"/>
                    <a:pt x="83" y="638"/>
                  </a:cubicBezTo>
                  <a:cubicBezTo>
                    <a:pt x="0" y="1122"/>
                    <a:pt x="609" y="1618"/>
                    <a:pt x="1445" y="1773"/>
                  </a:cubicBezTo>
                  <a:cubicBezTo>
                    <a:pt x="1600" y="1799"/>
                    <a:pt x="1751" y="1812"/>
                    <a:pt x="1896" y="1812"/>
                  </a:cubicBezTo>
                  <a:cubicBezTo>
                    <a:pt x="2541" y="1812"/>
                    <a:pt x="3048" y="1562"/>
                    <a:pt x="3116" y="1174"/>
                  </a:cubicBezTo>
                  <a:cubicBezTo>
                    <a:pt x="3198" y="700"/>
                    <a:pt x="2590" y="194"/>
                    <a:pt x="1754" y="40"/>
                  </a:cubicBezTo>
                  <a:cubicBezTo>
                    <a:pt x="1599" y="13"/>
                    <a:pt x="1447" y="1"/>
                    <a:pt x="1302"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4" name="Google Shape;2736;g110fbfe7ff0_0_496"/>
            <p:cNvSpPr/>
            <p:nvPr/>
          </p:nvSpPr>
          <p:spPr>
            <a:xfrm>
              <a:off x="8158374" y="2400011"/>
              <a:ext cx="209619" cy="229051"/>
            </a:xfrm>
            <a:custGeom>
              <a:avLst/>
              <a:gdLst/>
              <a:ahLst/>
              <a:cxnLst/>
              <a:rect l="l" t="t" r="r" b="b"/>
              <a:pathLst>
                <a:path w="6149" h="6719" extrusionOk="0">
                  <a:moveTo>
                    <a:pt x="3731" y="0"/>
                  </a:moveTo>
                  <a:cubicBezTo>
                    <a:pt x="2619" y="0"/>
                    <a:pt x="1409" y="917"/>
                    <a:pt x="773" y="2354"/>
                  </a:cubicBezTo>
                  <a:cubicBezTo>
                    <a:pt x="0" y="4117"/>
                    <a:pt x="402" y="6006"/>
                    <a:pt x="1671" y="6563"/>
                  </a:cubicBezTo>
                  <a:cubicBezTo>
                    <a:pt x="1912" y="6668"/>
                    <a:pt x="2167" y="6719"/>
                    <a:pt x="2427" y="6719"/>
                  </a:cubicBezTo>
                  <a:cubicBezTo>
                    <a:pt x="3538" y="6719"/>
                    <a:pt x="4748" y="5802"/>
                    <a:pt x="5374" y="4365"/>
                  </a:cubicBezTo>
                  <a:cubicBezTo>
                    <a:pt x="6148" y="2602"/>
                    <a:pt x="5756" y="713"/>
                    <a:pt x="4487" y="156"/>
                  </a:cubicBezTo>
                  <a:cubicBezTo>
                    <a:pt x="4246" y="51"/>
                    <a:pt x="3991" y="0"/>
                    <a:pt x="3731" y="0"/>
                  </a:cubicBezTo>
                  <a:close/>
                </a:path>
              </a:pathLst>
            </a:custGeom>
            <a:solidFill>
              <a:srgbClr val="FCD8B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5" name="Google Shape;2737;g110fbfe7ff0_0_496"/>
            <p:cNvSpPr/>
            <p:nvPr/>
          </p:nvSpPr>
          <p:spPr>
            <a:xfrm>
              <a:off x="8227984" y="2496176"/>
              <a:ext cx="88293" cy="59351"/>
            </a:xfrm>
            <a:custGeom>
              <a:avLst/>
              <a:gdLst/>
              <a:ahLst/>
              <a:cxnLst/>
              <a:rect l="l" t="t" r="r" b="b"/>
              <a:pathLst>
                <a:path w="2590" h="1741" extrusionOk="0">
                  <a:moveTo>
                    <a:pt x="1397" y="1624"/>
                  </a:moveTo>
                  <a:cubicBezTo>
                    <a:pt x="1425" y="1659"/>
                    <a:pt x="1445" y="1679"/>
                    <a:pt x="1445" y="1679"/>
                  </a:cubicBezTo>
                  <a:cubicBezTo>
                    <a:pt x="1445" y="1679"/>
                    <a:pt x="1428" y="1656"/>
                    <a:pt x="1397" y="1624"/>
                  </a:cubicBezTo>
                  <a:close/>
                  <a:moveTo>
                    <a:pt x="1726" y="1"/>
                  </a:moveTo>
                  <a:cubicBezTo>
                    <a:pt x="367" y="1"/>
                    <a:pt x="1" y="1740"/>
                    <a:pt x="1" y="1740"/>
                  </a:cubicBezTo>
                  <a:cubicBezTo>
                    <a:pt x="304" y="1444"/>
                    <a:pt x="572" y="1348"/>
                    <a:pt x="793" y="1348"/>
                  </a:cubicBezTo>
                  <a:cubicBezTo>
                    <a:pt x="1095" y="1348"/>
                    <a:pt x="1308" y="1530"/>
                    <a:pt x="1397" y="1624"/>
                  </a:cubicBezTo>
                  <a:lnTo>
                    <a:pt x="1397" y="1624"/>
                  </a:lnTo>
                  <a:cubicBezTo>
                    <a:pt x="1285" y="1484"/>
                    <a:pt x="1033" y="1102"/>
                    <a:pt x="1280" y="739"/>
                  </a:cubicBezTo>
                  <a:cubicBezTo>
                    <a:pt x="1594" y="261"/>
                    <a:pt x="2037" y="174"/>
                    <a:pt x="2319" y="174"/>
                  </a:cubicBezTo>
                  <a:cubicBezTo>
                    <a:pt x="2481" y="174"/>
                    <a:pt x="2589" y="203"/>
                    <a:pt x="2589" y="203"/>
                  </a:cubicBezTo>
                  <a:cubicBezTo>
                    <a:pt x="2265" y="61"/>
                    <a:pt x="1978" y="1"/>
                    <a:pt x="1726" y="1"/>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 name="Google Shape;2738;g110fbfe7ff0_0_496"/>
            <p:cNvSpPr/>
            <p:nvPr/>
          </p:nvSpPr>
          <p:spPr>
            <a:xfrm>
              <a:off x="8219189" y="2493211"/>
              <a:ext cx="99884" cy="99611"/>
            </a:xfrm>
            <a:custGeom>
              <a:avLst/>
              <a:gdLst/>
              <a:ahLst/>
              <a:cxnLst/>
              <a:rect l="l" t="t" r="r" b="b"/>
              <a:pathLst>
                <a:path w="2930" h="2922" extrusionOk="0">
                  <a:moveTo>
                    <a:pt x="2005" y="0"/>
                  </a:moveTo>
                  <a:cubicBezTo>
                    <a:pt x="1832" y="0"/>
                    <a:pt x="1645" y="28"/>
                    <a:pt x="1455" y="104"/>
                  </a:cubicBezTo>
                  <a:cubicBezTo>
                    <a:pt x="887" y="321"/>
                    <a:pt x="454" y="899"/>
                    <a:pt x="186" y="1807"/>
                  </a:cubicBezTo>
                  <a:cubicBezTo>
                    <a:pt x="176" y="1837"/>
                    <a:pt x="186" y="1879"/>
                    <a:pt x="217" y="1889"/>
                  </a:cubicBezTo>
                  <a:cubicBezTo>
                    <a:pt x="228" y="1897"/>
                    <a:pt x="240" y="1900"/>
                    <a:pt x="252" y="1900"/>
                  </a:cubicBezTo>
                  <a:cubicBezTo>
                    <a:pt x="274" y="1900"/>
                    <a:pt x="296" y="1888"/>
                    <a:pt x="310" y="1869"/>
                  </a:cubicBezTo>
                  <a:cubicBezTo>
                    <a:pt x="326" y="1853"/>
                    <a:pt x="587" y="1499"/>
                    <a:pt x="1014" y="1499"/>
                  </a:cubicBezTo>
                  <a:cubicBezTo>
                    <a:pt x="1140" y="1499"/>
                    <a:pt x="1281" y="1530"/>
                    <a:pt x="1435" y="1610"/>
                  </a:cubicBezTo>
                  <a:cubicBezTo>
                    <a:pt x="1630" y="1714"/>
                    <a:pt x="1703" y="1869"/>
                    <a:pt x="1641" y="2064"/>
                  </a:cubicBezTo>
                  <a:cubicBezTo>
                    <a:pt x="1540" y="2384"/>
                    <a:pt x="1043" y="2777"/>
                    <a:pt x="366" y="2777"/>
                  </a:cubicBezTo>
                  <a:cubicBezTo>
                    <a:pt x="278" y="2777"/>
                    <a:pt x="187" y="2770"/>
                    <a:pt x="94" y="2756"/>
                  </a:cubicBezTo>
                  <a:cubicBezTo>
                    <a:pt x="52" y="2756"/>
                    <a:pt x="11" y="2786"/>
                    <a:pt x="11" y="2818"/>
                  </a:cubicBezTo>
                  <a:cubicBezTo>
                    <a:pt x="0" y="2859"/>
                    <a:pt x="32" y="2900"/>
                    <a:pt x="62" y="2900"/>
                  </a:cubicBezTo>
                  <a:lnTo>
                    <a:pt x="73" y="2900"/>
                  </a:lnTo>
                  <a:cubicBezTo>
                    <a:pt x="170" y="2915"/>
                    <a:pt x="265" y="2922"/>
                    <a:pt x="358" y="2922"/>
                  </a:cubicBezTo>
                  <a:cubicBezTo>
                    <a:pt x="1060" y="2922"/>
                    <a:pt x="1638" y="2534"/>
                    <a:pt x="1775" y="2106"/>
                  </a:cubicBezTo>
                  <a:cubicBezTo>
                    <a:pt x="1868" y="1848"/>
                    <a:pt x="1754" y="1610"/>
                    <a:pt x="1506" y="1477"/>
                  </a:cubicBezTo>
                  <a:cubicBezTo>
                    <a:pt x="1332" y="1388"/>
                    <a:pt x="1172" y="1353"/>
                    <a:pt x="1027" y="1353"/>
                  </a:cubicBezTo>
                  <a:cubicBezTo>
                    <a:pt x="768" y="1353"/>
                    <a:pt x="558" y="1463"/>
                    <a:pt x="413" y="1569"/>
                  </a:cubicBezTo>
                  <a:cubicBezTo>
                    <a:pt x="671" y="868"/>
                    <a:pt x="1043" y="414"/>
                    <a:pt x="1506" y="239"/>
                  </a:cubicBezTo>
                  <a:cubicBezTo>
                    <a:pt x="1677" y="172"/>
                    <a:pt x="1846" y="148"/>
                    <a:pt x="2003" y="148"/>
                  </a:cubicBezTo>
                  <a:cubicBezTo>
                    <a:pt x="2455" y="148"/>
                    <a:pt x="2809" y="352"/>
                    <a:pt x="2817" y="352"/>
                  </a:cubicBezTo>
                  <a:cubicBezTo>
                    <a:pt x="2828" y="359"/>
                    <a:pt x="2840" y="363"/>
                    <a:pt x="2852" y="363"/>
                  </a:cubicBezTo>
                  <a:cubicBezTo>
                    <a:pt x="2874" y="363"/>
                    <a:pt x="2896" y="351"/>
                    <a:pt x="2909" y="331"/>
                  </a:cubicBezTo>
                  <a:cubicBezTo>
                    <a:pt x="2930" y="290"/>
                    <a:pt x="2920" y="249"/>
                    <a:pt x="2889" y="228"/>
                  </a:cubicBezTo>
                  <a:cubicBezTo>
                    <a:pt x="2866" y="221"/>
                    <a:pt x="2490" y="0"/>
                    <a:pt x="2005" y="0"/>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 name="Google Shape;2739;g110fbfe7ff0_0_496"/>
            <p:cNvSpPr/>
            <p:nvPr/>
          </p:nvSpPr>
          <p:spPr>
            <a:xfrm>
              <a:off x="7586972" y="2682746"/>
              <a:ext cx="200586" cy="67566"/>
            </a:xfrm>
            <a:custGeom>
              <a:avLst/>
              <a:gdLst/>
              <a:ahLst/>
              <a:cxnLst/>
              <a:rect l="l" t="t" r="r" b="b"/>
              <a:pathLst>
                <a:path w="5884" h="1982" extrusionOk="0">
                  <a:moveTo>
                    <a:pt x="338" y="0"/>
                  </a:moveTo>
                  <a:cubicBezTo>
                    <a:pt x="167" y="0"/>
                    <a:pt x="1" y="171"/>
                    <a:pt x="123" y="352"/>
                  </a:cubicBezTo>
                  <a:cubicBezTo>
                    <a:pt x="862" y="1428"/>
                    <a:pt x="2024" y="1982"/>
                    <a:pt x="3203" y="1982"/>
                  </a:cubicBezTo>
                  <a:cubicBezTo>
                    <a:pt x="4083" y="1982"/>
                    <a:pt x="4973" y="1673"/>
                    <a:pt x="5704" y="1043"/>
                  </a:cubicBezTo>
                  <a:cubicBezTo>
                    <a:pt x="5883" y="889"/>
                    <a:pt x="5709" y="644"/>
                    <a:pt x="5516" y="644"/>
                  </a:cubicBezTo>
                  <a:cubicBezTo>
                    <a:pt x="5464" y="644"/>
                    <a:pt x="5411" y="661"/>
                    <a:pt x="5364" y="703"/>
                  </a:cubicBezTo>
                  <a:cubicBezTo>
                    <a:pt x="4735" y="1243"/>
                    <a:pt x="3967" y="1507"/>
                    <a:pt x="3206" y="1507"/>
                  </a:cubicBezTo>
                  <a:cubicBezTo>
                    <a:pt x="2181" y="1507"/>
                    <a:pt x="1170" y="1028"/>
                    <a:pt x="536" y="105"/>
                  </a:cubicBezTo>
                  <a:cubicBezTo>
                    <a:pt x="484" y="31"/>
                    <a:pt x="411" y="0"/>
                    <a:pt x="338"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 name="Google Shape;2740;g110fbfe7ff0_0_496"/>
            <p:cNvSpPr/>
            <p:nvPr/>
          </p:nvSpPr>
          <p:spPr>
            <a:xfrm>
              <a:off x="7579404" y="1648755"/>
              <a:ext cx="978485" cy="991746"/>
            </a:xfrm>
            <a:custGeom>
              <a:avLst/>
              <a:gdLst/>
              <a:ahLst/>
              <a:cxnLst/>
              <a:rect l="l" t="t" r="r" b="b"/>
              <a:pathLst>
                <a:path w="28703" h="29092" extrusionOk="0">
                  <a:moveTo>
                    <a:pt x="9043" y="0"/>
                  </a:moveTo>
                  <a:cubicBezTo>
                    <a:pt x="2616" y="0"/>
                    <a:pt x="0" y="4440"/>
                    <a:pt x="913" y="6433"/>
                  </a:cubicBezTo>
                  <a:cubicBezTo>
                    <a:pt x="2151" y="9146"/>
                    <a:pt x="3151" y="10291"/>
                    <a:pt x="3151" y="10291"/>
                  </a:cubicBezTo>
                  <a:cubicBezTo>
                    <a:pt x="3151" y="10291"/>
                    <a:pt x="1808" y="22168"/>
                    <a:pt x="4928" y="22168"/>
                  </a:cubicBezTo>
                  <a:cubicBezTo>
                    <a:pt x="4961" y="22168"/>
                    <a:pt x="4994" y="22167"/>
                    <a:pt x="5029" y="22164"/>
                  </a:cubicBezTo>
                  <a:cubicBezTo>
                    <a:pt x="6732" y="22028"/>
                    <a:pt x="7083" y="20725"/>
                    <a:pt x="7032" y="19515"/>
                  </a:cubicBezTo>
                  <a:lnTo>
                    <a:pt x="7032" y="19515"/>
                  </a:lnTo>
                  <a:cubicBezTo>
                    <a:pt x="7589" y="21416"/>
                    <a:pt x="8835" y="23909"/>
                    <a:pt x="11538" y="23909"/>
                  </a:cubicBezTo>
                  <a:cubicBezTo>
                    <a:pt x="11714" y="23909"/>
                    <a:pt x="11896" y="23898"/>
                    <a:pt x="12084" y="23876"/>
                  </a:cubicBezTo>
                  <a:cubicBezTo>
                    <a:pt x="12409" y="23838"/>
                    <a:pt x="12687" y="23772"/>
                    <a:pt x="12924" y="23681"/>
                  </a:cubicBezTo>
                  <a:lnTo>
                    <a:pt x="12924" y="23681"/>
                  </a:lnTo>
                  <a:cubicBezTo>
                    <a:pt x="13752" y="26519"/>
                    <a:pt x="14882" y="29091"/>
                    <a:pt x="16255" y="29091"/>
                  </a:cubicBezTo>
                  <a:cubicBezTo>
                    <a:pt x="16295" y="29091"/>
                    <a:pt x="16335" y="29089"/>
                    <a:pt x="16375" y="29085"/>
                  </a:cubicBezTo>
                  <a:cubicBezTo>
                    <a:pt x="18130" y="28901"/>
                    <a:pt x="18235" y="26051"/>
                    <a:pt x="17986" y="23566"/>
                  </a:cubicBezTo>
                  <a:lnTo>
                    <a:pt x="17986" y="23566"/>
                  </a:lnTo>
                  <a:cubicBezTo>
                    <a:pt x="18093" y="23606"/>
                    <a:pt x="18215" y="23627"/>
                    <a:pt x="18351" y="23627"/>
                  </a:cubicBezTo>
                  <a:cubicBezTo>
                    <a:pt x="18480" y="23627"/>
                    <a:pt x="18622" y="23608"/>
                    <a:pt x="18779" y="23567"/>
                  </a:cubicBezTo>
                  <a:cubicBezTo>
                    <a:pt x="21120" y="22948"/>
                    <a:pt x="21533" y="22164"/>
                    <a:pt x="21533" y="22164"/>
                  </a:cubicBezTo>
                  <a:cubicBezTo>
                    <a:pt x="21533" y="22164"/>
                    <a:pt x="28702" y="6969"/>
                    <a:pt x="17365" y="1997"/>
                  </a:cubicBezTo>
                  <a:cubicBezTo>
                    <a:pt x="14100" y="562"/>
                    <a:pt x="11330" y="0"/>
                    <a:pt x="9043"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 name="Google Shape;2741;g110fbfe7ff0_0_496"/>
            <p:cNvSpPr/>
            <p:nvPr/>
          </p:nvSpPr>
          <p:spPr>
            <a:xfrm>
              <a:off x="7318998" y="1845177"/>
              <a:ext cx="456465" cy="516532"/>
            </a:xfrm>
            <a:custGeom>
              <a:avLst/>
              <a:gdLst/>
              <a:ahLst/>
              <a:cxnLst/>
              <a:rect l="l" t="t" r="r" b="b"/>
              <a:pathLst>
                <a:path w="13390" h="15152" extrusionOk="0">
                  <a:moveTo>
                    <a:pt x="7345" y="1"/>
                  </a:moveTo>
                  <a:cubicBezTo>
                    <a:pt x="7345" y="1"/>
                    <a:pt x="4684" y="1981"/>
                    <a:pt x="4323" y="2229"/>
                  </a:cubicBezTo>
                  <a:cubicBezTo>
                    <a:pt x="3962" y="2486"/>
                    <a:pt x="4323" y="6385"/>
                    <a:pt x="4323" y="6385"/>
                  </a:cubicBezTo>
                  <a:cubicBezTo>
                    <a:pt x="4323" y="6385"/>
                    <a:pt x="1" y="11843"/>
                    <a:pt x="2208" y="13358"/>
                  </a:cubicBezTo>
                  <a:cubicBezTo>
                    <a:pt x="2535" y="13581"/>
                    <a:pt x="2869" y="13676"/>
                    <a:pt x="3202" y="13676"/>
                  </a:cubicBezTo>
                  <a:cubicBezTo>
                    <a:pt x="4833" y="13676"/>
                    <a:pt x="6422" y="11395"/>
                    <a:pt x="6857" y="10719"/>
                  </a:cubicBezTo>
                  <a:lnTo>
                    <a:pt x="6857" y="10719"/>
                  </a:lnTo>
                  <a:cubicBezTo>
                    <a:pt x="6348" y="11552"/>
                    <a:pt x="4411" y="14899"/>
                    <a:pt x="6035" y="15143"/>
                  </a:cubicBezTo>
                  <a:cubicBezTo>
                    <a:pt x="6074" y="15149"/>
                    <a:pt x="6113" y="15152"/>
                    <a:pt x="6152" y="15152"/>
                  </a:cubicBezTo>
                  <a:cubicBezTo>
                    <a:pt x="8011" y="15152"/>
                    <a:pt x="10790" y="9078"/>
                    <a:pt x="10790" y="9078"/>
                  </a:cubicBezTo>
                  <a:lnTo>
                    <a:pt x="13390" y="4652"/>
                  </a:lnTo>
                  <a:lnTo>
                    <a:pt x="12142" y="826"/>
                  </a:lnTo>
                  <a:lnTo>
                    <a:pt x="7345" y="1"/>
                  </a:ln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 name="Google Shape;2742;g110fbfe7ff0_0_496"/>
            <p:cNvSpPr/>
            <p:nvPr/>
          </p:nvSpPr>
          <p:spPr>
            <a:xfrm>
              <a:off x="7006060" y="2742129"/>
              <a:ext cx="207847" cy="209688"/>
            </a:xfrm>
            <a:custGeom>
              <a:avLst/>
              <a:gdLst/>
              <a:ahLst/>
              <a:cxnLst/>
              <a:rect l="l" t="t" r="r" b="b"/>
              <a:pathLst>
                <a:path w="6097" h="6151" extrusionOk="0">
                  <a:moveTo>
                    <a:pt x="949" y="0"/>
                  </a:moveTo>
                  <a:cubicBezTo>
                    <a:pt x="921" y="0"/>
                    <a:pt x="893" y="1"/>
                    <a:pt x="866" y="2"/>
                  </a:cubicBezTo>
                  <a:cubicBezTo>
                    <a:pt x="0" y="44"/>
                    <a:pt x="857" y="3736"/>
                    <a:pt x="1217" y="4449"/>
                  </a:cubicBezTo>
                  <a:cubicBezTo>
                    <a:pt x="1568" y="5171"/>
                    <a:pt x="4632" y="6150"/>
                    <a:pt x="4632" y="6150"/>
                  </a:cubicBezTo>
                  <a:lnTo>
                    <a:pt x="6097" y="3695"/>
                  </a:lnTo>
                  <a:lnTo>
                    <a:pt x="3652" y="611"/>
                  </a:lnTo>
                  <a:cubicBezTo>
                    <a:pt x="3652" y="611"/>
                    <a:pt x="1849" y="0"/>
                    <a:pt x="949"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 name="Google Shape;2743;g110fbfe7ff0_0_496"/>
            <p:cNvSpPr/>
            <p:nvPr/>
          </p:nvSpPr>
          <p:spPr>
            <a:xfrm>
              <a:off x="7059477" y="2663793"/>
              <a:ext cx="94975" cy="361865"/>
            </a:xfrm>
            <a:custGeom>
              <a:avLst/>
              <a:gdLst/>
              <a:ahLst/>
              <a:cxnLst/>
              <a:rect l="l" t="t" r="r" b="b"/>
              <a:pathLst>
                <a:path w="2786" h="10615" extrusionOk="0">
                  <a:moveTo>
                    <a:pt x="1" y="0"/>
                  </a:moveTo>
                  <a:lnTo>
                    <a:pt x="1" y="9594"/>
                  </a:lnTo>
                  <a:cubicBezTo>
                    <a:pt x="1" y="10161"/>
                    <a:pt x="631" y="10614"/>
                    <a:pt x="1394" y="10614"/>
                  </a:cubicBezTo>
                  <a:cubicBezTo>
                    <a:pt x="2167" y="10614"/>
                    <a:pt x="2786" y="10161"/>
                    <a:pt x="2786" y="9594"/>
                  </a:cubicBezTo>
                  <a:lnTo>
                    <a:pt x="2786" y="0"/>
                  </a:ln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 name="Google Shape;2744;g110fbfe7ff0_0_496"/>
            <p:cNvSpPr/>
            <p:nvPr/>
          </p:nvSpPr>
          <p:spPr>
            <a:xfrm>
              <a:off x="7059477" y="2844874"/>
              <a:ext cx="94975" cy="180779"/>
            </a:xfrm>
            <a:custGeom>
              <a:avLst/>
              <a:gdLst/>
              <a:ahLst/>
              <a:cxnLst/>
              <a:rect l="l" t="t" r="r" b="b"/>
              <a:pathLst>
                <a:path w="2786" h="5303" extrusionOk="0">
                  <a:moveTo>
                    <a:pt x="1" y="0"/>
                  </a:moveTo>
                  <a:lnTo>
                    <a:pt x="1" y="4282"/>
                  </a:lnTo>
                  <a:cubicBezTo>
                    <a:pt x="1" y="4849"/>
                    <a:pt x="631" y="5302"/>
                    <a:pt x="1394" y="5302"/>
                  </a:cubicBezTo>
                  <a:cubicBezTo>
                    <a:pt x="2167" y="5302"/>
                    <a:pt x="2786" y="4849"/>
                    <a:pt x="2786" y="4282"/>
                  </a:cubicBezTo>
                  <a:lnTo>
                    <a:pt x="2786" y="0"/>
                  </a:ln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 name="Google Shape;2745;g110fbfe7ff0_0_496"/>
            <p:cNvSpPr/>
            <p:nvPr/>
          </p:nvSpPr>
          <p:spPr>
            <a:xfrm>
              <a:off x="7087192" y="2742300"/>
              <a:ext cx="126713" cy="125826"/>
            </a:xfrm>
            <a:custGeom>
              <a:avLst/>
              <a:gdLst/>
              <a:ahLst/>
              <a:cxnLst/>
              <a:rect l="l" t="t" r="r" b="b"/>
              <a:pathLst>
                <a:path w="3717" h="3691" extrusionOk="0">
                  <a:moveTo>
                    <a:pt x="1269" y="1"/>
                  </a:moveTo>
                  <a:cubicBezTo>
                    <a:pt x="212" y="1"/>
                    <a:pt x="0" y="1892"/>
                    <a:pt x="1942" y="2649"/>
                  </a:cubicBezTo>
                  <a:lnTo>
                    <a:pt x="2778" y="3009"/>
                  </a:lnTo>
                  <a:lnTo>
                    <a:pt x="3717" y="3690"/>
                  </a:lnTo>
                  <a:cubicBezTo>
                    <a:pt x="3717" y="3690"/>
                    <a:pt x="2541" y="153"/>
                    <a:pt x="1385" y="8"/>
                  </a:cubicBezTo>
                  <a:cubicBezTo>
                    <a:pt x="1345" y="3"/>
                    <a:pt x="1307" y="1"/>
                    <a:pt x="1269" y="1"/>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 name="Google Shape;2746;g110fbfe7ff0_0_496"/>
            <p:cNvSpPr/>
            <p:nvPr/>
          </p:nvSpPr>
          <p:spPr>
            <a:xfrm>
              <a:off x="7035581" y="2627215"/>
              <a:ext cx="146314" cy="48203"/>
            </a:xfrm>
            <a:custGeom>
              <a:avLst/>
              <a:gdLst/>
              <a:ahLst/>
              <a:cxnLst/>
              <a:rect l="l" t="t" r="r" b="b"/>
              <a:pathLst>
                <a:path w="4292" h="1414" extrusionOk="0">
                  <a:moveTo>
                    <a:pt x="713" y="1"/>
                  </a:moveTo>
                  <a:cubicBezTo>
                    <a:pt x="321" y="1"/>
                    <a:pt x="0" y="320"/>
                    <a:pt x="0" y="702"/>
                  </a:cubicBezTo>
                  <a:cubicBezTo>
                    <a:pt x="0" y="1094"/>
                    <a:pt x="321" y="1413"/>
                    <a:pt x="713" y="1413"/>
                  </a:cubicBezTo>
                  <a:lnTo>
                    <a:pt x="3580" y="1413"/>
                  </a:lnTo>
                  <a:cubicBezTo>
                    <a:pt x="3972" y="1413"/>
                    <a:pt x="4292" y="1094"/>
                    <a:pt x="4292" y="702"/>
                  </a:cubicBezTo>
                  <a:cubicBezTo>
                    <a:pt x="4292" y="320"/>
                    <a:pt x="3972" y="1"/>
                    <a:pt x="3580"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 name="Google Shape;2747;g110fbfe7ff0_0_496"/>
            <p:cNvSpPr/>
            <p:nvPr/>
          </p:nvSpPr>
          <p:spPr>
            <a:xfrm>
              <a:off x="7053853" y="2744311"/>
              <a:ext cx="40499" cy="149485"/>
            </a:xfrm>
            <a:custGeom>
              <a:avLst/>
              <a:gdLst/>
              <a:ahLst/>
              <a:cxnLst/>
              <a:rect l="l" t="t" r="r" b="b"/>
              <a:pathLst>
                <a:path w="1188" h="4385" extrusionOk="0">
                  <a:moveTo>
                    <a:pt x="1" y="0"/>
                  </a:moveTo>
                  <a:lnTo>
                    <a:pt x="12" y="4385"/>
                  </a:lnTo>
                  <a:cubicBezTo>
                    <a:pt x="899" y="4281"/>
                    <a:pt x="775" y="2847"/>
                    <a:pt x="981" y="1506"/>
                  </a:cubicBezTo>
                  <a:cubicBezTo>
                    <a:pt x="1188" y="155"/>
                    <a:pt x="1" y="0"/>
                    <a:pt x="1"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 name="Google Shape;2748;g110fbfe7ff0_0_496"/>
            <p:cNvSpPr/>
            <p:nvPr/>
          </p:nvSpPr>
          <p:spPr>
            <a:xfrm>
              <a:off x="8164680" y="2693280"/>
              <a:ext cx="207847" cy="209653"/>
            </a:xfrm>
            <a:custGeom>
              <a:avLst/>
              <a:gdLst/>
              <a:ahLst/>
              <a:cxnLst/>
              <a:rect l="l" t="t" r="r" b="b"/>
              <a:pathLst>
                <a:path w="6097" h="6150" extrusionOk="0">
                  <a:moveTo>
                    <a:pt x="5147" y="0"/>
                  </a:moveTo>
                  <a:cubicBezTo>
                    <a:pt x="4247" y="0"/>
                    <a:pt x="2445" y="610"/>
                    <a:pt x="2445" y="610"/>
                  </a:cubicBezTo>
                  <a:lnTo>
                    <a:pt x="1" y="3695"/>
                  </a:lnTo>
                  <a:lnTo>
                    <a:pt x="1466" y="6150"/>
                  </a:lnTo>
                  <a:cubicBezTo>
                    <a:pt x="1466" y="6150"/>
                    <a:pt x="4529" y="5169"/>
                    <a:pt x="4880" y="4447"/>
                  </a:cubicBezTo>
                  <a:cubicBezTo>
                    <a:pt x="5241" y="3725"/>
                    <a:pt x="6097" y="43"/>
                    <a:pt x="5230" y="2"/>
                  </a:cubicBezTo>
                  <a:cubicBezTo>
                    <a:pt x="5204" y="1"/>
                    <a:pt x="5176" y="0"/>
                    <a:pt x="5147"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 name="Google Shape;2749;g110fbfe7ff0_0_496"/>
            <p:cNvSpPr/>
            <p:nvPr/>
          </p:nvSpPr>
          <p:spPr>
            <a:xfrm>
              <a:off x="8224098" y="2614909"/>
              <a:ext cx="94975" cy="361865"/>
            </a:xfrm>
            <a:custGeom>
              <a:avLst/>
              <a:gdLst/>
              <a:ahLst/>
              <a:cxnLst/>
              <a:rect l="l" t="t" r="r" b="b"/>
              <a:pathLst>
                <a:path w="2786" h="10615" extrusionOk="0">
                  <a:moveTo>
                    <a:pt x="1" y="0"/>
                  </a:moveTo>
                  <a:lnTo>
                    <a:pt x="1" y="9593"/>
                  </a:lnTo>
                  <a:cubicBezTo>
                    <a:pt x="1" y="10161"/>
                    <a:pt x="620" y="10615"/>
                    <a:pt x="1394" y="10615"/>
                  </a:cubicBezTo>
                  <a:cubicBezTo>
                    <a:pt x="2157" y="10615"/>
                    <a:pt x="2786" y="10161"/>
                    <a:pt x="2786" y="9593"/>
                  </a:cubicBezTo>
                  <a:lnTo>
                    <a:pt x="2786" y="0"/>
                  </a:ln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 name="Google Shape;2750;g110fbfe7ff0_0_496"/>
            <p:cNvSpPr/>
            <p:nvPr/>
          </p:nvSpPr>
          <p:spPr>
            <a:xfrm>
              <a:off x="8224098" y="2795649"/>
              <a:ext cx="94975" cy="181120"/>
            </a:xfrm>
            <a:custGeom>
              <a:avLst/>
              <a:gdLst/>
              <a:ahLst/>
              <a:cxnLst/>
              <a:rect l="l" t="t" r="r" b="b"/>
              <a:pathLst>
                <a:path w="2786" h="5313" extrusionOk="0">
                  <a:moveTo>
                    <a:pt x="1" y="0"/>
                  </a:moveTo>
                  <a:lnTo>
                    <a:pt x="1" y="4291"/>
                  </a:lnTo>
                  <a:cubicBezTo>
                    <a:pt x="1" y="4859"/>
                    <a:pt x="620" y="5313"/>
                    <a:pt x="1394" y="5313"/>
                  </a:cubicBezTo>
                  <a:cubicBezTo>
                    <a:pt x="2157" y="5313"/>
                    <a:pt x="2786" y="4859"/>
                    <a:pt x="2786" y="4291"/>
                  </a:cubicBezTo>
                  <a:lnTo>
                    <a:pt x="2786" y="0"/>
                  </a:lnTo>
                  <a:close/>
                </a:path>
              </a:pathLst>
            </a:custGeom>
            <a:solidFill>
              <a:srgbClr val="FAF2C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9" name="Google Shape;2751;g110fbfe7ff0_0_496"/>
            <p:cNvSpPr/>
            <p:nvPr/>
          </p:nvSpPr>
          <p:spPr>
            <a:xfrm>
              <a:off x="8164680" y="2693416"/>
              <a:ext cx="126713" cy="125826"/>
            </a:xfrm>
            <a:custGeom>
              <a:avLst/>
              <a:gdLst/>
              <a:ahLst/>
              <a:cxnLst/>
              <a:rect l="l" t="t" r="r" b="b"/>
              <a:pathLst>
                <a:path w="3717" h="3691" extrusionOk="0">
                  <a:moveTo>
                    <a:pt x="2449" y="0"/>
                  </a:moveTo>
                  <a:cubicBezTo>
                    <a:pt x="2411" y="0"/>
                    <a:pt x="2372" y="3"/>
                    <a:pt x="2332" y="8"/>
                  </a:cubicBezTo>
                  <a:cubicBezTo>
                    <a:pt x="1177" y="142"/>
                    <a:pt x="1" y="3691"/>
                    <a:pt x="1" y="3691"/>
                  </a:cubicBezTo>
                  <a:lnTo>
                    <a:pt x="939" y="2999"/>
                  </a:lnTo>
                  <a:lnTo>
                    <a:pt x="1775" y="2649"/>
                  </a:lnTo>
                  <a:cubicBezTo>
                    <a:pt x="3717" y="1892"/>
                    <a:pt x="3505" y="0"/>
                    <a:pt x="2449" y="0"/>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0" name="Google Shape;2752;g110fbfe7ff0_0_496"/>
            <p:cNvSpPr/>
            <p:nvPr/>
          </p:nvSpPr>
          <p:spPr>
            <a:xfrm>
              <a:off x="8196690" y="2578331"/>
              <a:ext cx="146314" cy="48237"/>
            </a:xfrm>
            <a:custGeom>
              <a:avLst/>
              <a:gdLst/>
              <a:ahLst/>
              <a:cxnLst/>
              <a:rect l="l" t="t" r="r" b="b"/>
              <a:pathLst>
                <a:path w="4292" h="1415" extrusionOk="0">
                  <a:moveTo>
                    <a:pt x="702" y="0"/>
                  </a:moveTo>
                  <a:cubicBezTo>
                    <a:pt x="320" y="0"/>
                    <a:pt x="0" y="310"/>
                    <a:pt x="0" y="702"/>
                  </a:cubicBezTo>
                  <a:cubicBezTo>
                    <a:pt x="0" y="1094"/>
                    <a:pt x="320" y="1414"/>
                    <a:pt x="702" y="1414"/>
                  </a:cubicBezTo>
                  <a:lnTo>
                    <a:pt x="3580" y="1414"/>
                  </a:lnTo>
                  <a:cubicBezTo>
                    <a:pt x="3972" y="1414"/>
                    <a:pt x="4291" y="1094"/>
                    <a:pt x="4291" y="702"/>
                  </a:cubicBezTo>
                  <a:cubicBezTo>
                    <a:pt x="4291" y="310"/>
                    <a:pt x="3972" y="0"/>
                    <a:pt x="358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1" name="Google Shape;2753;g110fbfe7ff0_0_496"/>
            <p:cNvSpPr/>
            <p:nvPr/>
          </p:nvSpPr>
          <p:spPr>
            <a:xfrm>
              <a:off x="8284265" y="2695427"/>
              <a:ext cx="40431" cy="149485"/>
            </a:xfrm>
            <a:custGeom>
              <a:avLst/>
              <a:gdLst/>
              <a:ahLst/>
              <a:cxnLst/>
              <a:rect l="l" t="t" r="r" b="b"/>
              <a:pathLst>
                <a:path w="1186" h="4385" extrusionOk="0">
                  <a:moveTo>
                    <a:pt x="1186" y="1"/>
                  </a:moveTo>
                  <a:lnTo>
                    <a:pt x="1186" y="1"/>
                  </a:lnTo>
                  <a:cubicBezTo>
                    <a:pt x="1186" y="1"/>
                    <a:pt x="0" y="155"/>
                    <a:pt x="206" y="1496"/>
                  </a:cubicBezTo>
                  <a:cubicBezTo>
                    <a:pt x="413" y="2848"/>
                    <a:pt x="289" y="4271"/>
                    <a:pt x="1176" y="4384"/>
                  </a:cubicBezTo>
                  <a:lnTo>
                    <a:pt x="1186" y="1"/>
                  </a:lnTo>
                  <a:close/>
                </a:path>
              </a:pathLst>
            </a:custGeom>
            <a:solidFill>
              <a:srgbClr val="EBCD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2" name="Google Shape;2754;g110fbfe7ff0_0_496"/>
            <p:cNvSpPr/>
            <p:nvPr/>
          </p:nvSpPr>
          <p:spPr>
            <a:xfrm>
              <a:off x="7091146" y="2518539"/>
              <a:ext cx="24306" cy="24340"/>
            </a:xfrm>
            <a:custGeom>
              <a:avLst/>
              <a:gdLst/>
              <a:ahLst/>
              <a:cxnLst/>
              <a:rect l="l" t="t" r="r" b="b"/>
              <a:pathLst>
                <a:path w="713" h="714" extrusionOk="0">
                  <a:moveTo>
                    <a:pt x="362" y="1"/>
                  </a:moveTo>
                  <a:cubicBezTo>
                    <a:pt x="165" y="1"/>
                    <a:pt x="0" y="156"/>
                    <a:pt x="0" y="352"/>
                  </a:cubicBezTo>
                  <a:cubicBezTo>
                    <a:pt x="0" y="548"/>
                    <a:pt x="165" y="713"/>
                    <a:pt x="362" y="713"/>
                  </a:cubicBezTo>
                  <a:cubicBezTo>
                    <a:pt x="557" y="713"/>
                    <a:pt x="712" y="548"/>
                    <a:pt x="712" y="352"/>
                  </a:cubicBezTo>
                  <a:cubicBezTo>
                    <a:pt x="712" y="156"/>
                    <a:pt x="557" y="1"/>
                    <a:pt x="362"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3" name="Google Shape;2755;g110fbfe7ff0_0_496"/>
            <p:cNvSpPr/>
            <p:nvPr/>
          </p:nvSpPr>
          <p:spPr>
            <a:xfrm>
              <a:off x="7096771" y="2587126"/>
              <a:ext cx="23931" cy="24306"/>
            </a:xfrm>
            <a:custGeom>
              <a:avLst/>
              <a:gdLst/>
              <a:ahLst/>
              <a:cxnLst/>
              <a:rect l="l" t="t" r="r" b="b"/>
              <a:pathLst>
                <a:path w="702" h="713" extrusionOk="0">
                  <a:moveTo>
                    <a:pt x="351" y="1"/>
                  </a:moveTo>
                  <a:cubicBezTo>
                    <a:pt x="155" y="1"/>
                    <a:pt x="0" y="166"/>
                    <a:pt x="0" y="361"/>
                  </a:cubicBezTo>
                  <a:cubicBezTo>
                    <a:pt x="0" y="558"/>
                    <a:pt x="155" y="712"/>
                    <a:pt x="351" y="712"/>
                  </a:cubicBezTo>
                  <a:cubicBezTo>
                    <a:pt x="547" y="712"/>
                    <a:pt x="702" y="558"/>
                    <a:pt x="702" y="361"/>
                  </a:cubicBezTo>
                  <a:cubicBezTo>
                    <a:pt x="702" y="166"/>
                    <a:pt x="547" y="1"/>
                    <a:pt x="351"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4" name="Google Shape;2756;g110fbfe7ff0_0_496"/>
            <p:cNvSpPr/>
            <p:nvPr/>
          </p:nvSpPr>
          <p:spPr>
            <a:xfrm>
              <a:off x="7136519" y="2461576"/>
              <a:ext cx="35897" cy="35897"/>
            </a:xfrm>
            <a:custGeom>
              <a:avLst/>
              <a:gdLst/>
              <a:ahLst/>
              <a:cxnLst/>
              <a:rect l="l" t="t" r="r" b="b"/>
              <a:pathLst>
                <a:path w="1053" h="1053" extrusionOk="0">
                  <a:moveTo>
                    <a:pt x="526" y="1"/>
                  </a:moveTo>
                  <a:cubicBezTo>
                    <a:pt x="237" y="1"/>
                    <a:pt x="0" y="239"/>
                    <a:pt x="0" y="527"/>
                  </a:cubicBezTo>
                  <a:cubicBezTo>
                    <a:pt x="0" y="816"/>
                    <a:pt x="237" y="1053"/>
                    <a:pt x="526" y="1053"/>
                  </a:cubicBezTo>
                  <a:cubicBezTo>
                    <a:pt x="815" y="1053"/>
                    <a:pt x="1052" y="816"/>
                    <a:pt x="1052" y="527"/>
                  </a:cubicBezTo>
                  <a:cubicBezTo>
                    <a:pt x="1052" y="239"/>
                    <a:pt x="815" y="1"/>
                    <a:pt x="526"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5" name="Google Shape;2757;g110fbfe7ff0_0_496"/>
            <p:cNvSpPr/>
            <p:nvPr/>
          </p:nvSpPr>
          <p:spPr>
            <a:xfrm>
              <a:off x="7095714" y="2337117"/>
              <a:ext cx="68248" cy="67907"/>
            </a:xfrm>
            <a:custGeom>
              <a:avLst/>
              <a:gdLst/>
              <a:ahLst/>
              <a:cxnLst/>
              <a:rect l="l" t="t" r="r" b="b"/>
              <a:pathLst>
                <a:path w="2002" h="1992" extrusionOk="0">
                  <a:moveTo>
                    <a:pt x="1001" y="0"/>
                  </a:moveTo>
                  <a:cubicBezTo>
                    <a:pt x="455" y="0"/>
                    <a:pt x="1" y="444"/>
                    <a:pt x="1" y="991"/>
                  </a:cubicBezTo>
                  <a:cubicBezTo>
                    <a:pt x="1" y="1548"/>
                    <a:pt x="455" y="1992"/>
                    <a:pt x="1001" y="1992"/>
                  </a:cubicBezTo>
                  <a:cubicBezTo>
                    <a:pt x="1558" y="1992"/>
                    <a:pt x="2002" y="1548"/>
                    <a:pt x="2002" y="991"/>
                  </a:cubicBezTo>
                  <a:cubicBezTo>
                    <a:pt x="2002" y="444"/>
                    <a:pt x="1558" y="0"/>
                    <a:pt x="1001"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6" name="Google Shape;2758;g110fbfe7ff0_0_496"/>
            <p:cNvSpPr/>
            <p:nvPr/>
          </p:nvSpPr>
          <p:spPr>
            <a:xfrm>
              <a:off x="7063023" y="2424317"/>
              <a:ext cx="45749" cy="45749"/>
            </a:xfrm>
            <a:custGeom>
              <a:avLst/>
              <a:gdLst/>
              <a:ahLst/>
              <a:cxnLst/>
              <a:rect l="l" t="t" r="r" b="b"/>
              <a:pathLst>
                <a:path w="1342" h="1342" extrusionOk="0">
                  <a:moveTo>
                    <a:pt x="671" y="0"/>
                  </a:moveTo>
                  <a:cubicBezTo>
                    <a:pt x="300" y="0"/>
                    <a:pt x="0" y="300"/>
                    <a:pt x="0" y="671"/>
                  </a:cubicBezTo>
                  <a:cubicBezTo>
                    <a:pt x="0" y="1043"/>
                    <a:pt x="300" y="1341"/>
                    <a:pt x="671" y="1341"/>
                  </a:cubicBezTo>
                  <a:cubicBezTo>
                    <a:pt x="1032" y="1341"/>
                    <a:pt x="1341" y="1043"/>
                    <a:pt x="1341" y="671"/>
                  </a:cubicBezTo>
                  <a:cubicBezTo>
                    <a:pt x="1341" y="300"/>
                    <a:pt x="1032" y="0"/>
                    <a:pt x="671"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7" name="Google Shape;2759;g110fbfe7ff0_0_496"/>
            <p:cNvSpPr/>
            <p:nvPr/>
          </p:nvSpPr>
          <p:spPr>
            <a:xfrm>
              <a:off x="8245199" y="2449645"/>
              <a:ext cx="23965" cy="23931"/>
            </a:xfrm>
            <a:custGeom>
              <a:avLst/>
              <a:gdLst/>
              <a:ahLst/>
              <a:cxnLst/>
              <a:rect l="l" t="t" r="r" b="b"/>
              <a:pathLst>
                <a:path w="703" h="702" extrusionOk="0">
                  <a:moveTo>
                    <a:pt x="351" y="0"/>
                  </a:moveTo>
                  <a:cubicBezTo>
                    <a:pt x="156" y="0"/>
                    <a:pt x="1" y="155"/>
                    <a:pt x="1" y="351"/>
                  </a:cubicBezTo>
                  <a:cubicBezTo>
                    <a:pt x="1" y="547"/>
                    <a:pt x="156" y="702"/>
                    <a:pt x="351" y="702"/>
                  </a:cubicBezTo>
                  <a:cubicBezTo>
                    <a:pt x="548" y="702"/>
                    <a:pt x="702" y="547"/>
                    <a:pt x="702" y="351"/>
                  </a:cubicBezTo>
                  <a:cubicBezTo>
                    <a:pt x="702" y="155"/>
                    <a:pt x="548" y="0"/>
                    <a:pt x="351"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8" name="Google Shape;2760;g110fbfe7ff0_0_496"/>
            <p:cNvSpPr/>
            <p:nvPr/>
          </p:nvSpPr>
          <p:spPr>
            <a:xfrm>
              <a:off x="8250483" y="2518232"/>
              <a:ext cx="24306" cy="23931"/>
            </a:xfrm>
            <a:custGeom>
              <a:avLst/>
              <a:gdLst/>
              <a:ahLst/>
              <a:cxnLst/>
              <a:rect l="l" t="t" r="r" b="b"/>
              <a:pathLst>
                <a:path w="713" h="702" extrusionOk="0">
                  <a:moveTo>
                    <a:pt x="351" y="0"/>
                  </a:moveTo>
                  <a:cubicBezTo>
                    <a:pt x="155" y="0"/>
                    <a:pt x="1" y="154"/>
                    <a:pt x="1" y="351"/>
                  </a:cubicBezTo>
                  <a:cubicBezTo>
                    <a:pt x="1" y="546"/>
                    <a:pt x="155" y="701"/>
                    <a:pt x="351" y="701"/>
                  </a:cubicBezTo>
                  <a:cubicBezTo>
                    <a:pt x="547" y="701"/>
                    <a:pt x="712" y="546"/>
                    <a:pt x="712" y="351"/>
                  </a:cubicBezTo>
                  <a:cubicBezTo>
                    <a:pt x="712" y="154"/>
                    <a:pt x="547" y="0"/>
                    <a:pt x="351"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79" name="Google Shape;2761;g110fbfe7ff0_0_496"/>
            <p:cNvSpPr/>
            <p:nvPr/>
          </p:nvSpPr>
          <p:spPr>
            <a:xfrm>
              <a:off x="8290196" y="2392341"/>
              <a:ext cx="35931" cy="35897"/>
            </a:xfrm>
            <a:custGeom>
              <a:avLst/>
              <a:gdLst/>
              <a:ahLst/>
              <a:cxnLst/>
              <a:rect l="l" t="t" r="r" b="b"/>
              <a:pathLst>
                <a:path w="1054" h="1053" extrusionOk="0">
                  <a:moveTo>
                    <a:pt x="527" y="0"/>
                  </a:moveTo>
                  <a:cubicBezTo>
                    <a:pt x="239" y="0"/>
                    <a:pt x="1" y="237"/>
                    <a:pt x="1" y="526"/>
                  </a:cubicBezTo>
                  <a:cubicBezTo>
                    <a:pt x="1" y="825"/>
                    <a:pt x="239" y="1052"/>
                    <a:pt x="527" y="1052"/>
                  </a:cubicBezTo>
                  <a:cubicBezTo>
                    <a:pt x="826" y="1052"/>
                    <a:pt x="1053" y="825"/>
                    <a:pt x="1053" y="526"/>
                  </a:cubicBezTo>
                  <a:cubicBezTo>
                    <a:pt x="1053" y="237"/>
                    <a:pt x="826" y="0"/>
                    <a:pt x="527"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80" name="Google Shape;2762;g110fbfe7ff0_0_496"/>
            <p:cNvSpPr/>
            <p:nvPr/>
          </p:nvSpPr>
          <p:spPr>
            <a:xfrm>
              <a:off x="8249426" y="2267848"/>
              <a:ext cx="68248" cy="68248"/>
            </a:xfrm>
            <a:custGeom>
              <a:avLst/>
              <a:gdLst/>
              <a:ahLst/>
              <a:cxnLst/>
              <a:rect l="l" t="t" r="r" b="b"/>
              <a:pathLst>
                <a:path w="2002" h="2002" extrusionOk="0">
                  <a:moveTo>
                    <a:pt x="1001" y="1"/>
                  </a:moveTo>
                  <a:cubicBezTo>
                    <a:pt x="454" y="1"/>
                    <a:pt x="0" y="444"/>
                    <a:pt x="0" y="1001"/>
                  </a:cubicBezTo>
                  <a:cubicBezTo>
                    <a:pt x="0" y="1548"/>
                    <a:pt x="454" y="2002"/>
                    <a:pt x="1001" y="2002"/>
                  </a:cubicBezTo>
                  <a:cubicBezTo>
                    <a:pt x="1558" y="2002"/>
                    <a:pt x="2002" y="1548"/>
                    <a:pt x="2002" y="1001"/>
                  </a:cubicBezTo>
                  <a:cubicBezTo>
                    <a:pt x="2002" y="444"/>
                    <a:pt x="1558" y="1"/>
                    <a:pt x="1001"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81" name="Google Shape;2763;g110fbfe7ff0_0_496"/>
            <p:cNvSpPr/>
            <p:nvPr/>
          </p:nvSpPr>
          <p:spPr>
            <a:xfrm>
              <a:off x="8216734" y="2355048"/>
              <a:ext cx="45749" cy="45749"/>
            </a:xfrm>
            <a:custGeom>
              <a:avLst/>
              <a:gdLst/>
              <a:ahLst/>
              <a:cxnLst/>
              <a:rect l="l" t="t" r="r" b="b"/>
              <a:pathLst>
                <a:path w="1342" h="1342" extrusionOk="0">
                  <a:moveTo>
                    <a:pt x="671" y="1"/>
                  </a:moveTo>
                  <a:cubicBezTo>
                    <a:pt x="299" y="1"/>
                    <a:pt x="1" y="299"/>
                    <a:pt x="1" y="671"/>
                  </a:cubicBezTo>
                  <a:cubicBezTo>
                    <a:pt x="1" y="1042"/>
                    <a:pt x="299" y="1342"/>
                    <a:pt x="671" y="1342"/>
                  </a:cubicBezTo>
                  <a:cubicBezTo>
                    <a:pt x="1042" y="1342"/>
                    <a:pt x="1341" y="1042"/>
                    <a:pt x="1341" y="671"/>
                  </a:cubicBezTo>
                  <a:cubicBezTo>
                    <a:pt x="1341" y="299"/>
                    <a:pt x="1042" y="1"/>
                    <a:pt x="671"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xmlns="" val="1131122267"/>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6000">
        <p15:prstTrans prst="curtains"/>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942C4BEC-EB39-4B4D-892C-E589799BF1FB}"/>
              </a:ext>
            </a:extLst>
          </p:cNvPr>
          <p:cNvSpPr txBox="1"/>
          <p:nvPr/>
        </p:nvSpPr>
        <p:spPr>
          <a:xfrm>
            <a:off x="628152" y="302933"/>
            <a:ext cx="5661329" cy="461665"/>
          </a:xfrm>
          <a:prstGeom prst="rect">
            <a:avLst/>
          </a:prstGeom>
          <a:noFill/>
        </p:spPr>
        <p:txBody>
          <a:bodyPr wrap="square" rtlCol="0">
            <a:spAutoFit/>
          </a:bodyPr>
          <a:lstStyle/>
          <a:p>
            <a:r>
              <a:rPr lang="en-US" sz="2400" b="1" dirty="0"/>
              <a:t>BÀI 1: </a:t>
            </a:r>
            <a:r>
              <a:rPr lang="en-US" sz="2400" b="1" dirty="0" err="1"/>
              <a:t>Hoàn</a:t>
            </a:r>
            <a:r>
              <a:rPr lang="en-US" sz="2400" b="1" dirty="0"/>
              <a:t> </a:t>
            </a:r>
            <a:r>
              <a:rPr lang="en-US" sz="2400" b="1" dirty="0" err="1"/>
              <a:t>thành</a:t>
            </a:r>
            <a:r>
              <a:rPr lang="en-US" sz="2400" b="1" dirty="0"/>
              <a:t> </a:t>
            </a:r>
            <a:r>
              <a:rPr lang="en-US" sz="2400" b="1" dirty="0" err="1"/>
              <a:t>bảng</a:t>
            </a:r>
            <a:r>
              <a:rPr lang="en-US" sz="2400" b="1" dirty="0"/>
              <a:t> </a:t>
            </a:r>
            <a:r>
              <a:rPr lang="en-US" sz="2400" b="1" dirty="0" err="1"/>
              <a:t>sau</a:t>
            </a:r>
            <a:r>
              <a:rPr lang="en-US" sz="2400" b="1" dirty="0"/>
              <a:t>:</a:t>
            </a:r>
          </a:p>
        </p:txBody>
      </p:sp>
      <p:graphicFrame>
        <p:nvGraphicFramePr>
          <p:cNvPr id="6" name="Table 6">
            <a:extLst>
              <a:ext uri="{FF2B5EF4-FFF2-40B4-BE49-F238E27FC236}">
                <a16:creationId xmlns:a16="http://schemas.microsoft.com/office/drawing/2014/main" xmlns="" id="{C1794211-57D9-48A4-83AC-A65F125E8072}"/>
              </a:ext>
            </a:extLst>
          </p:cNvPr>
          <p:cNvGraphicFramePr>
            <a:graphicFrameLocks noGrp="1"/>
          </p:cNvGraphicFramePr>
          <p:nvPr>
            <p:extLst>
              <p:ext uri="{D42A27DB-BD31-4B8C-83A1-F6EECF244321}">
                <p14:modId xmlns:p14="http://schemas.microsoft.com/office/powerpoint/2010/main" xmlns="" val="370924643"/>
              </p:ext>
            </p:extLst>
          </p:nvPr>
        </p:nvGraphicFramePr>
        <p:xfrm>
          <a:off x="193482" y="969119"/>
          <a:ext cx="8757036" cy="3871448"/>
        </p:xfrm>
        <a:graphic>
          <a:graphicData uri="http://schemas.openxmlformats.org/drawingml/2006/table">
            <a:tbl>
              <a:tblPr firstRow="1" bandRow="1">
                <a:tableStyleId>{4739F062-30C0-454D-8C5D-3E426A696A84}</a:tableStyleId>
              </a:tblPr>
              <a:tblGrid>
                <a:gridCol w="1459506">
                  <a:extLst>
                    <a:ext uri="{9D8B030D-6E8A-4147-A177-3AD203B41FA5}">
                      <a16:colId xmlns:a16="http://schemas.microsoft.com/office/drawing/2014/main" xmlns="" val="3479705087"/>
                    </a:ext>
                  </a:extLst>
                </a:gridCol>
                <a:gridCol w="1459506">
                  <a:extLst>
                    <a:ext uri="{9D8B030D-6E8A-4147-A177-3AD203B41FA5}">
                      <a16:colId xmlns:a16="http://schemas.microsoft.com/office/drawing/2014/main" xmlns="" val="2053427290"/>
                    </a:ext>
                  </a:extLst>
                </a:gridCol>
                <a:gridCol w="1459506">
                  <a:extLst>
                    <a:ext uri="{9D8B030D-6E8A-4147-A177-3AD203B41FA5}">
                      <a16:colId xmlns:a16="http://schemas.microsoft.com/office/drawing/2014/main" xmlns="" val="2207496469"/>
                    </a:ext>
                  </a:extLst>
                </a:gridCol>
                <a:gridCol w="1459506">
                  <a:extLst>
                    <a:ext uri="{9D8B030D-6E8A-4147-A177-3AD203B41FA5}">
                      <a16:colId xmlns:a16="http://schemas.microsoft.com/office/drawing/2014/main" xmlns="" val="491113744"/>
                    </a:ext>
                  </a:extLst>
                </a:gridCol>
                <a:gridCol w="1459506">
                  <a:extLst>
                    <a:ext uri="{9D8B030D-6E8A-4147-A177-3AD203B41FA5}">
                      <a16:colId xmlns:a16="http://schemas.microsoft.com/office/drawing/2014/main" xmlns="" val="2182655059"/>
                    </a:ext>
                  </a:extLst>
                </a:gridCol>
                <a:gridCol w="1459506">
                  <a:extLst>
                    <a:ext uri="{9D8B030D-6E8A-4147-A177-3AD203B41FA5}">
                      <a16:colId xmlns:a16="http://schemas.microsoft.com/office/drawing/2014/main" xmlns="" val="3605684309"/>
                    </a:ext>
                  </a:extLst>
                </a:gridCol>
              </a:tblGrid>
              <a:tr h="967862">
                <a:tc>
                  <a:txBody>
                    <a:bodyPr/>
                    <a:lstStyle/>
                    <a:p>
                      <a:pPr algn="ctr"/>
                      <a:r>
                        <a:rPr lang="en-US" sz="2000" b="1" dirty="0" err="1">
                          <a:latin typeface="+mj-lt"/>
                        </a:rPr>
                        <a:t>Kí</a:t>
                      </a:r>
                      <a:r>
                        <a:rPr lang="en-US" sz="2000" b="1" dirty="0">
                          <a:latin typeface="+mj-lt"/>
                        </a:rPr>
                        <a:t> </a:t>
                      </a:r>
                      <a:r>
                        <a:rPr lang="en-US" sz="2000" b="1" dirty="0" err="1">
                          <a:latin typeface="+mj-lt"/>
                        </a:rPr>
                        <a:t>hiệu</a:t>
                      </a:r>
                      <a:endParaRPr lang="en-US" sz="2000" b="1" dirty="0">
                        <a:latin typeface="+mj-lt"/>
                      </a:endParaRPr>
                    </a:p>
                  </a:txBody>
                  <a:tcPr anchor="ctr"/>
                </a:tc>
                <a:tc>
                  <a:txBody>
                    <a:bodyPr/>
                    <a:lstStyle/>
                    <a:p>
                      <a:pPr algn="ctr"/>
                      <a:r>
                        <a:rPr lang="en-US" sz="2000" b="1" dirty="0" err="1">
                          <a:latin typeface="+mj-lt"/>
                        </a:rPr>
                        <a:t>Số</a:t>
                      </a:r>
                      <a:r>
                        <a:rPr lang="en-US" sz="2000" b="1" dirty="0">
                          <a:latin typeface="+mj-lt"/>
                        </a:rPr>
                        <a:t> </a:t>
                      </a:r>
                      <a:r>
                        <a:rPr lang="en-US" sz="2000" b="1" dirty="0" err="1">
                          <a:latin typeface="+mj-lt"/>
                        </a:rPr>
                        <a:t>hiệu</a:t>
                      </a:r>
                      <a:r>
                        <a:rPr lang="en-US" sz="2000" b="1" dirty="0">
                          <a:latin typeface="+mj-lt"/>
                        </a:rPr>
                        <a:t> </a:t>
                      </a:r>
                      <a:r>
                        <a:rPr lang="en-US" sz="2000" b="1" dirty="0" err="1">
                          <a:latin typeface="+mj-lt"/>
                        </a:rPr>
                        <a:t>nguyên</a:t>
                      </a:r>
                      <a:r>
                        <a:rPr lang="en-US" sz="2000" b="1" dirty="0">
                          <a:latin typeface="+mj-lt"/>
                        </a:rPr>
                        <a:t> </a:t>
                      </a:r>
                      <a:r>
                        <a:rPr lang="en-US" sz="2000" b="1" dirty="0" err="1">
                          <a:latin typeface="+mj-lt"/>
                        </a:rPr>
                        <a:t>tử</a:t>
                      </a:r>
                      <a:endParaRPr lang="en-US" sz="2000" b="1" dirty="0">
                        <a:latin typeface="+mj-lt"/>
                      </a:endParaRPr>
                    </a:p>
                  </a:txBody>
                  <a:tcPr anchor="ctr"/>
                </a:tc>
                <a:tc>
                  <a:txBody>
                    <a:bodyPr/>
                    <a:lstStyle/>
                    <a:p>
                      <a:pPr algn="ctr"/>
                      <a:r>
                        <a:rPr lang="en-US" sz="2000" b="1" dirty="0" err="1">
                          <a:latin typeface="+mj-lt"/>
                        </a:rPr>
                        <a:t>Số</a:t>
                      </a:r>
                      <a:r>
                        <a:rPr lang="en-US" sz="2000" b="1" dirty="0">
                          <a:latin typeface="+mj-lt"/>
                        </a:rPr>
                        <a:t> </a:t>
                      </a:r>
                      <a:r>
                        <a:rPr lang="en-US" sz="2000" b="1" dirty="0" err="1">
                          <a:latin typeface="+mj-lt"/>
                        </a:rPr>
                        <a:t>khối</a:t>
                      </a:r>
                      <a:endParaRPr lang="en-US" sz="2000" b="1" dirty="0">
                        <a:latin typeface="+mj-lt"/>
                      </a:endParaRPr>
                    </a:p>
                  </a:txBody>
                  <a:tcPr anchor="ctr"/>
                </a:tc>
                <a:tc>
                  <a:txBody>
                    <a:bodyPr/>
                    <a:lstStyle/>
                    <a:p>
                      <a:pPr algn="ctr"/>
                      <a:r>
                        <a:rPr lang="en-US" sz="2000" b="1" dirty="0" err="1">
                          <a:latin typeface="+mj-lt"/>
                        </a:rPr>
                        <a:t>Số</a:t>
                      </a:r>
                      <a:r>
                        <a:rPr lang="en-US" sz="2000" b="1" dirty="0">
                          <a:latin typeface="+mj-lt"/>
                        </a:rPr>
                        <a:t> proton</a:t>
                      </a:r>
                    </a:p>
                  </a:txBody>
                  <a:tcPr anchor="ctr"/>
                </a:tc>
                <a:tc>
                  <a:txBody>
                    <a:bodyPr/>
                    <a:lstStyle/>
                    <a:p>
                      <a:pPr algn="ctr"/>
                      <a:r>
                        <a:rPr lang="en-US" sz="2000" b="1" dirty="0" err="1">
                          <a:latin typeface="+mj-lt"/>
                        </a:rPr>
                        <a:t>Số</a:t>
                      </a:r>
                      <a:r>
                        <a:rPr lang="en-US" sz="2000" b="1" dirty="0">
                          <a:latin typeface="+mj-lt"/>
                        </a:rPr>
                        <a:t> electron</a:t>
                      </a:r>
                    </a:p>
                  </a:txBody>
                  <a:tcPr anchor="ctr"/>
                </a:tc>
                <a:tc>
                  <a:txBody>
                    <a:bodyPr/>
                    <a:lstStyle/>
                    <a:p>
                      <a:pPr algn="ctr"/>
                      <a:r>
                        <a:rPr lang="en-US" sz="2000" b="1" dirty="0" err="1">
                          <a:latin typeface="+mj-lt"/>
                        </a:rPr>
                        <a:t>Số</a:t>
                      </a:r>
                      <a:r>
                        <a:rPr lang="en-US" sz="2000" b="1" dirty="0">
                          <a:latin typeface="+mj-lt"/>
                        </a:rPr>
                        <a:t> neutron</a:t>
                      </a:r>
                    </a:p>
                  </a:txBody>
                  <a:tcPr anchor="ctr"/>
                </a:tc>
                <a:extLst>
                  <a:ext uri="{0D108BD9-81ED-4DB2-BD59-A6C34878D82A}">
                    <a16:rowId xmlns:a16="http://schemas.microsoft.com/office/drawing/2014/main" xmlns="" val="3861074732"/>
                  </a:ext>
                </a:extLst>
              </a:tr>
              <a:tr h="967862">
                <a:tc>
                  <a:txBody>
                    <a:bodyPr/>
                    <a:lstStyle/>
                    <a:p>
                      <a:pPr algn="ctr"/>
                      <a:endParaRPr lang="en-US" sz="2000" dirty="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a:latin typeface="+mj-lt"/>
                      </a:endParaRPr>
                    </a:p>
                  </a:txBody>
                  <a:tcPr anchor="ctr"/>
                </a:tc>
                <a:tc>
                  <a:txBody>
                    <a:bodyPr/>
                    <a:lstStyle/>
                    <a:p>
                      <a:pPr algn="ctr"/>
                      <a:endParaRPr lang="en-US" sz="2000">
                        <a:latin typeface="+mj-lt"/>
                      </a:endParaRPr>
                    </a:p>
                  </a:txBody>
                  <a:tcPr anchor="ctr"/>
                </a:tc>
                <a:tc>
                  <a:txBody>
                    <a:bodyPr/>
                    <a:lstStyle/>
                    <a:p>
                      <a:pPr algn="ctr"/>
                      <a:endParaRPr lang="en-US" sz="2000">
                        <a:latin typeface="+mj-lt"/>
                      </a:endParaRPr>
                    </a:p>
                  </a:txBody>
                  <a:tcPr anchor="ctr"/>
                </a:tc>
                <a:extLst>
                  <a:ext uri="{0D108BD9-81ED-4DB2-BD59-A6C34878D82A}">
                    <a16:rowId xmlns:a16="http://schemas.microsoft.com/office/drawing/2014/main" xmlns="" val="3546103668"/>
                  </a:ext>
                </a:extLst>
              </a:tr>
              <a:tr h="967862">
                <a:tc>
                  <a:txBody>
                    <a:bodyPr/>
                    <a:lstStyle/>
                    <a:p>
                      <a:pPr algn="ctr"/>
                      <a:endParaRPr lang="en-US" sz="2000">
                        <a:latin typeface="+mj-lt"/>
                      </a:endParaRPr>
                    </a:p>
                  </a:txBody>
                  <a:tcPr anchor="ctr"/>
                </a:tc>
                <a:tc>
                  <a:txBody>
                    <a:bodyPr/>
                    <a:lstStyle/>
                    <a:p>
                      <a:pPr algn="ctr"/>
                      <a:endParaRPr lang="en-US" sz="200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a:latin typeface="+mj-lt"/>
                      </a:endParaRPr>
                    </a:p>
                  </a:txBody>
                  <a:tcPr anchor="ctr"/>
                </a:tc>
                <a:extLst>
                  <a:ext uri="{0D108BD9-81ED-4DB2-BD59-A6C34878D82A}">
                    <a16:rowId xmlns:a16="http://schemas.microsoft.com/office/drawing/2014/main" xmlns="" val="3754046441"/>
                  </a:ext>
                </a:extLst>
              </a:tr>
              <a:tr h="967862">
                <a:tc>
                  <a:txBody>
                    <a:bodyPr/>
                    <a:lstStyle/>
                    <a:p>
                      <a:pPr algn="ctr"/>
                      <a:endParaRPr lang="en-US" sz="2000">
                        <a:latin typeface="+mj-lt"/>
                      </a:endParaRPr>
                    </a:p>
                  </a:txBody>
                  <a:tcPr anchor="ctr"/>
                </a:tc>
                <a:tc>
                  <a:txBody>
                    <a:bodyPr/>
                    <a:lstStyle/>
                    <a:p>
                      <a:pPr algn="ctr"/>
                      <a:endParaRPr lang="en-US" sz="2000">
                        <a:latin typeface="+mj-lt"/>
                      </a:endParaRPr>
                    </a:p>
                  </a:txBody>
                  <a:tcPr anchor="ctr"/>
                </a:tc>
                <a:tc>
                  <a:txBody>
                    <a:bodyPr/>
                    <a:lstStyle/>
                    <a:p>
                      <a:pPr algn="ctr"/>
                      <a:endParaRPr lang="en-US" sz="2000">
                        <a:latin typeface="+mj-lt"/>
                      </a:endParaRPr>
                    </a:p>
                  </a:txBody>
                  <a:tcPr anchor="ctr"/>
                </a:tc>
                <a:tc>
                  <a:txBody>
                    <a:bodyPr/>
                    <a:lstStyle/>
                    <a:p>
                      <a:pPr algn="ctr"/>
                      <a:endParaRPr lang="en-US" sz="2000">
                        <a:latin typeface="+mj-lt"/>
                      </a:endParaRPr>
                    </a:p>
                  </a:txBody>
                  <a:tcPr anchor="ctr"/>
                </a:tc>
                <a:tc>
                  <a:txBody>
                    <a:bodyPr/>
                    <a:lstStyle/>
                    <a:p>
                      <a:pPr algn="ctr"/>
                      <a:endParaRPr lang="en-US" sz="2000" dirty="0">
                        <a:latin typeface="+mj-lt"/>
                      </a:endParaRPr>
                    </a:p>
                  </a:txBody>
                  <a:tcPr anchor="ctr"/>
                </a:tc>
                <a:tc>
                  <a:txBody>
                    <a:bodyPr/>
                    <a:lstStyle/>
                    <a:p>
                      <a:pPr algn="ctr"/>
                      <a:endParaRPr lang="en-US" sz="2000" dirty="0">
                        <a:latin typeface="+mj-lt"/>
                      </a:endParaRPr>
                    </a:p>
                  </a:txBody>
                  <a:tcPr anchor="ctr"/>
                </a:tc>
                <a:extLst>
                  <a:ext uri="{0D108BD9-81ED-4DB2-BD59-A6C34878D82A}">
                    <a16:rowId xmlns:a16="http://schemas.microsoft.com/office/drawing/2014/main" xmlns="" val="1803747434"/>
                  </a:ext>
                </a:extLst>
              </a:tr>
            </a:tbl>
          </a:graphicData>
        </a:graphic>
      </p:graphicFrame>
      <p:grpSp>
        <p:nvGrpSpPr>
          <p:cNvPr id="10" name="Group 9">
            <a:extLst>
              <a:ext uri="{FF2B5EF4-FFF2-40B4-BE49-F238E27FC236}">
                <a16:creationId xmlns:a16="http://schemas.microsoft.com/office/drawing/2014/main" xmlns="" id="{99E87C97-7177-482A-A62A-0A4B1103CE18}"/>
              </a:ext>
            </a:extLst>
          </p:cNvPr>
          <p:cNvGrpSpPr/>
          <p:nvPr/>
        </p:nvGrpSpPr>
        <p:grpSpPr>
          <a:xfrm>
            <a:off x="489003" y="2090434"/>
            <a:ext cx="799109" cy="665046"/>
            <a:chOff x="3430985" y="2328974"/>
            <a:chExt cx="799109" cy="665046"/>
          </a:xfrm>
        </p:grpSpPr>
        <p:sp>
          <p:nvSpPr>
            <p:cNvPr id="7" name="TextBox 6">
              <a:extLst>
                <a:ext uri="{FF2B5EF4-FFF2-40B4-BE49-F238E27FC236}">
                  <a16:creationId xmlns:a16="http://schemas.microsoft.com/office/drawing/2014/main" xmlns="" id="{7728F6ED-1015-42CF-ABFA-A4AEEFB32BFD}"/>
                </a:ext>
              </a:extLst>
            </p:cNvPr>
            <p:cNvSpPr txBox="1"/>
            <p:nvPr/>
          </p:nvSpPr>
          <p:spPr>
            <a:xfrm>
              <a:off x="3681454" y="2441050"/>
              <a:ext cx="548640" cy="461665"/>
            </a:xfrm>
            <a:prstGeom prst="rect">
              <a:avLst/>
            </a:prstGeom>
            <a:noFill/>
          </p:spPr>
          <p:txBody>
            <a:bodyPr wrap="square" rtlCol="0">
              <a:spAutoFit/>
            </a:bodyPr>
            <a:lstStyle/>
            <a:p>
              <a:r>
                <a:rPr lang="en-US" sz="2400" dirty="0" err="1"/>
                <a:t>Ar</a:t>
              </a:r>
              <a:endParaRPr lang="en-US" sz="2400" dirty="0"/>
            </a:p>
          </p:txBody>
        </p:sp>
        <p:sp>
          <p:nvSpPr>
            <p:cNvPr id="8" name="TextBox 7">
              <a:extLst>
                <a:ext uri="{FF2B5EF4-FFF2-40B4-BE49-F238E27FC236}">
                  <a16:creationId xmlns:a16="http://schemas.microsoft.com/office/drawing/2014/main" xmlns="" id="{8C21D4E5-5C82-4C8C-A82B-CA5369CCAAB3}"/>
                </a:ext>
              </a:extLst>
            </p:cNvPr>
            <p:cNvSpPr txBox="1"/>
            <p:nvPr/>
          </p:nvSpPr>
          <p:spPr>
            <a:xfrm>
              <a:off x="3458816" y="2328974"/>
              <a:ext cx="548640" cy="338554"/>
            </a:xfrm>
            <a:prstGeom prst="rect">
              <a:avLst/>
            </a:prstGeom>
            <a:noFill/>
          </p:spPr>
          <p:txBody>
            <a:bodyPr wrap="square" rtlCol="0">
              <a:spAutoFit/>
            </a:bodyPr>
            <a:lstStyle/>
            <a:p>
              <a:r>
                <a:rPr lang="en-US" sz="1600" dirty="0"/>
                <a:t>40</a:t>
              </a:r>
            </a:p>
          </p:txBody>
        </p:sp>
        <p:sp>
          <p:nvSpPr>
            <p:cNvPr id="9" name="TextBox 8">
              <a:extLst>
                <a:ext uri="{FF2B5EF4-FFF2-40B4-BE49-F238E27FC236}">
                  <a16:creationId xmlns:a16="http://schemas.microsoft.com/office/drawing/2014/main" xmlns="" id="{F601F24E-DB95-4121-A0FD-9C4F37B4167C}"/>
                </a:ext>
              </a:extLst>
            </p:cNvPr>
            <p:cNvSpPr txBox="1"/>
            <p:nvPr/>
          </p:nvSpPr>
          <p:spPr>
            <a:xfrm>
              <a:off x="3430985" y="2655466"/>
              <a:ext cx="548640" cy="338554"/>
            </a:xfrm>
            <a:prstGeom prst="rect">
              <a:avLst/>
            </a:prstGeom>
            <a:noFill/>
          </p:spPr>
          <p:txBody>
            <a:bodyPr wrap="square" rtlCol="0">
              <a:spAutoFit/>
            </a:bodyPr>
            <a:lstStyle/>
            <a:p>
              <a:r>
                <a:rPr lang="en-US" sz="1600" dirty="0"/>
                <a:t>18</a:t>
              </a:r>
            </a:p>
          </p:txBody>
        </p:sp>
      </p:grpSp>
      <p:sp>
        <p:nvSpPr>
          <p:cNvPr id="11" name="TextBox 10">
            <a:extLst>
              <a:ext uri="{FF2B5EF4-FFF2-40B4-BE49-F238E27FC236}">
                <a16:creationId xmlns:a16="http://schemas.microsoft.com/office/drawing/2014/main" xmlns="" id="{7B2CDAAD-AC08-479A-AA76-01B5C7998F45}"/>
              </a:ext>
            </a:extLst>
          </p:cNvPr>
          <p:cNvSpPr txBox="1"/>
          <p:nvPr/>
        </p:nvSpPr>
        <p:spPr>
          <a:xfrm>
            <a:off x="2130950" y="2118886"/>
            <a:ext cx="548640" cy="584775"/>
          </a:xfrm>
          <a:prstGeom prst="rect">
            <a:avLst/>
          </a:prstGeom>
          <a:noFill/>
        </p:spPr>
        <p:txBody>
          <a:bodyPr wrap="square" rtlCol="0">
            <a:spAutoFit/>
          </a:bodyPr>
          <a:lstStyle/>
          <a:p>
            <a:r>
              <a:rPr lang="en-US" sz="3200" dirty="0"/>
              <a:t>?</a:t>
            </a:r>
          </a:p>
        </p:txBody>
      </p:sp>
      <p:sp>
        <p:nvSpPr>
          <p:cNvPr id="12" name="TextBox 11">
            <a:extLst>
              <a:ext uri="{FF2B5EF4-FFF2-40B4-BE49-F238E27FC236}">
                <a16:creationId xmlns:a16="http://schemas.microsoft.com/office/drawing/2014/main" xmlns="" id="{0C30659B-AEE3-4C6B-93C6-3B903E832E75}"/>
              </a:ext>
            </a:extLst>
          </p:cNvPr>
          <p:cNvSpPr txBox="1"/>
          <p:nvPr/>
        </p:nvSpPr>
        <p:spPr>
          <a:xfrm>
            <a:off x="3600616" y="2118885"/>
            <a:ext cx="548640" cy="584775"/>
          </a:xfrm>
          <a:prstGeom prst="rect">
            <a:avLst/>
          </a:prstGeom>
          <a:noFill/>
        </p:spPr>
        <p:txBody>
          <a:bodyPr wrap="square" rtlCol="0">
            <a:spAutoFit/>
          </a:bodyPr>
          <a:lstStyle/>
          <a:p>
            <a:r>
              <a:rPr lang="en-US" sz="3200" dirty="0"/>
              <a:t>?</a:t>
            </a:r>
          </a:p>
        </p:txBody>
      </p:sp>
      <p:sp>
        <p:nvSpPr>
          <p:cNvPr id="13" name="TextBox 12">
            <a:extLst>
              <a:ext uri="{FF2B5EF4-FFF2-40B4-BE49-F238E27FC236}">
                <a16:creationId xmlns:a16="http://schemas.microsoft.com/office/drawing/2014/main" xmlns="" id="{B9E6B31D-965C-4602-A2A3-E1E877B23174}"/>
              </a:ext>
            </a:extLst>
          </p:cNvPr>
          <p:cNvSpPr txBox="1"/>
          <p:nvPr/>
        </p:nvSpPr>
        <p:spPr>
          <a:xfrm>
            <a:off x="5070282" y="2118884"/>
            <a:ext cx="548640" cy="584775"/>
          </a:xfrm>
          <a:prstGeom prst="rect">
            <a:avLst/>
          </a:prstGeom>
          <a:noFill/>
        </p:spPr>
        <p:txBody>
          <a:bodyPr wrap="square" rtlCol="0">
            <a:spAutoFit/>
          </a:bodyPr>
          <a:lstStyle/>
          <a:p>
            <a:r>
              <a:rPr lang="en-US" sz="3200" dirty="0"/>
              <a:t>?</a:t>
            </a:r>
          </a:p>
        </p:txBody>
      </p:sp>
      <p:sp>
        <p:nvSpPr>
          <p:cNvPr id="14" name="TextBox 13">
            <a:extLst>
              <a:ext uri="{FF2B5EF4-FFF2-40B4-BE49-F238E27FC236}">
                <a16:creationId xmlns:a16="http://schemas.microsoft.com/office/drawing/2014/main" xmlns="" id="{75EAC713-4EAD-42DB-A614-7983B52218C7}"/>
              </a:ext>
            </a:extLst>
          </p:cNvPr>
          <p:cNvSpPr txBox="1"/>
          <p:nvPr/>
        </p:nvSpPr>
        <p:spPr>
          <a:xfrm>
            <a:off x="6539948" y="2118883"/>
            <a:ext cx="548640" cy="584775"/>
          </a:xfrm>
          <a:prstGeom prst="rect">
            <a:avLst/>
          </a:prstGeom>
          <a:noFill/>
        </p:spPr>
        <p:txBody>
          <a:bodyPr wrap="square" rtlCol="0">
            <a:spAutoFit/>
          </a:bodyPr>
          <a:lstStyle/>
          <a:p>
            <a:r>
              <a:rPr lang="en-US" sz="3200" dirty="0"/>
              <a:t>?</a:t>
            </a:r>
          </a:p>
        </p:txBody>
      </p:sp>
      <p:sp>
        <p:nvSpPr>
          <p:cNvPr id="15" name="TextBox 14">
            <a:extLst>
              <a:ext uri="{FF2B5EF4-FFF2-40B4-BE49-F238E27FC236}">
                <a16:creationId xmlns:a16="http://schemas.microsoft.com/office/drawing/2014/main" xmlns="" id="{3CAFDDE1-937C-432C-9507-36EC6345EABE}"/>
              </a:ext>
            </a:extLst>
          </p:cNvPr>
          <p:cNvSpPr txBox="1"/>
          <p:nvPr/>
        </p:nvSpPr>
        <p:spPr>
          <a:xfrm>
            <a:off x="8009614" y="2118882"/>
            <a:ext cx="548640" cy="584775"/>
          </a:xfrm>
          <a:prstGeom prst="rect">
            <a:avLst/>
          </a:prstGeom>
          <a:noFill/>
        </p:spPr>
        <p:txBody>
          <a:bodyPr wrap="square" rtlCol="0">
            <a:spAutoFit/>
          </a:bodyPr>
          <a:lstStyle/>
          <a:p>
            <a:r>
              <a:rPr lang="en-US" sz="3200" dirty="0"/>
              <a:t>?</a:t>
            </a:r>
          </a:p>
        </p:txBody>
      </p:sp>
      <p:sp>
        <p:nvSpPr>
          <p:cNvPr id="16" name="TextBox 15">
            <a:extLst>
              <a:ext uri="{FF2B5EF4-FFF2-40B4-BE49-F238E27FC236}">
                <a16:creationId xmlns:a16="http://schemas.microsoft.com/office/drawing/2014/main" xmlns="" id="{A46DA4B1-BB1F-48B6-9690-96EEFB212C92}"/>
              </a:ext>
            </a:extLst>
          </p:cNvPr>
          <p:cNvSpPr txBox="1"/>
          <p:nvPr/>
        </p:nvSpPr>
        <p:spPr>
          <a:xfrm>
            <a:off x="626162" y="3081972"/>
            <a:ext cx="548640" cy="584775"/>
          </a:xfrm>
          <a:prstGeom prst="rect">
            <a:avLst/>
          </a:prstGeom>
          <a:noFill/>
        </p:spPr>
        <p:txBody>
          <a:bodyPr wrap="square" rtlCol="0">
            <a:spAutoFit/>
          </a:bodyPr>
          <a:lstStyle/>
          <a:p>
            <a:r>
              <a:rPr lang="en-US" sz="3200" dirty="0"/>
              <a:t>?</a:t>
            </a:r>
          </a:p>
        </p:txBody>
      </p:sp>
      <p:sp>
        <p:nvSpPr>
          <p:cNvPr id="17" name="TextBox 16">
            <a:extLst>
              <a:ext uri="{FF2B5EF4-FFF2-40B4-BE49-F238E27FC236}">
                <a16:creationId xmlns:a16="http://schemas.microsoft.com/office/drawing/2014/main" xmlns="" id="{DAAD3EE9-D589-4737-9191-2EBBF80614AD}"/>
              </a:ext>
            </a:extLst>
          </p:cNvPr>
          <p:cNvSpPr txBox="1"/>
          <p:nvPr/>
        </p:nvSpPr>
        <p:spPr>
          <a:xfrm>
            <a:off x="2128959" y="3078538"/>
            <a:ext cx="548640" cy="584775"/>
          </a:xfrm>
          <a:prstGeom prst="rect">
            <a:avLst/>
          </a:prstGeom>
          <a:noFill/>
        </p:spPr>
        <p:txBody>
          <a:bodyPr wrap="square" rtlCol="0">
            <a:spAutoFit/>
          </a:bodyPr>
          <a:lstStyle/>
          <a:p>
            <a:r>
              <a:rPr lang="en-US" sz="3200" dirty="0"/>
              <a:t>?</a:t>
            </a:r>
          </a:p>
        </p:txBody>
      </p:sp>
      <p:sp>
        <p:nvSpPr>
          <p:cNvPr id="18" name="TextBox 17">
            <a:extLst>
              <a:ext uri="{FF2B5EF4-FFF2-40B4-BE49-F238E27FC236}">
                <a16:creationId xmlns:a16="http://schemas.microsoft.com/office/drawing/2014/main" xmlns="" id="{374B0580-25A8-45F6-9301-702A19E90C1B}"/>
              </a:ext>
            </a:extLst>
          </p:cNvPr>
          <p:cNvSpPr txBox="1"/>
          <p:nvPr/>
        </p:nvSpPr>
        <p:spPr>
          <a:xfrm>
            <a:off x="3573777" y="3109315"/>
            <a:ext cx="661948" cy="523220"/>
          </a:xfrm>
          <a:prstGeom prst="rect">
            <a:avLst/>
          </a:prstGeom>
          <a:noFill/>
        </p:spPr>
        <p:txBody>
          <a:bodyPr wrap="square" rtlCol="0">
            <a:spAutoFit/>
          </a:bodyPr>
          <a:lstStyle/>
          <a:p>
            <a:r>
              <a:rPr lang="en-US" sz="2800" dirty="0"/>
              <a:t>39</a:t>
            </a:r>
          </a:p>
        </p:txBody>
      </p:sp>
      <p:sp>
        <p:nvSpPr>
          <p:cNvPr id="19" name="TextBox 18">
            <a:extLst>
              <a:ext uri="{FF2B5EF4-FFF2-40B4-BE49-F238E27FC236}">
                <a16:creationId xmlns:a16="http://schemas.microsoft.com/office/drawing/2014/main" xmlns="" id="{B9E18E63-E1A2-4CA8-9F83-70384F91BA15}"/>
              </a:ext>
            </a:extLst>
          </p:cNvPr>
          <p:cNvSpPr txBox="1"/>
          <p:nvPr/>
        </p:nvSpPr>
        <p:spPr>
          <a:xfrm>
            <a:off x="4986790" y="3134663"/>
            <a:ext cx="661947" cy="523220"/>
          </a:xfrm>
          <a:prstGeom prst="rect">
            <a:avLst/>
          </a:prstGeom>
          <a:noFill/>
        </p:spPr>
        <p:txBody>
          <a:bodyPr wrap="square" rtlCol="0">
            <a:spAutoFit/>
          </a:bodyPr>
          <a:lstStyle/>
          <a:p>
            <a:r>
              <a:rPr lang="en-US" sz="2800" dirty="0"/>
              <a:t>19</a:t>
            </a:r>
          </a:p>
        </p:txBody>
      </p:sp>
      <p:sp>
        <p:nvSpPr>
          <p:cNvPr id="20" name="TextBox 19">
            <a:extLst>
              <a:ext uri="{FF2B5EF4-FFF2-40B4-BE49-F238E27FC236}">
                <a16:creationId xmlns:a16="http://schemas.microsoft.com/office/drawing/2014/main" xmlns="" id="{EE9FA7C2-12EB-41A3-AFEF-F88C741C4C94}"/>
              </a:ext>
            </a:extLst>
          </p:cNvPr>
          <p:cNvSpPr txBox="1"/>
          <p:nvPr/>
        </p:nvSpPr>
        <p:spPr>
          <a:xfrm>
            <a:off x="6637350" y="3068236"/>
            <a:ext cx="548640" cy="584775"/>
          </a:xfrm>
          <a:prstGeom prst="rect">
            <a:avLst/>
          </a:prstGeom>
          <a:noFill/>
        </p:spPr>
        <p:txBody>
          <a:bodyPr wrap="square" rtlCol="0">
            <a:spAutoFit/>
          </a:bodyPr>
          <a:lstStyle/>
          <a:p>
            <a:r>
              <a:rPr lang="en-US" sz="3200" dirty="0"/>
              <a:t>?</a:t>
            </a:r>
          </a:p>
        </p:txBody>
      </p:sp>
      <p:sp>
        <p:nvSpPr>
          <p:cNvPr id="21" name="TextBox 20">
            <a:extLst>
              <a:ext uri="{FF2B5EF4-FFF2-40B4-BE49-F238E27FC236}">
                <a16:creationId xmlns:a16="http://schemas.microsoft.com/office/drawing/2014/main" xmlns="" id="{AA3BB693-2FA1-45C0-8D59-5EFFAA0F392E}"/>
              </a:ext>
            </a:extLst>
          </p:cNvPr>
          <p:cNvSpPr txBox="1"/>
          <p:nvPr/>
        </p:nvSpPr>
        <p:spPr>
          <a:xfrm>
            <a:off x="8140147" y="3064802"/>
            <a:ext cx="548640" cy="584775"/>
          </a:xfrm>
          <a:prstGeom prst="rect">
            <a:avLst/>
          </a:prstGeom>
          <a:noFill/>
        </p:spPr>
        <p:txBody>
          <a:bodyPr wrap="square" rtlCol="0">
            <a:spAutoFit/>
          </a:bodyPr>
          <a:lstStyle/>
          <a:p>
            <a:r>
              <a:rPr lang="en-US" sz="3200" dirty="0"/>
              <a:t>?</a:t>
            </a:r>
          </a:p>
        </p:txBody>
      </p:sp>
      <p:sp>
        <p:nvSpPr>
          <p:cNvPr id="22" name="TextBox 21">
            <a:extLst>
              <a:ext uri="{FF2B5EF4-FFF2-40B4-BE49-F238E27FC236}">
                <a16:creationId xmlns:a16="http://schemas.microsoft.com/office/drawing/2014/main" xmlns="" id="{0B58236F-427E-41DE-9568-73D699F0CE59}"/>
              </a:ext>
            </a:extLst>
          </p:cNvPr>
          <p:cNvSpPr txBox="1"/>
          <p:nvPr/>
        </p:nvSpPr>
        <p:spPr>
          <a:xfrm>
            <a:off x="539693" y="4070408"/>
            <a:ext cx="548640" cy="584775"/>
          </a:xfrm>
          <a:prstGeom prst="rect">
            <a:avLst/>
          </a:prstGeom>
          <a:noFill/>
        </p:spPr>
        <p:txBody>
          <a:bodyPr wrap="square" rtlCol="0">
            <a:spAutoFit/>
          </a:bodyPr>
          <a:lstStyle/>
          <a:p>
            <a:r>
              <a:rPr lang="en-US" sz="3200" dirty="0"/>
              <a:t>?</a:t>
            </a:r>
          </a:p>
        </p:txBody>
      </p:sp>
      <p:sp>
        <p:nvSpPr>
          <p:cNvPr id="23" name="TextBox 22">
            <a:extLst>
              <a:ext uri="{FF2B5EF4-FFF2-40B4-BE49-F238E27FC236}">
                <a16:creationId xmlns:a16="http://schemas.microsoft.com/office/drawing/2014/main" xmlns="" id="{E886CEAD-554F-473A-9E32-4AA21AD768D0}"/>
              </a:ext>
            </a:extLst>
          </p:cNvPr>
          <p:cNvSpPr txBox="1"/>
          <p:nvPr/>
        </p:nvSpPr>
        <p:spPr>
          <a:xfrm>
            <a:off x="2042489" y="4066974"/>
            <a:ext cx="693753" cy="523220"/>
          </a:xfrm>
          <a:prstGeom prst="rect">
            <a:avLst/>
          </a:prstGeom>
          <a:noFill/>
        </p:spPr>
        <p:txBody>
          <a:bodyPr wrap="square" rtlCol="0">
            <a:spAutoFit/>
          </a:bodyPr>
          <a:lstStyle/>
          <a:p>
            <a:r>
              <a:rPr lang="en-US" sz="2800" dirty="0"/>
              <a:t>16</a:t>
            </a:r>
          </a:p>
        </p:txBody>
      </p:sp>
      <p:sp>
        <p:nvSpPr>
          <p:cNvPr id="26" name="TextBox 25">
            <a:extLst>
              <a:ext uri="{FF2B5EF4-FFF2-40B4-BE49-F238E27FC236}">
                <a16:creationId xmlns:a16="http://schemas.microsoft.com/office/drawing/2014/main" xmlns="" id="{E0C1016F-E383-47AB-B950-6067A88E44D4}"/>
              </a:ext>
            </a:extLst>
          </p:cNvPr>
          <p:cNvSpPr txBox="1"/>
          <p:nvPr/>
        </p:nvSpPr>
        <p:spPr>
          <a:xfrm>
            <a:off x="6550881" y="4056672"/>
            <a:ext cx="548640" cy="584775"/>
          </a:xfrm>
          <a:prstGeom prst="rect">
            <a:avLst/>
          </a:prstGeom>
          <a:noFill/>
        </p:spPr>
        <p:txBody>
          <a:bodyPr wrap="square" rtlCol="0">
            <a:spAutoFit/>
          </a:bodyPr>
          <a:lstStyle/>
          <a:p>
            <a:r>
              <a:rPr lang="en-US" sz="3200" dirty="0"/>
              <a:t>?</a:t>
            </a:r>
          </a:p>
        </p:txBody>
      </p:sp>
      <p:sp>
        <p:nvSpPr>
          <p:cNvPr id="27" name="TextBox 26">
            <a:extLst>
              <a:ext uri="{FF2B5EF4-FFF2-40B4-BE49-F238E27FC236}">
                <a16:creationId xmlns:a16="http://schemas.microsoft.com/office/drawing/2014/main" xmlns="" id="{C1DA7AC9-A463-4076-A61B-3B085FFD663F}"/>
              </a:ext>
            </a:extLst>
          </p:cNvPr>
          <p:cNvSpPr txBox="1"/>
          <p:nvPr/>
        </p:nvSpPr>
        <p:spPr>
          <a:xfrm>
            <a:off x="8053677" y="4053238"/>
            <a:ext cx="635109" cy="523220"/>
          </a:xfrm>
          <a:prstGeom prst="rect">
            <a:avLst/>
          </a:prstGeom>
          <a:noFill/>
        </p:spPr>
        <p:txBody>
          <a:bodyPr wrap="square" rtlCol="0">
            <a:spAutoFit/>
          </a:bodyPr>
          <a:lstStyle/>
          <a:p>
            <a:r>
              <a:rPr lang="en-US" sz="2800" dirty="0"/>
              <a:t>12</a:t>
            </a:r>
          </a:p>
        </p:txBody>
      </p:sp>
      <p:sp>
        <p:nvSpPr>
          <p:cNvPr id="28" name="TextBox 27">
            <a:extLst>
              <a:ext uri="{FF2B5EF4-FFF2-40B4-BE49-F238E27FC236}">
                <a16:creationId xmlns:a16="http://schemas.microsoft.com/office/drawing/2014/main" xmlns="" id="{FF6AF58E-BE61-49E2-BA9D-677648D4DDD2}"/>
              </a:ext>
            </a:extLst>
          </p:cNvPr>
          <p:cNvSpPr txBox="1"/>
          <p:nvPr/>
        </p:nvSpPr>
        <p:spPr>
          <a:xfrm>
            <a:off x="3564501" y="4073842"/>
            <a:ext cx="548640" cy="584775"/>
          </a:xfrm>
          <a:prstGeom prst="rect">
            <a:avLst/>
          </a:prstGeom>
          <a:noFill/>
        </p:spPr>
        <p:txBody>
          <a:bodyPr wrap="square" rtlCol="0">
            <a:spAutoFit/>
          </a:bodyPr>
          <a:lstStyle/>
          <a:p>
            <a:r>
              <a:rPr lang="en-US" sz="3200" dirty="0"/>
              <a:t>?</a:t>
            </a:r>
          </a:p>
        </p:txBody>
      </p:sp>
      <p:sp>
        <p:nvSpPr>
          <p:cNvPr id="29" name="TextBox 28">
            <a:extLst>
              <a:ext uri="{FF2B5EF4-FFF2-40B4-BE49-F238E27FC236}">
                <a16:creationId xmlns:a16="http://schemas.microsoft.com/office/drawing/2014/main" xmlns="" id="{6272BFDD-50DB-4C5C-8EF5-4AAEB3705465}"/>
              </a:ext>
            </a:extLst>
          </p:cNvPr>
          <p:cNvSpPr txBox="1"/>
          <p:nvPr/>
        </p:nvSpPr>
        <p:spPr>
          <a:xfrm>
            <a:off x="5067298" y="4070408"/>
            <a:ext cx="548640" cy="584775"/>
          </a:xfrm>
          <a:prstGeom prst="rect">
            <a:avLst/>
          </a:prstGeom>
          <a:noFill/>
        </p:spPr>
        <p:txBody>
          <a:bodyPr wrap="square" rtlCol="0">
            <a:spAutoFit/>
          </a:bodyPr>
          <a:lstStyle/>
          <a:p>
            <a:r>
              <a:rPr lang="en-US" sz="3200" dirty="0"/>
              <a:t>?</a:t>
            </a:r>
          </a:p>
        </p:txBody>
      </p:sp>
      <p:sp>
        <p:nvSpPr>
          <p:cNvPr id="30" name="TextBox 29">
            <a:extLst>
              <a:ext uri="{FF2B5EF4-FFF2-40B4-BE49-F238E27FC236}">
                <a16:creationId xmlns:a16="http://schemas.microsoft.com/office/drawing/2014/main" xmlns="" id="{C5EB6725-B91E-4FAE-A9C6-2A1460F73210}"/>
              </a:ext>
            </a:extLst>
          </p:cNvPr>
          <p:cNvSpPr txBox="1"/>
          <p:nvPr/>
        </p:nvSpPr>
        <p:spPr>
          <a:xfrm>
            <a:off x="2058391" y="2149659"/>
            <a:ext cx="661948" cy="523220"/>
          </a:xfrm>
          <a:prstGeom prst="rect">
            <a:avLst/>
          </a:prstGeom>
          <a:noFill/>
        </p:spPr>
        <p:txBody>
          <a:bodyPr wrap="square" rtlCol="0">
            <a:spAutoFit/>
          </a:bodyPr>
          <a:lstStyle/>
          <a:p>
            <a:r>
              <a:rPr lang="en-US" sz="2800" dirty="0">
                <a:solidFill>
                  <a:srgbClr val="FF0000"/>
                </a:solidFill>
              </a:rPr>
              <a:t>18</a:t>
            </a:r>
          </a:p>
        </p:txBody>
      </p:sp>
      <p:sp>
        <p:nvSpPr>
          <p:cNvPr id="31" name="TextBox 30">
            <a:extLst>
              <a:ext uri="{FF2B5EF4-FFF2-40B4-BE49-F238E27FC236}">
                <a16:creationId xmlns:a16="http://schemas.microsoft.com/office/drawing/2014/main" xmlns="" id="{4892E546-1981-4AB7-B381-4D1CA7E67C29}"/>
              </a:ext>
            </a:extLst>
          </p:cNvPr>
          <p:cNvSpPr txBox="1"/>
          <p:nvPr/>
        </p:nvSpPr>
        <p:spPr>
          <a:xfrm>
            <a:off x="3490618" y="2137591"/>
            <a:ext cx="661948" cy="523220"/>
          </a:xfrm>
          <a:prstGeom prst="rect">
            <a:avLst/>
          </a:prstGeom>
          <a:noFill/>
        </p:spPr>
        <p:txBody>
          <a:bodyPr wrap="square" rtlCol="0">
            <a:spAutoFit/>
          </a:bodyPr>
          <a:lstStyle/>
          <a:p>
            <a:r>
              <a:rPr lang="en-US" sz="2800" dirty="0">
                <a:solidFill>
                  <a:srgbClr val="FF0000"/>
                </a:solidFill>
              </a:rPr>
              <a:t>40</a:t>
            </a:r>
          </a:p>
        </p:txBody>
      </p:sp>
      <p:sp>
        <p:nvSpPr>
          <p:cNvPr id="32" name="TextBox 31">
            <a:extLst>
              <a:ext uri="{FF2B5EF4-FFF2-40B4-BE49-F238E27FC236}">
                <a16:creationId xmlns:a16="http://schemas.microsoft.com/office/drawing/2014/main" xmlns="" id="{FCAAEB52-63AA-4B5E-805C-D72FE01D0DC6}"/>
              </a:ext>
            </a:extLst>
          </p:cNvPr>
          <p:cNvSpPr txBox="1"/>
          <p:nvPr/>
        </p:nvSpPr>
        <p:spPr>
          <a:xfrm>
            <a:off x="4953990" y="2149659"/>
            <a:ext cx="661948" cy="523220"/>
          </a:xfrm>
          <a:prstGeom prst="rect">
            <a:avLst/>
          </a:prstGeom>
          <a:noFill/>
        </p:spPr>
        <p:txBody>
          <a:bodyPr wrap="square" rtlCol="0">
            <a:spAutoFit/>
          </a:bodyPr>
          <a:lstStyle/>
          <a:p>
            <a:r>
              <a:rPr lang="en-US" sz="2800" dirty="0">
                <a:solidFill>
                  <a:srgbClr val="FF0000"/>
                </a:solidFill>
              </a:rPr>
              <a:t>18</a:t>
            </a:r>
          </a:p>
        </p:txBody>
      </p:sp>
      <p:sp>
        <p:nvSpPr>
          <p:cNvPr id="33" name="TextBox 32">
            <a:extLst>
              <a:ext uri="{FF2B5EF4-FFF2-40B4-BE49-F238E27FC236}">
                <a16:creationId xmlns:a16="http://schemas.microsoft.com/office/drawing/2014/main" xmlns="" id="{3EB00713-7E14-43B2-B270-A4A1A5C4887B}"/>
              </a:ext>
            </a:extLst>
          </p:cNvPr>
          <p:cNvSpPr txBox="1"/>
          <p:nvPr/>
        </p:nvSpPr>
        <p:spPr>
          <a:xfrm>
            <a:off x="6417362" y="2161727"/>
            <a:ext cx="661948" cy="523220"/>
          </a:xfrm>
          <a:prstGeom prst="rect">
            <a:avLst/>
          </a:prstGeom>
          <a:noFill/>
        </p:spPr>
        <p:txBody>
          <a:bodyPr wrap="square" rtlCol="0">
            <a:spAutoFit/>
          </a:bodyPr>
          <a:lstStyle/>
          <a:p>
            <a:r>
              <a:rPr lang="en-US" sz="2800" dirty="0">
                <a:solidFill>
                  <a:srgbClr val="FF0000"/>
                </a:solidFill>
              </a:rPr>
              <a:t>18</a:t>
            </a:r>
          </a:p>
        </p:txBody>
      </p:sp>
      <p:sp>
        <p:nvSpPr>
          <p:cNvPr id="34" name="TextBox 33">
            <a:extLst>
              <a:ext uri="{FF2B5EF4-FFF2-40B4-BE49-F238E27FC236}">
                <a16:creationId xmlns:a16="http://schemas.microsoft.com/office/drawing/2014/main" xmlns="" id="{A8224EE8-0319-4EE1-97D4-4E6112FEB0C1}"/>
              </a:ext>
            </a:extLst>
          </p:cNvPr>
          <p:cNvSpPr txBox="1"/>
          <p:nvPr/>
        </p:nvSpPr>
        <p:spPr>
          <a:xfrm>
            <a:off x="8000335" y="2193297"/>
            <a:ext cx="661948" cy="523220"/>
          </a:xfrm>
          <a:prstGeom prst="rect">
            <a:avLst/>
          </a:prstGeom>
          <a:noFill/>
        </p:spPr>
        <p:txBody>
          <a:bodyPr wrap="square" rtlCol="0">
            <a:spAutoFit/>
          </a:bodyPr>
          <a:lstStyle/>
          <a:p>
            <a:r>
              <a:rPr lang="en-US" sz="2800" dirty="0">
                <a:solidFill>
                  <a:srgbClr val="FF0000"/>
                </a:solidFill>
              </a:rPr>
              <a:t>22</a:t>
            </a:r>
          </a:p>
        </p:txBody>
      </p:sp>
      <p:grpSp>
        <p:nvGrpSpPr>
          <p:cNvPr id="36" name="Group 35">
            <a:extLst>
              <a:ext uri="{FF2B5EF4-FFF2-40B4-BE49-F238E27FC236}">
                <a16:creationId xmlns:a16="http://schemas.microsoft.com/office/drawing/2014/main" xmlns="" id="{B297C92E-3B0A-4CB6-8ABB-2DA721187DED}"/>
              </a:ext>
            </a:extLst>
          </p:cNvPr>
          <p:cNvGrpSpPr/>
          <p:nvPr/>
        </p:nvGrpSpPr>
        <p:grpSpPr>
          <a:xfrm>
            <a:off x="563374" y="3020459"/>
            <a:ext cx="799109" cy="665046"/>
            <a:chOff x="3430985" y="2328974"/>
            <a:chExt cx="799109" cy="665046"/>
          </a:xfrm>
        </p:grpSpPr>
        <p:sp>
          <p:nvSpPr>
            <p:cNvPr id="37" name="TextBox 36">
              <a:extLst>
                <a:ext uri="{FF2B5EF4-FFF2-40B4-BE49-F238E27FC236}">
                  <a16:creationId xmlns:a16="http://schemas.microsoft.com/office/drawing/2014/main" xmlns="" id="{15DA2F1E-10C8-47B6-8283-8BF1DBB9BF70}"/>
                </a:ext>
              </a:extLst>
            </p:cNvPr>
            <p:cNvSpPr txBox="1"/>
            <p:nvPr/>
          </p:nvSpPr>
          <p:spPr>
            <a:xfrm>
              <a:off x="3681454" y="2441050"/>
              <a:ext cx="548640" cy="461665"/>
            </a:xfrm>
            <a:prstGeom prst="rect">
              <a:avLst/>
            </a:prstGeom>
            <a:noFill/>
          </p:spPr>
          <p:txBody>
            <a:bodyPr wrap="square" rtlCol="0">
              <a:spAutoFit/>
            </a:bodyPr>
            <a:lstStyle/>
            <a:p>
              <a:r>
                <a:rPr lang="en-US" sz="2400" dirty="0">
                  <a:solidFill>
                    <a:srgbClr val="FF0000"/>
                  </a:solidFill>
                </a:rPr>
                <a:t>K</a:t>
              </a:r>
            </a:p>
          </p:txBody>
        </p:sp>
        <p:sp>
          <p:nvSpPr>
            <p:cNvPr id="38" name="TextBox 37">
              <a:extLst>
                <a:ext uri="{FF2B5EF4-FFF2-40B4-BE49-F238E27FC236}">
                  <a16:creationId xmlns:a16="http://schemas.microsoft.com/office/drawing/2014/main" xmlns="" id="{D3CC2EAD-E67C-403F-B2FF-A67D85B6A517}"/>
                </a:ext>
              </a:extLst>
            </p:cNvPr>
            <p:cNvSpPr txBox="1"/>
            <p:nvPr/>
          </p:nvSpPr>
          <p:spPr>
            <a:xfrm>
              <a:off x="3458816" y="2328974"/>
              <a:ext cx="548640" cy="338554"/>
            </a:xfrm>
            <a:prstGeom prst="rect">
              <a:avLst/>
            </a:prstGeom>
            <a:noFill/>
          </p:spPr>
          <p:txBody>
            <a:bodyPr wrap="square" rtlCol="0">
              <a:spAutoFit/>
            </a:bodyPr>
            <a:lstStyle/>
            <a:p>
              <a:r>
                <a:rPr lang="en-US" sz="1600" dirty="0">
                  <a:solidFill>
                    <a:srgbClr val="FF0000"/>
                  </a:solidFill>
                </a:rPr>
                <a:t>39</a:t>
              </a:r>
            </a:p>
          </p:txBody>
        </p:sp>
        <p:sp>
          <p:nvSpPr>
            <p:cNvPr id="39" name="TextBox 38">
              <a:extLst>
                <a:ext uri="{FF2B5EF4-FFF2-40B4-BE49-F238E27FC236}">
                  <a16:creationId xmlns:a16="http://schemas.microsoft.com/office/drawing/2014/main" xmlns="" id="{146B47C7-4358-4C4F-9852-6B2959E4A1E1}"/>
                </a:ext>
              </a:extLst>
            </p:cNvPr>
            <p:cNvSpPr txBox="1"/>
            <p:nvPr/>
          </p:nvSpPr>
          <p:spPr>
            <a:xfrm>
              <a:off x="3430985" y="2655466"/>
              <a:ext cx="548640" cy="338554"/>
            </a:xfrm>
            <a:prstGeom prst="rect">
              <a:avLst/>
            </a:prstGeom>
            <a:noFill/>
          </p:spPr>
          <p:txBody>
            <a:bodyPr wrap="square" rtlCol="0">
              <a:spAutoFit/>
            </a:bodyPr>
            <a:lstStyle/>
            <a:p>
              <a:r>
                <a:rPr lang="en-US" sz="1600" dirty="0">
                  <a:solidFill>
                    <a:srgbClr val="FF0000"/>
                  </a:solidFill>
                </a:rPr>
                <a:t>19</a:t>
              </a:r>
            </a:p>
          </p:txBody>
        </p:sp>
      </p:grpSp>
      <p:sp>
        <p:nvSpPr>
          <p:cNvPr id="40" name="TextBox 39">
            <a:extLst>
              <a:ext uri="{FF2B5EF4-FFF2-40B4-BE49-F238E27FC236}">
                <a16:creationId xmlns:a16="http://schemas.microsoft.com/office/drawing/2014/main" xmlns="" id="{8131CAEB-FA61-4F9D-A9F3-44CFBC4B990C}"/>
              </a:ext>
            </a:extLst>
          </p:cNvPr>
          <p:cNvSpPr txBox="1"/>
          <p:nvPr/>
        </p:nvSpPr>
        <p:spPr>
          <a:xfrm>
            <a:off x="2028573" y="3123707"/>
            <a:ext cx="661948" cy="523220"/>
          </a:xfrm>
          <a:prstGeom prst="rect">
            <a:avLst/>
          </a:prstGeom>
          <a:noFill/>
        </p:spPr>
        <p:txBody>
          <a:bodyPr wrap="square" rtlCol="0">
            <a:spAutoFit/>
          </a:bodyPr>
          <a:lstStyle/>
          <a:p>
            <a:r>
              <a:rPr lang="en-US" sz="2800" dirty="0">
                <a:solidFill>
                  <a:srgbClr val="FF0000"/>
                </a:solidFill>
              </a:rPr>
              <a:t>19</a:t>
            </a:r>
          </a:p>
        </p:txBody>
      </p:sp>
      <p:sp>
        <p:nvSpPr>
          <p:cNvPr id="41" name="TextBox 40">
            <a:extLst>
              <a:ext uri="{FF2B5EF4-FFF2-40B4-BE49-F238E27FC236}">
                <a16:creationId xmlns:a16="http://schemas.microsoft.com/office/drawing/2014/main" xmlns="" id="{DF8A8460-EC7C-4413-BD74-BCCCB1DC13B7}"/>
              </a:ext>
            </a:extLst>
          </p:cNvPr>
          <p:cNvSpPr txBox="1"/>
          <p:nvPr/>
        </p:nvSpPr>
        <p:spPr>
          <a:xfrm>
            <a:off x="6474022" y="3095579"/>
            <a:ext cx="661948" cy="523220"/>
          </a:xfrm>
          <a:prstGeom prst="rect">
            <a:avLst/>
          </a:prstGeom>
          <a:noFill/>
        </p:spPr>
        <p:txBody>
          <a:bodyPr wrap="square" rtlCol="0">
            <a:spAutoFit/>
          </a:bodyPr>
          <a:lstStyle/>
          <a:p>
            <a:r>
              <a:rPr lang="en-US" sz="2800" dirty="0">
                <a:solidFill>
                  <a:srgbClr val="FF0000"/>
                </a:solidFill>
              </a:rPr>
              <a:t>19</a:t>
            </a:r>
          </a:p>
        </p:txBody>
      </p:sp>
      <p:sp>
        <p:nvSpPr>
          <p:cNvPr id="42" name="TextBox 41">
            <a:extLst>
              <a:ext uri="{FF2B5EF4-FFF2-40B4-BE49-F238E27FC236}">
                <a16:creationId xmlns:a16="http://schemas.microsoft.com/office/drawing/2014/main" xmlns="" id="{C7430EF6-AE48-4E9E-927A-D52FD27260BB}"/>
              </a:ext>
            </a:extLst>
          </p:cNvPr>
          <p:cNvSpPr txBox="1"/>
          <p:nvPr/>
        </p:nvSpPr>
        <p:spPr>
          <a:xfrm>
            <a:off x="8009614" y="3080387"/>
            <a:ext cx="661948" cy="523220"/>
          </a:xfrm>
          <a:prstGeom prst="rect">
            <a:avLst/>
          </a:prstGeom>
          <a:noFill/>
        </p:spPr>
        <p:txBody>
          <a:bodyPr wrap="square" rtlCol="0">
            <a:spAutoFit/>
          </a:bodyPr>
          <a:lstStyle/>
          <a:p>
            <a:r>
              <a:rPr lang="en-US" sz="2800" dirty="0">
                <a:solidFill>
                  <a:srgbClr val="FF0000"/>
                </a:solidFill>
              </a:rPr>
              <a:t>20</a:t>
            </a:r>
          </a:p>
        </p:txBody>
      </p:sp>
      <p:grpSp>
        <p:nvGrpSpPr>
          <p:cNvPr id="43" name="Group 42">
            <a:extLst>
              <a:ext uri="{FF2B5EF4-FFF2-40B4-BE49-F238E27FC236}">
                <a16:creationId xmlns:a16="http://schemas.microsoft.com/office/drawing/2014/main" xmlns="" id="{06F9C15B-7CF5-470B-9723-61BFDA652ED7}"/>
              </a:ext>
            </a:extLst>
          </p:cNvPr>
          <p:cNvGrpSpPr/>
          <p:nvPr/>
        </p:nvGrpSpPr>
        <p:grpSpPr>
          <a:xfrm>
            <a:off x="460170" y="4011997"/>
            <a:ext cx="799109" cy="648848"/>
            <a:chOff x="3430985" y="2345172"/>
            <a:chExt cx="799109" cy="648848"/>
          </a:xfrm>
        </p:grpSpPr>
        <p:sp>
          <p:nvSpPr>
            <p:cNvPr id="44" name="TextBox 43">
              <a:extLst>
                <a:ext uri="{FF2B5EF4-FFF2-40B4-BE49-F238E27FC236}">
                  <a16:creationId xmlns:a16="http://schemas.microsoft.com/office/drawing/2014/main" xmlns="" id="{0FBFF431-E814-42D6-B0D5-045AED54E31A}"/>
                </a:ext>
              </a:extLst>
            </p:cNvPr>
            <p:cNvSpPr txBox="1"/>
            <p:nvPr/>
          </p:nvSpPr>
          <p:spPr>
            <a:xfrm>
              <a:off x="3681454" y="2441050"/>
              <a:ext cx="548640" cy="461665"/>
            </a:xfrm>
            <a:prstGeom prst="rect">
              <a:avLst/>
            </a:prstGeom>
            <a:noFill/>
          </p:spPr>
          <p:txBody>
            <a:bodyPr wrap="square" rtlCol="0">
              <a:spAutoFit/>
            </a:bodyPr>
            <a:lstStyle/>
            <a:p>
              <a:r>
                <a:rPr lang="en-US" sz="2400" dirty="0">
                  <a:solidFill>
                    <a:srgbClr val="FF0000"/>
                  </a:solidFill>
                </a:rPr>
                <a:t>S</a:t>
              </a:r>
            </a:p>
          </p:txBody>
        </p:sp>
        <p:sp>
          <p:nvSpPr>
            <p:cNvPr id="45" name="TextBox 44">
              <a:extLst>
                <a:ext uri="{FF2B5EF4-FFF2-40B4-BE49-F238E27FC236}">
                  <a16:creationId xmlns:a16="http://schemas.microsoft.com/office/drawing/2014/main" xmlns="" id="{2DD42AD1-C9CD-4D97-A478-EA698D38F227}"/>
                </a:ext>
              </a:extLst>
            </p:cNvPr>
            <p:cNvSpPr txBox="1"/>
            <p:nvPr/>
          </p:nvSpPr>
          <p:spPr>
            <a:xfrm>
              <a:off x="3482338" y="2345172"/>
              <a:ext cx="548640" cy="338554"/>
            </a:xfrm>
            <a:prstGeom prst="rect">
              <a:avLst/>
            </a:prstGeom>
            <a:noFill/>
          </p:spPr>
          <p:txBody>
            <a:bodyPr wrap="square" rtlCol="0">
              <a:spAutoFit/>
            </a:bodyPr>
            <a:lstStyle/>
            <a:p>
              <a:r>
                <a:rPr lang="en-US" sz="1600" dirty="0">
                  <a:solidFill>
                    <a:srgbClr val="FF0000"/>
                  </a:solidFill>
                </a:rPr>
                <a:t>32</a:t>
              </a:r>
            </a:p>
          </p:txBody>
        </p:sp>
        <p:sp>
          <p:nvSpPr>
            <p:cNvPr id="46" name="TextBox 45">
              <a:extLst>
                <a:ext uri="{FF2B5EF4-FFF2-40B4-BE49-F238E27FC236}">
                  <a16:creationId xmlns:a16="http://schemas.microsoft.com/office/drawing/2014/main" xmlns="" id="{2A207238-86C4-4406-9191-FF8C6CDFCF7E}"/>
                </a:ext>
              </a:extLst>
            </p:cNvPr>
            <p:cNvSpPr txBox="1"/>
            <p:nvPr/>
          </p:nvSpPr>
          <p:spPr>
            <a:xfrm>
              <a:off x="3430985" y="2655466"/>
              <a:ext cx="548640" cy="338554"/>
            </a:xfrm>
            <a:prstGeom prst="rect">
              <a:avLst/>
            </a:prstGeom>
            <a:noFill/>
          </p:spPr>
          <p:txBody>
            <a:bodyPr wrap="square" rtlCol="0">
              <a:spAutoFit/>
            </a:bodyPr>
            <a:lstStyle/>
            <a:p>
              <a:r>
                <a:rPr lang="en-US" sz="1600" dirty="0">
                  <a:solidFill>
                    <a:srgbClr val="FF0000"/>
                  </a:solidFill>
                </a:rPr>
                <a:t>16</a:t>
              </a:r>
            </a:p>
          </p:txBody>
        </p:sp>
      </p:grpSp>
      <p:sp>
        <p:nvSpPr>
          <p:cNvPr id="47" name="TextBox 46">
            <a:extLst>
              <a:ext uri="{FF2B5EF4-FFF2-40B4-BE49-F238E27FC236}">
                <a16:creationId xmlns:a16="http://schemas.microsoft.com/office/drawing/2014/main" xmlns="" id="{A8291B5E-3890-43EB-8C46-CB82DFE42010}"/>
              </a:ext>
            </a:extLst>
          </p:cNvPr>
          <p:cNvSpPr txBox="1"/>
          <p:nvPr/>
        </p:nvSpPr>
        <p:spPr>
          <a:xfrm>
            <a:off x="3543962" y="4077162"/>
            <a:ext cx="661948" cy="523220"/>
          </a:xfrm>
          <a:prstGeom prst="rect">
            <a:avLst/>
          </a:prstGeom>
          <a:noFill/>
        </p:spPr>
        <p:txBody>
          <a:bodyPr wrap="square" rtlCol="0">
            <a:spAutoFit/>
          </a:bodyPr>
          <a:lstStyle/>
          <a:p>
            <a:r>
              <a:rPr lang="en-US" sz="2800" dirty="0">
                <a:solidFill>
                  <a:srgbClr val="FF0000"/>
                </a:solidFill>
              </a:rPr>
              <a:t>32</a:t>
            </a:r>
          </a:p>
        </p:txBody>
      </p:sp>
      <p:sp>
        <p:nvSpPr>
          <p:cNvPr id="48" name="TextBox 47">
            <a:extLst>
              <a:ext uri="{FF2B5EF4-FFF2-40B4-BE49-F238E27FC236}">
                <a16:creationId xmlns:a16="http://schemas.microsoft.com/office/drawing/2014/main" xmlns="" id="{0EA9E5BA-C395-4E79-B732-5F43F5C674BB}"/>
              </a:ext>
            </a:extLst>
          </p:cNvPr>
          <p:cNvSpPr txBox="1"/>
          <p:nvPr/>
        </p:nvSpPr>
        <p:spPr>
          <a:xfrm>
            <a:off x="4967904" y="4073842"/>
            <a:ext cx="661948" cy="523220"/>
          </a:xfrm>
          <a:prstGeom prst="rect">
            <a:avLst/>
          </a:prstGeom>
          <a:noFill/>
        </p:spPr>
        <p:txBody>
          <a:bodyPr wrap="square" rtlCol="0">
            <a:spAutoFit/>
          </a:bodyPr>
          <a:lstStyle/>
          <a:p>
            <a:r>
              <a:rPr lang="en-US" sz="2800" dirty="0">
                <a:solidFill>
                  <a:srgbClr val="FF0000"/>
                </a:solidFill>
              </a:rPr>
              <a:t>16</a:t>
            </a:r>
          </a:p>
        </p:txBody>
      </p:sp>
      <p:sp>
        <p:nvSpPr>
          <p:cNvPr id="49" name="TextBox 48">
            <a:extLst>
              <a:ext uri="{FF2B5EF4-FFF2-40B4-BE49-F238E27FC236}">
                <a16:creationId xmlns:a16="http://schemas.microsoft.com/office/drawing/2014/main" xmlns="" id="{D7D23B9A-D644-4F47-A18F-B40E7A41E348}"/>
              </a:ext>
            </a:extLst>
          </p:cNvPr>
          <p:cNvSpPr txBox="1"/>
          <p:nvPr/>
        </p:nvSpPr>
        <p:spPr>
          <a:xfrm>
            <a:off x="6536966" y="4065093"/>
            <a:ext cx="661948" cy="523220"/>
          </a:xfrm>
          <a:prstGeom prst="rect">
            <a:avLst/>
          </a:prstGeom>
          <a:noFill/>
        </p:spPr>
        <p:txBody>
          <a:bodyPr wrap="square" rtlCol="0">
            <a:spAutoFit/>
          </a:bodyPr>
          <a:lstStyle/>
          <a:p>
            <a:r>
              <a:rPr lang="en-US" sz="2800" dirty="0">
                <a:solidFill>
                  <a:srgbClr val="FF0000"/>
                </a:solidFill>
              </a:rPr>
              <a:t>16</a:t>
            </a:r>
          </a:p>
        </p:txBody>
      </p:sp>
    </p:spTree>
    <p:extLst>
      <p:ext uri="{BB962C8B-B14F-4D97-AF65-F5344CB8AC3E}">
        <p14:creationId xmlns:p14="http://schemas.microsoft.com/office/powerpoint/2010/main" xmlns="" val="2569921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Effect transition="in" filter="fade">
                                      <p:cBhvr>
                                        <p:cTn id="24" dur="500"/>
                                        <p:tgtEl>
                                          <p:spTgt spid="12"/>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animEffect transition="in" filter="fade">
                                      <p:cBhvr>
                                        <p:cTn id="29" dur="500"/>
                                        <p:tgtEl>
                                          <p:spTgt spid="1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500" fill="hold"/>
                                        <p:tgtEl>
                                          <p:spTgt spid="11"/>
                                        </p:tgtEl>
                                        <p:attrNameLst>
                                          <p:attrName>ppt_w</p:attrName>
                                        </p:attrNameLst>
                                      </p:cBhvr>
                                      <p:tavLst>
                                        <p:tav tm="0">
                                          <p:val>
                                            <p:fltVal val="0"/>
                                          </p:val>
                                        </p:tav>
                                        <p:tav tm="100000">
                                          <p:val>
                                            <p:strVal val="#ppt_w"/>
                                          </p:val>
                                        </p:tav>
                                      </p:tavLst>
                                    </p:anim>
                                    <p:anim calcmode="lin" valueType="num">
                                      <p:cBhvr>
                                        <p:cTn id="43" dur="500" fill="hold"/>
                                        <p:tgtEl>
                                          <p:spTgt spid="11"/>
                                        </p:tgtEl>
                                        <p:attrNameLst>
                                          <p:attrName>ppt_h</p:attrName>
                                        </p:attrNameLst>
                                      </p:cBhvr>
                                      <p:tavLst>
                                        <p:tav tm="0">
                                          <p:val>
                                            <p:fltVal val="0"/>
                                          </p:val>
                                        </p:tav>
                                        <p:tav tm="100000">
                                          <p:val>
                                            <p:strVal val="#ppt_h"/>
                                          </p:val>
                                        </p:tav>
                                      </p:tavLst>
                                    </p:anim>
                                    <p:animEffect transition="in" filter="fad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p:cTn id="49" dur="500" fill="hold"/>
                                        <p:tgtEl>
                                          <p:spTgt spid="16"/>
                                        </p:tgtEl>
                                        <p:attrNameLst>
                                          <p:attrName>ppt_w</p:attrName>
                                        </p:attrNameLst>
                                      </p:cBhvr>
                                      <p:tavLst>
                                        <p:tav tm="0">
                                          <p:val>
                                            <p:fltVal val="0"/>
                                          </p:val>
                                        </p:tav>
                                        <p:tav tm="100000">
                                          <p:val>
                                            <p:strVal val="#ppt_w"/>
                                          </p:val>
                                        </p:tav>
                                      </p:tavLst>
                                    </p:anim>
                                    <p:anim calcmode="lin" valueType="num">
                                      <p:cBhvr>
                                        <p:cTn id="50" dur="500" fill="hold"/>
                                        <p:tgtEl>
                                          <p:spTgt spid="16"/>
                                        </p:tgtEl>
                                        <p:attrNameLst>
                                          <p:attrName>ppt_h</p:attrName>
                                        </p:attrNameLst>
                                      </p:cBhvr>
                                      <p:tavLst>
                                        <p:tav tm="0">
                                          <p:val>
                                            <p:fltVal val="0"/>
                                          </p:val>
                                        </p:tav>
                                        <p:tav tm="100000">
                                          <p:val>
                                            <p:strVal val="#ppt_h"/>
                                          </p:val>
                                        </p:tav>
                                      </p:tavLst>
                                    </p:anim>
                                    <p:animEffect transition="in" filter="fade">
                                      <p:cBhvr>
                                        <p:cTn id="51" dur="500"/>
                                        <p:tgtEl>
                                          <p:spTgt spid="16"/>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p:cTn id="54" dur="500" fill="hold"/>
                                        <p:tgtEl>
                                          <p:spTgt spid="17"/>
                                        </p:tgtEl>
                                        <p:attrNameLst>
                                          <p:attrName>ppt_w</p:attrName>
                                        </p:attrNameLst>
                                      </p:cBhvr>
                                      <p:tavLst>
                                        <p:tav tm="0">
                                          <p:val>
                                            <p:fltVal val="0"/>
                                          </p:val>
                                        </p:tav>
                                        <p:tav tm="100000">
                                          <p:val>
                                            <p:strVal val="#ppt_w"/>
                                          </p:val>
                                        </p:tav>
                                      </p:tavLst>
                                    </p:anim>
                                    <p:anim calcmode="lin" valueType="num">
                                      <p:cBhvr>
                                        <p:cTn id="55" dur="500" fill="hold"/>
                                        <p:tgtEl>
                                          <p:spTgt spid="17"/>
                                        </p:tgtEl>
                                        <p:attrNameLst>
                                          <p:attrName>ppt_h</p:attrName>
                                        </p:attrNameLst>
                                      </p:cBhvr>
                                      <p:tavLst>
                                        <p:tav tm="0">
                                          <p:val>
                                            <p:fltVal val="0"/>
                                          </p:val>
                                        </p:tav>
                                        <p:tav tm="100000">
                                          <p:val>
                                            <p:strVal val="#ppt_h"/>
                                          </p:val>
                                        </p:tav>
                                      </p:tavLst>
                                    </p:anim>
                                    <p:animEffect transition="in" filter="fade">
                                      <p:cBhvr>
                                        <p:cTn id="56" dur="500"/>
                                        <p:tgtEl>
                                          <p:spTgt spid="17"/>
                                        </p:tgtEl>
                                      </p:cBhvr>
                                    </p:animEffect>
                                  </p:childTnLst>
                                </p:cTn>
                              </p:par>
                              <p:par>
                                <p:cTn id="57" presetID="53" presetClass="entr" presetSubtype="16"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p:cTn id="59" dur="500" fill="hold"/>
                                        <p:tgtEl>
                                          <p:spTgt spid="19"/>
                                        </p:tgtEl>
                                        <p:attrNameLst>
                                          <p:attrName>ppt_w</p:attrName>
                                        </p:attrNameLst>
                                      </p:cBhvr>
                                      <p:tavLst>
                                        <p:tav tm="0">
                                          <p:val>
                                            <p:fltVal val="0"/>
                                          </p:val>
                                        </p:tav>
                                        <p:tav tm="100000">
                                          <p:val>
                                            <p:strVal val="#ppt_w"/>
                                          </p:val>
                                        </p:tav>
                                      </p:tavLst>
                                    </p:anim>
                                    <p:anim calcmode="lin" valueType="num">
                                      <p:cBhvr>
                                        <p:cTn id="60" dur="500" fill="hold"/>
                                        <p:tgtEl>
                                          <p:spTgt spid="19"/>
                                        </p:tgtEl>
                                        <p:attrNameLst>
                                          <p:attrName>ppt_h</p:attrName>
                                        </p:attrNameLst>
                                      </p:cBhvr>
                                      <p:tavLst>
                                        <p:tav tm="0">
                                          <p:val>
                                            <p:fltVal val="0"/>
                                          </p:val>
                                        </p:tav>
                                        <p:tav tm="100000">
                                          <p:val>
                                            <p:strVal val="#ppt_h"/>
                                          </p:val>
                                        </p:tav>
                                      </p:tavLst>
                                    </p:anim>
                                    <p:animEffect transition="in" filter="fade">
                                      <p:cBhvr>
                                        <p:cTn id="61" dur="500"/>
                                        <p:tgtEl>
                                          <p:spTgt spid="19"/>
                                        </p:tgtEl>
                                      </p:cBhvr>
                                    </p:animEffect>
                                  </p:childTnLst>
                                </p:cTn>
                              </p:par>
                              <p:par>
                                <p:cTn id="62" presetID="53" presetClass="entr" presetSubtype="16"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500" fill="hold"/>
                                        <p:tgtEl>
                                          <p:spTgt spid="20"/>
                                        </p:tgtEl>
                                        <p:attrNameLst>
                                          <p:attrName>ppt_w</p:attrName>
                                        </p:attrNameLst>
                                      </p:cBhvr>
                                      <p:tavLst>
                                        <p:tav tm="0">
                                          <p:val>
                                            <p:fltVal val="0"/>
                                          </p:val>
                                        </p:tav>
                                        <p:tav tm="100000">
                                          <p:val>
                                            <p:strVal val="#ppt_w"/>
                                          </p:val>
                                        </p:tav>
                                      </p:tavLst>
                                    </p:anim>
                                    <p:anim calcmode="lin" valueType="num">
                                      <p:cBhvr>
                                        <p:cTn id="65" dur="500" fill="hold"/>
                                        <p:tgtEl>
                                          <p:spTgt spid="20"/>
                                        </p:tgtEl>
                                        <p:attrNameLst>
                                          <p:attrName>ppt_h</p:attrName>
                                        </p:attrNameLst>
                                      </p:cBhvr>
                                      <p:tavLst>
                                        <p:tav tm="0">
                                          <p:val>
                                            <p:fltVal val="0"/>
                                          </p:val>
                                        </p:tav>
                                        <p:tav tm="100000">
                                          <p:val>
                                            <p:strVal val="#ppt_h"/>
                                          </p:val>
                                        </p:tav>
                                      </p:tavLst>
                                    </p:anim>
                                    <p:animEffect transition="in" filter="fade">
                                      <p:cBhvr>
                                        <p:cTn id="66" dur="500"/>
                                        <p:tgtEl>
                                          <p:spTgt spid="20"/>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p:cTn id="69" dur="500" fill="hold"/>
                                        <p:tgtEl>
                                          <p:spTgt spid="21"/>
                                        </p:tgtEl>
                                        <p:attrNameLst>
                                          <p:attrName>ppt_w</p:attrName>
                                        </p:attrNameLst>
                                      </p:cBhvr>
                                      <p:tavLst>
                                        <p:tav tm="0">
                                          <p:val>
                                            <p:fltVal val="0"/>
                                          </p:val>
                                        </p:tav>
                                        <p:tav tm="100000">
                                          <p:val>
                                            <p:strVal val="#ppt_w"/>
                                          </p:val>
                                        </p:tav>
                                      </p:tavLst>
                                    </p:anim>
                                    <p:anim calcmode="lin" valueType="num">
                                      <p:cBhvr>
                                        <p:cTn id="70" dur="500" fill="hold"/>
                                        <p:tgtEl>
                                          <p:spTgt spid="21"/>
                                        </p:tgtEl>
                                        <p:attrNameLst>
                                          <p:attrName>ppt_h</p:attrName>
                                        </p:attrNameLst>
                                      </p:cBhvr>
                                      <p:tavLst>
                                        <p:tav tm="0">
                                          <p:val>
                                            <p:fltVal val="0"/>
                                          </p:val>
                                        </p:tav>
                                        <p:tav tm="100000">
                                          <p:val>
                                            <p:strVal val="#ppt_h"/>
                                          </p:val>
                                        </p:tav>
                                      </p:tavLst>
                                    </p:anim>
                                    <p:animEffect transition="in" filter="fade">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500" fill="hold"/>
                                        <p:tgtEl>
                                          <p:spTgt spid="22"/>
                                        </p:tgtEl>
                                        <p:attrNameLst>
                                          <p:attrName>ppt_w</p:attrName>
                                        </p:attrNameLst>
                                      </p:cBhvr>
                                      <p:tavLst>
                                        <p:tav tm="0">
                                          <p:val>
                                            <p:fltVal val="0"/>
                                          </p:val>
                                        </p:tav>
                                        <p:tav tm="100000">
                                          <p:val>
                                            <p:strVal val="#ppt_w"/>
                                          </p:val>
                                        </p:tav>
                                      </p:tavLst>
                                    </p:anim>
                                    <p:anim calcmode="lin" valueType="num">
                                      <p:cBhvr>
                                        <p:cTn id="77" dur="500" fill="hold"/>
                                        <p:tgtEl>
                                          <p:spTgt spid="22"/>
                                        </p:tgtEl>
                                        <p:attrNameLst>
                                          <p:attrName>ppt_h</p:attrName>
                                        </p:attrNameLst>
                                      </p:cBhvr>
                                      <p:tavLst>
                                        <p:tav tm="0">
                                          <p:val>
                                            <p:fltVal val="0"/>
                                          </p:val>
                                        </p:tav>
                                        <p:tav tm="100000">
                                          <p:val>
                                            <p:strVal val="#ppt_h"/>
                                          </p:val>
                                        </p:tav>
                                      </p:tavLst>
                                    </p:anim>
                                    <p:animEffect transition="in" filter="fade">
                                      <p:cBhvr>
                                        <p:cTn id="78" dur="500"/>
                                        <p:tgtEl>
                                          <p:spTgt spid="22"/>
                                        </p:tgtEl>
                                      </p:cBhvr>
                                    </p:animEffect>
                                  </p:childTnLst>
                                </p:cTn>
                              </p:par>
                              <p:par>
                                <p:cTn id="79" presetID="53" presetClass="entr" presetSubtype="16"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p:cTn id="81" dur="500" fill="hold"/>
                                        <p:tgtEl>
                                          <p:spTgt spid="23"/>
                                        </p:tgtEl>
                                        <p:attrNameLst>
                                          <p:attrName>ppt_w</p:attrName>
                                        </p:attrNameLst>
                                      </p:cBhvr>
                                      <p:tavLst>
                                        <p:tav tm="0">
                                          <p:val>
                                            <p:fltVal val="0"/>
                                          </p:val>
                                        </p:tav>
                                        <p:tav tm="100000">
                                          <p:val>
                                            <p:strVal val="#ppt_w"/>
                                          </p:val>
                                        </p:tav>
                                      </p:tavLst>
                                    </p:anim>
                                    <p:anim calcmode="lin" valueType="num">
                                      <p:cBhvr>
                                        <p:cTn id="82" dur="500" fill="hold"/>
                                        <p:tgtEl>
                                          <p:spTgt spid="23"/>
                                        </p:tgtEl>
                                        <p:attrNameLst>
                                          <p:attrName>ppt_h</p:attrName>
                                        </p:attrNameLst>
                                      </p:cBhvr>
                                      <p:tavLst>
                                        <p:tav tm="0">
                                          <p:val>
                                            <p:fltVal val="0"/>
                                          </p:val>
                                        </p:tav>
                                        <p:tav tm="100000">
                                          <p:val>
                                            <p:strVal val="#ppt_h"/>
                                          </p:val>
                                        </p:tav>
                                      </p:tavLst>
                                    </p:anim>
                                    <p:animEffect transition="in" filter="fade">
                                      <p:cBhvr>
                                        <p:cTn id="83" dur="500"/>
                                        <p:tgtEl>
                                          <p:spTgt spid="23"/>
                                        </p:tgtEl>
                                      </p:cBhvr>
                                    </p:animEffect>
                                  </p:childTnLst>
                                </p:cTn>
                              </p:par>
                              <p:par>
                                <p:cTn id="84" presetID="53" presetClass="entr" presetSubtype="16"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anim calcmode="lin" valueType="num">
                                      <p:cBhvr>
                                        <p:cTn id="86" dur="500" fill="hold"/>
                                        <p:tgtEl>
                                          <p:spTgt spid="26"/>
                                        </p:tgtEl>
                                        <p:attrNameLst>
                                          <p:attrName>ppt_w</p:attrName>
                                        </p:attrNameLst>
                                      </p:cBhvr>
                                      <p:tavLst>
                                        <p:tav tm="0">
                                          <p:val>
                                            <p:fltVal val="0"/>
                                          </p:val>
                                        </p:tav>
                                        <p:tav tm="100000">
                                          <p:val>
                                            <p:strVal val="#ppt_w"/>
                                          </p:val>
                                        </p:tav>
                                      </p:tavLst>
                                    </p:anim>
                                    <p:anim calcmode="lin" valueType="num">
                                      <p:cBhvr>
                                        <p:cTn id="87" dur="500" fill="hold"/>
                                        <p:tgtEl>
                                          <p:spTgt spid="26"/>
                                        </p:tgtEl>
                                        <p:attrNameLst>
                                          <p:attrName>ppt_h</p:attrName>
                                        </p:attrNameLst>
                                      </p:cBhvr>
                                      <p:tavLst>
                                        <p:tav tm="0">
                                          <p:val>
                                            <p:fltVal val="0"/>
                                          </p:val>
                                        </p:tav>
                                        <p:tav tm="100000">
                                          <p:val>
                                            <p:strVal val="#ppt_h"/>
                                          </p:val>
                                        </p:tav>
                                      </p:tavLst>
                                    </p:anim>
                                    <p:animEffect transition="in" filter="fade">
                                      <p:cBhvr>
                                        <p:cTn id="88" dur="500"/>
                                        <p:tgtEl>
                                          <p:spTgt spid="26"/>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27"/>
                                        </p:tgtEl>
                                        <p:attrNameLst>
                                          <p:attrName>style.visibility</p:attrName>
                                        </p:attrNameLst>
                                      </p:cBhvr>
                                      <p:to>
                                        <p:strVal val="visible"/>
                                      </p:to>
                                    </p:set>
                                    <p:anim calcmode="lin" valueType="num">
                                      <p:cBhvr>
                                        <p:cTn id="91" dur="500" fill="hold"/>
                                        <p:tgtEl>
                                          <p:spTgt spid="27"/>
                                        </p:tgtEl>
                                        <p:attrNameLst>
                                          <p:attrName>ppt_w</p:attrName>
                                        </p:attrNameLst>
                                      </p:cBhvr>
                                      <p:tavLst>
                                        <p:tav tm="0">
                                          <p:val>
                                            <p:fltVal val="0"/>
                                          </p:val>
                                        </p:tav>
                                        <p:tav tm="100000">
                                          <p:val>
                                            <p:strVal val="#ppt_w"/>
                                          </p:val>
                                        </p:tav>
                                      </p:tavLst>
                                    </p:anim>
                                    <p:anim calcmode="lin" valueType="num">
                                      <p:cBhvr>
                                        <p:cTn id="92" dur="500" fill="hold"/>
                                        <p:tgtEl>
                                          <p:spTgt spid="27"/>
                                        </p:tgtEl>
                                        <p:attrNameLst>
                                          <p:attrName>ppt_h</p:attrName>
                                        </p:attrNameLst>
                                      </p:cBhvr>
                                      <p:tavLst>
                                        <p:tav tm="0">
                                          <p:val>
                                            <p:fltVal val="0"/>
                                          </p:val>
                                        </p:tav>
                                        <p:tav tm="100000">
                                          <p:val>
                                            <p:strVal val="#ppt_h"/>
                                          </p:val>
                                        </p:tav>
                                      </p:tavLst>
                                    </p:anim>
                                    <p:animEffect transition="in" filter="fade">
                                      <p:cBhvr>
                                        <p:cTn id="93" dur="500"/>
                                        <p:tgtEl>
                                          <p:spTgt spid="27"/>
                                        </p:tgtEl>
                                      </p:cBhvr>
                                    </p:animEffect>
                                  </p:childTnLst>
                                </p:cTn>
                              </p:par>
                              <p:par>
                                <p:cTn id="94" presetID="53" presetClass="entr" presetSubtype="16" fill="hold" grpId="0" nodeType="withEffect">
                                  <p:stCondLst>
                                    <p:cond delay="0"/>
                                  </p:stCondLst>
                                  <p:childTnLst>
                                    <p:set>
                                      <p:cBhvr>
                                        <p:cTn id="95" dur="1" fill="hold">
                                          <p:stCondLst>
                                            <p:cond delay="0"/>
                                          </p:stCondLst>
                                        </p:cTn>
                                        <p:tgtEl>
                                          <p:spTgt spid="28"/>
                                        </p:tgtEl>
                                        <p:attrNameLst>
                                          <p:attrName>style.visibility</p:attrName>
                                        </p:attrNameLst>
                                      </p:cBhvr>
                                      <p:to>
                                        <p:strVal val="visible"/>
                                      </p:to>
                                    </p:set>
                                    <p:anim calcmode="lin" valueType="num">
                                      <p:cBhvr>
                                        <p:cTn id="96" dur="500" fill="hold"/>
                                        <p:tgtEl>
                                          <p:spTgt spid="28"/>
                                        </p:tgtEl>
                                        <p:attrNameLst>
                                          <p:attrName>ppt_w</p:attrName>
                                        </p:attrNameLst>
                                      </p:cBhvr>
                                      <p:tavLst>
                                        <p:tav tm="0">
                                          <p:val>
                                            <p:fltVal val="0"/>
                                          </p:val>
                                        </p:tav>
                                        <p:tav tm="100000">
                                          <p:val>
                                            <p:strVal val="#ppt_w"/>
                                          </p:val>
                                        </p:tav>
                                      </p:tavLst>
                                    </p:anim>
                                    <p:anim calcmode="lin" valueType="num">
                                      <p:cBhvr>
                                        <p:cTn id="97" dur="500" fill="hold"/>
                                        <p:tgtEl>
                                          <p:spTgt spid="28"/>
                                        </p:tgtEl>
                                        <p:attrNameLst>
                                          <p:attrName>ppt_h</p:attrName>
                                        </p:attrNameLst>
                                      </p:cBhvr>
                                      <p:tavLst>
                                        <p:tav tm="0">
                                          <p:val>
                                            <p:fltVal val="0"/>
                                          </p:val>
                                        </p:tav>
                                        <p:tav tm="100000">
                                          <p:val>
                                            <p:strVal val="#ppt_h"/>
                                          </p:val>
                                        </p:tav>
                                      </p:tavLst>
                                    </p:anim>
                                    <p:animEffect transition="in" filter="fade">
                                      <p:cBhvr>
                                        <p:cTn id="98" dur="500"/>
                                        <p:tgtEl>
                                          <p:spTgt spid="28"/>
                                        </p:tgtEl>
                                      </p:cBhvr>
                                    </p:animEffect>
                                  </p:childTnLst>
                                </p:cTn>
                              </p:par>
                              <p:par>
                                <p:cTn id="99" presetID="53" presetClass="entr" presetSubtype="16" fill="hold" grpId="0" nodeType="withEffect">
                                  <p:stCondLst>
                                    <p:cond delay="0"/>
                                  </p:stCondLst>
                                  <p:childTnLst>
                                    <p:set>
                                      <p:cBhvr>
                                        <p:cTn id="100" dur="1" fill="hold">
                                          <p:stCondLst>
                                            <p:cond delay="0"/>
                                          </p:stCondLst>
                                        </p:cTn>
                                        <p:tgtEl>
                                          <p:spTgt spid="29"/>
                                        </p:tgtEl>
                                        <p:attrNameLst>
                                          <p:attrName>style.visibility</p:attrName>
                                        </p:attrNameLst>
                                      </p:cBhvr>
                                      <p:to>
                                        <p:strVal val="visible"/>
                                      </p:to>
                                    </p:set>
                                    <p:anim calcmode="lin" valueType="num">
                                      <p:cBhvr>
                                        <p:cTn id="101" dur="500" fill="hold"/>
                                        <p:tgtEl>
                                          <p:spTgt spid="29"/>
                                        </p:tgtEl>
                                        <p:attrNameLst>
                                          <p:attrName>ppt_w</p:attrName>
                                        </p:attrNameLst>
                                      </p:cBhvr>
                                      <p:tavLst>
                                        <p:tav tm="0">
                                          <p:val>
                                            <p:fltVal val="0"/>
                                          </p:val>
                                        </p:tav>
                                        <p:tav tm="100000">
                                          <p:val>
                                            <p:strVal val="#ppt_w"/>
                                          </p:val>
                                        </p:tav>
                                      </p:tavLst>
                                    </p:anim>
                                    <p:anim calcmode="lin" valueType="num">
                                      <p:cBhvr>
                                        <p:cTn id="102" dur="500" fill="hold"/>
                                        <p:tgtEl>
                                          <p:spTgt spid="29"/>
                                        </p:tgtEl>
                                        <p:attrNameLst>
                                          <p:attrName>ppt_h</p:attrName>
                                        </p:attrNameLst>
                                      </p:cBhvr>
                                      <p:tavLst>
                                        <p:tav tm="0">
                                          <p:val>
                                            <p:fltVal val="0"/>
                                          </p:val>
                                        </p:tav>
                                        <p:tav tm="100000">
                                          <p:val>
                                            <p:strVal val="#ppt_h"/>
                                          </p:val>
                                        </p:tav>
                                      </p:tavLst>
                                    </p:anim>
                                    <p:animEffect transition="in" filter="fade">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1" nodeType="clickEffect">
                                  <p:stCondLst>
                                    <p:cond delay="0"/>
                                  </p:stCondLst>
                                  <p:childTnLst>
                                    <p:animEffect transition="out" filter="fade">
                                      <p:cBhvr>
                                        <p:cTn id="107" dur="500"/>
                                        <p:tgtEl>
                                          <p:spTgt spid="11"/>
                                        </p:tgtEl>
                                      </p:cBhvr>
                                    </p:animEffect>
                                    <p:set>
                                      <p:cBhvr>
                                        <p:cTn id="108" dur="1" fill="hold">
                                          <p:stCondLst>
                                            <p:cond delay="499"/>
                                          </p:stCondLst>
                                        </p:cTn>
                                        <p:tgtEl>
                                          <p:spTgt spid="11"/>
                                        </p:tgtEl>
                                        <p:attrNameLst>
                                          <p:attrName>style.visibility</p:attrName>
                                        </p:attrNameLst>
                                      </p:cBhvr>
                                      <p:to>
                                        <p:strVal val="hidden"/>
                                      </p:to>
                                    </p:set>
                                  </p:childTnLst>
                                </p:cTn>
                              </p:par>
                              <p:par>
                                <p:cTn id="109" presetID="53" presetClass="entr" presetSubtype="16"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anim calcmode="lin" valueType="num">
                                      <p:cBhvr>
                                        <p:cTn id="111" dur="500" fill="hold"/>
                                        <p:tgtEl>
                                          <p:spTgt spid="30"/>
                                        </p:tgtEl>
                                        <p:attrNameLst>
                                          <p:attrName>ppt_w</p:attrName>
                                        </p:attrNameLst>
                                      </p:cBhvr>
                                      <p:tavLst>
                                        <p:tav tm="0">
                                          <p:val>
                                            <p:fltVal val="0"/>
                                          </p:val>
                                        </p:tav>
                                        <p:tav tm="100000">
                                          <p:val>
                                            <p:strVal val="#ppt_w"/>
                                          </p:val>
                                        </p:tav>
                                      </p:tavLst>
                                    </p:anim>
                                    <p:anim calcmode="lin" valueType="num">
                                      <p:cBhvr>
                                        <p:cTn id="112" dur="500" fill="hold"/>
                                        <p:tgtEl>
                                          <p:spTgt spid="30"/>
                                        </p:tgtEl>
                                        <p:attrNameLst>
                                          <p:attrName>ppt_h</p:attrName>
                                        </p:attrNameLst>
                                      </p:cBhvr>
                                      <p:tavLst>
                                        <p:tav tm="0">
                                          <p:val>
                                            <p:fltVal val="0"/>
                                          </p:val>
                                        </p:tav>
                                        <p:tav tm="100000">
                                          <p:val>
                                            <p:strVal val="#ppt_h"/>
                                          </p:val>
                                        </p:tav>
                                      </p:tavLst>
                                    </p:anim>
                                    <p:animEffect transition="in" filter="fade">
                                      <p:cBhvr>
                                        <p:cTn id="113" dur="500"/>
                                        <p:tgtEl>
                                          <p:spTgt spid="30"/>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1" nodeType="clickEffect">
                                  <p:stCondLst>
                                    <p:cond delay="0"/>
                                  </p:stCondLst>
                                  <p:childTnLst>
                                    <p:animEffect transition="out" filter="fade">
                                      <p:cBhvr>
                                        <p:cTn id="117" dur="500"/>
                                        <p:tgtEl>
                                          <p:spTgt spid="12"/>
                                        </p:tgtEl>
                                      </p:cBhvr>
                                    </p:animEffect>
                                    <p:set>
                                      <p:cBhvr>
                                        <p:cTn id="118" dur="1" fill="hold">
                                          <p:stCondLst>
                                            <p:cond delay="499"/>
                                          </p:stCondLst>
                                        </p:cTn>
                                        <p:tgtEl>
                                          <p:spTgt spid="12"/>
                                        </p:tgtEl>
                                        <p:attrNameLst>
                                          <p:attrName>style.visibility</p:attrName>
                                        </p:attrNameLst>
                                      </p:cBhvr>
                                      <p:to>
                                        <p:strVal val="hidden"/>
                                      </p:to>
                                    </p:set>
                                  </p:childTnLst>
                                </p:cTn>
                              </p:par>
                              <p:par>
                                <p:cTn id="119" presetID="53" presetClass="entr" presetSubtype="16" fill="hold" grpId="0" nodeType="withEffect">
                                  <p:stCondLst>
                                    <p:cond delay="0"/>
                                  </p:stCondLst>
                                  <p:childTnLst>
                                    <p:set>
                                      <p:cBhvr>
                                        <p:cTn id="120" dur="1" fill="hold">
                                          <p:stCondLst>
                                            <p:cond delay="0"/>
                                          </p:stCondLst>
                                        </p:cTn>
                                        <p:tgtEl>
                                          <p:spTgt spid="31"/>
                                        </p:tgtEl>
                                        <p:attrNameLst>
                                          <p:attrName>style.visibility</p:attrName>
                                        </p:attrNameLst>
                                      </p:cBhvr>
                                      <p:to>
                                        <p:strVal val="visible"/>
                                      </p:to>
                                    </p:set>
                                    <p:anim calcmode="lin" valueType="num">
                                      <p:cBhvr>
                                        <p:cTn id="121" dur="500" fill="hold"/>
                                        <p:tgtEl>
                                          <p:spTgt spid="31"/>
                                        </p:tgtEl>
                                        <p:attrNameLst>
                                          <p:attrName>ppt_w</p:attrName>
                                        </p:attrNameLst>
                                      </p:cBhvr>
                                      <p:tavLst>
                                        <p:tav tm="0">
                                          <p:val>
                                            <p:fltVal val="0"/>
                                          </p:val>
                                        </p:tav>
                                        <p:tav tm="100000">
                                          <p:val>
                                            <p:strVal val="#ppt_w"/>
                                          </p:val>
                                        </p:tav>
                                      </p:tavLst>
                                    </p:anim>
                                    <p:anim calcmode="lin" valueType="num">
                                      <p:cBhvr>
                                        <p:cTn id="122" dur="500" fill="hold"/>
                                        <p:tgtEl>
                                          <p:spTgt spid="31"/>
                                        </p:tgtEl>
                                        <p:attrNameLst>
                                          <p:attrName>ppt_h</p:attrName>
                                        </p:attrNameLst>
                                      </p:cBhvr>
                                      <p:tavLst>
                                        <p:tav tm="0">
                                          <p:val>
                                            <p:fltVal val="0"/>
                                          </p:val>
                                        </p:tav>
                                        <p:tav tm="100000">
                                          <p:val>
                                            <p:strVal val="#ppt_h"/>
                                          </p:val>
                                        </p:tav>
                                      </p:tavLst>
                                    </p:anim>
                                    <p:animEffect transition="in" filter="fade">
                                      <p:cBhvr>
                                        <p:cTn id="123" dur="500"/>
                                        <p:tgtEl>
                                          <p:spTgt spid="31"/>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grpId="1" nodeType="clickEffect">
                                  <p:stCondLst>
                                    <p:cond delay="0"/>
                                  </p:stCondLst>
                                  <p:childTnLst>
                                    <p:animEffect transition="out" filter="fade">
                                      <p:cBhvr>
                                        <p:cTn id="127" dur="500"/>
                                        <p:tgtEl>
                                          <p:spTgt spid="13"/>
                                        </p:tgtEl>
                                      </p:cBhvr>
                                    </p:animEffect>
                                    <p:set>
                                      <p:cBhvr>
                                        <p:cTn id="128" dur="1" fill="hold">
                                          <p:stCondLst>
                                            <p:cond delay="499"/>
                                          </p:stCondLst>
                                        </p:cTn>
                                        <p:tgtEl>
                                          <p:spTgt spid="13"/>
                                        </p:tgtEl>
                                        <p:attrNameLst>
                                          <p:attrName>style.visibility</p:attrName>
                                        </p:attrNameLst>
                                      </p:cBhvr>
                                      <p:to>
                                        <p:strVal val="hidden"/>
                                      </p:to>
                                    </p:set>
                                  </p:childTnLst>
                                </p:cTn>
                              </p:par>
                              <p:par>
                                <p:cTn id="129" presetID="53" presetClass="entr" presetSubtype="16" fill="hold" grpId="0" nodeType="withEffect">
                                  <p:stCondLst>
                                    <p:cond delay="0"/>
                                  </p:stCondLst>
                                  <p:childTnLst>
                                    <p:set>
                                      <p:cBhvr>
                                        <p:cTn id="130" dur="1" fill="hold">
                                          <p:stCondLst>
                                            <p:cond delay="0"/>
                                          </p:stCondLst>
                                        </p:cTn>
                                        <p:tgtEl>
                                          <p:spTgt spid="32"/>
                                        </p:tgtEl>
                                        <p:attrNameLst>
                                          <p:attrName>style.visibility</p:attrName>
                                        </p:attrNameLst>
                                      </p:cBhvr>
                                      <p:to>
                                        <p:strVal val="visible"/>
                                      </p:to>
                                    </p:set>
                                    <p:anim calcmode="lin" valueType="num">
                                      <p:cBhvr>
                                        <p:cTn id="131" dur="500" fill="hold"/>
                                        <p:tgtEl>
                                          <p:spTgt spid="32"/>
                                        </p:tgtEl>
                                        <p:attrNameLst>
                                          <p:attrName>ppt_w</p:attrName>
                                        </p:attrNameLst>
                                      </p:cBhvr>
                                      <p:tavLst>
                                        <p:tav tm="0">
                                          <p:val>
                                            <p:fltVal val="0"/>
                                          </p:val>
                                        </p:tav>
                                        <p:tav tm="100000">
                                          <p:val>
                                            <p:strVal val="#ppt_w"/>
                                          </p:val>
                                        </p:tav>
                                      </p:tavLst>
                                    </p:anim>
                                    <p:anim calcmode="lin" valueType="num">
                                      <p:cBhvr>
                                        <p:cTn id="132" dur="500" fill="hold"/>
                                        <p:tgtEl>
                                          <p:spTgt spid="32"/>
                                        </p:tgtEl>
                                        <p:attrNameLst>
                                          <p:attrName>ppt_h</p:attrName>
                                        </p:attrNameLst>
                                      </p:cBhvr>
                                      <p:tavLst>
                                        <p:tav tm="0">
                                          <p:val>
                                            <p:fltVal val="0"/>
                                          </p:val>
                                        </p:tav>
                                        <p:tav tm="100000">
                                          <p:val>
                                            <p:strVal val="#ppt_h"/>
                                          </p:val>
                                        </p:tav>
                                      </p:tavLst>
                                    </p:anim>
                                    <p:animEffect transition="in" filter="fade">
                                      <p:cBhvr>
                                        <p:cTn id="133" dur="500"/>
                                        <p:tgtEl>
                                          <p:spTgt spid="32"/>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xit" presetSubtype="0" fill="hold" grpId="1" nodeType="clickEffect">
                                  <p:stCondLst>
                                    <p:cond delay="0"/>
                                  </p:stCondLst>
                                  <p:childTnLst>
                                    <p:animEffect transition="out" filter="fade">
                                      <p:cBhvr>
                                        <p:cTn id="137" dur="500"/>
                                        <p:tgtEl>
                                          <p:spTgt spid="14"/>
                                        </p:tgtEl>
                                      </p:cBhvr>
                                    </p:animEffect>
                                    <p:set>
                                      <p:cBhvr>
                                        <p:cTn id="138" dur="1" fill="hold">
                                          <p:stCondLst>
                                            <p:cond delay="499"/>
                                          </p:stCondLst>
                                        </p:cTn>
                                        <p:tgtEl>
                                          <p:spTgt spid="14"/>
                                        </p:tgtEl>
                                        <p:attrNameLst>
                                          <p:attrName>style.visibility</p:attrName>
                                        </p:attrNameLst>
                                      </p:cBhvr>
                                      <p:to>
                                        <p:strVal val="hidden"/>
                                      </p:to>
                                    </p:set>
                                  </p:childTnLst>
                                </p:cTn>
                              </p:par>
                              <p:par>
                                <p:cTn id="139" presetID="53" presetClass="entr" presetSubtype="16" fill="hold" grpId="0" nodeType="with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p:cTn id="141" dur="500" fill="hold"/>
                                        <p:tgtEl>
                                          <p:spTgt spid="33"/>
                                        </p:tgtEl>
                                        <p:attrNameLst>
                                          <p:attrName>ppt_w</p:attrName>
                                        </p:attrNameLst>
                                      </p:cBhvr>
                                      <p:tavLst>
                                        <p:tav tm="0">
                                          <p:val>
                                            <p:fltVal val="0"/>
                                          </p:val>
                                        </p:tav>
                                        <p:tav tm="100000">
                                          <p:val>
                                            <p:strVal val="#ppt_w"/>
                                          </p:val>
                                        </p:tav>
                                      </p:tavLst>
                                    </p:anim>
                                    <p:anim calcmode="lin" valueType="num">
                                      <p:cBhvr>
                                        <p:cTn id="142" dur="500" fill="hold"/>
                                        <p:tgtEl>
                                          <p:spTgt spid="33"/>
                                        </p:tgtEl>
                                        <p:attrNameLst>
                                          <p:attrName>ppt_h</p:attrName>
                                        </p:attrNameLst>
                                      </p:cBhvr>
                                      <p:tavLst>
                                        <p:tav tm="0">
                                          <p:val>
                                            <p:fltVal val="0"/>
                                          </p:val>
                                        </p:tav>
                                        <p:tav tm="100000">
                                          <p:val>
                                            <p:strVal val="#ppt_h"/>
                                          </p:val>
                                        </p:tav>
                                      </p:tavLst>
                                    </p:anim>
                                    <p:animEffect transition="in" filter="fade">
                                      <p:cBhvr>
                                        <p:cTn id="143" dur="500"/>
                                        <p:tgtEl>
                                          <p:spTgt spid="33"/>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15"/>
                                        </p:tgtEl>
                                      </p:cBhvr>
                                    </p:animEffect>
                                    <p:set>
                                      <p:cBhvr>
                                        <p:cTn id="148" dur="1" fill="hold">
                                          <p:stCondLst>
                                            <p:cond delay="499"/>
                                          </p:stCondLst>
                                        </p:cTn>
                                        <p:tgtEl>
                                          <p:spTgt spid="15"/>
                                        </p:tgtEl>
                                        <p:attrNameLst>
                                          <p:attrName>style.visibility</p:attrName>
                                        </p:attrNameLst>
                                      </p:cBhvr>
                                      <p:to>
                                        <p:strVal val="hidden"/>
                                      </p:to>
                                    </p:set>
                                  </p:childTnLst>
                                </p:cTn>
                              </p:par>
                              <p:par>
                                <p:cTn id="149" presetID="53" presetClass="entr" presetSubtype="16" fill="hold" grpId="0" nodeType="withEffect">
                                  <p:stCondLst>
                                    <p:cond delay="0"/>
                                  </p:stCondLst>
                                  <p:childTnLst>
                                    <p:set>
                                      <p:cBhvr>
                                        <p:cTn id="150" dur="1" fill="hold">
                                          <p:stCondLst>
                                            <p:cond delay="0"/>
                                          </p:stCondLst>
                                        </p:cTn>
                                        <p:tgtEl>
                                          <p:spTgt spid="34"/>
                                        </p:tgtEl>
                                        <p:attrNameLst>
                                          <p:attrName>style.visibility</p:attrName>
                                        </p:attrNameLst>
                                      </p:cBhvr>
                                      <p:to>
                                        <p:strVal val="visible"/>
                                      </p:to>
                                    </p:set>
                                    <p:anim calcmode="lin" valueType="num">
                                      <p:cBhvr>
                                        <p:cTn id="151" dur="500" fill="hold"/>
                                        <p:tgtEl>
                                          <p:spTgt spid="34"/>
                                        </p:tgtEl>
                                        <p:attrNameLst>
                                          <p:attrName>ppt_w</p:attrName>
                                        </p:attrNameLst>
                                      </p:cBhvr>
                                      <p:tavLst>
                                        <p:tav tm="0">
                                          <p:val>
                                            <p:fltVal val="0"/>
                                          </p:val>
                                        </p:tav>
                                        <p:tav tm="100000">
                                          <p:val>
                                            <p:strVal val="#ppt_w"/>
                                          </p:val>
                                        </p:tav>
                                      </p:tavLst>
                                    </p:anim>
                                    <p:anim calcmode="lin" valueType="num">
                                      <p:cBhvr>
                                        <p:cTn id="152" dur="500" fill="hold"/>
                                        <p:tgtEl>
                                          <p:spTgt spid="34"/>
                                        </p:tgtEl>
                                        <p:attrNameLst>
                                          <p:attrName>ppt_h</p:attrName>
                                        </p:attrNameLst>
                                      </p:cBhvr>
                                      <p:tavLst>
                                        <p:tav tm="0">
                                          <p:val>
                                            <p:fltVal val="0"/>
                                          </p:val>
                                        </p:tav>
                                        <p:tav tm="100000">
                                          <p:val>
                                            <p:strVal val="#ppt_h"/>
                                          </p:val>
                                        </p:tav>
                                      </p:tavLst>
                                    </p:anim>
                                    <p:animEffect transition="in" filter="fade">
                                      <p:cBhvr>
                                        <p:cTn id="153" dur="500"/>
                                        <p:tgtEl>
                                          <p:spTgt spid="34"/>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xit" presetSubtype="0" fill="hold" grpId="1" nodeType="clickEffect">
                                  <p:stCondLst>
                                    <p:cond delay="0"/>
                                  </p:stCondLst>
                                  <p:childTnLst>
                                    <p:animEffect transition="out" filter="fade">
                                      <p:cBhvr>
                                        <p:cTn id="157" dur="500"/>
                                        <p:tgtEl>
                                          <p:spTgt spid="16"/>
                                        </p:tgtEl>
                                      </p:cBhvr>
                                    </p:animEffect>
                                    <p:set>
                                      <p:cBhvr>
                                        <p:cTn id="158" dur="1" fill="hold">
                                          <p:stCondLst>
                                            <p:cond delay="499"/>
                                          </p:stCondLst>
                                        </p:cTn>
                                        <p:tgtEl>
                                          <p:spTgt spid="16"/>
                                        </p:tgtEl>
                                        <p:attrNameLst>
                                          <p:attrName>style.visibility</p:attrName>
                                        </p:attrNameLst>
                                      </p:cBhvr>
                                      <p:to>
                                        <p:strVal val="hidden"/>
                                      </p:to>
                                    </p:set>
                                  </p:childTnLst>
                                </p:cTn>
                              </p:par>
                              <p:par>
                                <p:cTn id="159" presetID="22" presetClass="entr" presetSubtype="1" fill="hold" nodeType="withEffect">
                                  <p:stCondLst>
                                    <p:cond delay="0"/>
                                  </p:stCondLst>
                                  <p:childTnLst>
                                    <p:set>
                                      <p:cBhvr>
                                        <p:cTn id="160" dur="1" fill="hold">
                                          <p:stCondLst>
                                            <p:cond delay="0"/>
                                          </p:stCondLst>
                                        </p:cTn>
                                        <p:tgtEl>
                                          <p:spTgt spid="36"/>
                                        </p:tgtEl>
                                        <p:attrNameLst>
                                          <p:attrName>style.visibility</p:attrName>
                                        </p:attrNameLst>
                                      </p:cBhvr>
                                      <p:to>
                                        <p:strVal val="visible"/>
                                      </p:to>
                                    </p:set>
                                    <p:animEffect transition="in" filter="wipe(up)">
                                      <p:cBhvr>
                                        <p:cTn id="161" dur="500"/>
                                        <p:tgtEl>
                                          <p:spTgt spid="36"/>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xit" presetSubtype="0" fill="hold" grpId="1" nodeType="clickEffect">
                                  <p:stCondLst>
                                    <p:cond delay="0"/>
                                  </p:stCondLst>
                                  <p:childTnLst>
                                    <p:animEffect transition="out" filter="fade">
                                      <p:cBhvr>
                                        <p:cTn id="165" dur="500"/>
                                        <p:tgtEl>
                                          <p:spTgt spid="17"/>
                                        </p:tgtEl>
                                      </p:cBhvr>
                                    </p:animEffect>
                                    <p:set>
                                      <p:cBhvr>
                                        <p:cTn id="166" dur="1" fill="hold">
                                          <p:stCondLst>
                                            <p:cond delay="499"/>
                                          </p:stCondLst>
                                        </p:cTn>
                                        <p:tgtEl>
                                          <p:spTgt spid="17"/>
                                        </p:tgtEl>
                                        <p:attrNameLst>
                                          <p:attrName>style.visibility</p:attrName>
                                        </p:attrNameLst>
                                      </p:cBhvr>
                                      <p:to>
                                        <p:strVal val="hidden"/>
                                      </p:to>
                                    </p:set>
                                  </p:childTnLst>
                                </p:cTn>
                              </p:par>
                              <p:par>
                                <p:cTn id="167" presetID="53" presetClass="entr" presetSubtype="16" fill="hold" grpId="0" nodeType="withEffect">
                                  <p:stCondLst>
                                    <p:cond delay="0"/>
                                  </p:stCondLst>
                                  <p:childTnLst>
                                    <p:set>
                                      <p:cBhvr>
                                        <p:cTn id="168" dur="1" fill="hold">
                                          <p:stCondLst>
                                            <p:cond delay="0"/>
                                          </p:stCondLst>
                                        </p:cTn>
                                        <p:tgtEl>
                                          <p:spTgt spid="40"/>
                                        </p:tgtEl>
                                        <p:attrNameLst>
                                          <p:attrName>style.visibility</p:attrName>
                                        </p:attrNameLst>
                                      </p:cBhvr>
                                      <p:to>
                                        <p:strVal val="visible"/>
                                      </p:to>
                                    </p:set>
                                    <p:anim calcmode="lin" valueType="num">
                                      <p:cBhvr>
                                        <p:cTn id="169" dur="500" fill="hold"/>
                                        <p:tgtEl>
                                          <p:spTgt spid="40"/>
                                        </p:tgtEl>
                                        <p:attrNameLst>
                                          <p:attrName>ppt_w</p:attrName>
                                        </p:attrNameLst>
                                      </p:cBhvr>
                                      <p:tavLst>
                                        <p:tav tm="0">
                                          <p:val>
                                            <p:fltVal val="0"/>
                                          </p:val>
                                        </p:tav>
                                        <p:tav tm="100000">
                                          <p:val>
                                            <p:strVal val="#ppt_w"/>
                                          </p:val>
                                        </p:tav>
                                      </p:tavLst>
                                    </p:anim>
                                    <p:anim calcmode="lin" valueType="num">
                                      <p:cBhvr>
                                        <p:cTn id="170" dur="500" fill="hold"/>
                                        <p:tgtEl>
                                          <p:spTgt spid="40"/>
                                        </p:tgtEl>
                                        <p:attrNameLst>
                                          <p:attrName>ppt_h</p:attrName>
                                        </p:attrNameLst>
                                      </p:cBhvr>
                                      <p:tavLst>
                                        <p:tav tm="0">
                                          <p:val>
                                            <p:fltVal val="0"/>
                                          </p:val>
                                        </p:tav>
                                        <p:tav tm="100000">
                                          <p:val>
                                            <p:strVal val="#ppt_h"/>
                                          </p:val>
                                        </p:tav>
                                      </p:tavLst>
                                    </p:anim>
                                    <p:animEffect transition="in" filter="fade">
                                      <p:cBhvr>
                                        <p:cTn id="171" dur="500"/>
                                        <p:tgtEl>
                                          <p:spTgt spid="40"/>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xit" presetSubtype="0" fill="hold" grpId="1" nodeType="clickEffect">
                                  <p:stCondLst>
                                    <p:cond delay="0"/>
                                  </p:stCondLst>
                                  <p:childTnLst>
                                    <p:animEffect transition="out" filter="fade">
                                      <p:cBhvr>
                                        <p:cTn id="175" dur="500"/>
                                        <p:tgtEl>
                                          <p:spTgt spid="20"/>
                                        </p:tgtEl>
                                      </p:cBhvr>
                                    </p:animEffect>
                                    <p:set>
                                      <p:cBhvr>
                                        <p:cTn id="176" dur="1" fill="hold">
                                          <p:stCondLst>
                                            <p:cond delay="499"/>
                                          </p:stCondLst>
                                        </p:cTn>
                                        <p:tgtEl>
                                          <p:spTgt spid="20"/>
                                        </p:tgtEl>
                                        <p:attrNameLst>
                                          <p:attrName>style.visibility</p:attrName>
                                        </p:attrNameLst>
                                      </p:cBhvr>
                                      <p:to>
                                        <p:strVal val="hidden"/>
                                      </p:to>
                                    </p:set>
                                  </p:childTnLst>
                                </p:cTn>
                              </p:par>
                              <p:par>
                                <p:cTn id="177" presetID="53" presetClass="entr" presetSubtype="16" fill="hold" grpId="0" nodeType="withEffect">
                                  <p:stCondLst>
                                    <p:cond delay="0"/>
                                  </p:stCondLst>
                                  <p:childTnLst>
                                    <p:set>
                                      <p:cBhvr>
                                        <p:cTn id="178" dur="1" fill="hold">
                                          <p:stCondLst>
                                            <p:cond delay="0"/>
                                          </p:stCondLst>
                                        </p:cTn>
                                        <p:tgtEl>
                                          <p:spTgt spid="41"/>
                                        </p:tgtEl>
                                        <p:attrNameLst>
                                          <p:attrName>style.visibility</p:attrName>
                                        </p:attrNameLst>
                                      </p:cBhvr>
                                      <p:to>
                                        <p:strVal val="visible"/>
                                      </p:to>
                                    </p:set>
                                    <p:anim calcmode="lin" valueType="num">
                                      <p:cBhvr>
                                        <p:cTn id="179" dur="500" fill="hold"/>
                                        <p:tgtEl>
                                          <p:spTgt spid="41"/>
                                        </p:tgtEl>
                                        <p:attrNameLst>
                                          <p:attrName>ppt_w</p:attrName>
                                        </p:attrNameLst>
                                      </p:cBhvr>
                                      <p:tavLst>
                                        <p:tav tm="0">
                                          <p:val>
                                            <p:fltVal val="0"/>
                                          </p:val>
                                        </p:tav>
                                        <p:tav tm="100000">
                                          <p:val>
                                            <p:strVal val="#ppt_w"/>
                                          </p:val>
                                        </p:tav>
                                      </p:tavLst>
                                    </p:anim>
                                    <p:anim calcmode="lin" valueType="num">
                                      <p:cBhvr>
                                        <p:cTn id="180" dur="500" fill="hold"/>
                                        <p:tgtEl>
                                          <p:spTgt spid="41"/>
                                        </p:tgtEl>
                                        <p:attrNameLst>
                                          <p:attrName>ppt_h</p:attrName>
                                        </p:attrNameLst>
                                      </p:cBhvr>
                                      <p:tavLst>
                                        <p:tav tm="0">
                                          <p:val>
                                            <p:fltVal val="0"/>
                                          </p:val>
                                        </p:tav>
                                        <p:tav tm="100000">
                                          <p:val>
                                            <p:strVal val="#ppt_h"/>
                                          </p:val>
                                        </p:tav>
                                      </p:tavLst>
                                    </p:anim>
                                    <p:animEffect transition="in" filter="fade">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xit" presetSubtype="0" fill="hold" grpId="1" nodeType="clickEffect">
                                  <p:stCondLst>
                                    <p:cond delay="0"/>
                                  </p:stCondLst>
                                  <p:childTnLst>
                                    <p:animEffect transition="out" filter="fade">
                                      <p:cBhvr>
                                        <p:cTn id="185" dur="500"/>
                                        <p:tgtEl>
                                          <p:spTgt spid="21"/>
                                        </p:tgtEl>
                                      </p:cBhvr>
                                    </p:animEffect>
                                    <p:set>
                                      <p:cBhvr>
                                        <p:cTn id="186" dur="1" fill="hold">
                                          <p:stCondLst>
                                            <p:cond delay="499"/>
                                          </p:stCondLst>
                                        </p:cTn>
                                        <p:tgtEl>
                                          <p:spTgt spid="21"/>
                                        </p:tgtEl>
                                        <p:attrNameLst>
                                          <p:attrName>style.visibility</p:attrName>
                                        </p:attrNameLst>
                                      </p:cBhvr>
                                      <p:to>
                                        <p:strVal val="hidden"/>
                                      </p:to>
                                    </p:set>
                                  </p:childTnLst>
                                </p:cTn>
                              </p:par>
                              <p:par>
                                <p:cTn id="187" presetID="53" presetClass="entr" presetSubtype="16" fill="hold" grpId="0" nodeType="withEffect">
                                  <p:stCondLst>
                                    <p:cond delay="0"/>
                                  </p:stCondLst>
                                  <p:childTnLst>
                                    <p:set>
                                      <p:cBhvr>
                                        <p:cTn id="188" dur="1" fill="hold">
                                          <p:stCondLst>
                                            <p:cond delay="0"/>
                                          </p:stCondLst>
                                        </p:cTn>
                                        <p:tgtEl>
                                          <p:spTgt spid="42"/>
                                        </p:tgtEl>
                                        <p:attrNameLst>
                                          <p:attrName>style.visibility</p:attrName>
                                        </p:attrNameLst>
                                      </p:cBhvr>
                                      <p:to>
                                        <p:strVal val="visible"/>
                                      </p:to>
                                    </p:set>
                                    <p:anim calcmode="lin" valueType="num">
                                      <p:cBhvr>
                                        <p:cTn id="189" dur="500" fill="hold"/>
                                        <p:tgtEl>
                                          <p:spTgt spid="42"/>
                                        </p:tgtEl>
                                        <p:attrNameLst>
                                          <p:attrName>ppt_w</p:attrName>
                                        </p:attrNameLst>
                                      </p:cBhvr>
                                      <p:tavLst>
                                        <p:tav tm="0">
                                          <p:val>
                                            <p:fltVal val="0"/>
                                          </p:val>
                                        </p:tav>
                                        <p:tav tm="100000">
                                          <p:val>
                                            <p:strVal val="#ppt_w"/>
                                          </p:val>
                                        </p:tav>
                                      </p:tavLst>
                                    </p:anim>
                                    <p:anim calcmode="lin" valueType="num">
                                      <p:cBhvr>
                                        <p:cTn id="190" dur="500" fill="hold"/>
                                        <p:tgtEl>
                                          <p:spTgt spid="42"/>
                                        </p:tgtEl>
                                        <p:attrNameLst>
                                          <p:attrName>ppt_h</p:attrName>
                                        </p:attrNameLst>
                                      </p:cBhvr>
                                      <p:tavLst>
                                        <p:tav tm="0">
                                          <p:val>
                                            <p:fltVal val="0"/>
                                          </p:val>
                                        </p:tav>
                                        <p:tav tm="100000">
                                          <p:val>
                                            <p:strVal val="#ppt_h"/>
                                          </p:val>
                                        </p:tav>
                                      </p:tavLst>
                                    </p:anim>
                                    <p:animEffect transition="in" filter="fade">
                                      <p:cBhvr>
                                        <p:cTn id="191" dur="500"/>
                                        <p:tgtEl>
                                          <p:spTgt spid="4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xit" presetSubtype="0" fill="hold" grpId="1" nodeType="clickEffect">
                                  <p:stCondLst>
                                    <p:cond delay="0"/>
                                  </p:stCondLst>
                                  <p:childTnLst>
                                    <p:animEffect transition="out" filter="fade">
                                      <p:cBhvr>
                                        <p:cTn id="195" dur="500"/>
                                        <p:tgtEl>
                                          <p:spTgt spid="22"/>
                                        </p:tgtEl>
                                      </p:cBhvr>
                                    </p:animEffect>
                                    <p:set>
                                      <p:cBhvr>
                                        <p:cTn id="196" dur="1" fill="hold">
                                          <p:stCondLst>
                                            <p:cond delay="499"/>
                                          </p:stCondLst>
                                        </p:cTn>
                                        <p:tgtEl>
                                          <p:spTgt spid="22"/>
                                        </p:tgtEl>
                                        <p:attrNameLst>
                                          <p:attrName>style.visibility</p:attrName>
                                        </p:attrNameLst>
                                      </p:cBhvr>
                                      <p:to>
                                        <p:strVal val="hidden"/>
                                      </p:to>
                                    </p:set>
                                  </p:childTnLst>
                                </p:cTn>
                              </p:par>
                              <p:par>
                                <p:cTn id="197" presetID="22" presetClass="entr" presetSubtype="1" fill="hold" nodeType="withEffect">
                                  <p:stCondLst>
                                    <p:cond delay="0"/>
                                  </p:stCondLst>
                                  <p:childTnLst>
                                    <p:set>
                                      <p:cBhvr>
                                        <p:cTn id="198" dur="1" fill="hold">
                                          <p:stCondLst>
                                            <p:cond delay="0"/>
                                          </p:stCondLst>
                                        </p:cTn>
                                        <p:tgtEl>
                                          <p:spTgt spid="43"/>
                                        </p:tgtEl>
                                        <p:attrNameLst>
                                          <p:attrName>style.visibility</p:attrName>
                                        </p:attrNameLst>
                                      </p:cBhvr>
                                      <p:to>
                                        <p:strVal val="visible"/>
                                      </p:to>
                                    </p:set>
                                    <p:animEffect transition="in" filter="wipe(up)">
                                      <p:cBhvr>
                                        <p:cTn id="199" dur="500"/>
                                        <p:tgtEl>
                                          <p:spTgt spid="43"/>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xit" presetSubtype="0" fill="hold" grpId="1" nodeType="clickEffect">
                                  <p:stCondLst>
                                    <p:cond delay="0"/>
                                  </p:stCondLst>
                                  <p:childTnLst>
                                    <p:animEffect transition="out" filter="fade">
                                      <p:cBhvr>
                                        <p:cTn id="203" dur="500"/>
                                        <p:tgtEl>
                                          <p:spTgt spid="28"/>
                                        </p:tgtEl>
                                      </p:cBhvr>
                                    </p:animEffect>
                                    <p:set>
                                      <p:cBhvr>
                                        <p:cTn id="204" dur="1" fill="hold">
                                          <p:stCondLst>
                                            <p:cond delay="499"/>
                                          </p:stCondLst>
                                        </p:cTn>
                                        <p:tgtEl>
                                          <p:spTgt spid="28"/>
                                        </p:tgtEl>
                                        <p:attrNameLst>
                                          <p:attrName>style.visibility</p:attrName>
                                        </p:attrNameLst>
                                      </p:cBhvr>
                                      <p:to>
                                        <p:strVal val="hidden"/>
                                      </p:to>
                                    </p:set>
                                  </p:childTnLst>
                                </p:cTn>
                              </p:par>
                              <p:par>
                                <p:cTn id="205" presetID="53" presetClass="entr" presetSubtype="16" fill="hold" grpId="0" nodeType="withEffect">
                                  <p:stCondLst>
                                    <p:cond delay="0"/>
                                  </p:stCondLst>
                                  <p:childTnLst>
                                    <p:set>
                                      <p:cBhvr>
                                        <p:cTn id="206" dur="1" fill="hold">
                                          <p:stCondLst>
                                            <p:cond delay="0"/>
                                          </p:stCondLst>
                                        </p:cTn>
                                        <p:tgtEl>
                                          <p:spTgt spid="47"/>
                                        </p:tgtEl>
                                        <p:attrNameLst>
                                          <p:attrName>style.visibility</p:attrName>
                                        </p:attrNameLst>
                                      </p:cBhvr>
                                      <p:to>
                                        <p:strVal val="visible"/>
                                      </p:to>
                                    </p:set>
                                    <p:anim calcmode="lin" valueType="num">
                                      <p:cBhvr>
                                        <p:cTn id="207" dur="500" fill="hold"/>
                                        <p:tgtEl>
                                          <p:spTgt spid="47"/>
                                        </p:tgtEl>
                                        <p:attrNameLst>
                                          <p:attrName>ppt_w</p:attrName>
                                        </p:attrNameLst>
                                      </p:cBhvr>
                                      <p:tavLst>
                                        <p:tav tm="0">
                                          <p:val>
                                            <p:fltVal val="0"/>
                                          </p:val>
                                        </p:tav>
                                        <p:tav tm="100000">
                                          <p:val>
                                            <p:strVal val="#ppt_w"/>
                                          </p:val>
                                        </p:tav>
                                      </p:tavLst>
                                    </p:anim>
                                    <p:anim calcmode="lin" valueType="num">
                                      <p:cBhvr>
                                        <p:cTn id="208" dur="500" fill="hold"/>
                                        <p:tgtEl>
                                          <p:spTgt spid="47"/>
                                        </p:tgtEl>
                                        <p:attrNameLst>
                                          <p:attrName>ppt_h</p:attrName>
                                        </p:attrNameLst>
                                      </p:cBhvr>
                                      <p:tavLst>
                                        <p:tav tm="0">
                                          <p:val>
                                            <p:fltVal val="0"/>
                                          </p:val>
                                        </p:tav>
                                        <p:tav tm="100000">
                                          <p:val>
                                            <p:strVal val="#ppt_h"/>
                                          </p:val>
                                        </p:tav>
                                      </p:tavLst>
                                    </p:anim>
                                    <p:animEffect transition="in" filter="fade">
                                      <p:cBhvr>
                                        <p:cTn id="209" dur="500"/>
                                        <p:tgtEl>
                                          <p:spTgt spid="47"/>
                                        </p:tgtEl>
                                      </p:cBhvr>
                                    </p:animEffect>
                                  </p:childTnLst>
                                </p:cTn>
                              </p:par>
                            </p:childTnLst>
                          </p:cTn>
                        </p:par>
                      </p:childTnLst>
                    </p:cTn>
                  </p:par>
                  <p:par>
                    <p:cTn id="210" fill="hold">
                      <p:stCondLst>
                        <p:cond delay="indefinite"/>
                      </p:stCondLst>
                      <p:childTnLst>
                        <p:par>
                          <p:cTn id="211" fill="hold">
                            <p:stCondLst>
                              <p:cond delay="0"/>
                            </p:stCondLst>
                            <p:childTnLst>
                              <p:par>
                                <p:cTn id="212" presetID="10" presetClass="exit" presetSubtype="0" fill="hold" grpId="1" nodeType="clickEffect">
                                  <p:stCondLst>
                                    <p:cond delay="0"/>
                                  </p:stCondLst>
                                  <p:childTnLst>
                                    <p:animEffect transition="out" filter="fade">
                                      <p:cBhvr>
                                        <p:cTn id="213" dur="500"/>
                                        <p:tgtEl>
                                          <p:spTgt spid="29"/>
                                        </p:tgtEl>
                                      </p:cBhvr>
                                    </p:animEffect>
                                    <p:set>
                                      <p:cBhvr>
                                        <p:cTn id="214" dur="1" fill="hold">
                                          <p:stCondLst>
                                            <p:cond delay="499"/>
                                          </p:stCondLst>
                                        </p:cTn>
                                        <p:tgtEl>
                                          <p:spTgt spid="29"/>
                                        </p:tgtEl>
                                        <p:attrNameLst>
                                          <p:attrName>style.visibility</p:attrName>
                                        </p:attrNameLst>
                                      </p:cBhvr>
                                      <p:to>
                                        <p:strVal val="hidden"/>
                                      </p:to>
                                    </p:set>
                                  </p:childTnLst>
                                </p:cTn>
                              </p:par>
                              <p:par>
                                <p:cTn id="215" presetID="53" presetClass="entr" presetSubtype="16" fill="hold" grpId="0" nodeType="withEffect">
                                  <p:stCondLst>
                                    <p:cond delay="0"/>
                                  </p:stCondLst>
                                  <p:childTnLst>
                                    <p:set>
                                      <p:cBhvr>
                                        <p:cTn id="216" dur="1" fill="hold">
                                          <p:stCondLst>
                                            <p:cond delay="0"/>
                                          </p:stCondLst>
                                        </p:cTn>
                                        <p:tgtEl>
                                          <p:spTgt spid="48"/>
                                        </p:tgtEl>
                                        <p:attrNameLst>
                                          <p:attrName>style.visibility</p:attrName>
                                        </p:attrNameLst>
                                      </p:cBhvr>
                                      <p:to>
                                        <p:strVal val="visible"/>
                                      </p:to>
                                    </p:set>
                                    <p:anim calcmode="lin" valueType="num">
                                      <p:cBhvr>
                                        <p:cTn id="217" dur="500" fill="hold"/>
                                        <p:tgtEl>
                                          <p:spTgt spid="48"/>
                                        </p:tgtEl>
                                        <p:attrNameLst>
                                          <p:attrName>ppt_w</p:attrName>
                                        </p:attrNameLst>
                                      </p:cBhvr>
                                      <p:tavLst>
                                        <p:tav tm="0">
                                          <p:val>
                                            <p:fltVal val="0"/>
                                          </p:val>
                                        </p:tav>
                                        <p:tav tm="100000">
                                          <p:val>
                                            <p:strVal val="#ppt_w"/>
                                          </p:val>
                                        </p:tav>
                                      </p:tavLst>
                                    </p:anim>
                                    <p:anim calcmode="lin" valueType="num">
                                      <p:cBhvr>
                                        <p:cTn id="218" dur="500" fill="hold"/>
                                        <p:tgtEl>
                                          <p:spTgt spid="48"/>
                                        </p:tgtEl>
                                        <p:attrNameLst>
                                          <p:attrName>ppt_h</p:attrName>
                                        </p:attrNameLst>
                                      </p:cBhvr>
                                      <p:tavLst>
                                        <p:tav tm="0">
                                          <p:val>
                                            <p:fltVal val="0"/>
                                          </p:val>
                                        </p:tav>
                                        <p:tav tm="100000">
                                          <p:val>
                                            <p:strVal val="#ppt_h"/>
                                          </p:val>
                                        </p:tav>
                                      </p:tavLst>
                                    </p:anim>
                                    <p:animEffect transition="in" filter="fade">
                                      <p:cBhvr>
                                        <p:cTn id="219" dur="500"/>
                                        <p:tgtEl>
                                          <p:spTgt spid="48"/>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xit" presetSubtype="0" fill="hold" grpId="1" nodeType="clickEffect">
                                  <p:stCondLst>
                                    <p:cond delay="0"/>
                                  </p:stCondLst>
                                  <p:childTnLst>
                                    <p:animEffect transition="out" filter="fade">
                                      <p:cBhvr>
                                        <p:cTn id="223" dur="500"/>
                                        <p:tgtEl>
                                          <p:spTgt spid="26"/>
                                        </p:tgtEl>
                                      </p:cBhvr>
                                    </p:animEffect>
                                    <p:set>
                                      <p:cBhvr>
                                        <p:cTn id="224" dur="1" fill="hold">
                                          <p:stCondLst>
                                            <p:cond delay="499"/>
                                          </p:stCondLst>
                                        </p:cTn>
                                        <p:tgtEl>
                                          <p:spTgt spid="26"/>
                                        </p:tgtEl>
                                        <p:attrNameLst>
                                          <p:attrName>style.visibility</p:attrName>
                                        </p:attrNameLst>
                                      </p:cBhvr>
                                      <p:to>
                                        <p:strVal val="hidden"/>
                                      </p:to>
                                    </p:set>
                                  </p:childTnLst>
                                </p:cTn>
                              </p:par>
                              <p:par>
                                <p:cTn id="225" presetID="53" presetClass="entr" presetSubtype="16" fill="hold" grpId="0" nodeType="withEffect">
                                  <p:stCondLst>
                                    <p:cond delay="0"/>
                                  </p:stCondLst>
                                  <p:childTnLst>
                                    <p:set>
                                      <p:cBhvr>
                                        <p:cTn id="226" dur="1" fill="hold">
                                          <p:stCondLst>
                                            <p:cond delay="0"/>
                                          </p:stCondLst>
                                        </p:cTn>
                                        <p:tgtEl>
                                          <p:spTgt spid="49"/>
                                        </p:tgtEl>
                                        <p:attrNameLst>
                                          <p:attrName>style.visibility</p:attrName>
                                        </p:attrNameLst>
                                      </p:cBhvr>
                                      <p:to>
                                        <p:strVal val="visible"/>
                                      </p:to>
                                    </p:set>
                                    <p:anim calcmode="lin" valueType="num">
                                      <p:cBhvr>
                                        <p:cTn id="227" dur="500" fill="hold"/>
                                        <p:tgtEl>
                                          <p:spTgt spid="49"/>
                                        </p:tgtEl>
                                        <p:attrNameLst>
                                          <p:attrName>ppt_w</p:attrName>
                                        </p:attrNameLst>
                                      </p:cBhvr>
                                      <p:tavLst>
                                        <p:tav tm="0">
                                          <p:val>
                                            <p:fltVal val="0"/>
                                          </p:val>
                                        </p:tav>
                                        <p:tav tm="100000">
                                          <p:val>
                                            <p:strVal val="#ppt_w"/>
                                          </p:val>
                                        </p:tav>
                                      </p:tavLst>
                                    </p:anim>
                                    <p:anim calcmode="lin" valueType="num">
                                      <p:cBhvr>
                                        <p:cTn id="228" dur="500" fill="hold"/>
                                        <p:tgtEl>
                                          <p:spTgt spid="49"/>
                                        </p:tgtEl>
                                        <p:attrNameLst>
                                          <p:attrName>ppt_h</p:attrName>
                                        </p:attrNameLst>
                                      </p:cBhvr>
                                      <p:tavLst>
                                        <p:tav tm="0">
                                          <p:val>
                                            <p:fltVal val="0"/>
                                          </p:val>
                                        </p:tav>
                                        <p:tav tm="100000">
                                          <p:val>
                                            <p:strVal val="#ppt_h"/>
                                          </p:val>
                                        </p:tav>
                                      </p:tavLst>
                                    </p:anim>
                                    <p:animEffect transition="in" filter="fade">
                                      <p:cBhvr>
                                        <p:cTn id="2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P spid="19" grpId="0"/>
      <p:bldP spid="20" grpId="0"/>
      <p:bldP spid="20" grpId="1"/>
      <p:bldP spid="21" grpId="0"/>
      <p:bldP spid="21" grpId="1"/>
      <p:bldP spid="22" grpId="0"/>
      <p:bldP spid="22" grpId="1"/>
      <p:bldP spid="23" grpId="0"/>
      <p:bldP spid="26" grpId="0"/>
      <p:bldP spid="26" grpId="1"/>
      <p:bldP spid="27" grpId="0"/>
      <p:bldP spid="28" grpId="0"/>
      <p:bldP spid="28" grpId="1"/>
      <p:bldP spid="29" grpId="0"/>
      <p:bldP spid="29" grpId="1"/>
      <p:bldP spid="30" grpId="0"/>
      <p:bldP spid="31" grpId="0"/>
      <p:bldP spid="32" grpId="0"/>
      <p:bldP spid="33" grpId="0"/>
      <p:bldP spid="34" grpId="0"/>
      <p:bldP spid="40" grpId="0"/>
      <p:bldP spid="41" grpId="0"/>
      <p:bldP spid="42" grpId="0"/>
      <p:bldP spid="47" grpId="0"/>
      <p:bldP spid="48" grpId="0"/>
      <p:bldP spid="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942C4BEC-EB39-4B4D-892C-E589799BF1FB}"/>
              </a:ext>
            </a:extLst>
          </p:cNvPr>
          <p:cNvSpPr txBox="1"/>
          <p:nvPr/>
        </p:nvSpPr>
        <p:spPr>
          <a:xfrm>
            <a:off x="103367" y="359428"/>
            <a:ext cx="6846074" cy="461665"/>
          </a:xfrm>
          <a:prstGeom prst="rect">
            <a:avLst/>
          </a:prstGeom>
          <a:noFill/>
        </p:spPr>
        <p:txBody>
          <a:bodyPr wrap="square" rtlCol="0">
            <a:spAutoFit/>
          </a:bodyPr>
          <a:lstStyle/>
          <a:p>
            <a:r>
              <a:rPr lang="en-US" sz="2400" b="1" dirty="0"/>
              <a:t>BÀI 2: </a:t>
            </a:r>
            <a:r>
              <a:rPr lang="en-US" sz="2400" b="1" dirty="0" err="1"/>
              <a:t>Những</a:t>
            </a:r>
            <a:r>
              <a:rPr lang="en-US" sz="2400" b="1" dirty="0"/>
              <a:t> </a:t>
            </a:r>
            <a:r>
              <a:rPr lang="en-US" sz="2400" b="1" dirty="0" err="1"/>
              <a:t>phát</a:t>
            </a:r>
            <a:r>
              <a:rPr lang="en-US" sz="2400" b="1" dirty="0"/>
              <a:t> </a:t>
            </a:r>
            <a:r>
              <a:rPr lang="en-US" sz="2400" b="1" dirty="0" err="1"/>
              <a:t>biểu</a:t>
            </a:r>
            <a:r>
              <a:rPr lang="en-US" sz="2400" b="1" dirty="0"/>
              <a:t> nào </a:t>
            </a:r>
            <a:r>
              <a:rPr lang="en-US" sz="2400" b="1" dirty="0" err="1"/>
              <a:t>sau</a:t>
            </a:r>
            <a:r>
              <a:rPr lang="en-US" sz="2400" b="1" dirty="0"/>
              <a:t> </a:t>
            </a:r>
            <a:r>
              <a:rPr lang="en-US" sz="2400" b="1" dirty="0" err="1"/>
              <a:t>đây</a:t>
            </a:r>
            <a:r>
              <a:rPr lang="en-US" sz="2400" b="1" dirty="0"/>
              <a:t> </a:t>
            </a:r>
            <a:r>
              <a:rPr lang="en-US" sz="2400" b="1" dirty="0" err="1"/>
              <a:t>là</a:t>
            </a:r>
            <a:r>
              <a:rPr lang="en-US" sz="2400" b="1" dirty="0"/>
              <a:t> </a:t>
            </a:r>
            <a:r>
              <a:rPr lang="en-US" sz="2400" b="1" dirty="0" err="1"/>
              <a:t>đúng</a:t>
            </a:r>
            <a:r>
              <a:rPr lang="en-US" sz="2400" b="1" dirty="0"/>
              <a:t>?</a:t>
            </a:r>
          </a:p>
        </p:txBody>
      </p:sp>
      <p:sp>
        <p:nvSpPr>
          <p:cNvPr id="50" name="TextBox 49">
            <a:extLst>
              <a:ext uri="{FF2B5EF4-FFF2-40B4-BE49-F238E27FC236}">
                <a16:creationId xmlns:a16="http://schemas.microsoft.com/office/drawing/2014/main" xmlns="" id="{BA12E6E1-7555-4532-BF43-68542D3F6982}"/>
              </a:ext>
            </a:extLst>
          </p:cNvPr>
          <p:cNvSpPr txBox="1"/>
          <p:nvPr/>
        </p:nvSpPr>
        <p:spPr>
          <a:xfrm>
            <a:off x="450574" y="861867"/>
            <a:ext cx="7202556" cy="830997"/>
          </a:xfrm>
          <a:prstGeom prst="rect">
            <a:avLst/>
          </a:prstGeom>
          <a:noFill/>
        </p:spPr>
        <p:txBody>
          <a:bodyPr wrap="square" rtlCol="0">
            <a:spAutoFit/>
          </a:bodyPr>
          <a:lstStyle/>
          <a:p>
            <a:r>
              <a:rPr lang="en-US" sz="2400" dirty="0"/>
              <a:t>(a) </a:t>
            </a:r>
            <a:r>
              <a:rPr lang="en-US" sz="2400" dirty="0" err="1"/>
              <a:t>Những</a:t>
            </a:r>
            <a:r>
              <a:rPr lang="en-US" sz="2400" dirty="0"/>
              <a:t> </a:t>
            </a:r>
            <a:r>
              <a:rPr lang="en-US" sz="2400" dirty="0" err="1"/>
              <a:t>nguyên</a:t>
            </a:r>
            <a:r>
              <a:rPr lang="en-US" sz="2400" dirty="0"/>
              <a:t> </a:t>
            </a:r>
            <a:r>
              <a:rPr lang="en-US" sz="2400" dirty="0" err="1"/>
              <a:t>tử</a:t>
            </a:r>
            <a:r>
              <a:rPr lang="en-US" sz="2400" dirty="0"/>
              <a:t> có </a:t>
            </a:r>
            <a:r>
              <a:rPr lang="en-US" sz="2400" dirty="0" err="1"/>
              <a:t>cùng</a:t>
            </a:r>
            <a:r>
              <a:rPr lang="en-US" sz="2400" dirty="0"/>
              <a:t> </a:t>
            </a:r>
            <a:r>
              <a:rPr lang="en-US" sz="2400" dirty="0" err="1"/>
              <a:t>số</a:t>
            </a:r>
            <a:r>
              <a:rPr lang="en-US" sz="2400" dirty="0"/>
              <a:t> electron </a:t>
            </a:r>
            <a:r>
              <a:rPr lang="en-US" sz="2400" dirty="0" err="1"/>
              <a:t>thì</a:t>
            </a:r>
            <a:r>
              <a:rPr lang="en-US" sz="2400" dirty="0"/>
              <a:t> </a:t>
            </a:r>
            <a:r>
              <a:rPr lang="en-US" sz="2400" dirty="0" err="1"/>
              <a:t>thuộc</a:t>
            </a:r>
            <a:r>
              <a:rPr lang="en-US" sz="2400" dirty="0"/>
              <a:t> </a:t>
            </a:r>
            <a:r>
              <a:rPr lang="en-US" sz="2400" dirty="0" err="1"/>
              <a:t>cùng</a:t>
            </a:r>
            <a:r>
              <a:rPr lang="en-US" sz="2400" dirty="0"/>
              <a:t> </a:t>
            </a:r>
            <a:r>
              <a:rPr lang="en-US" sz="2400" dirty="0" err="1"/>
              <a:t>một</a:t>
            </a:r>
            <a:r>
              <a:rPr lang="en-US" sz="2400" dirty="0"/>
              <a:t> </a:t>
            </a:r>
            <a:r>
              <a:rPr lang="en-US" sz="2400" dirty="0" err="1"/>
              <a:t>nguyên</a:t>
            </a:r>
            <a:r>
              <a:rPr lang="en-US" sz="2400" dirty="0"/>
              <a:t> </a:t>
            </a:r>
            <a:r>
              <a:rPr lang="en-US" sz="2400" dirty="0" err="1"/>
              <a:t>tố</a:t>
            </a:r>
            <a:r>
              <a:rPr lang="en-US" sz="2400" dirty="0"/>
              <a:t> </a:t>
            </a:r>
            <a:r>
              <a:rPr lang="en-US" sz="2400" dirty="0" err="1"/>
              <a:t>hóa</a:t>
            </a:r>
            <a:r>
              <a:rPr lang="en-US" sz="2400" dirty="0"/>
              <a:t> học  </a:t>
            </a:r>
          </a:p>
        </p:txBody>
      </p:sp>
      <p:sp>
        <p:nvSpPr>
          <p:cNvPr id="51" name="TextBox 50">
            <a:extLst>
              <a:ext uri="{FF2B5EF4-FFF2-40B4-BE49-F238E27FC236}">
                <a16:creationId xmlns:a16="http://schemas.microsoft.com/office/drawing/2014/main" xmlns="" id="{232F562B-A84F-4481-BFDC-C3093299A51A}"/>
              </a:ext>
            </a:extLst>
          </p:cNvPr>
          <p:cNvSpPr txBox="1"/>
          <p:nvPr/>
        </p:nvSpPr>
        <p:spPr>
          <a:xfrm>
            <a:off x="450574" y="1803249"/>
            <a:ext cx="7767098" cy="1200329"/>
          </a:xfrm>
          <a:prstGeom prst="rect">
            <a:avLst/>
          </a:prstGeom>
          <a:noFill/>
        </p:spPr>
        <p:txBody>
          <a:bodyPr wrap="square" rtlCol="0">
            <a:spAutoFit/>
          </a:bodyPr>
          <a:lstStyle/>
          <a:p>
            <a:r>
              <a:rPr lang="en-US" sz="2400" dirty="0"/>
              <a:t>(b) Hai ion </a:t>
            </a:r>
            <a:r>
              <a:rPr lang="en-US" sz="2400" dirty="0" err="1"/>
              <a:t>dương</a:t>
            </a:r>
            <a:r>
              <a:rPr lang="en-US" sz="2400" dirty="0"/>
              <a:t> (ion </a:t>
            </a:r>
            <a:r>
              <a:rPr lang="en-US" sz="2400" dirty="0" err="1"/>
              <a:t>một</a:t>
            </a:r>
            <a:r>
              <a:rPr lang="en-US" sz="2400" dirty="0"/>
              <a:t> </a:t>
            </a:r>
            <a:r>
              <a:rPr lang="en-US" sz="2400" dirty="0" err="1"/>
              <a:t>nguyên</a:t>
            </a:r>
            <a:r>
              <a:rPr lang="en-US" sz="2400" dirty="0"/>
              <a:t> </a:t>
            </a:r>
            <a:r>
              <a:rPr lang="en-US" sz="2400" dirty="0" err="1"/>
              <a:t>tử</a:t>
            </a:r>
            <a:r>
              <a:rPr lang="en-US" sz="2400" dirty="0"/>
              <a:t>) có </a:t>
            </a:r>
            <a:r>
              <a:rPr lang="en-US" sz="2400" dirty="0" err="1"/>
              <a:t>điện</a:t>
            </a:r>
            <a:r>
              <a:rPr lang="en-US" sz="2400" dirty="0"/>
              <a:t> </a:t>
            </a:r>
            <a:r>
              <a:rPr lang="en-US" sz="2400" dirty="0" err="1"/>
              <a:t>tích</a:t>
            </a:r>
            <a:r>
              <a:rPr lang="en-US" sz="2400" dirty="0"/>
              <a:t> </a:t>
            </a:r>
            <a:r>
              <a:rPr lang="en-US" sz="2400" dirty="0" err="1"/>
              <a:t>lần</a:t>
            </a:r>
            <a:r>
              <a:rPr lang="en-US" sz="2400" dirty="0"/>
              <a:t> </a:t>
            </a:r>
            <a:r>
              <a:rPr lang="en-US" sz="2400" dirty="0" err="1"/>
              <a:t>lượt</a:t>
            </a:r>
            <a:r>
              <a:rPr lang="en-US" sz="2400" dirty="0"/>
              <a:t> </a:t>
            </a:r>
            <a:r>
              <a:rPr lang="en-US" sz="2400" dirty="0" err="1"/>
              <a:t>là</a:t>
            </a:r>
            <a:r>
              <a:rPr lang="en-US" sz="2400" dirty="0"/>
              <a:t> +2 </a:t>
            </a:r>
            <a:r>
              <a:rPr lang="en-US" sz="2400" dirty="0" err="1"/>
              <a:t>và</a:t>
            </a:r>
            <a:r>
              <a:rPr lang="en-US" sz="2400" dirty="0"/>
              <a:t> +3, </a:t>
            </a:r>
            <a:r>
              <a:rPr lang="en-US" sz="2400" dirty="0" err="1"/>
              <a:t>đều</a:t>
            </a:r>
            <a:r>
              <a:rPr lang="en-US" sz="2400" dirty="0"/>
              <a:t> có 26 proton. Vậy </a:t>
            </a:r>
            <a:r>
              <a:rPr lang="en-US" sz="2400" dirty="0" err="1"/>
              <a:t>hai</a:t>
            </a:r>
            <a:r>
              <a:rPr lang="en-US" sz="2400" dirty="0"/>
              <a:t> ion </a:t>
            </a:r>
            <a:r>
              <a:rPr lang="en-US" sz="2400" dirty="0" err="1"/>
              <a:t>này</a:t>
            </a:r>
            <a:r>
              <a:rPr lang="en-US" sz="2400" dirty="0"/>
              <a:t> </a:t>
            </a:r>
            <a:r>
              <a:rPr lang="en-US" sz="2400" dirty="0" err="1"/>
              <a:t>thuộc</a:t>
            </a:r>
            <a:r>
              <a:rPr lang="en-US" sz="2400" dirty="0"/>
              <a:t> </a:t>
            </a:r>
            <a:r>
              <a:rPr lang="en-US" sz="2400" dirty="0" err="1"/>
              <a:t>cùng</a:t>
            </a:r>
            <a:r>
              <a:rPr lang="en-US" sz="2400" dirty="0"/>
              <a:t> </a:t>
            </a:r>
            <a:r>
              <a:rPr lang="en-US" sz="2400" dirty="0" err="1"/>
              <a:t>một</a:t>
            </a:r>
            <a:r>
              <a:rPr lang="en-US" sz="2400" dirty="0"/>
              <a:t> </a:t>
            </a:r>
            <a:r>
              <a:rPr lang="en-US" sz="2400" dirty="0" err="1"/>
              <a:t>nguyên</a:t>
            </a:r>
            <a:r>
              <a:rPr lang="en-US" sz="2400" dirty="0"/>
              <a:t> </a:t>
            </a:r>
            <a:r>
              <a:rPr lang="en-US" sz="2400" dirty="0" err="1"/>
              <a:t>tố</a:t>
            </a:r>
            <a:r>
              <a:rPr lang="en-US" sz="2400" dirty="0"/>
              <a:t> </a:t>
            </a:r>
            <a:r>
              <a:rPr lang="en-US" sz="2400" dirty="0" err="1"/>
              <a:t>hóa</a:t>
            </a:r>
            <a:r>
              <a:rPr lang="en-US" sz="2400" dirty="0"/>
              <a:t> học</a:t>
            </a:r>
          </a:p>
        </p:txBody>
      </p:sp>
      <p:sp>
        <p:nvSpPr>
          <p:cNvPr id="52" name="TextBox 51">
            <a:extLst>
              <a:ext uri="{FF2B5EF4-FFF2-40B4-BE49-F238E27FC236}">
                <a16:creationId xmlns:a16="http://schemas.microsoft.com/office/drawing/2014/main" xmlns="" id="{9E69DC3F-2470-4E8A-9D8D-7DBDC68B903B}"/>
              </a:ext>
            </a:extLst>
          </p:cNvPr>
          <p:cNvSpPr txBox="1"/>
          <p:nvPr/>
        </p:nvSpPr>
        <p:spPr>
          <a:xfrm>
            <a:off x="450574" y="3113963"/>
            <a:ext cx="7767098" cy="830997"/>
          </a:xfrm>
          <a:prstGeom prst="rect">
            <a:avLst/>
          </a:prstGeom>
          <a:noFill/>
        </p:spPr>
        <p:txBody>
          <a:bodyPr wrap="square" rtlCol="0">
            <a:spAutoFit/>
          </a:bodyPr>
          <a:lstStyle/>
          <a:p>
            <a:r>
              <a:rPr lang="en-US" sz="2400" dirty="0"/>
              <a:t>(c) Hai </a:t>
            </a:r>
            <a:r>
              <a:rPr lang="en-US" sz="2400" dirty="0" err="1"/>
              <a:t>nguyên</a:t>
            </a:r>
            <a:r>
              <a:rPr lang="en-US" sz="2400" dirty="0"/>
              <a:t> </a:t>
            </a:r>
            <a:r>
              <a:rPr lang="en-US" sz="2400" dirty="0" err="1"/>
              <a:t>tử</a:t>
            </a:r>
            <a:r>
              <a:rPr lang="en-US" sz="2400" dirty="0"/>
              <a:t> A </a:t>
            </a:r>
            <a:r>
              <a:rPr lang="en-US" sz="2400" dirty="0" err="1"/>
              <a:t>và</a:t>
            </a:r>
            <a:r>
              <a:rPr lang="en-US" sz="2400" dirty="0"/>
              <a:t> B </a:t>
            </a:r>
            <a:r>
              <a:rPr lang="en-US" sz="2400" dirty="0" err="1"/>
              <a:t>đều</a:t>
            </a:r>
            <a:r>
              <a:rPr lang="en-US" sz="2400" dirty="0"/>
              <a:t> có </a:t>
            </a:r>
            <a:r>
              <a:rPr lang="en-US" sz="2400" dirty="0" err="1"/>
              <a:t>số</a:t>
            </a:r>
            <a:r>
              <a:rPr lang="en-US" sz="2400" dirty="0"/>
              <a:t> </a:t>
            </a:r>
            <a:r>
              <a:rPr lang="en-US" sz="2400" dirty="0" err="1"/>
              <a:t>khối</a:t>
            </a:r>
            <a:r>
              <a:rPr lang="en-US" sz="2400" dirty="0"/>
              <a:t> </a:t>
            </a:r>
            <a:r>
              <a:rPr lang="en-US" sz="2400" dirty="0" err="1"/>
              <a:t>là</a:t>
            </a:r>
            <a:r>
              <a:rPr lang="en-US" sz="2400" dirty="0"/>
              <a:t> 14. Vậy </a:t>
            </a:r>
            <a:r>
              <a:rPr lang="en-US" sz="2400" dirty="0" err="1"/>
              <a:t>hai</a:t>
            </a:r>
            <a:r>
              <a:rPr lang="en-US" sz="2400" dirty="0"/>
              <a:t> </a:t>
            </a:r>
            <a:r>
              <a:rPr lang="en-US" sz="2400" dirty="0" err="1"/>
              <a:t>nguyên</a:t>
            </a:r>
            <a:r>
              <a:rPr lang="en-US" sz="2400" dirty="0"/>
              <a:t> </a:t>
            </a:r>
            <a:r>
              <a:rPr lang="en-US" sz="2400" dirty="0" err="1"/>
              <a:t>tử</a:t>
            </a:r>
            <a:r>
              <a:rPr lang="en-US" sz="2400" dirty="0"/>
              <a:t> </a:t>
            </a:r>
            <a:r>
              <a:rPr lang="en-US" sz="2400" dirty="0" err="1"/>
              <a:t>này</a:t>
            </a:r>
            <a:r>
              <a:rPr lang="en-US" sz="2400" dirty="0"/>
              <a:t> </a:t>
            </a:r>
            <a:r>
              <a:rPr lang="en-US" sz="2400" dirty="0" err="1"/>
              <a:t>thuộc</a:t>
            </a:r>
            <a:r>
              <a:rPr lang="en-US" sz="2400" dirty="0"/>
              <a:t> </a:t>
            </a:r>
            <a:r>
              <a:rPr lang="en-US" sz="2400" dirty="0" err="1"/>
              <a:t>cùng</a:t>
            </a:r>
            <a:r>
              <a:rPr lang="en-US" sz="2400" dirty="0"/>
              <a:t> </a:t>
            </a:r>
            <a:r>
              <a:rPr lang="en-US" sz="2400" dirty="0" err="1"/>
              <a:t>một</a:t>
            </a:r>
            <a:r>
              <a:rPr lang="en-US" sz="2400" dirty="0"/>
              <a:t> </a:t>
            </a:r>
            <a:r>
              <a:rPr lang="en-US" sz="2400" dirty="0" err="1"/>
              <a:t>nguyên</a:t>
            </a:r>
            <a:r>
              <a:rPr lang="en-US" sz="2400" dirty="0"/>
              <a:t> </a:t>
            </a:r>
            <a:r>
              <a:rPr lang="en-US" sz="2400" dirty="0" err="1"/>
              <a:t>tố</a:t>
            </a:r>
            <a:r>
              <a:rPr lang="en-US" sz="2400" dirty="0"/>
              <a:t> </a:t>
            </a:r>
            <a:r>
              <a:rPr lang="en-US" sz="2400" dirty="0" err="1"/>
              <a:t>hóa</a:t>
            </a:r>
            <a:r>
              <a:rPr lang="en-US" sz="2400" dirty="0"/>
              <a:t> học</a:t>
            </a:r>
          </a:p>
        </p:txBody>
      </p:sp>
      <p:sp>
        <p:nvSpPr>
          <p:cNvPr id="53" name="TextBox 52">
            <a:extLst>
              <a:ext uri="{FF2B5EF4-FFF2-40B4-BE49-F238E27FC236}">
                <a16:creationId xmlns:a16="http://schemas.microsoft.com/office/drawing/2014/main" xmlns="" id="{45CD8285-E477-4C1A-881A-537D77EE2533}"/>
              </a:ext>
            </a:extLst>
          </p:cNvPr>
          <p:cNvSpPr txBox="1"/>
          <p:nvPr/>
        </p:nvSpPr>
        <p:spPr>
          <a:xfrm>
            <a:off x="450574" y="4055346"/>
            <a:ext cx="7540487" cy="830997"/>
          </a:xfrm>
          <a:prstGeom prst="rect">
            <a:avLst/>
          </a:prstGeom>
          <a:noFill/>
        </p:spPr>
        <p:txBody>
          <a:bodyPr wrap="square" rtlCol="0">
            <a:spAutoFit/>
          </a:bodyPr>
          <a:lstStyle/>
          <a:p>
            <a:r>
              <a:rPr lang="en-US" sz="2400" dirty="0"/>
              <a:t>(d) </a:t>
            </a:r>
            <a:r>
              <a:rPr lang="en-US" sz="2400" dirty="0" err="1"/>
              <a:t>Những</a:t>
            </a:r>
            <a:r>
              <a:rPr lang="en-US" sz="2400" dirty="0"/>
              <a:t> </a:t>
            </a:r>
            <a:r>
              <a:rPr lang="en-US" sz="2400" dirty="0" err="1"/>
              <a:t>nguyên</a:t>
            </a:r>
            <a:r>
              <a:rPr lang="en-US" sz="2400" dirty="0"/>
              <a:t> </a:t>
            </a:r>
            <a:r>
              <a:rPr lang="en-US" sz="2400" dirty="0" err="1"/>
              <a:t>tử</a:t>
            </a:r>
            <a:r>
              <a:rPr lang="en-US" sz="2400" dirty="0"/>
              <a:t> có </a:t>
            </a:r>
            <a:r>
              <a:rPr lang="en-US" sz="2400" dirty="0" err="1"/>
              <a:t>cùng</a:t>
            </a:r>
            <a:r>
              <a:rPr lang="en-US" sz="2400" dirty="0"/>
              <a:t> </a:t>
            </a:r>
            <a:r>
              <a:rPr lang="en-US" sz="2400" dirty="0" err="1"/>
              <a:t>số</a:t>
            </a:r>
            <a:r>
              <a:rPr lang="en-US" sz="2400" dirty="0"/>
              <a:t> neutron </a:t>
            </a:r>
            <a:r>
              <a:rPr lang="en-US" sz="2400" dirty="0" err="1"/>
              <a:t>thì</a:t>
            </a:r>
            <a:r>
              <a:rPr lang="en-US" sz="2400" dirty="0"/>
              <a:t> </a:t>
            </a:r>
            <a:r>
              <a:rPr lang="en-US" sz="2400" dirty="0" err="1"/>
              <a:t>thuộc</a:t>
            </a:r>
            <a:r>
              <a:rPr lang="en-US" sz="2400" dirty="0"/>
              <a:t> </a:t>
            </a:r>
            <a:r>
              <a:rPr lang="en-US" sz="2400" dirty="0" err="1"/>
              <a:t>cùng</a:t>
            </a:r>
            <a:r>
              <a:rPr lang="en-US" sz="2400" dirty="0"/>
              <a:t> </a:t>
            </a:r>
            <a:r>
              <a:rPr lang="en-US" sz="2400" dirty="0" err="1"/>
              <a:t>một</a:t>
            </a:r>
            <a:r>
              <a:rPr lang="en-US" sz="2400" dirty="0"/>
              <a:t> </a:t>
            </a:r>
            <a:r>
              <a:rPr lang="en-US" sz="2400" dirty="0" err="1"/>
              <a:t>nguyên</a:t>
            </a:r>
            <a:r>
              <a:rPr lang="en-US" sz="2400" dirty="0"/>
              <a:t> </a:t>
            </a:r>
            <a:r>
              <a:rPr lang="en-US" sz="2400" dirty="0" err="1"/>
              <a:t>tố</a:t>
            </a:r>
            <a:r>
              <a:rPr lang="en-US" sz="2400" dirty="0"/>
              <a:t> </a:t>
            </a:r>
            <a:r>
              <a:rPr lang="en-US" sz="2400" dirty="0" err="1"/>
              <a:t>hóa</a:t>
            </a:r>
            <a:r>
              <a:rPr lang="en-US" sz="2400" dirty="0"/>
              <a:t> học</a:t>
            </a:r>
          </a:p>
        </p:txBody>
      </p:sp>
      <p:sp>
        <p:nvSpPr>
          <p:cNvPr id="2" name="TextBox 1">
            <a:extLst>
              <a:ext uri="{FF2B5EF4-FFF2-40B4-BE49-F238E27FC236}">
                <a16:creationId xmlns:a16="http://schemas.microsoft.com/office/drawing/2014/main" xmlns="" id="{37969C83-4745-42C9-94F7-A3E7F1DB3EF5}"/>
              </a:ext>
            </a:extLst>
          </p:cNvPr>
          <p:cNvSpPr txBox="1"/>
          <p:nvPr/>
        </p:nvSpPr>
        <p:spPr>
          <a:xfrm>
            <a:off x="8217672" y="936930"/>
            <a:ext cx="500933" cy="523220"/>
          </a:xfrm>
          <a:prstGeom prst="rect">
            <a:avLst/>
          </a:prstGeom>
          <a:solidFill>
            <a:srgbClr val="FFFF00"/>
          </a:solidFill>
        </p:spPr>
        <p:txBody>
          <a:bodyPr wrap="square" rtlCol="0">
            <a:spAutoFit/>
          </a:bodyPr>
          <a:lstStyle/>
          <a:p>
            <a:pPr algn="ctr"/>
            <a:r>
              <a:rPr lang="en-US" sz="2800" dirty="0">
                <a:solidFill>
                  <a:srgbClr val="FF0000"/>
                </a:solidFill>
              </a:rPr>
              <a:t>Đ</a:t>
            </a:r>
          </a:p>
        </p:txBody>
      </p:sp>
      <p:sp>
        <p:nvSpPr>
          <p:cNvPr id="54" name="TextBox 53">
            <a:extLst>
              <a:ext uri="{FF2B5EF4-FFF2-40B4-BE49-F238E27FC236}">
                <a16:creationId xmlns:a16="http://schemas.microsoft.com/office/drawing/2014/main" xmlns="" id="{EEB75A92-1879-4919-8957-DD2502606F0C}"/>
              </a:ext>
            </a:extLst>
          </p:cNvPr>
          <p:cNvSpPr txBox="1"/>
          <p:nvPr/>
        </p:nvSpPr>
        <p:spPr>
          <a:xfrm>
            <a:off x="8217672" y="2048530"/>
            <a:ext cx="500933" cy="523220"/>
          </a:xfrm>
          <a:prstGeom prst="rect">
            <a:avLst/>
          </a:prstGeom>
          <a:solidFill>
            <a:srgbClr val="FFFF00"/>
          </a:solidFill>
        </p:spPr>
        <p:txBody>
          <a:bodyPr wrap="square" rtlCol="0">
            <a:spAutoFit/>
          </a:bodyPr>
          <a:lstStyle/>
          <a:p>
            <a:pPr algn="ctr"/>
            <a:r>
              <a:rPr lang="en-US" sz="2800" dirty="0">
                <a:solidFill>
                  <a:srgbClr val="FF0000"/>
                </a:solidFill>
              </a:rPr>
              <a:t>Đ</a:t>
            </a:r>
          </a:p>
        </p:txBody>
      </p:sp>
      <p:sp>
        <p:nvSpPr>
          <p:cNvPr id="55" name="TextBox 54">
            <a:extLst>
              <a:ext uri="{FF2B5EF4-FFF2-40B4-BE49-F238E27FC236}">
                <a16:creationId xmlns:a16="http://schemas.microsoft.com/office/drawing/2014/main" xmlns="" id="{83827A9A-F6DD-4168-AE5F-97DEFA3A2DE3}"/>
              </a:ext>
            </a:extLst>
          </p:cNvPr>
          <p:cNvSpPr txBox="1"/>
          <p:nvPr/>
        </p:nvSpPr>
        <p:spPr>
          <a:xfrm>
            <a:off x="8217672" y="3215323"/>
            <a:ext cx="500933" cy="523220"/>
          </a:xfrm>
          <a:prstGeom prst="rect">
            <a:avLst/>
          </a:prstGeom>
          <a:solidFill>
            <a:srgbClr val="FFFF00"/>
          </a:solidFill>
        </p:spPr>
        <p:txBody>
          <a:bodyPr wrap="square" rtlCol="0">
            <a:spAutoFit/>
          </a:bodyPr>
          <a:lstStyle/>
          <a:p>
            <a:pPr algn="ctr"/>
            <a:r>
              <a:rPr lang="en-US" sz="2800" dirty="0">
                <a:solidFill>
                  <a:srgbClr val="FF0000"/>
                </a:solidFill>
              </a:rPr>
              <a:t>S</a:t>
            </a:r>
          </a:p>
        </p:txBody>
      </p:sp>
      <p:sp>
        <p:nvSpPr>
          <p:cNvPr id="56" name="TextBox 55">
            <a:extLst>
              <a:ext uri="{FF2B5EF4-FFF2-40B4-BE49-F238E27FC236}">
                <a16:creationId xmlns:a16="http://schemas.microsoft.com/office/drawing/2014/main" xmlns="" id="{DF1DB6A4-359C-46E2-9A3E-3D1C257624CE}"/>
              </a:ext>
            </a:extLst>
          </p:cNvPr>
          <p:cNvSpPr txBox="1"/>
          <p:nvPr/>
        </p:nvSpPr>
        <p:spPr>
          <a:xfrm>
            <a:off x="8217671" y="4206570"/>
            <a:ext cx="500933" cy="523220"/>
          </a:xfrm>
          <a:prstGeom prst="rect">
            <a:avLst/>
          </a:prstGeom>
          <a:solidFill>
            <a:srgbClr val="FFFF00"/>
          </a:solidFill>
        </p:spPr>
        <p:txBody>
          <a:bodyPr wrap="square" rtlCol="0">
            <a:spAutoFit/>
          </a:bodyPr>
          <a:lstStyle/>
          <a:p>
            <a:pPr algn="ctr"/>
            <a:r>
              <a:rPr lang="en-US" sz="2800" dirty="0">
                <a:solidFill>
                  <a:srgbClr val="FF0000"/>
                </a:solidFill>
              </a:rPr>
              <a:t>S</a:t>
            </a:r>
          </a:p>
        </p:txBody>
      </p:sp>
    </p:spTree>
    <p:extLst>
      <p:ext uri="{BB962C8B-B14F-4D97-AF65-F5344CB8AC3E}">
        <p14:creationId xmlns:p14="http://schemas.microsoft.com/office/powerpoint/2010/main" xmlns="" val="312978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50"/>
                    </p:tgtEl>
                  </p:cond>
                </p:stCondLst>
                <p:endSync evt="end" delay="0">
                  <p:rtn val="all"/>
                </p:endSync>
                <p:childTnLst>
                  <p:par>
                    <p:cTn id="29" fill="hold">
                      <p:stCondLst>
                        <p:cond delay="0"/>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animEffect transition="in" filter="fade">
                                      <p:cBhvr>
                                        <p:cTn id="35" dur="500"/>
                                        <p:tgtEl>
                                          <p:spTgt spid="2"/>
                                        </p:tgtEl>
                                      </p:cBhvr>
                                    </p:animEffect>
                                  </p:childTnLst>
                                </p:cTn>
                              </p:par>
                            </p:childTnLst>
                          </p:cTn>
                        </p:par>
                      </p:childTnLst>
                    </p:cTn>
                  </p:par>
                </p:childTnLst>
              </p:cTn>
              <p:nextCondLst>
                <p:cond evt="onClick" delay="0">
                  <p:tgtEl>
                    <p:spTgt spid="50"/>
                  </p:tgtEl>
                </p:cond>
              </p:nextCondLst>
            </p:seq>
            <p:seq concurrent="1" nextAc="seek">
              <p:cTn id="36" restart="whenNotActive" fill="hold" evtFilter="cancelBubble" nodeType="interactiveSeq">
                <p:stCondLst>
                  <p:cond evt="onClick" delay="0">
                    <p:tgtEl>
                      <p:spTgt spid="51"/>
                    </p:tgtEl>
                  </p:cond>
                </p:stCondLst>
                <p:endSync evt="end" delay="0">
                  <p:rtn val="all"/>
                </p:endSync>
                <p:childTnLst>
                  <p:par>
                    <p:cTn id="37" fill="hold">
                      <p:stCondLst>
                        <p:cond delay="0"/>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p:cTn id="41" dur="500" fill="hold"/>
                                        <p:tgtEl>
                                          <p:spTgt spid="54"/>
                                        </p:tgtEl>
                                        <p:attrNameLst>
                                          <p:attrName>ppt_w</p:attrName>
                                        </p:attrNameLst>
                                      </p:cBhvr>
                                      <p:tavLst>
                                        <p:tav tm="0">
                                          <p:val>
                                            <p:fltVal val="0"/>
                                          </p:val>
                                        </p:tav>
                                        <p:tav tm="100000">
                                          <p:val>
                                            <p:strVal val="#ppt_w"/>
                                          </p:val>
                                        </p:tav>
                                      </p:tavLst>
                                    </p:anim>
                                    <p:anim calcmode="lin" valueType="num">
                                      <p:cBhvr>
                                        <p:cTn id="42" dur="500" fill="hold"/>
                                        <p:tgtEl>
                                          <p:spTgt spid="54"/>
                                        </p:tgtEl>
                                        <p:attrNameLst>
                                          <p:attrName>ppt_h</p:attrName>
                                        </p:attrNameLst>
                                      </p:cBhvr>
                                      <p:tavLst>
                                        <p:tav tm="0">
                                          <p:val>
                                            <p:fltVal val="0"/>
                                          </p:val>
                                        </p:tav>
                                        <p:tav tm="100000">
                                          <p:val>
                                            <p:strVal val="#ppt_h"/>
                                          </p:val>
                                        </p:tav>
                                      </p:tavLst>
                                    </p:anim>
                                    <p:animEffect transition="in" filter="fade">
                                      <p:cBhvr>
                                        <p:cTn id="43" dur="500"/>
                                        <p:tgtEl>
                                          <p:spTgt spid="54"/>
                                        </p:tgtEl>
                                      </p:cBhvr>
                                    </p:animEffect>
                                  </p:childTnLst>
                                </p:cTn>
                              </p:par>
                            </p:childTnLst>
                          </p:cTn>
                        </p:par>
                      </p:childTnLst>
                    </p:cTn>
                  </p:par>
                </p:childTnLst>
              </p:cTn>
              <p:nextCondLst>
                <p:cond evt="onClick" delay="0">
                  <p:tgtEl>
                    <p:spTgt spid="51"/>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p:cTn id="49" dur="500" fill="hold"/>
                                        <p:tgtEl>
                                          <p:spTgt spid="55"/>
                                        </p:tgtEl>
                                        <p:attrNameLst>
                                          <p:attrName>ppt_w</p:attrName>
                                        </p:attrNameLst>
                                      </p:cBhvr>
                                      <p:tavLst>
                                        <p:tav tm="0">
                                          <p:val>
                                            <p:fltVal val="0"/>
                                          </p:val>
                                        </p:tav>
                                        <p:tav tm="100000">
                                          <p:val>
                                            <p:strVal val="#ppt_w"/>
                                          </p:val>
                                        </p:tav>
                                      </p:tavLst>
                                    </p:anim>
                                    <p:anim calcmode="lin" valueType="num">
                                      <p:cBhvr>
                                        <p:cTn id="50" dur="500" fill="hold"/>
                                        <p:tgtEl>
                                          <p:spTgt spid="55"/>
                                        </p:tgtEl>
                                        <p:attrNameLst>
                                          <p:attrName>ppt_h</p:attrName>
                                        </p:attrNameLst>
                                      </p:cBhvr>
                                      <p:tavLst>
                                        <p:tav tm="0">
                                          <p:val>
                                            <p:fltVal val="0"/>
                                          </p:val>
                                        </p:tav>
                                        <p:tav tm="100000">
                                          <p:val>
                                            <p:strVal val="#ppt_h"/>
                                          </p:val>
                                        </p:tav>
                                      </p:tavLst>
                                    </p:anim>
                                    <p:animEffect transition="in" filter="fade">
                                      <p:cBhvr>
                                        <p:cTn id="51" dur="500"/>
                                        <p:tgtEl>
                                          <p:spTgt spid="55"/>
                                        </p:tgtEl>
                                      </p:cBhvr>
                                    </p:animEffect>
                                  </p:childTnLst>
                                </p:cTn>
                              </p:par>
                            </p:childTnLst>
                          </p:cTn>
                        </p:par>
                      </p:childTnLst>
                    </p:cTn>
                  </p:par>
                </p:childTnLst>
              </p:cTn>
              <p:nextCondLst>
                <p:cond evt="onClick" delay="0">
                  <p:tgtEl>
                    <p:spTgt spid="52"/>
                  </p:tgtEl>
                </p:cond>
              </p:nextCondLst>
            </p:seq>
            <p:seq concurrent="1" nextAc="seek">
              <p:cTn id="52" restart="whenNotActive" fill="hold" evtFilter="cancelBubble" nodeType="interactiveSeq">
                <p:stCondLst>
                  <p:cond evt="onClick" delay="0">
                    <p:tgtEl>
                      <p:spTgt spid="56"/>
                    </p:tgtEl>
                  </p:cond>
                </p:stCondLst>
                <p:endSync evt="end" delay="0">
                  <p:rtn val="all"/>
                </p:endSync>
                <p:childTnLst>
                  <p:par>
                    <p:cTn id="53" fill="hold">
                      <p:stCondLst>
                        <p:cond delay="0"/>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 calcmode="lin" valueType="num">
                                      <p:cBhvr>
                                        <p:cTn id="57" dur="500" fill="hold"/>
                                        <p:tgtEl>
                                          <p:spTgt spid="56"/>
                                        </p:tgtEl>
                                        <p:attrNameLst>
                                          <p:attrName>ppt_w</p:attrName>
                                        </p:attrNameLst>
                                      </p:cBhvr>
                                      <p:tavLst>
                                        <p:tav tm="0">
                                          <p:val>
                                            <p:fltVal val="0"/>
                                          </p:val>
                                        </p:tav>
                                        <p:tav tm="100000">
                                          <p:val>
                                            <p:strVal val="#ppt_w"/>
                                          </p:val>
                                        </p:tav>
                                      </p:tavLst>
                                    </p:anim>
                                    <p:anim calcmode="lin" valueType="num">
                                      <p:cBhvr>
                                        <p:cTn id="58" dur="500" fill="hold"/>
                                        <p:tgtEl>
                                          <p:spTgt spid="56"/>
                                        </p:tgtEl>
                                        <p:attrNameLst>
                                          <p:attrName>ppt_h</p:attrName>
                                        </p:attrNameLst>
                                      </p:cBhvr>
                                      <p:tavLst>
                                        <p:tav tm="0">
                                          <p:val>
                                            <p:fltVal val="0"/>
                                          </p:val>
                                        </p:tav>
                                        <p:tav tm="100000">
                                          <p:val>
                                            <p:strVal val="#ppt_h"/>
                                          </p:val>
                                        </p:tav>
                                      </p:tavLst>
                                    </p:anim>
                                    <p:animEffect transition="in" filter="fade">
                                      <p:cBhvr>
                                        <p:cTn id="59" dur="500"/>
                                        <p:tgtEl>
                                          <p:spTgt spid="56"/>
                                        </p:tgtEl>
                                      </p:cBhvr>
                                    </p:animEffect>
                                  </p:childTnLst>
                                </p:cTn>
                              </p:par>
                            </p:childTnLst>
                          </p:cTn>
                        </p:par>
                      </p:childTnLst>
                    </p:cTn>
                  </p:par>
                </p:childTnLst>
              </p:cTn>
              <p:nextCondLst>
                <p:cond evt="onClick" delay="0">
                  <p:tgtEl>
                    <p:spTgt spid="56"/>
                  </p:tgtEl>
                </p:cond>
              </p:nextCondLst>
            </p:seq>
          </p:childTnLst>
        </p:cTn>
      </p:par>
    </p:tnLst>
    <p:bldLst>
      <p:bldP spid="4" grpId="0"/>
      <p:bldP spid="50" grpId="0"/>
      <p:bldP spid="51" grpId="0"/>
      <p:bldP spid="52" grpId="0"/>
      <p:bldP spid="53" grpId="0"/>
      <p:bldP spid="2" grpId="0" animBg="1"/>
      <p:bldP spid="54" grpId="0" animBg="1"/>
      <p:bldP spid="55" grpId="0" animBg="1"/>
      <p:bldP spid="5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4" name="TextBox 3">
                <a:extLst>
                  <a:ext uri="{FF2B5EF4-FFF2-40B4-BE49-F238E27FC236}">
                    <a16:creationId xmlns:a16="http://schemas.microsoft.com/office/drawing/2014/main" id="{361B3FE6-E374-4678-8245-3DAB70B98D61}"/>
                  </a:ext>
                </a:extLst>
              </p:cNvPr>
              <p:cNvSpPr txBox="1"/>
              <p:nvPr/>
            </p:nvSpPr>
            <p:spPr>
              <a:xfrm>
                <a:off x="256700" y="612175"/>
                <a:ext cx="8630599" cy="2036520"/>
              </a:xfrm>
              <a:prstGeom prst="rect">
                <a:avLst/>
              </a:prstGeom>
              <a:noFill/>
            </p:spPr>
            <p:txBody>
              <a:bodyPr wrap="square" rtlCol="0">
                <a:spAutoFit/>
              </a:bodyPr>
              <a:lstStyle/>
              <a:p>
                <a:pPr lvl="0">
                  <a:lnSpc>
                    <a:spcPct val="115000"/>
                  </a:lnSpc>
                  <a:spcBef>
                    <a:spcPts val="600"/>
                  </a:spcBef>
                  <a:spcAft>
                    <a:spcPts val="1000"/>
                  </a:spcAft>
                  <a:buClr>
                    <a:srgbClr val="0000FF"/>
                  </a:buClr>
                </a:pPr>
                <a:r>
                  <a:rPr lang="en-US" sz="2400" b="1" dirty="0"/>
                  <a:t>BÀI 3: </a:t>
                </a:r>
                <a:r>
                  <a:rPr lang="en-US" sz="2400" dirty="0" err="1">
                    <a:effectLst/>
                    <a:latin typeface="+mj-lt"/>
                    <a:ea typeface="Calibri" panose="020F0502020204030204" pitchFamily="34" charset="0"/>
                    <a:cs typeface="#9Slide03 Arima Madurai Black" panose="00000A00000000000000" pitchFamily="2" charset="0"/>
                  </a:rPr>
                  <a:t>Trong</a:t>
                </a:r>
                <a:r>
                  <a:rPr lang="en-US" sz="2400" dirty="0">
                    <a:effectLst/>
                    <a:latin typeface="+mj-lt"/>
                    <a:ea typeface="Calibri" panose="020F0502020204030204" pitchFamily="34" charset="0"/>
                    <a:cs typeface="#9Slide03 Arima Madurai Black" panose="00000A00000000000000" pitchFamily="2" charset="0"/>
                  </a:rPr>
                  <a:t> 5 </a:t>
                </a:r>
                <a:r>
                  <a:rPr lang="en-US" sz="2400" dirty="0" err="1">
                    <a:effectLst/>
                    <a:latin typeface="+mj-lt"/>
                    <a:ea typeface="Calibri" panose="020F0502020204030204" pitchFamily="34" charset="0"/>
                    <a:cs typeface="#9Slide03 Arima Madurai Black" panose="00000A00000000000000" pitchFamily="2" charset="0"/>
                  </a:rPr>
                  <a:t>nguyên</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tử</a:t>
                </a:r>
                <a:r>
                  <a:rPr lang="en-US" sz="2400" dirty="0">
                    <a:effectLst/>
                    <a:latin typeface="+mj-lt"/>
                    <a:ea typeface="Calibri" panose="020F0502020204030204" pitchFamily="34" charset="0"/>
                    <a:cs typeface="#9Slide03 Arima Madurai Black" panose="00000A00000000000000" pitchFamily="2" charset="0"/>
                  </a:rPr>
                  <a:t/>
                </a:r>
                <a14:m>
                  <m:oMath xmlns:m="http://schemas.openxmlformats.org/officeDocument/2006/math">
                    <m:sPre>
                      <m:sPrePr>
                        <m:ctrlPr>
                          <a:rPr lang="en-US" sz="2400" i="1">
                            <a:effectLst/>
                            <a:latin typeface="+mj-lt"/>
                            <a:ea typeface="Calibri" panose="020F0502020204030204" pitchFamily="34" charset="0"/>
                            <a:cs typeface="Times New Roman" panose="02020603050405020304" pitchFamily="18" charset="0"/>
                          </a:rPr>
                        </m:ctrlPr>
                      </m:sPrePr>
                      <m:sub>
                        <m:r>
                          <a:rPr lang="en-US" sz="2400">
                            <a:effectLst/>
                            <a:latin typeface="+mj-lt"/>
                            <a:ea typeface="Calibri" panose="020F0502020204030204" pitchFamily="34" charset="0"/>
                            <a:cs typeface="Times New Roman" panose="02020603050405020304" pitchFamily="18" charset="0"/>
                          </a:rPr>
                          <m:t>17</m:t>
                        </m:r>
                      </m:sub>
                      <m:sup>
                        <m:r>
                          <a:rPr lang="en-US" sz="2400">
                            <a:effectLst/>
                            <a:latin typeface="+mj-lt"/>
                            <a:ea typeface="Calibri" panose="020F0502020204030204" pitchFamily="34" charset="0"/>
                            <a:cs typeface="Times New Roman" panose="02020603050405020304" pitchFamily="18" charset="0"/>
                          </a:rPr>
                          <m:t>35</m:t>
                        </m:r>
                      </m:sup>
                      <m:e>
                        <m:r>
                          <m:rPr>
                            <m:sty m:val="p"/>
                          </m:rPr>
                          <a:rPr lang="en-US" sz="2400">
                            <a:effectLst/>
                            <a:latin typeface="+mj-lt"/>
                            <a:ea typeface="Calibri" panose="020F0502020204030204" pitchFamily="34" charset="0"/>
                            <a:cs typeface="Times New Roman" panose="02020603050405020304" pitchFamily="18" charset="0"/>
                          </a:rPr>
                          <m:t>A</m:t>
                        </m:r>
                      </m:e>
                    </m:sPre>
                    <m:r>
                      <a:rPr lang="en-US" sz="2400">
                        <a:effectLst/>
                        <a:latin typeface="+mj-lt"/>
                        <a:ea typeface="Calibri" panose="020F0502020204030204" pitchFamily="34" charset="0"/>
                        <a:cs typeface="Times New Roman" panose="02020603050405020304" pitchFamily="18" charset="0"/>
                      </a:rPr>
                      <m:t>,</m:t>
                    </m:r>
                    <m:sPre>
                      <m:sPrePr>
                        <m:ctrlPr>
                          <a:rPr lang="en-US" sz="2400" i="1">
                            <a:effectLst/>
                            <a:latin typeface="+mj-lt"/>
                            <a:ea typeface="Calibri" panose="020F0502020204030204" pitchFamily="34" charset="0"/>
                            <a:cs typeface="Times New Roman" panose="02020603050405020304" pitchFamily="18" charset="0"/>
                          </a:rPr>
                        </m:ctrlPr>
                      </m:sPrePr>
                      <m:sub>
                        <m:r>
                          <a:rPr lang="en-US" sz="2400">
                            <a:effectLst/>
                            <a:latin typeface="+mj-lt"/>
                            <a:ea typeface="Calibri" panose="020F0502020204030204" pitchFamily="34" charset="0"/>
                            <a:cs typeface="Times New Roman" panose="02020603050405020304" pitchFamily="18" charset="0"/>
                          </a:rPr>
                          <m:t>16</m:t>
                        </m:r>
                      </m:sub>
                      <m:sup>
                        <m:r>
                          <a:rPr lang="en-US" sz="2400">
                            <a:effectLst/>
                            <a:latin typeface="+mj-lt"/>
                            <a:ea typeface="Calibri" panose="020F0502020204030204" pitchFamily="34" charset="0"/>
                            <a:cs typeface="Times New Roman" panose="02020603050405020304" pitchFamily="18" charset="0"/>
                          </a:rPr>
                          <m:t>35</m:t>
                        </m:r>
                      </m:sup>
                      <m:e>
                        <m:r>
                          <m:rPr>
                            <m:sty m:val="p"/>
                          </m:rPr>
                          <a:rPr lang="en-US" sz="2400">
                            <a:effectLst/>
                            <a:latin typeface="+mj-lt"/>
                            <a:ea typeface="Calibri" panose="020F0502020204030204" pitchFamily="34" charset="0"/>
                            <a:cs typeface="Times New Roman" panose="02020603050405020304" pitchFamily="18" charset="0"/>
                          </a:rPr>
                          <m:t>B</m:t>
                        </m:r>
                      </m:e>
                    </m:sPre>
                    <m:r>
                      <a:rPr lang="en-US" sz="2400">
                        <a:effectLst/>
                        <a:latin typeface="+mj-lt"/>
                        <a:ea typeface="Calibri" panose="020F0502020204030204" pitchFamily="34" charset="0"/>
                        <a:cs typeface="Times New Roman" panose="02020603050405020304" pitchFamily="18" charset="0"/>
                      </a:rPr>
                      <m:t>,</m:t>
                    </m:r>
                    <m:sPre>
                      <m:sPrePr>
                        <m:ctrlPr>
                          <a:rPr lang="en-US" sz="2400" i="1">
                            <a:effectLst/>
                            <a:latin typeface="+mj-lt"/>
                            <a:ea typeface="Calibri" panose="020F0502020204030204" pitchFamily="34" charset="0"/>
                            <a:cs typeface="Times New Roman" panose="02020603050405020304" pitchFamily="18" charset="0"/>
                          </a:rPr>
                        </m:ctrlPr>
                      </m:sPrePr>
                      <m:sub>
                        <m:r>
                          <a:rPr lang="en-US" sz="2400">
                            <a:effectLst/>
                            <a:latin typeface="+mj-lt"/>
                            <a:ea typeface="Calibri" panose="020F0502020204030204" pitchFamily="34" charset="0"/>
                            <a:cs typeface="Times New Roman" panose="02020603050405020304" pitchFamily="18" charset="0"/>
                          </a:rPr>
                          <m:t>8</m:t>
                        </m:r>
                      </m:sub>
                      <m:sup>
                        <m:r>
                          <a:rPr lang="en-US" sz="2400">
                            <a:effectLst/>
                            <a:latin typeface="+mj-lt"/>
                            <a:ea typeface="Calibri" panose="020F0502020204030204" pitchFamily="34" charset="0"/>
                            <a:cs typeface="Times New Roman" panose="02020603050405020304" pitchFamily="18" charset="0"/>
                          </a:rPr>
                          <m:t>16</m:t>
                        </m:r>
                      </m:sup>
                      <m:e>
                        <m:r>
                          <m:rPr>
                            <m:sty m:val="p"/>
                          </m:rPr>
                          <a:rPr lang="en-US" sz="2400">
                            <a:effectLst/>
                            <a:latin typeface="+mj-lt"/>
                            <a:ea typeface="Calibri" panose="020F0502020204030204" pitchFamily="34" charset="0"/>
                            <a:cs typeface="Times New Roman" panose="02020603050405020304" pitchFamily="18" charset="0"/>
                          </a:rPr>
                          <m:t>C</m:t>
                        </m:r>
                      </m:e>
                    </m:sPre>
                    <m:r>
                      <a:rPr lang="en-US" sz="2400">
                        <a:effectLst/>
                        <a:latin typeface="+mj-lt"/>
                        <a:ea typeface="Calibri" panose="020F0502020204030204" pitchFamily="34" charset="0"/>
                        <a:cs typeface="Times New Roman" panose="02020603050405020304" pitchFamily="18" charset="0"/>
                      </a:rPr>
                      <m:t>,</m:t>
                    </m:r>
                    <m:sPre>
                      <m:sPrePr>
                        <m:ctrlPr>
                          <a:rPr lang="en-US" sz="2400" i="1">
                            <a:effectLst/>
                            <a:latin typeface="+mj-lt"/>
                            <a:ea typeface="Calibri" panose="020F0502020204030204" pitchFamily="34" charset="0"/>
                            <a:cs typeface="Times New Roman" panose="02020603050405020304" pitchFamily="18" charset="0"/>
                          </a:rPr>
                        </m:ctrlPr>
                      </m:sPrePr>
                      <m:sub>
                        <m:r>
                          <a:rPr lang="en-US" sz="2400">
                            <a:effectLst/>
                            <a:latin typeface="+mj-lt"/>
                            <a:ea typeface="Calibri" panose="020F0502020204030204" pitchFamily="34" charset="0"/>
                            <a:cs typeface="Times New Roman" panose="02020603050405020304" pitchFamily="18" charset="0"/>
                          </a:rPr>
                          <m:t>9</m:t>
                        </m:r>
                      </m:sub>
                      <m:sup>
                        <m:r>
                          <a:rPr lang="en-US" sz="2400">
                            <a:effectLst/>
                            <a:latin typeface="+mj-lt"/>
                            <a:ea typeface="Calibri" panose="020F0502020204030204" pitchFamily="34" charset="0"/>
                            <a:cs typeface="Times New Roman" panose="02020603050405020304" pitchFamily="18" charset="0"/>
                          </a:rPr>
                          <m:t>17</m:t>
                        </m:r>
                      </m:sup>
                      <m:e>
                        <m:r>
                          <m:rPr>
                            <m:sty m:val="p"/>
                          </m:rPr>
                          <a:rPr lang="en-US" sz="2400">
                            <a:effectLst/>
                            <a:latin typeface="+mj-lt"/>
                            <a:ea typeface="Calibri" panose="020F0502020204030204" pitchFamily="34" charset="0"/>
                            <a:cs typeface="Times New Roman" panose="02020603050405020304" pitchFamily="18" charset="0"/>
                          </a:rPr>
                          <m:t>D</m:t>
                        </m:r>
                      </m:e>
                    </m:sPre>
                    <m:r>
                      <a:rPr lang="en-US" sz="2400">
                        <a:effectLst/>
                        <a:latin typeface="+mj-lt"/>
                        <a:ea typeface="Calibri" panose="020F0502020204030204" pitchFamily="34" charset="0"/>
                        <a:cs typeface="Times New Roman" panose="02020603050405020304" pitchFamily="18" charset="0"/>
                      </a:rPr>
                      <m:t>,</m:t>
                    </m:r>
                    <m:sPre>
                      <m:sPrePr>
                        <m:ctrlPr>
                          <a:rPr lang="en-US" sz="2400" i="1">
                            <a:effectLst/>
                            <a:latin typeface="+mj-lt"/>
                            <a:ea typeface="Calibri" panose="020F0502020204030204" pitchFamily="34" charset="0"/>
                            <a:cs typeface="Times New Roman" panose="02020603050405020304" pitchFamily="18" charset="0"/>
                          </a:rPr>
                        </m:ctrlPr>
                      </m:sPrePr>
                      <m:sub>
                        <m:r>
                          <a:rPr lang="en-US" sz="2400">
                            <a:effectLst/>
                            <a:latin typeface="+mj-lt"/>
                            <a:ea typeface="Calibri" panose="020F0502020204030204" pitchFamily="34" charset="0"/>
                            <a:cs typeface="Times New Roman" panose="02020603050405020304" pitchFamily="18" charset="0"/>
                          </a:rPr>
                          <m:t>8</m:t>
                        </m:r>
                      </m:sub>
                      <m:sup>
                        <m:r>
                          <a:rPr lang="en-US" sz="2400">
                            <a:effectLst/>
                            <a:latin typeface="+mj-lt"/>
                            <a:ea typeface="Calibri" panose="020F0502020204030204" pitchFamily="34" charset="0"/>
                            <a:cs typeface="Times New Roman" panose="02020603050405020304" pitchFamily="18" charset="0"/>
                          </a:rPr>
                          <m:t>17</m:t>
                        </m:r>
                      </m:sup>
                      <m:e>
                        <m:r>
                          <m:rPr>
                            <m:sty m:val="p"/>
                          </m:rPr>
                          <a:rPr lang="en-US" sz="2400">
                            <a:effectLst/>
                            <a:latin typeface="+mj-lt"/>
                            <a:ea typeface="Calibri" panose="020F0502020204030204" pitchFamily="34" charset="0"/>
                            <a:cs typeface="Times New Roman" panose="02020603050405020304" pitchFamily="18" charset="0"/>
                          </a:rPr>
                          <m:t>E</m:t>
                        </m:r>
                      </m:e>
                    </m:sPre>
                  </m:oMath>
                </a14:m>
                <a:r>
                  <a:rPr lang="en-US" sz="2400" dirty="0">
                    <a:effectLst/>
                    <a:latin typeface="+mj-lt"/>
                    <a:ea typeface="Calibri" panose="020F0502020204030204" pitchFamily="34" charset="0"/>
                    <a:cs typeface="#9Slide03 Arima Madurai Black" panose="00000A00000000000000" pitchFamily="2" charset="0"/>
                  </a:rPr>
                  <a:t>. </a:t>
                </a:r>
                <a:r>
                  <a:rPr lang="en-US" sz="2400" dirty="0" err="1">
                    <a:effectLst/>
                    <a:latin typeface="+mj-lt"/>
                    <a:ea typeface="Calibri" panose="020F0502020204030204" pitchFamily="34" charset="0"/>
                    <a:cs typeface="#9Slide03 Arima Madurai Black" panose="00000A00000000000000" pitchFamily="2" charset="0"/>
                  </a:rPr>
                  <a:t>Cặp</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nguyên</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tử</a:t>
                </a:r>
                <a:r>
                  <a:rPr lang="en-US" sz="2400" dirty="0">
                    <a:effectLst/>
                    <a:latin typeface="+mj-lt"/>
                    <a:ea typeface="Calibri" panose="020F0502020204030204" pitchFamily="34" charset="0"/>
                    <a:cs typeface="#9Slide03 Arima Madurai Black" panose="00000A00000000000000" pitchFamily="2" charset="0"/>
                  </a:rPr>
                  <a:t> nào </a:t>
                </a:r>
                <a:r>
                  <a:rPr lang="en-US" sz="2400" dirty="0" err="1">
                    <a:effectLst/>
                    <a:latin typeface="+mj-lt"/>
                    <a:ea typeface="Calibri" panose="020F0502020204030204" pitchFamily="34" charset="0"/>
                    <a:cs typeface="#9Slide03 Arima Madurai Black" panose="00000A00000000000000" pitchFamily="2" charset="0"/>
                  </a:rPr>
                  <a:t>là</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đồ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vị</a:t>
                </a:r>
                <a:endParaRPr lang="en-US" sz="2400" dirty="0">
                  <a:effectLst/>
                  <a:latin typeface="+mj-lt"/>
                  <a:ea typeface="Calibri" panose="020F0502020204030204" pitchFamily="34" charset="0"/>
                  <a:cs typeface="#9Slide03 Arima Madurai Black" panose="00000A00000000000000" pitchFamily="2" charset="0"/>
                </a:endParaRPr>
              </a:p>
              <a:p>
                <a:pPr indent="179705" algn="just">
                  <a:lnSpc>
                    <a:spcPct val="115000"/>
                  </a:lnSpc>
                  <a:spcBef>
                    <a:spcPts val="300"/>
                  </a:spcBef>
                  <a:spcAft>
                    <a:spcPts val="300"/>
                  </a:spcAft>
                  <a:tabLst>
                    <a:tab pos="179388" algn="l"/>
                    <a:tab pos="2149475" algn="l"/>
                    <a:tab pos="5038725" algn="l"/>
                  </a:tabLst>
                </a:pPr>
                <a:r>
                  <a:rPr lang="en-US" sz="2400" b="1" dirty="0">
                    <a:solidFill>
                      <a:srgbClr val="0000FF"/>
                    </a:solidFill>
                    <a:effectLst/>
                    <a:latin typeface="+mj-lt"/>
                    <a:ea typeface="Calibri" panose="020F0502020204030204" pitchFamily="34" charset="0"/>
                    <a:cs typeface="#9Slide03 Arima Madurai Black" panose="00000A00000000000000" pitchFamily="2" charset="0"/>
                  </a:rPr>
                  <a:t>A. </a:t>
                </a:r>
                <a:r>
                  <a:rPr lang="en-US" sz="2400" dirty="0">
                    <a:effectLst/>
                    <a:latin typeface="+mj-lt"/>
                    <a:ea typeface="Calibri" panose="020F0502020204030204" pitchFamily="34" charset="0"/>
                    <a:cs typeface="#9Slide03 Arima Madurai Black" panose="00000A00000000000000" pitchFamily="2" charset="0"/>
                  </a:rPr>
                  <a:t>C </a:t>
                </a:r>
                <a:r>
                  <a:rPr lang="en-US" sz="2400" dirty="0" err="1">
                    <a:effectLst/>
                    <a:latin typeface="+mj-lt"/>
                    <a:ea typeface="Calibri" panose="020F0502020204030204" pitchFamily="34" charset="0"/>
                    <a:cs typeface="#9Slide03 Arima Madurai Black" panose="00000A00000000000000" pitchFamily="2" charset="0"/>
                  </a:rPr>
                  <a:t>và</a:t>
                </a:r>
                <a:r>
                  <a:rPr lang="en-US" sz="2400" dirty="0">
                    <a:effectLst/>
                    <a:latin typeface="+mj-lt"/>
                    <a:ea typeface="Calibri" panose="020F0502020204030204" pitchFamily="34" charset="0"/>
                    <a:cs typeface="#9Slide03 Arima Madurai Black" panose="00000A00000000000000" pitchFamily="2" charset="0"/>
                  </a:rPr>
                  <a:t> D.</a:t>
                </a:r>
                <a:r>
                  <a:rPr lang="en-US" sz="2400" b="1" dirty="0">
                    <a:solidFill>
                      <a:srgbClr val="0000FF"/>
                    </a:solidFill>
                    <a:latin typeface="+mj-lt"/>
                    <a:ea typeface="Calibri" panose="020F0502020204030204" pitchFamily="34" charset="0"/>
                    <a:cs typeface="#9Slide03 Arima Madurai Black" panose="00000A00000000000000" pitchFamily="2" charset="0"/>
                  </a:rPr>
                  <a:t/>
                </a:r>
                <a:r>
                  <a:rPr lang="en-US" sz="2400" b="1" dirty="0">
                    <a:solidFill>
                      <a:srgbClr val="0000FF"/>
                    </a:solidFill>
                    <a:effectLst/>
                    <a:latin typeface="+mj-lt"/>
                    <a:ea typeface="Calibri" panose="020F0502020204030204" pitchFamily="34" charset="0"/>
                    <a:cs typeface="#9Slide03 Arima Madurai Black" panose="00000A00000000000000" pitchFamily="2" charset="0"/>
                  </a:rPr>
                  <a:t>B.</a:t>
                </a:r>
                <a:r>
                  <a:rPr lang="en-US" sz="2400" dirty="0">
                    <a:latin typeface="+mj-lt"/>
                    <a:cs typeface="#9Slide03 Arima Madurai Black" panose="00000A00000000000000" pitchFamily="2" charset="0"/>
                  </a:rPr>
                  <a:t> C </a:t>
                </a:r>
                <a:r>
                  <a:rPr lang="en-US" sz="2400" dirty="0" err="1">
                    <a:latin typeface="+mj-lt"/>
                    <a:cs typeface="#9Slide03 Arima Madurai Black" panose="00000A00000000000000" pitchFamily="2" charset="0"/>
                  </a:rPr>
                  <a:t>và</a:t>
                </a:r>
                <a:r>
                  <a:rPr lang="en-US" sz="2400" dirty="0">
                    <a:latin typeface="+mj-lt"/>
                    <a:cs typeface="#9Slide03 Arima Madurai Black" panose="00000A00000000000000" pitchFamily="2" charset="0"/>
                  </a:rPr>
                  <a:t> E.</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a:r>
              </a:p>
              <a:p>
                <a:pPr indent="179705" algn="just">
                  <a:lnSpc>
                    <a:spcPct val="115000"/>
                  </a:lnSpc>
                  <a:spcBef>
                    <a:spcPts val="300"/>
                  </a:spcBef>
                  <a:spcAft>
                    <a:spcPts val="300"/>
                  </a:spcAft>
                  <a:tabLst>
                    <a:tab pos="179388" algn="l"/>
                    <a:tab pos="2149475" algn="l"/>
                    <a:tab pos="5038725" algn="l"/>
                  </a:tabLst>
                </a:pPr>
                <a:r>
                  <a:rPr lang="en-US" sz="2400" b="1" dirty="0">
                    <a:solidFill>
                      <a:srgbClr val="0000FF"/>
                    </a:solidFill>
                    <a:effectLst/>
                    <a:latin typeface="+mj-lt"/>
                    <a:ea typeface="Calibri" panose="020F0502020204030204" pitchFamily="34" charset="0"/>
                    <a:cs typeface="#9Slide03 Arima Madurai Black" panose="00000A00000000000000" pitchFamily="2" charset="0"/>
                  </a:rPr>
                  <a:t>C. </a:t>
                </a:r>
                <a:r>
                  <a:rPr lang="en-US" sz="2400" dirty="0">
                    <a:effectLst/>
                    <a:latin typeface="+mj-lt"/>
                    <a:ea typeface="Calibri" panose="020F0502020204030204" pitchFamily="34" charset="0"/>
                    <a:cs typeface="#9Slide03 Arima Madurai Black" panose="00000A00000000000000" pitchFamily="2" charset="0"/>
                  </a:rPr>
                  <a:t>A </a:t>
                </a:r>
                <a:r>
                  <a:rPr lang="en-US" sz="2400" dirty="0" err="1">
                    <a:effectLst/>
                    <a:latin typeface="+mj-lt"/>
                    <a:ea typeface="Calibri" panose="020F0502020204030204" pitchFamily="34" charset="0"/>
                    <a:cs typeface="#9Slide03 Arima Madurai Black" panose="00000A00000000000000" pitchFamily="2" charset="0"/>
                  </a:rPr>
                  <a:t>và</a:t>
                </a:r>
                <a:r>
                  <a:rPr lang="en-US" sz="2400" dirty="0">
                    <a:effectLst/>
                    <a:latin typeface="+mj-lt"/>
                    <a:ea typeface="Calibri" panose="020F0502020204030204" pitchFamily="34" charset="0"/>
                    <a:cs typeface="#9Slide03 Arima Madurai Black" panose="00000A00000000000000" pitchFamily="2" charset="0"/>
                  </a:rPr>
                  <a:t> B.</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D. </a:t>
                </a:r>
                <a:r>
                  <a:rPr lang="en-US" sz="2400" dirty="0">
                    <a:effectLst/>
                    <a:latin typeface="+mj-lt"/>
                    <a:ea typeface="Calibri" panose="020F0502020204030204" pitchFamily="34" charset="0"/>
                    <a:cs typeface="#9Slide03 Arima Madurai Black" panose="00000A00000000000000" pitchFamily="2" charset="0"/>
                  </a:rPr>
                  <a:t>B </a:t>
                </a:r>
                <a:r>
                  <a:rPr lang="en-US" sz="2400" dirty="0" err="1">
                    <a:effectLst/>
                    <a:latin typeface="+mj-lt"/>
                    <a:ea typeface="Calibri" panose="020F0502020204030204" pitchFamily="34" charset="0"/>
                    <a:cs typeface="#9Slide03 Arima Madurai Black" panose="00000A00000000000000" pitchFamily="2" charset="0"/>
                  </a:rPr>
                  <a:t>và</a:t>
                </a:r>
                <a:r>
                  <a:rPr lang="en-US" sz="2400" dirty="0">
                    <a:effectLst/>
                    <a:latin typeface="+mj-lt"/>
                    <a:ea typeface="Calibri" panose="020F0502020204030204" pitchFamily="34" charset="0"/>
                    <a:cs typeface="#9Slide03 Arima Madurai Black" panose="00000A00000000000000" pitchFamily="2" charset="0"/>
                  </a:rPr>
                  <a:t> C.</a:t>
                </a:r>
              </a:p>
            </p:txBody>
          </p:sp>
        </mc:Choice>
        <mc:Fallback>
          <p:sp>
            <p:nvSpPr>
              <p:cNvPr id="4" name="TextBox 3">
                <a:extLst>
                  <a:ext uri="{FF2B5EF4-FFF2-40B4-BE49-F238E27FC236}">
                    <a16:creationId xmlns:a16="http://schemas.microsoft.com/office/drawing/2014/main" xmlns="" id="{361B3FE6-E374-4678-8245-3DAB70B98D61}"/>
                  </a:ext>
                </a:extLst>
              </p:cNvPr>
              <p:cNvSpPr txBox="1">
                <a:spLocks noRot="1" noChangeAspect="1" noMove="1" noResize="1" noEditPoints="1" noAdjustHandles="1" noChangeArrowheads="1" noChangeShapeType="1" noTextEdit="1"/>
              </p:cNvSpPr>
              <p:nvPr/>
            </p:nvSpPr>
            <p:spPr>
              <a:xfrm>
                <a:off x="256700" y="612175"/>
                <a:ext cx="8630599" cy="2036520"/>
              </a:xfrm>
              <a:prstGeom prst="rect">
                <a:avLst/>
              </a:prstGeom>
              <a:blipFill>
                <a:blip r:embed="rId2"/>
                <a:stretch>
                  <a:fillRect l="-1059" r="-777" b="-5988"/>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xmlns="" id="{2EA988F0-E828-490C-AF80-3D8DA97C36FA}"/>
              </a:ext>
            </a:extLst>
          </p:cNvPr>
          <p:cNvSpPr txBox="1"/>
          <p:nvPr/>
        </p:nvSpPr>
        <p:spPr>
          <a:xfrm>
            <a:off x="330224" y="2885090"/>
            <a:ext cx="9092072" cy="1200329"/>
          </a:xfrm>
          <a:prstGeom prst="rect">
            <a:avLst/>
          </a:prstGeom>
          <a:noFill/>
        </p:spPr>
        <p:txBody>
          <a:bodyPr wrap="square" rtlCol="0">
            <a:spAutoFit/>
          </a:bodyPr>
          <a:lstStyle/>
          <a:p>
            <a:pPr algn="ctr"/>
            <a:r>
              <a:rPr lang="nl-NL" sz="2400" dirty="0">
                <a:solidFill>
                  <a:srgbClr val="FF0000"/>
                </a:solidFill>
                <a:latin typeface="+mj-lt"/>
                <a:cs typeface="#9Slide03 Arima Madurai Black" panose="00000A00000000000000" pitchFamily="2" charset="0"/>
              </a:rPr>
              <a:t>Hướng dẫn giải</a:t>
            </a:r>
            <a:endParaRPr lang="en-US" sz="2400" dirty="0">
              <a:solidFill>
                <a:srgbClr val="FF0000"/>
              </a:solidFill>
              <a:latin typeface="+mj-lt"/>
              <a:cs typeface="#9Slide03 Arima Madurai Black" panose="00000A00000000000000" pitchFamily="2" charset="0"/>
            </a:endParaRPr>
          </a:p>
          <a:p>
            <a:r>
              <a:rPr lang="nl-NL" sz="2400" dirty="0">
                <a:solidFill>
                  <a:srgbClr val="FF0000"/>
                </a:solidFill>
                <a:latin typeface="+mj-lt"/>
                <a:cs typeface="#9Slide03 Arima Madurai Black" panose="00000A00000000000000" pitchFamily="2" charset="0"/>
              </a:rPr>
              <a:t>Chọn B</a:t>
            </a:r>
            <a:endParaRPr lang="en-US" sz="2400" dirty="0">
              <a:solidFill>
                <a:srgbClr val="FF0000"/>
              </a:solidFill>
              <a:latin typeface="+mj-lt"/>
              <a:cs typeface="#9Slide03 Arima Madurai Black" panose="00000A00000000000000" pitchFamily="2" charset="0"/>
            </a:endParaRPr>
          </a:p>
          <a:p>
            <a:r>
              <a:rPr lang="nl-NL" sz="2400" dirty="0">
                <a:solidFill>
                  <a:srgbClr val="FF0000"/>
                </a:solidFill>
                <a:latin typeface="+mj-lt"/>
                <a:cs typeface="#9Slide03 Arima Madurai Black" panose="00000A00000000000000" pitchFamily="2" charset="0"/>
              </a:rPr>
              <a:t>Cặp nguyên tử là đồng vị là C và E vì có 8 proton</a:t>
            </a:r>
            <a:endParaRPr lang="en-US" sz="2400" dirty="0">
              <a:solidFill>
                <a:srgbClr val="FF0000"/>
              </a:solidFill>
              <a:latin typeface="+mj-lt"/>
              <a:cs typeface="#9Slide03 Arima Madurai Black" panose="00000A00000000000000" pitchFamily="2" charset="0"/>
            </a:endParaRPr>
          </a:p>
        </p:txBody>
      </p:sp>
    </p:spTree>
    <p:extLst>
      <p:ext uri="{BB962C8B-B14F-4D97-AF65-F5344CB8AC3E}">
        <p14:creationId xmlns:p14="http://schemas.microsoft.com/office/powerpoint/2010/main" xmlns="" val="314747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2"/>
        <p:cNvGrpSpPr/>
        <p:nvPr/>
      </p:nvGrpSpPr>
      <p:grpSpPr>
        <a:xfrm>
          <a:off x="0" y="0"/>
          <a:ext cx="0" cy="0"/>
          <a:chOff x="0" y="0"/>
          <a:chExt cx="0" cy="0"/>
        </a:xfrm>
      </p:grpSpPr>
      <p:grpSp>
        <p:nvGrpSpPr>
          <p:cNvPr id="383" name="Google Shape;383;p1"/>
          <p:cNvGrpSpPr/>
          <p:nvPr/>
        </p:nvGrpSpPr>
        <p:grpSpPr>
          <a:xfrm>
            <a:off x="-216332" y="1993513"/>
            <a:ext cx="9538011" cy="3520333"/>
            <a:chOff x="-216332" y="1993513"/>
            <a:chExt cx="9538011" cy="3520333"/>
          </a:xfrm>
        </p:grpSpPr>
        <p:sp>
          <p:nvSpPr>
            <p:cNvPr id="384" name="Google Shape;384;p1"/>
            <p:cNvSpPr/>
            <p:nvPr/>
          </p:nvSpPr>
          <p:spPr>
            <a:xfrm>
              <a:off x="7705336" y="2727393"/>
              <a:ext cx="141656" cy="132036"/>
            </a:xfrm>
            <a:custGeom>
              <a:avLst/>
              <a:gdLst/>
              <a:ahLst/>
              <a:cxnLst/>
              <a:rect l="l" t="t" r="r" b="b"/>
              <a:pathLst>
                <a:path w="4403" h="4104" extrusionOk="0">
                  <a:moveTo>
                    <a:pt x="3516" y="2033"/>
                  </a:moveTo>
                  <a:cubicBezTo>
                    <a:pt x="3564" y="2033"/>
                    <a:pt x="3611" y="2065"/>
                    <a:pt x="3611" y="2128"/>
                  </a:cubicBezTo>
                  <a:cubicBezTo>
                    <a:pt x="3611" y="2649"/>
                    <a:pt x="3109" y="3090"/>
                    <a:pt x="2587" y="3090"/>
                  </a:cubicBezTo>
                  <a:cubicBezTo>
                    <a:pt x="2538" y="3090"/>
                    <a:pt x="2489" y="3086"/>
                    <a:pt x="2439" y="3078"/>
                  </a:cubicBezTo>
                  <a:cubicBezTo>
                    <a:pt x="2216" y="3022"/>
                    <a:pt x="2263" y="2745"/>
                    <a:pt x="2429" y="2745"/>
                  </a:cubicBezTo>
                  <a:cubicBezTo>
                    <a:pt x="2452" y="2745"/>
                    <a:pt x="2476" y="2750"/>
                    <a:pt x="2503" y="2761"/>
                  </a:cubicBezTo>
                  <a:cubicBezTo>
                    <a:pt x="2544" y="2767"/>
                    <a:pt x="2585" y="2770"/>
                    <a:pt x="2626" y="2770"/>
                  </a:cubicBezTo>
                  <a:cubicBezTo>
                    <a:pt x="3020" y="2770"/>
                    <a:pt x="3364" y="2501"/>
                    <a:pt x="3421" y="2128"/>
                  </a:cubicBezTo>
                  <a:cubicBezTo>
                    <a:pt x="3421" y="2065"/>
                    <a:pt x="3469" y="2033"/>
                    <a:pt x="3516" y="2033"/>
                  </a:cubicBezTo>
                  <a:close/>
                  <a:moveTo>
                    <a:pt x="2059" y="0"/>
                  </a:moveTo>
                  <a:cubicBezTo>
                    <a:pt x="1848" y="0"/>
                    <a:pt x="1634" y="42"/>
                    <a:pt x="1426" y="133"/>
                  </a:cubicBezTo>
                  <a:cubicBezTo>
                    <a:pt x="1426" y="165"/>
                    <a:pt x="1394" y="228"/>
                    <a:pt x="1394" y="260"/>
                  </a:cubicBezTo>
                  <a:cubicBezTo>
                    <a:pt x="1350" y="369"/>
                    <a:pt x="1261" y="403"/>
                    <a:pt x="1169" y="403"/>
                  </a:cubicBezTo>
                  <a:cubicBezTo>
                    <a:pt x="1127" y="403"/>
                    <a:pt x="1085" y="396"/>
                    <a:pt x="1046" y="386"/>
                  </a:cubicBezTo>
                  <a:cubicBezTo>
                    <a:pt x="222" y="1020"/>
                    <a:pt x="1" y="2286"/>
                    <a:pt x="603" y="3141"/>
                  </a:cubicBezTo>
                  <a:cubicBezTo>
                    <a:pt x="1021" y="3700"/>
                    <a:pt x="1730" y="4104"/>
                    <a:pt x="2416" y="4104"/>
                  </a:cubicBezTo>
                  <a:cubicBezTo>
                    <a:pt x="2664" y="4104"/>
                    <a:pt x="2909" y="4051"/>
                    <a:pt x="3136" y="3933"/>
                  </a:cubicBezTo>
                  <a:cubicBezTo>
                    <a:pt x="4054" y="3458"/>
                    <a:pt x="4403" y="2350"/>
                    <a:pt x="4054" y="1431"/>
                  </a:cubicBezTo>
                  <a:cubicBezTo>
                    <a:pt x="4023" y="1431"/>
                    <a:pt x="3928" y="1431"/>
                    <a:pt x="3896" y="1400"/>
                  </a:cubicBezTo>
                  <a:cubicBezTo>
                    <a:pt x="3645" y="620"/>
                    <a:pt x="2874" y="0"/>
                    <a:pt x="205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5" name="Google Shape;385;p1"/>
            <p:cNvSpPr/>
            <p:nvPr/>
          </p:nvSpPr>
          <p:spPr>
            <a:xfrm>
              <a:off x="8453179" y="2749045"/>
              <a:ext cx="158996" cy="143071"/>
            </a:xfrm>
            <a:custGeom>
              <a:avLst/>
              <a:gdLst/>
              <a:ahLst/>
              <a:cxnLst/>
              <a:rect l="l" t="t" r="r" b="b"/>
              <a:pathLst>
                <a:path w="4942" h="4447" extrusionOk="0">
                  <a:moveTo>
                    <a:pt x="2715" y="430"/>
                  </a:moveTo>
                  <a:cubicBezTo>
                    <a:pt x="3217" y="430"/>
                    <a:pt x="3732" y="706"/>
                    <a:pt x="3928" y="1170"/>
                  </a:cubicBezTo>
                  <a:cubicBezTo>
                    <a:pt x="3971" y="1299"/>
                    <a:pt x="3882" y="1414"/>
                    <a:pt x="3781" y="1414"/>
                  </a:cubicBezTo>
                  <a:cubicBezTo>
                    <a:pt x="3733" y="1414"/>
                    <a:pt x="3683" y="1389"/>
                    <a:pt x="3643" y="1328"/>
                  </a:cubicBezTo>
                  <a:cubicBezTo>
                    <a:pt x="3377" y="957"/>
                    <a:pt x="3023" y="696"/>
                    <a:pt x="2598" y="696"/>
                  </a:cubicBezTo>
                  <a:cubicBezTo>
                    <a:pt x="2516" y="696"/>
                    <a:pt x="2432" y="706"/>
                    <a:pt x="2344" y="727"/>
                  </a:cubicBezTo>
                  <a:cubicBezTo>
                    <a:pt x="2336" y="729"/>
                    <a:pt x="2328" y="730"/>
                    <a:pt x="2320" y="730"/>
                  </a:cubicBezTo>
                  <a:cubicBezTo>
                    <a:pt x="2210" y="730"/>
                    <a:pt x="2163" y="535"/>
                    <a:pt x="2281" y="505"/>
                  </a:cubicBezTo>
                  <a:cubicBezTo>
                    <a:pt x="2419" y="454"/>
                    <a:pt x="2566" y="430"/>
                    <a:pt x="2715" y="430"/>
                  </a:cubicBezTo>
                  <a:close/>
                  <a:moveTo>
                    <a:pt x="2647" y="0"/>
                  </a:moveTo>
                  <a:cubicBezTo>
                    <a:pt x="2183" y="0"/>
                    <a:pt x="1707" y="144"/>
                    <a:pt x="1268" y="442"/>
                  </a:cubicBezTo>
                  <a:cubicBezTo>
                    <a:pt x="318" y="1138"/>
                    <a:pt x="1" y="2310"/>
                    <a:pt x="634" y="3292"/>
                  </a:cubicBezTo>
                  <a:cubicBezTo>
                    <a:pt x="1060" y="3964"/>
                    <a:pt x="1851" y="4446"/>
                    <a:pt x="2647" y="4446"/>
                  </a:cubicBezTo>
                  <a:cubicBezTo>
                    <a:pt x="2976" y="4446"/>
                    <a:pt x="3306" y="4364"/>
                    <a:pt x="3611" y="4179"/>
                  </a:cubicBezTo>
                  <a:cubicBezTo>
                    <a:pt x="4751" y="3450"/>
                    <a:pt x="4941" y="2025"/>
                    <a:pt x="4435" y="885"/>
                  </a:cubicBezTo>
                  <a:cubicBezTo>
                    <a:pt x="3966" y="304"/>
                    <a:pt x="3320" y="0"/>
                    <a:pt x="264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6" name="Google Shape;386;p1"/>
            <p:cNvSpPr/>
            <p:nvPr/>
          </p:nvSpPr>
          <p:spPr>
            <a:xfrm>
              <a:off x="8076893" y="2491957"/>
              <a:ext cx="166461" cy="138181"/>
            </a:xfrm>
            <a:custGeom>
              <a:avLst/>
              <a:gdLst/>
              <a:ahLst/>
              <a:cxnLst/>
              <a:rect l="l" t="t" r="r" b="b"/>
              <a:pathLst>
                <a:path w="5174" h="4295" extrusionOk="0">
                  <a:moveTo>
                    <a:pt x="3495" y="952"/>
                  </a:moveTo>
                  <a:cubicBezTo>
                    <a:pt x="3528" y="952"/>
                    <a:pt x="3563" y="963"/>
                    <a:pt x="3590" y="990"/>
                  </a:cubicBezTo>
                  <a:cubicBezTo>
                    <a:pt x="4033" y="1624"/>
                    <a:pt x="3653" y="2542"/>
                    <a:pt x="2956" y="2827"/>
                  </a:cubicBezTo>
                  <a:cubicBezTo>
                    <a:pt x="2941" y="2832"/>
                    <a:pt x="2925" y="2835"/>
                    <a:pt x="2911" y="2835"/>
                  </a:cubicBezTo>
                  <a:cubicBezTo>
                    <a:pt x="2748" y="2835"/>
                    <a:pt x="2658" y="2537"/>
                    <a:pt x="2861" y="2479"/>
                  </a:cubicBezTo>
                  <a:cubicBezTo>
                    <a:pt x="3431" y="2321"/>
                    <a:pt x="3653" y="1592"/>
                    <a:pt x="3400" y="1117"/>
                  </a:cubicBezTo>
                  <a:cubicBezTo>
                    <a:pt x="3332" y="1026"/>
                    <a:pt x="3410" y="952"/>
                    <a:pt x="3495" y="952"/>
                  </a:cubicBezTo>
                  <a:close/>
                  <a:moveTo>
                    <a:pt x="2334" y="1"/>
                  </a:moveTo>
                  <a:cubicBezTo>
                    <a:pt x="2267" y="1"/>
                    <a:pt x="2200" y="3"/>
                    <a:pt x="2133" y="9"/>
                  </a:cubicBezTo>
                  <a:cubicBezTo>
                    <a:pt x="1088" y="135"/>
                    <a:pt x="264" y="1022"/>
                    <a:pt x="138" y="2067"/>
                  </a:cubicBezTo>
                  <a:cubicBezTo>
                    <a:pt x="0" y="3276"/>
                    <a:pt x="1007" y="4295"/>
                    <a:pt x="2145" y="4295"/>
                  </a:cubicBezTo>
                  <a:cubicBezTo>
                    <a:pt x="2319" y="4295"/>
                    <a:pt x="2495" y="4271"/>
                    <a:pt x="2671" y="4221"/>
                  </a:cubicBezTo>
                  <a:cubicBezTo>
                    <a:pt x="3716" y="3936"/>
                    <a:pt x="5173" y="2067"/>
                    <a:pt x="4191" y="1117"/>
                  </a:cubicBezTo>
                  <a:cubicBezTo>
                    <a:pt x="4033" y="990"/>
                    <a:pt x="4096" y="832"/>
                    <a:pt x="4223" y="737"/>
                  </a:cubicBezTo>
                  <a:cubicBezTo>
                    <a:pt x="3673" y="303"/>
                    <a:pt x="3043" y="1"/>
                    <a:pt x="233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7" name="Google Shape;387;p1"/>
            <p:cNvSpPr/>
            <p:nvPr/>
          </p:nvSpPr>
          <p:spPr>
            <a:xfrm>
              <a:off x="8055820" y="2477511"/>
              <a:ext cx="192617" cy="167651"/>
            </a:xfrm>
            <a:custGeom>
              <a:avLst/>
              <a:gdLst/>
              <a:ahLst/>
              <a:cxnLst/>
              <a:rect l="l" t="t" r="r" b="b"/>
              <a:pathLst>
                <a:path w="5987" h="5211" extrusionOk="0">
                  <a:moveTo>
                    <a:pt x="3010" y="584"/>
                  </a:moveTo>
                  <a:cubicBezTo>
                    <a:pt x="3580" y="584"/>
                    <a:pt x="4150" y="774"/>
                    <a:pt x="4688" y="1218"/>
                  </a:cubicBezTo>
                  <a:cubicBezTo>
                    <a:pt x="4625" y="1249"/>
                    <a:pt x="4625" y="1344"/>
                    <a:pt x="4593" y="1376"/>
                  </a:cubicBezTo>
                  <a:cubicBezTo>
                    <a:pt x="4593" y="1439"/>
                    <a:pt x="4625" y="1566"/>
                    <a:pt x="4720" y="1598"/>
                  </a:cubicBezTo>
                  <a:cubicBezTo>
                    <a:pt x="5005" y="1883"/>
                    <a:pt x="5068" y="2231"/>
                    <a:pt x="5005" y="2675"/>
                  </a:cubicBezTo>
                  <a:cubicBezTo>
                    <a:pt x="4783" y="3498"/>
                    <a:pt x="3896" y="4385"/>
                    <a:pt x="3295" y="4543"/>
                  </a:cubicBezTo>
                  <a:cubicBezTo>
                    <a:pt x="3121" y="4598"/>
                    <a:pt x="2946" y="4623"/>
                    <a:pt x="2771" y="4623"/>
                  </a:cubicBezTo>
                  <a:cubicBezTo>
                    <a:pt x="2339" y="4623"/>
                    <a:pt x="1914" y="4465"/>
                    <a:pt x="1553" y="4195"/>
                  </a:cubicBezTo>
                  <a:cubicBezTo>
                    <a:pt x="1078" y="3783"/>
                    <a:pt x="793" y="3150"/>
                    <a:pt x="888" y="2548"/>
                  </a:cubicBezTo>
                  <a:cubicBezTo>
                    <a:pt x="983" y="1534"/>
                    <a:pt x="1774" y="711"/>
                    <a:pt x="2788" y="584"/>
                  </a:cubicBezTo>
                  <a:close/>
                  <a:moveTo>
                    <a:pt x="3036" y="1"/>
                  </a:moveTo>
                  <a:cubicBezTo>
                    <a:pt x="2661" y="1"/>
                    <a:pt x="2285" y="76"/>
                    <a:pt x="1933" y="236"/>
                  </a:cubicBezTo>
                  <a:cubicBezTo>
                    <a:pt x="729" y="774"/>
                    <a:pt x="1" y="2326"/>
                    <a:pt x="476" y="3625"/>
                  </a:cubicBezTo>
                  <a:cubicBezTo>
                    <a:pt x="837" y="4594"/>
                    <a:pt x="1872" y="5211"/>
                    <a:pt x="2885" y="5211"/>
                  </a:cubicBezTo>
                  <a:cubicBezTo>
                    <a:pt x="3294" y="5211"/>
                    <a:pt x="3699" y="5110"/>
                    <a:pt x="4055" y="4891"/>
                  </a:cubicBezTo>
                  <a:cubicBezTo>
                    <a:pt x="4910" y="4353"/>
                    <a:pt x="5986" y="2928"/>
                    <a:pt x="5575" y="1851"/>
                  </a:cubicBezTo>
                  <a:cubicBezTo>
                    <a:pt x="5638" y="1851"/>
                    <a:pt x="5670" y="1756"/>
                    <a:pt x="5670" y="1724"/>
                  </a:cubicBezTo>
                  <a:cubicBezTo>
                    <a:pt x="5244" y="659"/>
                    <a:pt x="4145" y="1"/>
                    <a:pt x="30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8" name="Google Shape;388;p1"/>
            <p:cNvSpPr/>
            <p:nvPr/>
          </p:nvSpPr>
          <p:spPr>
            <a:xfrm>
              <a:off x="8160766" y="2518885"/>
              <a:ext cx="42822" cy="66082"/>
            </a:xfrm>
            <a:custGeom>
              <a:avLst/>
              <a:gdLst/>
              <a:ahLst/>
              <a:cxnLst/>
              <a:rect l="l" t="t" r="r" b="b"/>
              <a:pathLst>
                <a:path w="1331" h="2054" extrusionOk="0">
                  <a:moveTo>
                    <a:pt x="861" y="1"/>
                  </a:moveTo>
                  <a:cubicBezTo>
                    <a:pt x="835" y="1"/>
                    <a:pt x="811" y="8"/>
                    <a:pt x="793" y="27"/>
                  </a:cubicBezTo>
                  <a:cubicBezTo>
                    <a:pt x="666" y="90"/>
                    <a:pt x="666" y="217"/>
                    <a:pt x="698" y="280"/>
                  </a:cubicBezTo>
                  <a:cubicBezTo>
                    <a:pt x="824" y="470"/>
                    <a:pt x="824" y="755"/>
                    <a:pt x="729" y="1040"/>
                  </a:cubicBezTo>
                  <a:cubicBezTo>
                    <a:pt x="666" y="1262"/>
                    <a:pt x="476" y="1420"/>
                    <a:pt x="223" y="1515"/>
                  </a:cubicBezTo>
                  <a:cubicBezTo>
                    <a:pt x="96" y="1547"/>
                    <a:pt x="64" y="1642"/>
                    <a:pt x="33" y="1705"/>
                  </a:cubicBezTo>
                  <a:cubicBezTo>
                    <a:pt x="1" y="1832"/>
                    <a:pt x="33" y="1959"/>
                    <a:pt x="96" y="1990"/>
                  </a:cubicBezTo>
                  <a:cubicBezTo>
                    <a:pt x="159" y="2022"/>
                    <a:pt x="223" y="2054"/>
                    <a:pt x="254" y="2054"/>
                  </a:cubicBezTo>
                  <a:lnTo>
                    <a:pt x="349" y="2054"/>
                  </a:lnTo>
                  <a:cubicBezTo>
                    <a:pt x="729" y="1895"/>
                    <a:pt x="1046" y="1579"/>
                    <a:pt x="1173" y="1198"/>
                  </a:cubicBezTo>
                  <a:cubicBezTo>
                    <a:pt x="1331" y="787"/>
                    <a:pt x="1299" y="407"/>
                    <a:pt x="1046" y="90"/>
                  </a:cubicBezTo>
                  <a:cubicBezTo>
                    <a:pt x="1001" y="45"/>
                    <a:pt x="925" y="1"/>
                    <a:pt x="86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9" name="Google Shape;389;p1"/>
            <p:cNvSpPr/>
            <p:nvPr/>
          </p:nvSpPr>
          <p:spPr>
            <a:xfrm>
              <a:off x="8095585" y="2008247"/>
              <a:ext cx="189528" cy="170418"/>
            </a:xfrm>
            <a:custGeom>
              <a:avLst/>
              <a:gdLst/>
              <a:ahLst/>
              <a:cxnLst/>
              <a:rect l="l" t="t" r="r" b="b"/>
              <a:pathLst>
                <a:path w="5891" h="5297" extrusionOk="0">
                  <a:moveTo>
                    <a:pt x="4361" y="1221"/>
                  </a:moveTo>
                  <a:cubicBezTo>
                    <a:pt x="4395" y="1221"/>
                    <a:pt x="4432" y="1235"/>
                    <a:pt x="4465" y="1268"/>
                  </a:cubicBezTo>
                  <a:cubicBezTo>
                    <a:pt x="5099" y="1996"/>
                    <a:pt x="5067" y="3358"/>
                    <a:pt x="4149" y="3896"/>
                  </a:cubicBezTo>
                  <a:cubicBezTo>
                    <a:pt x="4122" y="3912"/>
                    <a:pt x="4095" y="3919"/>
                    <a:pt x="4069" y="3919"/>
                  </a:cubicBezTo>
                  <a:cubicBezTo>
                    <a:pt x="3937" y="3919"/>
                    <a:pt x="3827" y="3743"/>
                    <a:pt x="3959" y="3611"/>
                  </a:cubicBezTo>
                  <a:cubicBezTo>
                    <a:pt x="4592" y="3010"/>
                    <a:pt x="4814" y="2154"/>
                    <a:pt x="4275" y="1426"/>
                  </a:cubicBezTo>
                  <a:cubicBezTo>
                    <a:pt x="4182" y="1332"/>
                    <a:pt x="4261" y="1221"/>
                    <a:pt x="4361" y="1221"/>
                  </a:cubicBezTo>
                  <a:close/>
                  <a:moveTo>
                    <a:pt x="4022" y="1"/>
                  </a:moveTo>
                  <a:cubicBezTo>
                    <a:pt x="3998" y="72"/>
                    <a:pt x="3939" y="108"/>
                    <a:pt x="3884" y="108"/>
                  </a:cubicBezTo>
                  <a:cubicBezTo>
                    <a:pt x="3866" y="108"/>
                    <a:pt x="3848" y="104"/>
                    <a:pt x="3832" y="96"/>
                  </a:cubicBezTo>
                  <a:cubicBezTo>
                    <a:pt x="3600" y="44"/>
                    <a:pt x="3361" y="19"/>
                    <a:pt x="3122" y="19"/>
                  </a:cubicBezTo>
                  <a:cubicBezTo>
                    <a:pt x="1894" y="19"/>
                    <a:pt x="666" y="692"/>
                    <a:pt x="348" y="1964"/>
                  </a:cubicBezTo>
                  <a:cubicBezTo>
                    <a:pt x="0" y="3295"/>
                    <a:pt x="855" y="4878"/>
                    <a:pt x="2249" y="5226"/>
                  </a:cubicBezTo>
                  <a:cubicBezTo>
                    <a:pt x="2438" y="5274"/>
                    <a:pt x="2632" y="5296"/>
                    <a:pt x="2828" y="5296"/>
                  </a:cubicBezTo>
                  <a:cubicBezTo>
                    <a:pt x="3944" y="5296"/>
                    <a:pt x="5097" y="4562"/>
                    <a:pt x="5447" y="3485"/>
                  </a:cubicBezTo>
                  <a:cubicBezTo>
                    <a:pt x="5890" y="2186"/>
                    <a:pt x="5194" y="793"/>
                    <a:pt x="4085" y="96"/>
                  </a:cubicBezTo>
                  <a:cubicBezTo>
                    <a:pt x="4085" y="64"/>
                    <a:pt x="4022" y="64"/>
                    <a:pt x="402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0" name="Google Shape;390;p1"/>
            <p:cNvSpPr/>
            <p:nvPr/>
          </p:nvSpPr>
          <p:spPr>
            <a:xfrm>
              <a:off x="8522478" y="2760048"/>
              <a:ext cx="63187" cy="37867"/>
            </a:xfrm>
            <a:custGeom>
              <a:avLst/>
              <a:gdLst/>
              <a:ahLst/>
              <a:cxnLst/>
              <a:rect l="l" t="t" r="r" b="b"/>
              <a:pathLst>
                <a:path w="1964" h="1177" extrusionOk="0">
                  <a:moveTo>
                    <a:pt x="569" y="1"/>
                  </a:moveTo>
                  <a:cubicBezTo>
                    <a:pt x="428" y="1"/>
                    <a:pt x="289" y="22"/>
                    <a:pt x="159" y="68"/>
                  </a:cubicBezTo>
                  <a:cubicBezTo>
                    <a:pt x="32" y="100"/>
                    <a:pt x="0" y="226"/>
                    <a:pt x="0" y="353"/>
                  </a:cubicBezTo>
                  <a:cubicBezTo>
                    <a:pt x="0" y="480"/>
                    <a:pt x="95" y="511"/>
                    <a:pt x="222" y="511"/>
                  </a:cubicBezTo>
                  <a:cubicBezTo>
                    <a:pt x="296" y="501"/>
                    <a:pt x="370" y="496"/>
                    <a:pt x="442" y="496"/>
                  </a:cubicBezTo>
                  <a:cubicBezTo>
                    <a:pt x="832" y="496"/>
                    <a:pt x="1185" y="649"/>
                    <a:pt x="1425" y="1050"/>
                  </a:cubicBezTo>
                  <a:cubicBezTo>
                    <a:pt x="1457" y="1145"/>
                    <a:pt x="1521" y="1176"/>
                    <a:pt x="1647" y="1176"/>
                  </a:cubicBezTo>
                  <a:cubicBezTo>
                    <a:pt x="1679" y="1176"/>
                    <a:pt x="1742" y="1176"/>
                    <a:pt x="1774" y="1145"/>
                  </a:cubicBezTo>
                  <a:cubicBezTo>
                    <a:pt x="1901" y="1113"/>
                    <a:pt x="1964" y="955"/>
                    <a:pt x="1901" y="796"/>
                  </a:cubicBezTo>
                  <a:cubicBezTo>
                    <a:pt x="1674" y="319"/>
                    <a:pt x="1109" y="1"/>
                    <a:pt x="5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1" name="Google Shape;391;p1"/>
            <p:cNvSpPr/>
            <p:nvPr/>
          </p:nvSpPr>
          <p:spPr>
            <a:xfrm>
              <a:off x="7775632" y="2788713"/>
              <a:ext cx="49964" cy="42822"/>
            </a:xfrm>
            <a:custGeom>
              <a:avLst/>
              <a:gdLst/>
              <a:ahLst/>
              <a:cxnLst/>
              <a:rect l="l" t="t" r="r" b="b"/>
              <a:pathLst>
                <a:path w="1553" h="1331" extrusionOk="0">
                  <a:moveTo>
                    <a:pt x="1363" y="0"/>
                  </a:moveTo>
                  <a:cubicBezTo>
                    <a:pt x="1236" y="0"/>
                    <a:pt x="1141" y="64"/>
                    <a:pt x="1109" y="222"/>
                  </a:cubicBezTo>
                  <a:cubicBezTo>
                    <a:pt x="1078" y="380"/>
                    <a:pt x="983" y="539"/>
                    <a:pt x="856" y="634"/>
                  </a:cubicBezTo>
                  <a:cubicBezTo>
                    <a:pt x="759" y="730"/>
                    <a:pt x="607" y="772"/>
                    <a:pt x="470" y="772"/>
                  </a:cubicBezTo>
                  <a:cubicBezTo>
                    <a:pt x="428" y="772"/>
                    <a:pt x="387" y="768"/>
                    <a:pt x="349" y="760"/>
                  </a:cubicBezTo>
                  <a:cubicBezTo>
                    <a:pt x="333" y="752"/>
                    <a:pt x="314" y="749"/>
                    <a:pt x="291" y="749"/>
                  </a:cubicBezTo>
                  <a:cubicBezTo>
                    <a:pt x="225" y="749"/>
                    <a:pt x="136" y="784"/>
                    <a:pt x="64" y="855"/>
                  </a:cubicBezTo>
                  <a:cubicBezTo>
                    <a:pt x="1" y="919"/>
                    <a:pt x="1" y="1045"/>
                    <a:pt x="1" y="1109"/>
                  </a:cubicBezTo>
                  <a:cubicBezTo>
                    <a:pt x="33" y="1204"/>
                    <a:pt x="128" y="1267"/>
                    <a:pt x="191" y="1267"/>
                  </a:cubicBezTo>
                  <a:cubicBezTo>
                    <a:pt x="286" y="1267"/>
                    <a:pt x="349" y="1330"/>
                    <a:pt x="381" y="1330"/>
                  </a:cubicBezTo>
                  <a:cubicBezTo>
                    <a:pt x="634" y="1330"/>
                    <a:pt x="856" y="1235"/>
                    <a:pt x="1078" y="1077"/>
                  </a:cubicBezTo>
                  <a:cubicBezTo>
                    <a:pt x="1331" y="887"/>
                    <a:pt x="1521" y="570"/>
                    <a:pt x="1521" y="254"/>
                  </a:cubicBezTo>
                  <a:cubicBezTo>
                    <a:pt x="1553" y="95"/>
                    <a:pt x="1458" y="0"/>
                    <a:pt x="136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2" name="Google Shape;392;p1"/>
            <p:cNvSpPr/>
            <p:nvPr/>
          </p:nvSpPr>
          <p:spPr>
            <a:xfrm>
              <a:off x="7686997" y="1993513"/>
              <a:ext cx="950633" cy="1067998"/>
            </a:xfrm>
            <a:custGeom>
              <a:avLst/>
              <a:gdLst/>
              <a:ahLst/>
              <a:cxnLst/>
              <a:rect l="l" t="t" r="r" b="b"/>
              <a:pathLst>
                <a:path w="29548" h="33196" extrusionOk="0">
                  <a:moveTo>
                    <a:pt x="15772" y="554"/>
                  </a:moveTo>
                  <a:cubicBezTo>
                    <a:pt x="16025" y="554"/>
                    <a:pt x="16247" y="586"/>
                    <a:pt x="16500" y="617"/>
                  </a:cubicBezTo>
                  <a:cubicBezTo>
                    <a:pt x="16564" y="617"/>
                    <a:pt x="16659" y="617"/>
                    <a:pt x="16690" y="586"/>
                  </a:cubicBezTo>
                  <a:cubicBezTo>
                    <a:pt x="17672" y="1219"/>
                    <a:pt x="18464" y="2549"/>
                    <a:pt x="18052" y="3879"/>
                  </a:cubicBezTo>
                  <a:cubicBezTo>
                    <a:pt x="17704" y="4897"/>
                    <a:pt x="16630" y="5598"/>
                    <a:pt x="15541" y="5598"/>
                  </a:cubicBezTo>
                  <a:cubicBezTo>
                    <a:pt x="15343" y="5598"/>
                    <a:pt x="15144" y="5575"/>
                    <a:pt x="14949" y="5526"/>
                  </a:cubicBezTo>
                  <a:cubicBezTo>
                    <a:pt x="14347" y="5368"/>
                    <a:pt x="13808" y="4924"/>
                    <a:pt x="13428" y="4354"/>
                  </a:cubicBezTo>
                  <a:cubicBezTo>
                    <a:pt x="13080" y="3784"/>
                    <a:pt x="12985" y="3024"/>
                    <a:pt x="13143" y="2391"/>
                  </a:cubicBezTo>
                  <a:cubicBezTo>
                    <a:pt x="13460" y="1187"/>
                    <a:pt x="14632" y="554"/>
                    <a:pt x="15772" y="554"/>
                  </a:cubicBezTo>
                  <a:close/>
                  <a:moveTo>
                    <a:pt x="18369" y="4703"/>
                  </a:moveTo>
                  <a:cubicBezTo>
                    <a:pt x="18907" y="6413"/>
                    <a:pt x="19382" y="8091"/>
                    <a:pt x="19699" y="9833"/>
                  </a:cubicBezTo>
                  <a:cubicBezTo>
                    <a:pt x="19541" y="9896"/>
                    <a:pt x="19382" y="9896"/>
                    <a:pt x="19224" y="9928"/>
                  </a:cubicBezTo>
                  <a:cubicBezTo>
                    <a:pt x="17640" y="10245"/>
                    <a:pt x="16025" y="10751"/>
                    <a:pt x="14505" y="11385"/>
                  </a:cubicBezTo>
                  <a:cubicBezTo>
                    <a:pt x="13492" y="10910"/>
                    <a:pt x="12193" y="10371"/>
                    <a:pt x="10768" y="9960"/>
                  </a:cubicBezTo>
                  <a:cubicBezTo>
                    <a:pt x="11307" y="8155"/>
                    <a:pt x="12067" y="6413"/>
                    <a:pt x="12985" y="4703"/>
                  </a:cubicBezTo>
                  <a:cubicBezTo>
                    <a:pt x="13365" y="5368"/>
                    <a:pt x="13967" y="5874"/>
                    <a:pt x="14727" y="6128"/>
                  </a:cubicBezTo>
                  <a:cubicBezTo>
                    <a:pt x="14988" y="6202"/>
                    <a:pt x="15258" y="6238"/>
                    <a:pt x="15529" y="6238"/>
                  </a:cubicBezTo>
                  <a:cubicBezTo>
                    <a:pt x="16636" y="6238"/>
                    <a:pt x="17758" y="5644"/>
                    <a:pt x="18369" y="4703"/>
                  </a:cubicBezTo>
                  <a:close/>
                  <a:moveTo>
                    <a:pt x="10547" y="10466"/>
                  </a:moveTo>
                  <a:cubicBezTo>
                    <a:pt x="11655" y="10815"/>
                    <a:pt x="12732" y="11226"/>
                    <a:pt x="13777" y="11701"/>
                  </a:cubicBezTo>
                  <a:cubicBezTo>
                    <a:pt x="13143" y="11986"/>
                    <a:pt x="12510" y="12303"/>
                    <a:pt x="11908" y="12620"/>
                  </a:cubicBezTo>
                  <a:cubicBezTo>
                    <a:pt x="11180" y="12968"/>
                    <a:pt x="10483" y="13412"/>
                    <a:pt x="9755" y="13855"/>
                  </a:cubicBezTo>
                  <a:cubicBezTo>
                    <a:pt x="9913" y="12746"/>
                    <a:pt x="10198" y="11638"/>
                    <a:pt x="10547" y="10466"/>
                  </a:cubicBezTo>
                  <a:close/>
                  <a:moveTo>
                    <a:pt x="19826" y="10371"/>
                  </a:moveTo>
                  <a:cubicBezTo>
                    <a:pt x="20047" y="11955"/>
                    <a:pt x="20269" y="13538"/>
                    <a:pt x="20364" y="15122"/>
                  </a:cubicBezTo>
                  <a:cubicBezTo>
                    <a:pt x="18781" y="13792"/>
                    <a:pt x="17039" y="12651"/>
                    <a:pt x="15202" y="11733"/>
                  </a:cubicBezTo>
                  <a:cubicBezTo>
                    <a:pt x="15772" y="11511"/>
                    <a:pt x="16374" y="11321"/>
                    <a:pt x="16975" y="11100"/>
                  </a:cubicBezTo>
                  <a:cubicBezTo>
                    <a:pt x="17767" y="10878"/>
                    <a:pt x="18781" y="10530"/>
                    <a:pt x="19826" y="10371"/>
                  </a:cubicBezTo>
                  <a:close/>
                  <a:moveTo>
                    <a:pt x="20709" y="10272"/>
                  </a:moveTo>
                  <a:cubicBezTo>
                    <a:pt x="21653" y="10272"/>
                    <a:pt x="22549" y="10431"/>
                    <a:pt x="23183" y="11036"/>
                  </a:cubicBezTo>
                  <a:cubicBezTo>
                    <a:pt x="25083" y="12778"/>
                    <a:pt x="23721" y="15280"/>
                    <a:pt x="22327" y="16863"/>
                  </a:cubicBezTo>
                  <a:cubicBezTo>
                    <a:pt x="21916" y="16452"/>
                    <a:pt x="21472" y="16072"/>
                    <a:pt x="21061" y="15660"/>
                  </a:cubicBezTo>
                  <a:cubicBezTo>
                    <a:pt x="20966" y="13855"/>
                    <a:pt x="20776" y="12050"/>
                    <a:pt x="20427" y="10276"/>
                  </a:cubicBezTo>
                  <a:cubicBezTo>
                    <a:pt x="20522" y="10273"/>
                    <a:pt x="20616" y="10272"/>
                    <a:pt x="20709" y="10272"/>
                  </a:cubicBezTo>
                  <a:close/>
                  <a:moveTo>
                    <a:pt x="21092" y="16642"/>
                  </a:moveTo>
                  <a:cubicBezTo>
                    <a:pt x="21377" y="16863"/>
                    <a:pt x="21599" y="17085"/>
                    <a:pt x="21884" y="17370"/>
                  </a:cubicBezTo>
                  <a:lnTo>
                    <a:pt x="21789" y="17433"/>
                  </a:lnTo>
                  <a:cubicBezTo>
                    <a:pt x="21567" y="17655"/>
                    <a:pt x="21314" y="17845"/>
                    <a:pt x="21092" y="18067"/>
                  </a:cubicBezTo>
                  <a:lnTo>
                    <a:pt x="21092" y="16642"/>
                  </a:lnTo>
                  <a:close/>
                  <a:moveTo>
                    <a:pt x="7088" y="9950"/>
                  </a:moveTo>
                  <a:cubicBezTo>
                    <a:pt x="8027" y="9950"/>
                    <a:pt x="9018" y="10112"/>
                    <a:pt x="10008" y="10371"/>
                  </a:cubicBezTo>
                  <a:cubicBezTo>
                    <a:pt x="9596" y="11670"/>
                    <a:pt x="9280" y="12968"/>
                    <a:pt x="9090" y="14330"/>
                  </a:cubicBezTo>
                  <a:cubicBezTo>
                    <a:pt x="7380" y="15438"/>
                    <a:pt x="5765" y="16768"/>
                    <a:pt x="4371" y="18289"/>
                  </a:cubicBezTo>
                  <a:cubicBezTo>
                    <a:pt x="2408" y="16325"/>
                    <a:pt x="1268" y="14077"/>
                    <a:pt x="2788" y="11955"/>
                  </a:cubicBezTo>
                  <a:cubicBezTo>
                    <a:pt x="3849" y="10485"/>
                    <a:pt x="5384" y="9950"/>
                    <a:pt x="7088" y="9950"/>
                  </a:cubicBezTo>
                  <a:close/>
                  <a:moveTo>
                    <a:pt x="8963" y="15122"/>
                  </a:moveTo>
                  <a:lnTo>
                    <a:pt x="8963" y="15122"/>
                  </a:lnTo>
                  <a:cubicBezTo>
                    <a:pt x="8773" y="16642"/>
                    <a:pt x="8710" y="18225"/>
                    <a:pt x="8773" y="19872"/>
                  </a:cubicBezTo>
                  <a:cubicBezTo>
                    <a:pt x="8805" y="20442"/>
                    <a:pt x="8868" y="21075"/>
                    <a:pt x="8900" y="21677"/>
                  </a:cubicBezTo>
                  <a:cubicBezTo>
                    <a:pt x="7601" y="20854"/>
                    <a:pt x="6081" y="19809"/>
                    <a:pt x="4814" y="18669"/>
                  </a:cubicBezTo>
                  <a:cubicBezTo>
                    <a:pt x="6050" y="17338"/>
                    <a:pt x="7506" y="16135"/>
                    <a:pt x="8963" y="15122"/>
                  </a:cubicBezTo>
                  <a:close/>
                  <a:moveTo>
                    <a:pt x="14410" y="12050"/>
                  </a:moveTo>
                  <a:cubicBezTo>
                    <a:pt x="15202" y="12461"/>
                    <a:pt x="15867" y="12841"/>
                    <a:pt x="16469" y="13190"/>
                  </a:cubicBezTo>
                  <a:cubicBezTo>
                    <a:pt x="17894" y="14013"/>
                    <a:pt x="19192" y="14963"/>
                    <a:pt x="20364" y="16008"/>
                  </a:cubicBezTo>
                  <a:cubicBezTo>
                    <a:pt x="20427" y="16895"/>
                    <a:pt x="20427" y="17719"/>
                    <a:pt x="20427" y="18605"/>
                  </a:cubicBezTo>
                  <a:cubicBezTo>
                    <a:pt x="19256" y="19555"/>
                    <a:pt x="17989" y="20410"/>
                    <a:pt x="16722" y="21202"/>
                  </a:cubicBezTo>
                  <a:cubicBezTo>
                    <a:pt x="15265" y="22120"/>
                    <a:pt x="13713" y="22912"/>
                    <a:pt x="12130" y="23609"/>
                  </a:cubicBezTo>
                  <a:cubicBezTo>
                    <a:pt x="11813" y="23419"/>
                    <a:pt x="11497" y="23261"/>
                    <a:pt x="11148" y="23071"/>
                  </a:cubicBezTo>
                  <a:cubicBezTo>
                    <a:pt x="10673" y="22786"/>
                    <a:pt x="10103" y="22469"/>
                    <a:pt x="9470" y="22089"/>
                  </a:cubicBezTo>
                  <a:cubicBezTo>
                    <a:pt x="9343" y="20600"/>
                    <a:pt x="9280" y="19144"/>
                    <a:pt x="9343" y="17687"/>
                  </a:cubicBezTo>
                  <a:cubicBezTo>
                    <a:pt x="9375" y="16705"/>
                    <a:pt x="9438" y="15660"/>
                    <a:pt x="9596" y="14678"/>
                  </a:cubicBezTo>
                  <a:cubicBezTo>
                    <a:pt x="10072" y="14362"/>
                    <a:pt x="10547" y="14077"/>
                    <a:pt x="10990" y="13792"/>
                  </a:cubicBezTo>
                  <a:cubicBezTo>
                    <a:pt x="12098" y="13127"/>
                    <a:pt x="13238" y="12588"/>
                    <a:pt x="14410" y="12050"/>
                  </a:cubicBezTo>
                  <a:close/>
                  <a:moveTo>
                    <a:pt x="9596" y="22817"/>
                  </a:moveTo>
                  <a:cubicBezTo>
                    <a:pt x="9660" y="22817"/>
                    <a:pt x="9660" y="22881"/>
                    <a:pt x="9691" y="22881"/>
                  </a:cubicBezTo>
                  <a:cubicBezTo>
                    <a:pt x="10230" y="23229"/>
                    <a:pt x="10832" y="23577"/>
                    <a:pt x="11433" y="23894"/>
                  </a:cubicBezTo>
                  <a:cubicBezTo>
                    <a:pt x="10927" y="24084"/>
                    <a:pt x="10452" y="24306"/>
                    <a:pt x="9913" y="24496"/>
                  </a:cubicBezTo>
                  <a:cubicBezTo>
                    <a:pt x="9818" y="23926"/>
                    <a:pt x="9691" y="23387"/>
                    <a:pt x="9596" y="22817"/>
                  </a:cubicBezTo>
                  <a:close/>
                  <a:moveTo>
                    <a:pt x="4434" y="19144"/>
                  </a:moveTo>
                  <a:cubicBezTo>
                    <a:pt x="5891" y="20505"/>
                    <a:pt x="7665" y="21614"/>
                    <a:pt x="8963" y="22437"/>
                  </a:cubicBezTo>
                  <a:cubicBezTo>
                    <a:pt x="9058" y="23197"/>
                    <a:pt x="9185" y="23957"/>
                    <a:pt x="9343" y="24686"/>
                  </a:cubicBezTo>
                  <a:cubicBezTo>
                    <a:pt x="7950" y="25161"/>
                    <a:pt x="6556" y="25572"/>
                    <a:pt x="5099" y="25889"/>
                  </a:cubicBezTo>
                  <a:cubicBezTo>
                    <a:pt x="5321" y="25192"/>
                    <a:pt x="5289" y="24401"/>
                    <a:pt x="4909" y="23831"/>
                  </a:cubicBezTo>
                  <a:cubicBezTo>
                    <a:pt x="4846" y="23746"/>
                    <a:pt x="4769" y="23718"/>
                    <a:pt x="4705" y="23718"/>
                  </a:cubicBezTo>
                  <a:cubicBezTo>
                    <a:pt x="4674" y="23718"/>
                    <a:pt x="4646" y="23725"/>
                    <a:pt x="4624" y="23736"/>
                  </a:cubicBezTo>
                  <a:cubicBezTo>
                    <a:pt x="4370" y="22887"/>
                    <a:pt x="3485" y="22317"/>
                    <a:pt x="2599" y="22317"/>
                  </a:cubicBezTo>
                  <a:cubicBezTo>
                    <a:pt x="2493" y="22317"/>
                    <a:pt x="2386" y="22325"/>
                    <a:pt x="2281" y="22342"/>
                  </a:cubicBezTo>
                  <a:cubicBezTo>
                    <a:pt x="2851" y="21202"/>
                    <a:pt x="3579" y="20125"/>
                    <a:pt x="4434" y="19144"/>
                  </a:cubicBezTo>
                  <a:close/>
                  <a:moveTo>
                    <a:pt x="20427" y="19302"/>
                  </a:moveTo>
                  <a:lnTo>
                    <a:pt x="20427" y="19492"/>
                  </a:lnTo>
                  <a:cubicBezTo>
                    <a:pt x="20301" y="21804"/>
                    <a:pt x="20047" y="24147"/>
                    <a:pt x="19477" y="26396"/>
                  </a:cubicBezTo>
                  <a:cubicBezTo>
                    <a:pt x="17134" y="25984"/>
                    <a:pt x="14917" y="25097"/>
                    <a:pt x="12763" y="23926"/>
                  </a:cubicBezTo>
                  <a:cubicBezTo>
                    <a:pt x="15297" y="22786"/>
                    <a:pt x="17767" y="21360"/>
                    <a:pt x="19984" y="19619"/>
                  </a:cubicBezTo>
                  <a:cubicBezTo>
                    <a:pt x="20111" y="19492"/>
                    <a:pt x="20269" y="19429"/>
                    <a:pt x="20427" y="19302"/>
                  </a:cubicBezTo>
                  <a:close/>
                  <a:moveTo>
                    <a:pt x="22264" y="17750"/>
                  </a:moveTo>
                  <a:cubicBezTo>
                    <a:pt x="23816" y="19334"/>
                    <a:pt x="25209" y="21139"/>
                    <a:pt x="26444" y="23071"/>
                  </a:cubicBezTo>
                  <a:cubicBezTo>
                    <a:pt x="24798" y="23134"/>
                    <a:pt x="23056" y="24686"/>
                    <a:pt x="23784" y="26522"/>
                  </a:cubicBezTo>
                  <a:cubicBezTo>
                    <a:pt x="23201" y="26597"/>
                    <a:pt x="22617" y="26630"/>
                    <a:pt x="22040" y="26630"/>
                  </a:cubicBezTo>
                  <a:cubicBezTo>
                    <a:pt x="21396" y="26630"/>
                    <a:pt x="20760" y="26589"/>
                    <a:pt x="20142" y="26522"/>
                  </a:cubicBezTo>
                  <a:cubicBezTo>
                    <a:pt x="20459" y="25256"/>
                    <a:pt x="20617" y="23926"/>
                    <a:pt x="20807" y="22722"/>
                  </a:cubicBezTo>
                  <a:cubicBezTo>
                    <a:pt x="20966" y="21392"/>
                    <a:pt x="21092" y="20094"/>
                    <a:pt x="21124" y="18827"/>
                  </a:cubicBezTo>
                  <a:cubicBezTo>
                    <a:pt x="21472" y="18510"/>
                    <a:pt x="21884" y="18162"/>
                    <a:pt x="22264" y="17750"/>
                  </a:cubicBezTo>
                  <a:close/>
                  <a:moveTo>
                    <a:pt x="2634" y="22840"/>
                  </a:moveTo>
                  <a:cubicBezTo>
                    <a:pt x="2864" y="22840"/>
                    <a:pt x="3100" y="22889"/>
                    <a:pt x="3326" y="22976"/>
                  </a:cubicBezTo>
                  <a:cubicBezTo>
                    <a:pt x="3801" y="23229"/>
                    <a:pt x="4181" y="23672"/>
                    <a:pt x="4339" y="24179"/>
                  </a:cubicBezTo>
                  <a:cubicBezTo>
                    <a:pt x="4339" y="24211"/>
                    <a:pt x="4371" y="24306"/>
                    <a:pt x="4466" y="24306"/>
                  </a:cubicBezTo>
                  <a:cubicBezTo>
                    <a:pt x="4498" y="24306"/>
                    <a:pt x="4498" y="24306"/>
                    <a:pt x="4529" y="24337"/>
                  </a:cubicBezTo>
                  <a:cubicBezTo>
                    <a:pt x="4846" y="25256"/>
                    <a:pt x="4498" y="26237"/>
                    <a:pt x="3674" y="26617"/>
                  </a:cubicBezTo>
                  <a:cubicBezTo>
                    <a:pt x="3445" y="26732"/>
                    <a:pt x="3206" y="26783"/>
                    <a:pt x="2971" y="26783"/>
                  </a:cubicBezTo>
                  <a:cubicBezTo>
                    <a:pt x="2299" y="26783"/>
                    <a:pt x="1651" y="26365"/>
                    <a:pt x="1299" y="25826"/>
                  </a:cubicBezTo>
                  <a:cubicBezTo>
                    <a:pt x="729" y="25002"/>
                    <a:pt x="887" y="23831"/>
                    <a:pt x="1648" y="23229"/>
                  </a:cubicBezTo>
                  <a:cubicBezTo>
                    <a:pt x="1679" y="23239"/>
                    <a:pt x="1707" y="23243"/>
                    <a:pt x="1734" y="23243"/>
                  </a:cubicBezTo>
                  <a:cubicBezTo>
                    <a:pt x="1788" y="23243"/>
                    <a:pt x="1838" y="23229"/>
                    <a:pt x="1901" y="23229"/>
                  </a:cubicBezTo>
                  <a:cubicBezTo>
                    <a:pt x="1964" y="23197"/>
                    <a:pt x="2059" y="23102"/>
                    <a:pt x="2091" y="23039"/>
                  </a:cubicBezTo>
                  <a:lnTo>
                    <a:pt x="2091" y="22976"/>
                  </a:lnTo>
                  <a:lnTo>
                    <a:pt x="2091" y="22944"/>
                  </a:lnTo>
                  <a:cubicBezTo>
                    <a:pt x="2262" y="22873"/>
                    <a:pt x="2446" y="22840"/>
                    <a:pt x="2634" y="22840"/>
                  </a:cubicBezTo>
                  <a:close/>
                  <a:moveTo>
                    <a:pt x="26444" y="23577"/>
                  </a:moveTo>
                  <a:cubicBezTo>
                    <a:pt x="27078" y="23577"/>
                    <a:pt x="27711" y="23862"/>
                    <a:pt x="28123" y="24401"/>
                  </a:cubicBezTo>
                  <a:cubicBezTo>
                    <a:pt x="28598" y="25477"/>
                    <a:pt x="28535" y="26902"/>
                    <a:pt x="27394" y="27568"/>
                  </a:cubicBezTo>
                  <a:cubicBezTo>
                    <a:pt x="27087" y="27744"/>
                    <a:pt x="26764" y="27823"/>
                    <a:pt x="26446" y="27823"/>
                  </a:cubicBezTo>
                  <a:cubicBezTo>
                    <a:pt x="25681" y="27823"/>
                    <a:pt x="24947" y="27370"/>
                    <a:pt x="24544" y="26744"/>
                  </a:cubicBezTo>
                  <a:cubicBezTo>
                    <a:pt x="23943" y="25794"/>
                    <a:pt x="24164" y="24654"/>
                    <a:pt x="25114" y="24021"/>
                  </a:cubicBezTo>
                  <a:cubicBezTo>
                    <a:pt x="25526" y="23736"/>
                    <a:pt x="26001" y="23577"/>
                    <a:pt x="26444" y="23577"/>
                  </a:cubicBezTo>
                  <a:close/>
                  <a:moveTo>
                    <a:pt x="12067" y="24242"/>
                  </a:moveTo>
                  <a:cubicBezTo>
                    <a:pt x="14347" y="25509"/>
                    <a:pt x="16785" y="26522"/>
                    <a:pt x="19319" y="26997"/>
                  </a:cubicBezTo>
                  <a:cubicBezTo>
                    <a:pt x="19319" y="27061"/>
                    <a:pt x="19256" y="27156"/>
                    <a:pt x="19256" y="27219"/>
                  </a:cubicBezTo>
                  <a:cubicBezTo>
                    <a:pt x="18667" y="29195"/>
                    <a:pt x="16751" y="32604"/>
                    <a:pt x="14610" y="32604"/>
                  </a:cubicBezTo>
                  <a:cubicBezTo>
                    <a:pt x="13869" y="32604"/>
                    <a:pt x="13101" y="32196"/>
                    <a:pt x="12352" y="31178"/>
                  </a:cubicBezTo>
                  <a:cubicBezTo>
                    <a:pt x="11117" y="29531"/>
                    <a:pt x="10483" y="27092"/>
                    <a:pt x="10040" y="25034"/>
                  </a:cubicBezTo>
                  <a:cubicBezTo>
                    <a:pt x="10705" y="24812"/>
                    <a:pt x="11402" y="24527"/>
                    <a:pt x="12067" y="24242"/>
                  </a:cubicBezTo>
                  <a:close/>
                  <a:moveTo>
                    <a:pt x="15702" y="0"/>
                  </a:moveTo>
                  <a:cubicBezTo>
                    <a:pt x="14371" y="0"/>
                    <a:pt x="13041" y="835"/>
                    <a:pt x="12605" y="2169"/>
                  </a:cubicBezTo>
                  <a:cubicBezTo>
                    <a:pt x="12383" y="2897"/>
                    <a:pt x="12447" y="3626"/>
                    <a:pt x="12732" y="4354"/>
                  </a:cubicBezTo>
                  <a:cubicBezTo>
                    <a:pt x="11655" y="6096"/>
                    <a:pt x="10832" y="7996"/>
                    <a:pt x="10167" y="9896"/>
                  </a:cubicBezTo>
                  <a:cubicBezTo>
                    <a:pt x="9076" y="9624"/>
                    <a:pt x="7943" y="9445"/>
                    <a:pt x="6865" y="9445"/>
                  </a:cubicBezTo>
                  <a:cubicBezTo>
                    <a:pt x="4686" y="9445"/>
                    <a:pt x="2727" y="10174"/>
                    <a:pt x="1774" y="12335"/>
                  </a:cubicBezTo>
                  <a:cubicBezTo>
                    <a:pt x="729" y="14678"/>
                    <a:pt x="2059" y="16895"/>
                    <a:pt x="3959" y="18764"/>
                  </a:cubicBezTo>
                  <a:cubicBezTo>
                    <a:pt x="2946" y="19904"/>
                    <a:pt x="2154" y="21170"/>
                    <a:pt x="1616" y="22564"/>
                  </a:cubicBezTo>
                  <a:cubicBezTo>
                    <a:pt x="476" y="23166"/>
                    <a:pt x="1" y="24654"/>
                    <a:pt x="507" y="25857"/>
                  </a:cubicBezTo>
                  <a:cubicBezTo>
                    <a:pt x="919" y="26752"/>
                    <a:pt x="1903" y="27426"/>
                    <a:pt x="2909" y="27426"/>
                  </a:cubicBezTo>
                  <a:cubicBezTo>
                    <a:pt x="3220" y="27426"/>
                    <a:pt x="3534" y="27361"/>
                    <a:pt x="3833" y="27219"/>
                  </a:cubicBezTo>
                  <a:cubicBezTo>
                    <a:pt x="4276" y="27029"/>
                    <a:pt x="4624" y="26712"/>
                    <a:pt x="4846" y="26332"/>
                  </a:cubicBezTo>
                  <a:cubicBezTo>
                    <a:pt x="4909" y="26427"/>
                    <a:pt x="5004" y="26491"/>
                    <a:pt x="5163" y="26491"/>
                  </a:cubicBezTo>
                  <a:cubicBezTo>
                    <a:pt x="6651" y="26174"/>
                    <a:pt x="8076" y="25762"/>
                    <a:pt x="9438" y="25287"/>
                  </a:cubicBezTo>
                  <a:cubicBezTo>
                    <a:pt x="9596" y="26016"/>
                    <a:pt x="9818" y="26712"/>
                    <a:pt x="10008" y="27441"/>
                  </a:cubicBezTo>
                  <a:cubicBezTo>
                    <a:pt x="10610" y="29373"/>
                    <a:pt x="11433" y="32350"/>
                    <a:pt x="13618" y="33046"/>
                  </a:cubicBezTo>
                  <a:cubicBezTo>
                    <a:pt x="13932" y="33149"/>
                    <a:pt x="14242" y="33196"/>
                    <a:pt x="14546" y="33196"/>
                  </a:cubicBezTo>
                  <a:cubicBezTo>
                    <a:pt x="16116" y="33196"/>
                    <a:pt x="17525" y="31945"/>
                    <a:pt x="18400" y="30671"/>
                  </a:cubicBezTo>
                  <a:cubicBezTo>
                    <a:pt x="19097" y="29594"/>
                    <a:pt x="19572" y="28391"/>
                    <a:pt x="19952" y="27124"/>
                  </a:cubicBezTo>
                  <a:cubicBezTo>
                    <a:pt x="20648" y="27211"/>
                    <a:pt x="21364" y="27260"/>
                    <a:pt x="22093" y="27260"/>
                  </a:cubicBezTo>
                  <a:cubicBezTo>
                    <a:pt x="22690" y="27260"/>
                    <a:pt x="23297" y="27227"/>
                    <a:pt x="23911" y="27156"/>
                  </a:cubicBezTo>
                  <a:cubicBezTo>
                    <a:pt x="23943" y="27156"/>
                    <a:pt x="24006" y="27124"/>
                    <a:pt x="24006" y="27124"/>
                  </a:cubicBezTo>
                  <a:cubicBezTo>
                    <a:pt x="24547" y="27913"/>
                    <a:pt x="25472" y="28461"/>
                    <a:pt x="26417" y="28461"/>
                  </a:cubicBezTo>
                  <a:cubicBezTo>
                    <a:pt x="26800" y="28461"/>
                    <a:pt x="27187" y="28370"/>
                    <a:pt x="27553" y="28169"/>
                  </a:cubicBezTo>
                  <a:cubicBezTo>
                    <a:pt x="28883" y="27409"/>
                    <a:pt x="29548" y="25414"/>
                    <a:pt x="28566" y="24147"/>
                  </a:cubicBezTo>
                  <a:cubicBezTo>
                    <a:pt x="28535" y="24052"/>
                    <a:pt x="28440" y="24052"/>
                    <a:pt x="28376" y="24052"/>
                  </a:cubicBezTo>
                  <a:cubicBezTo>
                    <a:pt x="28091" y="23419"/>
                    <a:pt x="27553" y="23071"/>
                    <a:pt x="26919" y="23039"/>
                  </a:cubicBezTo>
                  <a:lnTo>
                    <a:pt x="26919" y="23007"/>
                  </a:lnTo>
                  <a:cubicBezTo>
                    <a:pt x="25748" y="20885"/>
                    <a:pt x="24291" y="18954"/>
                    <a:pt x="22644" y="17243"/>
                  </a:cubicBezTo>
                  <a:cubicBezTo>
                    <a:pt x="24449" y="15280"/>
                    <a:pt x="25811" y="12746"/>
                    <a:pt x="23531" y="10656"/>
                  </a:cubicBezTo>
                  <a:cubicBezTo>
                    <a:pt x="22842" y="9968"/>
                    <a:pt x="21908" y="9731"/>
                    <a:pt x="20974" y="9731"/>
                  </a:cubicBezTo>
                  <a:cubicBezTo>
                    <a:pt x="20748" y="9731"/>
                    <a:pt x="20523" y="9745"/>
                    <a:pt x="20301" y="9770"/>
                  </a:cubicBezTo>
                  <a:cubicBezTo>
                    <a:pt x="19952" y="7964"/>
                    <a:pt x="19477" y="6128"/>
                    <a:pt x="18876" y="4354"/>
                  </a:cubicBezTo>
                  <a:cubicBezTo>
                    <a:pt x="18844" y="4196"/>
                    <a:pt x="18717" y="4101"/>
                    <a:pt x="18559" y="4101"/>
                  </a:cubicBezTo>
                  <a:cubicBezTo>
                    <a:pt x="19066" y="2612"/>
                    <a:pt x="18274" y="871"/>
                    <a:pt x="16817" y="301"/>
                  </a:cubicBezTo>
                  <a:lnTo>
                    <a:pt x="16722" y="301"/>
                  </a:lnTo>
                  <a:lnTo>
                    <a:pt x="16722" y="269"/>
                  </a:lnTo>
                  <a:cubicBezTo>
                    <a:pt x="16722" y="237"/>
                    <a:pt x="16659" y="142"/>
                    <a:pt x="16627" y="142"/>
                  </a:cubicBezTo>
                  <a:cubicBezTo>
                    <a:pt x="16326" y="46"/>
                    <a:pt x="16014" y="0"/>
                    <a:pt x="157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3" name="Google Shape;393;p1"/>
            <p:cNvSpPr/>
            <p:nvPr/>
          </p:nvSpPr>
          <p:spPr>
            <a:xfrm>
              <a:off x="8215812" y="2044280"/>
              <a:ext cx="43819" cy="92399"/>
            </a:xfrm>
            <a:custGeom>
              <a:avLst/>
              <a:gdLst/>
              <a:ahLst/>
              <a:cxnLst/>
              <a:rect l="l" t="t" r="r" b="b"/>
              <a:pathLst>
                <a:path w="1362" h="2872" extrusionOk="0">
                  <a:moveTo>
                    <a:pt x="653" y="1"/>
                  </a:moveTo>
                  <a:cubicBezTo>
                    <a:pt x="602" y="1"/>
                    <a:pt x="551" y="26"/>
                    <a:pt x="507" y="84"/>
                  </a:cubicBezTo>
                  <a:cubicBezTo>
                    <a:pt x="380" y="148"/>
                    <a:pt x="380" y="274"/>
                    <a:pt x="443" y="401"/>
                  </a:cubicBezTo>
                  <a:cubicBezTo>
                    <a:pt x="1013" y="1129"/>
                    <a:pt x="633" y="1985"/>
                    <a:pt x="127" y="2428"/>
                  </a:cubicBezTo>
                  <a:cubicBezTo>
                    <a:pt x="63" y="2491"/>
                    <a:pt x="0" y="2650"/>
                    <a:pt x="95" y="2776"/>
                  </a:cubicBezTo>
                  <a:cubicBezTo>
                    <a:pt x="190" y="2840"/>
                    <a:pt x="253" y="2871"/>
                    <a:pt x="348" y="2871"/>
                  </a:cubicBezTo>
                  <a:cubicBezTo>
                    <a:pt x="380" y="2871"/>
                    <a:pt x="412" y="2871"/>
                    <a:pt x="443" y="2840"/>
                  </a:cubicBezTo>
                  <a:cubicBezTo>
                    <a:pt x="855" y="2618"/>
                    <a:pt x="1140" y="2206"/>
                    <a:pt x="1235" y="1699"/>
                  </a:cubicBezTo>
                  <a:cubicBezTo>
                    <a:pt x="1362" y="1098"/>
                    <a:pt x="1172" y="528"/>
                    <a:pt x="823" y="84"/>
                  </a:cubicBezTo>
                  <a:cubicBezTo>
                    <a:pt x="773" y="34"/>
                    <a:pt x="713" y="1"/>
                    <a:pt x="65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4" name="Google Shape;394;p1"/>
            <p:cNvSpPr/>
            <p:nvPr/>
          </p:nvSpPr>
          <p:spPr>
            <a:xfrm>
              <a:off x="831066" y="3152999"/>
              <a:ext cx="153881" cy="134256"/>
            </a:xfrm>
            <a:custGeom>
              <a:avLst/>
              <a:gdLst/>
              <a:ahLst/>
              <a:cxnLst/>
              <a:rect l="l" t="t" r="r" b="b"/>
              <a:pathLst>
                <a:path w="4783" h="4173" extrusionOk="0">
                  <a:moveTo>
                    <a:pt x="3207" y="844"/>
                  </a:moveTo>
                  <a:cubicBezTo>
                    <a:pt x="3226" y="844"/>
                    <a:pt x="3245" y="852"/>
                    <a:pt x="3263" y="870"/>
                  </a:cubicBezTo>
                  <a:cubicBezTo>
                    <a:pt x="3833" y="1313"/>
                    <a:pt x="3833" y="2137"/>
                    <a:pt x="3326" y="2580"/>
                  </a:cubicBezTo>
                  <a:cubicBezTo>
                    <a:pt x="3283" y="2610"/>
                    <a:pt x="3240" y="2623"/>
                    <a:pt x="3200" y="2623"/>
                  </a:cubicBezTo>
                  <a:cubicBezTo>
                    <a:pt x="3033" y="2623"/>
                    <a:pt x="2913" y="2397"/>
                    <a:pt x="3041" y="2295"/>
                  </a:cubicBezTo>
                  <a:cubicBezTo>
                    <a:pt x="3389" y="1978"/>
                    <a:pt x="3421" y="1408"/>
                    <a:pt x="3104" y="1092"/>
                  </a:cubicBezTo>
                  <a:cubicBezTo>
                    <a:pt x="3053" y="989"/>
                    <a:pt x="3127" y="844"/>
                    <a:pt x="3207" y="844"/>
                  </a:cubicBezTo>
                  <a:close/>
                  <a:moveTo>
                    <a:pt x="2038" y="0"/>
                  </a:moveTo>
                  <a:cubicBezTo>
                    <a:pt x="1155" y="0"/>
                    <a:pt x="276" y="508"/>
                    <a:pt x="32" y="1408"/>
                  </a:cubicBezTo>
                  <a:cubicBezTo>
                    <a:pt x="64" y="1440"/>
                    <a:pt x="64" y="1472"/>
                    <a:pt x="96" y="1503"/>
                  </a:cubicBezTo>
                  <a:cubicBezTo>
                    <a:pt x="222" y="1693"/>
                    <a:pt x="96" y="1852"/>
                    <a:pt x="1" y="1915"/>
                  </a:cubicBezTo>
                  <a:cubicBezTo>
                    <a:pt x="1" y="3055"/>
                    <a:pt x="982" y="4100"/>
                    <a:pt x="2122" y="4163"/>
                  </a:cubicBezTo>
                  <a:cubicBezTo>
                    <a:pt x="2186" y="4169"/>
                    <a:pt x="2250" y="4172"/>
                    <a:pt x="2315" y="4172"/>
                  </a:cubicBezTo>
                  <a:cubicBezTo>
                    <a:pt x="3307" y="4172"/>
                    <a:pt x="4351" y="3498"/>
                    <a:pt x="4529" y="2517"/>
                  </a:cubicBezTo>
                  <a:cubicBezTo>
                    <a:pt x="4783" y="1345"/>
                    <a:pt x="4054" y="331"/>
                    <a:pt x="3009" y="15"/>
                  </a:cubicBezTo>
                  <a:cubicBezTo>
                    <a:pt x="3009" y="69"/>
                    <a:pt x="2938" y="148"/>
                    <a:pt x="2858" y="148"/>
                  </a:cubicBezTo>
                  <a:cubicBezTo>
                    <a:pt x="2845" y="148"/>
                    <a:pt x="2832" y="146"/>
                    <a:pt x="2819" y="141"/>
                  </a:cubicBezTo>
                  <a:cubicBezTo>
                    <a:pt x="2570" y="46"/>
                    <a:pt x="2304" y="0"/>
                    <a:pt x="203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5" name="Google Shape;395;p1"/>
            <p:cNvSpPr/>
            <p:nvPr/>
          </p:nvSpPr>
          <p:spPr>
            <a:xfrm>
              <a:off x="444935" y="2268778"/>
              <a:ext cx="1102423" cy="1035021"/>
            </a:xfrm>
            <a:custGeom>
              <a:avLst/>
              <a:gdLst/>
              <a:ahLst/>
              <a:cxnLst/>
              <a:rect l="l" t="t" r="r" b="b"/>
              <a:pathLst>
                <a:path w="34266" h="32171" extrusionOk="0">
                  <a:moveTo>
                    <a:pt x="3737" y="529"/>
                  </a:moveTo>
                  <a:cubicBezTo>
                    <a:pt x="4769" y="529"/>
                    <a:pt x="5814" y="949"/>
                    <a:pt x="6397" y="1847"/>
                  </a:cubicBezTo>
                  <a:cubicBezTo>
                    <a:pt x="7252" y="3082"/>
                    <a:pt x="6872" y="4919"/>
                    <a:pt x="5732" y="5837"/>
                  </a:cubicBezTo>
                  <a:cubicBezTo>
                    <a:pt x="5242" y="6214"/>
                    <a:pt x="4638" y="6392"/>
                    <a:pt x="4025" y="6392"/>
                  </a:cubicBezTo>
                  <a:cubicBezTo>
                    <a:pt x="3094" y="6392"/>
                    <a:pt x="2144" y="5981"/>
                    <a:pt x="1552" y="5236"/>
                  </a:cubicBezTo>
                  <a:cubicBezTo>
                    <a:pt x="507" y="3905"/>
                    <a:pt x="1013" y="1974"/>
                    <a:pt x="2280" y="960"/>
                  </a:cubicBezTo>
                  <a:cubicBezTo>
                    <a:pt x="2375" y="897"/>
                    <a:pt x="2407" y="802"/>
                    <a:pt x="2375" y="739"/>
                  </a:cubicBezTo>
                  <a:lnTo>
                    <a:pt x="2502" y="739"/>
                  </a:lnTo>
                  <a:cubicBezTo>
                    <a:pt x="2890" y="600"/>
                    <a:pt x="3312" y="529"/>
                    <a:pt x="3737" y="529"/>
                  </a:cubicBezTo>
                  <a:close/>
                  <a:moveTo>
                    <a:pt x="16709" y="2176"/>
                  </a:moveTo>
                  <a:cubicBezTo>
                    <a:pt x="19096" y="2176"/>
                    <a:pt x="20264" y="4835"/>
                    <a:pt x="20617" y="6977"/>
                  </a:cubicBezTo>
                  <a:cubicBezTo>
                    <a:pt x="19983" y="7072"/>
                    <a:pt x="19350" y="7199"/>
                    <a:pt x="18716" y="7294"/>
                  </a:cubicBezTo>
                  <a:cubicBezTo>
                    <a:pt x="17070" y="6154"/>
                    <a:pt x="15360" y="5077"/>
                    <a:pt x="13586" y="4127"/>
                  </a:cubicBezTo>
                  <a:cubicBezTo>
                    <a:pt x="14219" y="3177"/>
                    <a:pt x="15011" y="2449"/>
                    <a:pt x="16120" y="2227"/>
                  </a:cubicBezTo>
                  <a:cubicBezTo>
                    <a:pt x="16324" y="2192"/>
                    <a:pt x="16520" y="2176"/>
                    <a:pt x="16709" y="2176"/>
                  </a:cubicBezTo>
                  <a:close/>
                  <a:moveTo>
                    <a:pt x="20712" y="7706"/>
                  </a:moveTo>
                  <a:lnTo>
                    <a:pt x="20712" y="7832"/>
                  </a:lnTo>
                  <a:cubicBezTo>
                    <a:pt x="20743" y="8181"/>
                    <a:pt x="20743" y="8497"/>
                    <a:pt x="20775" y="8846"/>
                  </a:cubicBezTo>
                  <a:cubicBezTo>
                    <a:pt x="20395" y="8529"/>
                    <a:pt x="19952" y="8212"/>
                    <a:pt x="19508" y="7864"/>
                  </a:cubicBezTo>
                  <a:cubicBezTo>
                    <a:pt x="19920" y="7832"/>
                    <a:pt x="20300" y="7737"/>
                    <a:pt x="20712" y="7706"/>
                  </a:cubicBezTo>
                  <a:close/>
                  <a:moveTo>
                    <a:pt x="13174" y="4761"/>
                  </a:moveTo>
                  <a:cubicBezTo>
                    <a:pt x="14726" y="5616"/>
                    <a:pt x="16278" y="6502"/>
                    <a:pt x="17735" y="7516"/>
                  </a:cubicBezTo>
                  <a:cubicBezTo>
                    <a:pt x="15518" y="8022"/>
                    <a:pt x="13333" y="8782"/>
                    <a:pt x="11243" y="9764"/>
                  </a:cubicBezTo>
                  <a:cubicBezTo>
                    <a:pt x="11433" y="9099"/>
                    <a:pt x="11686" y="8402"/>
                    <a:pt x="11908" y="7769"/>
                  </a:cubicBezTo>
                  <a:cubicBezTo>
                    <a:pt x="12224" y="6914"/>
                    <a:pt x="12636" y="5774"/>
                    <a:pt x="13174" y="4761"/>
                  </a:cubicBezTo>
                  <a:close/>
                  <a:moveTo>
                    <a:pt x="31194" y="6914"/>
                  </a:moveTo>
                  <a:cubicBezTo>
                    <a:pt x="32587" y="7199"/>
                    <a:pt x="33728" y="8339"/>
                    <a:pt x="33538" y="9828"/>
                  </a:cubicBezTo>
                  <a:cubicBezTo>
                    <a:pt x="33331" y="11094"/>
                    <a:pt x="32166" y="11868"/>
                    <a:pt x="30985" y="11868"/>
                  </a:cubicBezTo>
                  <a:cubicBezTo>
                    <a:pt x="30896" y="11868"/>
                    <a:pt x="30808" y="11863"/>
                    <a:pt x="30719" y="11854"/>
                  </a:cubicBezTo>
                  <a:cubicBezTo>
                    <a:pt x="29421" y="11728"/>
                    <a:pt x="28566" y="10683"/>
                    <a:pt x="28661" y="9353"/>
                  </a:cubicBezTo>
                  <a:cubicBezTo>
                    <a:pt x="28692" y="7927"/>
                    <a:pt x="29801" y="6946"/>
                    <a:pt x="31194" y="6914"/>
                  </a:cubicBezTo>
                  <a:close/>
                  <a:moveTo>
                    <a:pt x="7189" y="2195"/>
                  </a:moveTo>
                  <a:cubicBezTo>
                    <a:pt x="9089" y="2860"/>
                    <a:pt x="10926" y="3652"/>
                    <a:pt x="12668" y="4539"/>
                  </a:cubicBezTo>
                  <a:cubicBezTo>
                    <a:pt x="12541" y="4697"/>
                    <a:pt x="12478" y="4856"/>
                    <a:pt x="12383" y="5014"/>
                  </a:cubicBezTo>
                  <a:cubicBezTo>
                    <a:pt x="11559" y="6597"/>
                    <a:pt x="10926" y="8339"/>
                    <a:pt x="10451" y="10144"/>
                  </a:cubicBezTo>
                  <a:cubicBezTo>
                    <a:pt x="9342" y="10714"/>
                    <a:pt x="7949" y="11506"/>
                    <a:pt x="6651" y="12488"/>
                  </a:cubicBezTo>
                  <a:cubicBezTo>
                    <a:pt x="5447" y="10714"/>
                    <a:pt x="4434" y="8846"/>
                    <a:pt x="3547" y="6914"/>
                  </a:cubicBezTo>
                  <a:lnTo>
                    <a:pt x="3547" y="6914"/>
                  </a:lnTo>
                  <a:cubicBezTo>
                    <a:pt x="3730" y="6941"/>
                    <a:pt x="3914" y="6955"/>
                    <a:pt x="4096" y="6955"/>
                  </a:cubicBezTo>
                  <a:cubicBezTo>
                    <a:pt x="4763" y="6955"/>
                    <a:pt x="5413" y="6767"/>
                    <a:pt x="5985" y="6344"/>
                  </a:cubicBezTo>
                  <a:cubicBezTo>
                    <a:pt x="7252" y="5457"/>
                    <a:pt x="7759" y="3620"/>
                    <a:pt x="7189" y="2195"/>
                  </a:cubicBezTo>
                  <a:close/>
                  <a:moveTo>
                    <a:pt x="25238" y="7452"/>
                  </a:moveTo>
                  <a:cubicBezTo>
                    <a:pt x="26411" y="7452"/>
                    <a:pt x="27583" y="7507"/>
                    <a:pt x="28756" y="7611"/>
                  </a:cubicBezTo>
                  <a:cubicBezTo>
                    <a:pt x="27774" y="9099"/>
                    <a:pt x="27964" y="11664"/>
                    <a:pt x="29991" y="12298"/>
                  </a:cubicBezTo>
                  <a:cubicBezTo>
                    <a:pt x="29294" y="13469"/>
                    <a:pt x="28471" y="14515"/>
                    <a:pt x="27520" y="15465"/>
                  </a:cubicBezTo>
                  <a:cubicBezTo>
                    <a:pt x="26602" y="14356"/>
                    <a:pt x="25620" y="13279"/>
                    <a:pt x="24607" y="12298"/>
                  </a:cubicBezTo>
                  <a:cubicBezTo>
                    <a:pt x="23593" y="11253"/>
                    <a:pt x="22517" y="10271"/>
                    <a:pt x="21408" y="9353"/>
                  </a:cubicBezTo>
                  <a:cubicBezTo>
                    <a:pt x="21377" y="8846"/>
                    <a:pt x="21345" y="8244"/>
                    <a:pt x="21250" y="7674"/>
                  </a:cubicBezTo>
                  <a:cubicBezTo>
                    <a:pt x="22579" y="7523"/>
                    <a:pt x="23909" y="7452"/>
                    <a:pt x="25238" y="7452"/>
                  </a:cubicBezTo>
                  <a:close/>
                  <a:moveTo>
                    <a:pt x="10261" y="10999"/>
                  </a:moveTo>
                  <a:cubicBezTo>
                    <a:pt x="10039" y="11728"/>
                    <a:pt x="9881" y="12488"/>
                    <a:pt x="9786" y="13248"/>
                  </a:cubicBezTo>
                  <a:cubicBezTo>
                    <a:pt x="9627" y="14103"/>
                    <a:pt x="9501" y="15053"/>
                    <a:pt x="9406" y="15940"/>
                  </a:cubicBezTo>
                  <a:cubicBezTo>
                    <a:pt x="8551" y="14990"/>
                    <a:pt x="7759" y="14008"/>
                    <a:pt x="6999" y="12931"/>
                  </a:cubicBezTo>
                  <a:cubicBezTo>
                    <a:pt x="8044" y="12203"/>
                    <a:pt x="9184" y="11538"/>
                    <a:pt x="10261" y="10999"/>
                  </a:cubicBezTo>
                  <a:close/>
                  <a:moveTo>
                    <a:pt x="21408" y="10271"/>
                  </a:moveTo>
                  <a:cubicBezTo>
                    <a:pt x="21503" y="10303"/>
                    <a:pt x="21535" y="10398"/>
                    <a:pt x="21598" y="10429"/>
                  </a:cubicBezTo>
                  <a:cubicBezTo>
                    <a:pt x="23562" y="12108"/>
                    <a:pt x="25399" y="13913"/>
                    <a:pt x="26982" y="15940"/>
                  </a:cubicBezTo>
                  <a:cubicBezTo>
                    <a:pt x="25050" y="17713"/>
                    <a:pt x="22707" y="19012"/>
                    <a:pt x="20300" y="20120"/>
                  </a:cubicBezTo>
                  <a:cubicBezTo>
                    <a:pt x="21028" y="17111"/>
                    <a:pt x="21408" y="14040"/>
                    <a:pt x="21408" y="10873"/>
                  </a:cubicBezTo>
                  <a:lnTo>
                    <a:pt x="21408" y="10271"/>
                  </a:lnTo>
                  <a:close/>
                  <a:moveTo>
                    <a:pt x="18526" y="8086"/>
                  </a:moveTo>
                  <a:cubicBezTo>
                    <a:pt x="19318" y="8656"/>
                    <a:pt x="20078" y="9258"/>
                    <a:pt x="20807" y="9828"/>
                  </a:cubicBezTo>
                  <a:cubicBezTo>
                    <a:pt x="20870" y="11506"/>
                    <a:pt x="20743" y="13153"/>
                    <a:pt x="20585" y="14831"/>
                  </a:cubicBezTo>
                  <a:cubicBezTo>
                    <a:pt x="20395" y="16731"/>
                    <a:pt x="20015" y="18632"/>
                    <a:pt x="19540" y="20500"/>
                  </a:cubicBezTo>
                  <a:cubicBezTo>
                    <a:pt x="19191" y="20658"/>
                    <a:pt x="18811" y="20817"/>
                    <a:pt x="18400" y="20975"/>
                  </a:cubicBezTo>
                  <a:cubicBezTo>
                    <a:pt x="17861" y="21197"/>
                    <a:pt x="17165" y="21482"/>
                    <a:pt x="16373" y="21767"/>
                  </a:cubicBezTo>
                  <a:cubicBezTo>
                    <a:pt x="15011" y="20912"/>
                    <a:pt x="13649" y="19962"/>
                    <a:pt x="12414" y="18948"/>
                  </a:cubicBezTo>
                  <a:cubicBezTo>
                    <a:pt x="11559" y="18220"/>
                    <a:pt x="10767" y="17428"/>
                    <a:pt x="9976" y="16636"/>
                  </a:cubicBezTo>
                  <a:cubicBezTo>
                    <a:pt x="10039" y="16003"/>
                    <a:pt x="10102" y="15433"/>
                    <a:pt x="10166" y="14831"/>
                  </a:cubicBezTo>
                  <a:cubicBezTo>
                    <a:pt x="10324" y="13406"/>
                    <a:pt x="10609" y="12013"/>
                    <a:pt x="10958" y="10619"/>
                  </a:cubicBezTo>
                  <a:cubicBezTo>
                    <a:pt x="11844" y="10239"/>
                    <a:pt x="12668" y="9891"/>
                    <a:pt x="13333" y="9606"/>
                  </a:cubicBezTo>
                  <a:cubicBezTo>
                    <a:pt x="15043" y="8941"/>
                    <a:pt x="16785" y="8466"/>
                    <a:pt x="18526" y="8086"/>
                  </a:cubicBezTo>
                  <a:close/>
                  <a:moveTo>
                    <a:pt x="19318" y="21323"/>
                  </a:moveTo>
                  <a:cubicBezTo>
                    <a:pt x="19160" y="21925"/>
                    <a:pt x="19001" y="22463"/>
                    <a:pt x="18811" y="23065"/>
                  </a:cubicBezTo>
                  <a:cubicBezTo>
                    <a:pt x="18241" y="22780"/>
                    <a:pt x="17703" y="22463"/>
                    <a:pt x="17133" y="22178"/>
                  </a:cubicBezTo>
                  <a:cubicBezTo>
                    <a:pt x="17196" y="22178"/>
                    <a:pt x="17228" y="22147"/>
                    <a:pt x="17260" y="22147"/>
                  </a:cubicBezTo>
                  <a:cubicBezTo>
                    <a:pt x="17925" y="21862"/>
                    <a:pt x="18653" y="21608"/>
                    <a:pt x="19318" y="21323"/>
                  </a:cubicBezTo>
                  <a:close/>
                  <a:moveTo>
                    <a:pt x="9976" y="17428"/>
                  </a:moveTo>
                  <a:lnTo>
                    <a:pt x="9976" y="17428"/>
                  </a:lnTo>
                  <a:cubicBezTo>
                    <a:pt x="11211" y="18695"/>
                    <a:pt x="12541" y="19867"/>
                    <a:pt x="13966" y="20880"/>
                  </a:cubicBezTo>
                  <a:cubicBezTo>
                    <a:pt x="14536" y="21292"/>
                    <a:pt x="15106" y="21672"/>
                    <a:pt x="15676" y="22020"/>
                  </a:cubicBezTo>
                  <a:cubicBezTo>
                    <a:pt x="14061" y="22622"/>
                    <a:pt x="12098" y="23223"/>
                    <a:pt x="10261" y="23540"/>
                  </a:cubicBezTo>
                  <a:cubicBezTo>
                    <a:pt x="9944" y="21513"/>
                    <a:pt x="9849" y="19423"/>
                    <a:pt x="9976" y="17428"/>
                  </a:cubicBezTo>
                  <a:close/>
                  <a:moveTo>
                    <a:pt x="6492" y="13311"/>
                  </a:moveTo>
                  <a:cubicBezTo>
                    <a:pt x="7347" y="14546"/>
                    <a:pt x="8297" y="15686"/>
                    <a:pt x="9342" y="16795"/>
                  </a:cubicBezTo>
                  <a:cubicBezTo>
                    <a:pt x="9184" y="19075"/>
                    <a:pt x="9216" y="21450"/>
                    <a:pt x="9627" y="23667"/>
                  </a:cubicBezTo>
                  <a:cubicBezTo>
                    <a:pt x="9043" y="23739"/>
                    <a:pt x="8471" y="23780"/>
                    <a:pt x="7921" y="23780"/>
                  </a:cubicBezTo>
                  <a:cubicBezTo>
                    <a:pt x="5578" y="23780"/>
                    <a:pt x="3644" y="23030"/>
                    <a:pt x="2977" y="20722"/>
                  </a:cubicBezTo>
                  <a:cubicBezTo>
                    <a:pt x="2090" y="17808"/>
                    <a:pt x="3959" y="15275"/>
                    <a:pt x="6492" y="13311"/>
                  </a:cubicBezTo>
                  <a:close/>
                  <a:moveTo>
                    <a:pt x="27394" y="16541"/>
                  </a:moveTo>
                  <a:cubicBezTo>
                    <a:pt x="27425" y="16573"/>
                    <a:pt x="27520" y="16668"/>
                    <a:pt x="27552" y="16731"/>
                  </a:cubicBezTo>
                  <a:cubicBezTo>
                    <a:pt x="29308" y="19209"/>
                    <a:pt x="31685" y="25506"/>
                    <a:pt x="26474" y="25506"/>
                  </a:cubicBezTo>
                  <a:cubicBezTo>
                    <a:pt x="26422" y="25506"/>
                    <a:pt x="26370" y="25505"/>
                    <a:pt x="26317" y="25504"/>
                  </a:cubicBezTo>
                  <a:cubicBezTo>
                    <a:pt x="24037" y="25440"/>
                    <a:pt x="21503" y="24364"/>
                    <a:pt x="19381" y="23382"/>
                  </a:cubicBezTo>
                  <a:cubicBezTo>
                    <a:pt x="19635" y="22590"/>
                    <a:pt x="19857" y="21830"/>
                    <a:pt x="20078" y="21038"/>
                  </a:cubicBezTo>
                  <a:cubicBezTo>
                    <a:pt x="22707" y="19867"/>
                    <a:pt x="25240" y="18441"/>
                    <a:pt x="27394" y="16541"/>
                  </a:cubicBezTo>
                  <a:close/>
                  <a:moveTo>
                    <a:pt x="16373" y="22495"/>
                  </a:moveTo>
                  <a:cubicBezTo>
                    <a:pt x="17101" y="22907"/>
                    <a:pt x="17861" y="23350"/>
                    <a:pt x="18590" y="23699"/>
                  </a:cubicBezTo>
                  <a:cubicBezTo>
                    <a:pt x="18051" y="25250"/>
                    <a:pt x="17450" y="26739"/>
                    <a:pt x="16753" y="28196"/>
                  </a:cubicBezTo>
                  <a:cubicBezTo>
                    <a:pt x="16341" y="27499"/>
                    <a:pt x="15645" y="27024"/>
                    <a:pt x="14789" y="26992"/>
                  </a:cubicBezTo>
                  <a:cubicBezTo>
                    <a:pt x="14631" y="26992"/>
                    <a:pt x="14568" y="27055"/>
                    <a:pt x="14536" y="27182"/>
                  </a:cubicBezTo>
                  <a:cubicBezTo>
                    <a:pt x="14295" y="27087"/>
                    <a:pt x="14042" y="27043"/>
                    <a:pt x="13789" y="27043"/>
                  </a:cubicBezTo>
                  <a:cubicBezTo>
                    <a:pt x="12947" y="27043"/>
                    <a:pt x="12107" y="27535"/>
                    <a:pt x="11718" y="28291"/>
                  </a:cubicBezTo>
                  <a:cubicBezTo>
                    <a:pt x="11084" y="27055"/>
                    <a:pt x="10641" y="25662"/>
                    <a:pt x="10356" y="24237"/>
                  </a:cubicBezTo>
                  <a:cubicBezTo>
                    <a:pt x="12541" y="23889"/>
                    <a:pt x="14758" y="23097"/>
                    <a:pt x="16373" y="22495"/>
                  </a:cubicBezTo>
                  <a:close/>
                  <a:moveTo>
                    <a:pt x="14122" y="27437"/>
                  </a:moveTo>
                  <a:cubicBezTo>
                    <a:pt x="14380" y="27437"/>
                    <a:pt x="14639" y="27478"/>
                    <a:pt x="14884" y="27562"/>
                  </a:cubicBezTo>
                  <a:cubicBezTo>
                    <a:pt x="14903" y="27581"/>
                    <a:pt x="14922" y="27588"/>
                    <a:pt x="14939" y="27588"/>
                  </a:cubicBezTo>
                  <a:cubicBezTo>
                    <a:pt x="14982" y="27588"/>
                    <a:pt x="15020" y="27544"/>
                    <a:pt x="15043" y="27499"/>
                  </a:cubicBezTo>
                  <a:cubicBezTo>
                    <a:pt x="16056" y="27815"/>
                    <a:pt x="16816" y="28829"/>
                    <a:pt x="16595" y="30001"/>
                  </a:cubicBezTo>
                  <a:cubicBezTo>
                    <a:pt x="16363" y="31015"/>
                    <a:pt x="15388" y="31632"/>
                    <a:pt x="14472" y="31632"/>
                  </a:cubicBezTo>
                  <a:cubicBezTo>
                    <a:pt x="14387" y="31632"/>
                    <a:pt x="14303" y="31626"/>
                    <a:pt x="14219" y="31616"/>
                  </a:cubicBezTo>
                  <a:cubicBezTo>
                    <a:pt x="13048" y="31521"/>
                    <a:pt x="12066" y="30539"/>
                    <a:pt x="12066" y="29367"/>
                  </a:cubicBezTo>
                  <a:cubicBezTo>
                    <a:pt x="12193" y="29272"/>
                    <a:pt x="12256" y="29114"/>
                    <a:pt x="12193" y="28956"/>
                  </a:cubicBezTo>
                  <a:cubicBezTo>
                    <a:pt x="12161" y="28924"/>
                    <a:pt x="12161" y="28892"/>
                    <a:pt x="12098" y="28829"/>
                  </a:cubicBezTo>
                  <a:cubicBezTo>
                    <a:pt x="12320" y="27941"/>
                    <a:pt x="13214" y="27437"/>
                    <a:pt x="14122" y="27437"/>
                  </a:cubicBezTo>
                  <a:close/>
                  <a:moveTo>
                    <a:pt x="4005" y="1"/>
                  </a:moveTo>
                  <a:cubicBezTo>
                    <a:pt x="3440" y="1"/>
                    <a:pt x="2875" y="145"/>
                    <a:pt x="2375" y="454"/>
                  </a:cubicBezTo>
                  <a:cubicBezTo>
                    <a:pt x="2344" y="454"/>
                    <a:pt x="2344" y="485"/>
                    <a:pt x="2344" y="549"/>
                  </a:cubicBezTo>
                  <a:cubicBezTo>
                    <a:pt x="2291" y="514"/>
                    <a:pt x="2249" y="489"/>
                    <a:pt x="2200" y="489"/>
                  </a:cubicBezTo>
                  <a:cubicBezTo>
                    <a:pt x="2160" y="489"/>
                    <a:pt x="2116" y="506"/>
                    <a:pt x="2059" y="549"/>
                  </a:cubicBezTo>
                  <a:cubicBezTo>
                    <a:pt x="507" y="1562"/>
                    <a:pt x="0" y="3874"/>
                    <a:pt x="1108" y="5426"/>
                  </a:cubicBezTo>
                  <a:cubicBezTo>
                    <a:pt x="1583" y="6091"/>
                    <a:pt x="2280" y="6566"/>
                    <a:pt x="3072" y="6756"/>
                  </a:cubicBezTo>
                  <a:cubicBezTo>
                    <a:pt x="3864" y="8877"/>
                    <a:pt x="4940" y="10904"/>
                    <a:pt x="6207" y="12773"/>
                  </a:cubicBezTo>
                  <a:cubicBezTo>
                    <a:pt x="3199" y="15116"/>
                    <a:pt x="760" y="18346"/>
                    <a:pt x="2660" y="21798"/>
                  </a:cubicBezTo>
                  <a:cubicBezTo>
                    <a:pt x="3692" y="23738"/>
                    <a:pt x="5637" y="24383"/>
                    <a:pt x="7832" y="24383"/>
                  </a:cubicBezTo>
                  <a:cubicBezTo>
                    <a:pt x="8468" y="24383"/>
                    <a:pt x="9124" y="24329"/>
                    <a:pt x="9786" y="24237"/>
                  </a:cubicBezTo>
                  <a:cubicBezTo>
                    <a:pt x="10134" y="25915"/>
                    <a:pt x="10672" y="27499"/>
                    <a:pt x="11528" y="28892"/>
                  </a:cubicBezTo>
                  <a:cubicBezTo>
                    <a:pt x="11243" y="30254"/>
                    <a:pt x="12224" y="31774"/>
                    <a:pt x="13618" y="32091"/>
                  </a:cubicBezTo>
                  <a:cubicBezTo>
                    <a:pt x="13837" y="32144"/>
                    <a:pt x="14064" y="32170"/>
                    <a:pt x="14291" y="32170"/>
                  </a:cubicBezTo>
                  <a:cubicBezTo>
                    <a:pt x="15538" y="32170"/>
                    <a:pt x="16807" y="31391"/>
                    <a:pt x="17101" y="30159"/>
                  </a:cubicBezTo>
                  <a:cubicBezTo>
                    <a:pt x="17228" y="29621"/>
                    <a:pt x="17165" y="29082"/>
                    <a:pt x="16975" y="28607"/>
                  </a:cubicBezTo>
                  <a:lnTo>
                    <a:pt x="16975" y="28607"/>
                  </a:lnTo>
                  <a:cubicBezTo>
                    <a:pt x="17003" y="28614"/>
                    <a:pt x="17032" y="28618"/>
                    <a:pt x="17059" y="28618"/>
                  </a:cubicBezTo>
                  <a:cubicBezTo>
                    <a:pt x="17155" y="28618"/>
                    <a:pt x="17242" y="28572"/>
                    <a:pt x="17291" y="28449"/>
                  </a:cubicBezTo>
                  <a:cubicBezTo>
                    <a:pt x="18020" y="26929"/>
                    <a:pt x="18590" y="25440"/>
                    <a:pt x="19160" y="23889"/>
                  </a:cubicBezTo>
                  <a:cubicBezTo>
                    <a:pt x="19920" y="24237"/>
                    <a:pt x="20648" y="24554"/>
                    <a:pt x="21408" y="24839"/>
                  </a:cubicBezTo>
                  <a:cubicBezTo>
                    <a:pt x="22864" y="25374"/>
                    <a:pt x="24755" y="26141"/>
                    <a:pt x="26493" y="26141"/>
                  </a:cubicBezTo>
                  <a:cubicBezTo>
                    <a:pt x="27325" y="26141"/>
                    <a:pt x="28122" y="25965"/>
                    <a:pt x="28819" y="25504"/>
                  </a:cubicBezTo>
                  <a:cubicBezTo>
                    <a:pt x="30719" y="24300"/>
                    <a:pt x="30624" y="21640"/>
                    <a:pt x="29991" y="19740"/>
                  </a:cubicBezTo>
                  <a:cubicBezTo>
                    <a:pt x="29579" y="18378"/>
                    <a:pt x="28819" y="17175"/>
                    <a:pt x="27932" y="15971"/>
                  </a:cubicBezTo>
                  <a:cubicBezTo>
                    <a:pt x="28977" y="14958"/>
                    <a:pt x="29896" y="13850"/>
                    <a:pt x="30624" y="12519"/>
                  </a:cubicBezTo>
                  <a:cubicBezTo>
                    <a:pt x="30687" y="12488"/>
                    <a:pt x="30687" y="12424"/>
                    <a:pt x="30687" y="12361"/>
                  </a:cubicBezTo>
                  <a:cubicBezTo>
                    <a:pt x="30777" y="12369"/>
                    <a:pt x="30867" y="12373"/>
                    <a:pt x="30957" y="12373"/>
                  </a:cubicBezTo>
                  <a:cubicBezTo>
                    <a:pt x="32334" y="12373"/>
                    <a:pt x="33745" y="11476"/>
                    <a:pt x="34013" y="10049"/>
                  </a:cubicBezTo>
                  <a:cubicBezTo>
                    <a:pt x="34266" y="8402"/>
                    <a:pt x="32968" y="6439"/>
                    <a:pt x="31226" y="6439"/>
                  </a:cubicBezTo>
                  <a:cubicBezTo>
                    <a:pt x="31175" y="6439"/>
                    <a:pt x="31104" y="6480"/>
                    <a:pt x="31062" y="6480"/>
                  </a:cubicBezTo>
                  <a:cubicBezTo>
                    <a:pt x="31051" y="6480"/>
                    <a:pt x="31042" y="6477"/>
                    <a:pt x="31036" y="6471"/>
                  </a:cubicBezTo>
                  <a:cubicBezTo>
                    <a:pt x="30873" y="6430"/>
                    <a:pt x="30715" y="6411"/>
                    <a:pt x="30562" y="6411"/>
                  </a:cubicBezTo>
                  <a:cubicBezTo>
                    <a:pt x="30000" y="6411"/>
                    <a:pt x="29509" y="6667"/>
                    <a:pt x="29136" y="7041"/>
                  </a:cubicBezTo>
                  <a:lnTo>
                    <a:pt x="29104" y="7041"/>
                  </a:lnTo>
                  <a:cubicBezTo>
                    <a:pt x="27609" y="6807"/>
                    <a:pt x="26104" y="6695"/>
                    <a:pt x="24601" y="6695"/>
                  </a:cubicBezTo>
                  <a:cubicBezTo>
                    <a:pt x="23460" y="6695"/>
                    <a:pt x="22321" y="6759"/>
                    <a:pt x="21187" y="6882"/>
                  </a:cubicBezTo>
                  <a:cubicBezTo>
                    <a:pt x="20692" y="4176"/>
                    <a:pt x="19556" y="1497"/>
                    <a:pt x="16796" y="1497"/>
                  </a:cubicBezTo>
                  <a:cubicBezTo>
                    <a:pt x="16552" y="1497"/>
                    <a:pt x="16295" y="1518"/>
                    <a:pt x="16025" y="1562"/>
                  </a:cubicBezTo>
                  <a:cubicBezTo>
                    <a:pt x="14694" y="1752"/>
                    <a:pt x="13744" y="2702"/>
                    <a:pt x="13016" y="3810"/>
                  </a:cubicBezTo>
                  <a:cubicBezTo>
                    <a:pt x="11148" y="2924"/>
                    <a:pt x="9247" y="2069"/>
                    <a:pt x="7284" y="1404"/>
                  </a:cubicBezTo>
                  <a:cubicBezTo>
                    <a:pt x="7247" y="1396"/>
                    <a:pt x="7209" y="1392"/>
                    <a:pt x="7173" y="1392"/>
                  </a:cubicBezTo>
                  <a:cubicBezTo>
                    <a:pt x="7054" y="1392"/>
                    <a:pt x="6945" y="1434"/>
                    <a:pt x="6872" y="1530"/>
                  </a:cubicBezTo>
                  <a:cubicBezTo>
                    <a:pt x="6241" y="563"/>
                    <a:pt x="5122" y="1"/>
                    <a:pt x="400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6" name="Google Shape;396;p1"/>
            <p:cNvSpPr/>
            <p:nvPr/>
          </p:nvSpPr>
          <p:spPr>
            <a:xfrm>
              <a:off x="1363935" y="2492214"/>
              <a:ext cx="165077" cy="159415"/>
            </a:xfrm>
            <a:custGeom>
              <a:avLst/>
              <a:gdLst/>
              <a:ahLst/>
              <a:cxnLst/>
              <a:rect l="l" t="t" r="r" b="b"/>
              <a:pathLst>
                <a:path w="5131" h="4955" extrusionOk="0">
                  <a:moveTo>
                    <a:pt x="2236" y="572"/>
                  </a:moveTo>
                  <a:cubicBezTo>
                    <a:pt x="2326" y="572"/>
                    <a:pt x="2415" y="582"/>
                    <a:pt x="2502" y="602"/>
                  </a:cubicBezTo>
                  <a:cubicBezTo>
                    <a:pt x="2745" y="633"/>
                    <a:pt x="2697" y="953"/>
                    <a:pt x="2499" y="953"/>
                  </a:cubicBezTo>
                  <a:cubicBezTo>
                    <a:pt x="2490" y="953"/>
                    <a:pt x="2480" y="952"/>
                    <a:pt x="2471" y="951"/>
                  </a:cubicBezTo>
                  <a:cubicBezTo>
                    <a:pt x="2429" y="949"/>
                    <a:pt x="2388" y="947"/>
                    <a:pt x="2347" y="947"/>
                  </a:cubicBezTo>
                  <a:cubicBezTo>
                    <a:pt x="1800" y="947"/>
                    <a:pt x="1340" y="1151"/>
                    <a:pt x="1046" y="1711"/>
                  </a:cubicBezTo>
                  <a:cubicBezTo>
                    <a:pt x="1015" y="1762"/>
                    <a:pt x="974" y="1784"/>
                    <a:pt x="934" y="1784"/>
                  </a:cubicBezTo>
                  <a:cubicBezTo>
                    <a:pt x="851" y="1784"/>
                    <a:pt x="771" y="1691"/>
                    <a:pt x="792" y="1584"/>
                  </a:cubicBezTo>
                  <a:cubicBezTo>
                    <a:pt x="1012" y="1006"/>
                    <a:pt x="1639" y="572"/>
                    <a:pt x="2236" y="572"/>
                  </a:cubicBezTo>
                  <a:close/>
                  <a:moveTo>
                    <a:pt x="2597" y="1"/>
                  </a:moveTo>
                  <a:cubicBezTo>
                    <a:pt x="1204" y="1"/>
                    <a:pt x="127" y="982"/>
                    <a:pt x="64" y="2471"/>
                  </a:cubicBezTo>
                  <a:cubicBezTo>
                    <a:pt x="1" y="3738"/>
                    <a:pt x="856" y="4846"/>
                    <a:pt x="2154" y="4941"/>
                  </a:cubicBezTo>
                  <a:cubicBezTo>
                    <a:pt x="2243" y="4950"/>
                    <a:pt x="2332" y="4954"/>
                    <a:pt x="2421" y="4954"/>
                  </a:cubicBezTo>
                  <a:cubicBezTo>
                    <a:pt x="3610" y="4954"/>
                    <a:pt x="4825" y="4183"/>
                    <a:pt x="4973" y="2946"/>
                  </a:cubicBezTo>
                  <a:cubicBezTo>
                    <a:pt x="5131" y="1426"/>
                    <a:pt x="3959" y="286"/>
                    <a:pt x="2597"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7" name="Google Shape;397;p1"/>
            <p:cNvSpPr/>
            <p:nvPr/>
          </p:nvSpPr>
          <p:spPr>
            <a:xfrm>
              <a:off x="1390412" y="2510584"/>
              <a:ext cx="62897" cy="37996"/>
            </a:xfrm>
            <a:custGeom>
              <a:avLst/>
              <a:gdLst/>
              <a:ahLst/>
              <a:cxnLst/>
              <a:rect l="l" t="t" r="r" b="b"/>
              <a:pathLst>
                <a:path w="1955" h="1181" extrusionOk="0">
                  <a:moveTo>
                    <a:pt x="1454" y="1"/>
                  </a:moveTo>
                  <a:cubicBezTo>
                    <a:pt x="817" y="1"/>
                    <a:pt x="202" y="431"/>
                    <a:pt x="64" y="981"/>
                  </a:cubicBezTo>
                  <a:cubicBezTo>
                    <a:pt x="0" y="1088"/>
                    <a:pt x="95" y="1181"/>
                    <a:pt x="192" y="1181"/>
                  </a:cubicBezTo>
                  <a:cubicBezTo>
                    <a:pt x="239" y="1181"/>
                    <a:pt x="287" y="1160"/>
                    <a:pt x="318" y="1108"/>
                  </a:cubicBezTo>
                  <a:cubicBezTo>
                    <a:pt x="553" y="578"/>
                    <a:pt x="1036" y="376"/>
                    <a:pt x="1561" y="376"/>
                  </a:cubicBezTo>
                  <a:cubicBezTo>
                    <a:pt x="1600" y="376"/>
                    <a:pt x="1640" y="378"/>
                    <a:pt x="1679" y="380"/>
                  </a:cubicBezTo>
                  <a:cubicBezTo>
                    <a:pt x="1690" y="381"/>
                    <a:pt x="1701" y="382"/>
                    <a:pt x="1711" y="382"/>
                  </a:cubicBezTo>
                  <a:cubicBezTo>
                    <a:pt x="1935" y="382"/>
                    <a:pt x="1955" y="62"/>
                    <a:pt x="1743" y="31"/>
                  </a:cubicBezTo>
                  <a:cubicBezTo>
                    <a:pt x="1647" y="11"/>
                    <a:pt x="1550" y="1"/>
                    <a:pt x="145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8" name="Google Shape;398;p1"/>
            <p:cNvSpPr/>
            <p:nvPr/>
          </p:nvSpPr>
          <p:spPr>
            <a:xfrm>
              <a:off x="856547" y="2635316"/>
              <a:ext cx="191587" cy="195641"/>
            </a:xfrm>
            <a:custGeom>
              <a:avLst/>
              <a:gdLst/>
              <a:ahLst/>
              <a:cxnLst/>
              <a:rect l="l" t="t" r="r" b="b"/>
              <a:pathLst>
                <a:path w="5955" h="6081" extrusionOk="0">
                  <a:moveTo>
                    <a:pt x="3199" y="461"/>
                  </a:moveTo>
                  <a:cubicBezTo>
                    <a:pt x="3199" y="606"/>
                    <a:pt x="3252" y="750"/>
                    <a:pt x="3430" y="750"/>
                  </a:cubicBezTo>
                  <a:cubicBezTo>
                    <a:pt x="3446" y="750"/>
                    <a:pt x="3465" y="749"/>
                    <a:pt x="3484" y="746"/>
                  </a:cubicBezTo>
                  <a:cubicBezTo>
                    <a:pt x="3554" y="735"/>
                    <a:pt x="3622" y="729"/>
                    <a:pt x="3688" y="729"/>
                  </a:cubicBezTo>
                  <a:cubicBezTo>
                    <a:pt x="5057" y="729"/>
                    <a:pt x="5585" y="3138"/>
                    <a:pt x="5162" y="4135"/>
                  </a:cubicBezTo>
                  <a:cubicBezTo>
                    <a:pt x="4804" y="5031"/>
                    <a:pt x="3919" y="5527"/>
                    <a:pt x="3036" y="5527"/>
                  </a:cubicBezTo>
                  <a:cubicBezTo>
                    <a:pt x="2515" y="5527"/>
                    <a:pt x="1995" y="5354"/>
                    <a:pt x="1584" y="4990"/>
                  </a:cubicBezTo>
                  <a:cubicBezTo>
                    <a:pt x="729" y="4135"/>
                    <a:pt x="507" y="2805"/>
                    <a:pt x="1140" y="1823"/>
                  </a:cubicBezTo>
                  <a:cubicBezTo>
                    <a:pt x="1615" y="1063"/>
                    <a:pt x="2375" y="651"/>
                    <a:pt x="3199" y="461"/>
                  </a:cubicBezTo>
                  <a:close/>
                  <a:moveTo>
                    <a:pt x="3357" y="0"/>
                  </a:moveTo>
                  <a:cubicBezTo>
                    <a:pt x="1979" y="0"/>
                    <a:pt x="636" y="980"/>
                    <a:pt x="317" y="2361"/>
                  </a:cubicBezTo>
                  <a:cubicBezTo>
                    <a:pt x="0" y="3818"/>
                    <a:pt x="824" y="5528"/>
                    <a:pt x="2280" y="5972"/>
                  </a:cubicBezTo>
                  <a:cubicBezTo>
                    <a:pt x="2517" y="6046"/>
                    <a:pt x="2760" y="6080"/>
                    <a:pt x="3002" y="6080"/>
                  </a:cubicBezTo>
                  <a:cubicBezTo>
                    <a:pt x="4322" y="6080"/>
                    <a:pt x="5635" y="5051"/>
                    <a:pt x="5796" y="3660"/>
                  </a:cubicBezTo>
                  <a:cubicBezTo>
                    <a:pt x="5954" y="2520"/>
                    <a:pt x="5416" y="620"/>
                    <a:pt x="4181" y="240"/>
                  </a:cubicBezTo>
                  <a:cubicBezTo>
                    <a:pt x="4212" y="176"/>
                    <a:pt x="4181" y="113"/>
                    <a:pt x="4149" y="113"/>
                  </a:cubicBezTo>
                  <a:cubicBezTo>
                    <a:pt x="3888" y="36"/>
                    <a:pt x="3622" y="0"/>
                    <a:pt x="335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9" name="Google Shape;399;p1"/>
            <p:cNvSpPr/>
            <p:nvPr/>
          </p:nvSpPr>
          <p:spPr>
            <a:xfrm>
              <a:off x="872858" y="2648121"/>
              <a:ext cx="163436" cy="163501"/>
            </a:xfrm>
            <a:custGeom>
              <a:avLst/>
              <a:gdLst/>
              <a:ahLst/>
              <a:cxnLst/>
              <a:rect l="l" t="t" r="r" b="b"/>
              <a:pathLst>
                <a:path w="5080" h="5082" extrusionOk="0">
                  <a:moveTo>
                    <a:pt x="2439" y="728"/>
                  </a:moveTo>
                  <a:cubicBezTo>
                    <a:pt x="3325" y="792"/>
                    <a:pt x="3927" y="1678"/>
                    <a:pt x="3642" y="2534"/>
                  </a:cubicBezTo>
                  <a:cubicBezTo>
                    <a:pt x="3610" y="2609"/>
                    <a:pt x="3545" y="2640"/>
                    <a:pt x="3475" y="2640"/>
                  </a:cubicBezTo>
                  <a:cubicBezTo>
                    <a:pt x="3340" y="2640"/>
                    <a:pt x="3188" y="2522"/>
                    <a:pt x="3230" y="2375"/>
                  </a:cubicBezTo>
                  <a:cubicBezTo>
                    <a:pt x="3484" y="1773"/>
                    <a:pt x="3040" y="1045"/>
                    <a:pt x="2407" y="982"/>
                  </a:cubicBezTo>
                  <a:cubicBezTo>
                    <a:pt x="2249" y="982"/>
                    <a:pt x="2280" y="728"/>
                    <a:pt x="2439" y="728"/>
                  </a:cubicBezTo>
                  <a:close/>
                  <a:moveTo>
                    <a:pt x="2692" y="0"/>
                  </a:moveTo>
                  <a:lnTo>
                    <a:pt x="2692" y="0"/>
                  </a:lnTo>
                  <a:cubicBezTo>
                    <a:pt x="1868" y="190"/>
                    <a:pt x="1108" y="570"/>
                    <a:pt x="633" y="1330"/>
                  </a:cubicBezTo>
                  <a:cubicBezTo>
                    <a:pt x="0" y="2375"/>
                    <a:pt x="190" y="3705"/>
                    <a:pt x="1077" y="4497"/>
                  </a:cubicBezTo>
                  <a:cubicBezTo>
                    <a:pt x="1499" y="4895"/>
                    <a:pt x="2036" y="5082"/>
                    <a:pt x="2572" y="5082"/>
                  </a:cubicBezTo>
                  <a:cubicBezTo>
                    <a:pt x="3444" y="5082"/>
                    <a:pt x="4314" y="4588"/>
                    <a:pt x="4687" y="3705"/>
                  </a:cubicBezTo>
                  <a:cubicBezTo>
                    <a:pt x="5080" y="2679"/>
                    <a:pt x="4551" y="299"/>
                    <a:pt x="3183" y="299"/>
                  </a:cubicBezTo>
                  <a:cubicBezTo>
                    <a:pt x="3117" y="299"/>
                    <a:pt x="3048" y="305"/>
                    <a:pt x="2977" y="317"/>
                  </a:cubicBezTo>
                  <a:cubicBezTo>
                    <a:pt x="2958" y="319"/>
                    <a:pt x="2940" y="321"/>
                    <a:pt x="2922" y="321"/>
                  </a:cubicBezTo>
                  <a:cubicBezTo>
                    <a:pt x="2740" y="321"/>
                    <a:pt x="2663" y="174"/>
                    <a:pt x="2692" y="0"/>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0" name="Google Shape;400;p1"/>
            <p:cNvSpPr/>
            <p:nvPr/>
          </p:nvSpPr>
          <p:spPr>
            <a:xfrm>
              <a:off x="924945" y="3180120"/>
              <a:ext cx="29438" cy="57299"/>
            </a:xfrm>
            <a:custGeom>
              <a:avLst/>
              <a:gdLst/>
              <a:ahLst/>
              <a:cxnLst/>
              <a:rect l="l" t="t" r="r" b="b"/>
              <a:pathLst>
                <a:path w="915" h="1781" extrusionOk="0">
                  <a:moveTo>
                    <a:pt x="288" y="1"/>
                  </a:moveTo>
                  <a:cubicBezTo>
                    <a:pt x="210" y="1"/>
                    <a:pt x="147" y="134"/>
                    <a:pt x="249" y="185"/>
                  </a:cubicBezTo>
                  <a:cubicBezTo>
                    <a:pt x="566" y="565"/>
                    <a:pt x="503" y="1104"/>
                    <a:pt x="154" y="1420"/>
                  </a:cubicBezTo>
                  <a:cubicBezTo>
                    <a:pt x="1" y="1548"/>
                    <a:pt x="117" y="1780"/>
                    <a:pt x="284" y="1780"/>
                  </a:cubicBezTo>
                  <a:cubicBezTo>
                    <a:pt x="323" y="1780"/>
                    <a:pt x="366" y="1767"/>
                    <a:pt x="408" y="1737"/>
                  </a:cubicBezTo>
                  <a:cubicBezTo>
                    <a:pt x="915" y="1294"/>
                    <a:pt x="883" y="470"/>
                    <a:pt x="345" y="27"/>
                  </a:cubicBezTo>
                  <a:cubicBezTo>
                    <a:pt x="326" y="8"/>
                    <a:pt x="306" y="1"/>
                    <a:pt x="28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1" name="Google Shape;401;p1"/>
            <p:cNvSpPr/>
            <p:nvPr/>
          </p:nvSpPr>
          <p:spPr>
            <a:xfrm>
              <a:off x="945471" y="2671445"/>
              <a:ext cx="53728" cy="61643"/>
            </a:xfrm>
            <a:custGeom>
              <a:avLst/>
              <a:gdLst/>
              <a:ahLst/>
              <a:cxnLst/>
              <a:rect l="l" t="t" r="r" b="b"/>
              <a:pathLst>
                <a:path w="1670" h="1916" extrusionOk="0">
                  <a:moveTo>
                    <a:pt x="155" y="1"/>
                  </a:moveTo>
                  <a:cubicBezTo>
                    <a:pt x="20" y="1"/>
                    <a:pt x="1" y="227"/>
                    <a:pt x="150" y="257"/>
                  </a:cubicBezTo>
                  <a:cubicBezTo>
                    <a:pt x="783" y="320"/>
                    <a:pt x="1227" y="1048"/>
                    <a:pt x="973" y="1650"/>
                  </a:cubicBezTo>
                  <a:cubicBezTo>
                    <a:pt x="931" y="1797"/>
                    <a:pt x="1083" y="1915"/>
                    <a:pt x="1218" y="1915"/>
                  </a:cubicBezTo>
                  <a:cubicBezTo>
                    <a:pt x="1288" y="1915"/>
                    <a:pt x="1353" y="1884"/>
                    <a:pt x="1385" y="1809"/>
                  </a:cubicBezTo>
                  <a:cubicBezTo>
                    <a:pt x="1670" y="1017"/>
                    <a:pt x="1068" y="67"/>
                    <a:pt x="182" y="3"/>
                  </a:cubicBezTo>
                  <a:cubicBezTo>
                    <a:pt x="172" y="2"/>
                    <a:pt x="163" y="1"/>
                    <a:pt x="15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2" name="Google Shape;402;p1"/>
            <p:cNvSpPr/>
            <p:nvPr/>
          </p:nvSpPr>
          <p:spPr>
            <a:xfrm>
              <a:off x="463274" y="2285765"/>
              <a:ext cx="216006" cy="189400"/>
            </a:xfrm>
            <a:custGeom>
              <a:avLst/>
              <a:gdLst/>
              <a:ahLst/>
              <a:cxnLst/>
              <a:rect l="l" t="t" r="r" b="b"/>
              <a:pathLst>
                <a:path w="6714" h="5887" extrusionOk="0">
                  <a:moveTo>
                    <a:pt x="3439" y="648"/>
                  </a:moveTo>
                  <a:cubicBezTo>
                    <a:pt x="4476" y="648"/>
                    <a:pt x="5564" y="1593"/>
                    <a:pt x="5352" y="2712"/>
                  </a:cubicBezTo>
                  <a:cubicBezTo>
                    <a:pt x="5336" y="2823"/>
                    <a:pt x="5241" y="2879"/>
                    <a:pt x="5150" y="2879"/>
                  </a:cubicBezTo>
                  <a:cubicBezTo>
                    <a:pt x="5059" y="2879"/>
                    <a:pt x="4972" y="2823"/>
                    <a:pt x="4972" y="2712"/>
                  </a:cubicBezTo>
                  <a:cubicBezTo>
                    <a:pt x="4877" y="1794"/>
                    <a:pt x="4339" y="1002"/>
                    <a:pt x="3294" y="971"/>
                  </a:cubicBezTo>
                  <a:cubicBezTo>
                    <a:pt x="3135" y="907"/>
                    <a:pt x="3135" y="654"/>
                    <a:pt x="3294" y="654"/>
                  </a:cubicBezTo>
                  <a:cubicBezTo>
                    <a:pt x="3342" y="650"/>
                    <a:pt x="3391" y="648"/>
                    <a:pt x="3439" y="648"/>
                  </a:cubicBezTo>
                  <a:close/>
                  <a:moveTo>
                    <a:pt x="3194" y="1"/>
                  </a:moveTo>
                  <a:cubicBezTo>
                    <a:pt x="2771" y="1"/>
                    <a:pt x="2351" y="72"/>
                    <a:pt x="1964" y="211"/>
                  </a:cubicBezTo>
                  <a:cubicBezTo>
                    <a:pt x="1953" y="221"/>
                    <a:pt x="1939" y="225"/>
                    <a:pt x="1924" y="225"/>
                  </a:cubicBezTo>
                  <a:cubicBezTo>
                    <a:pt x="1893" y="225"/>
                    <a:pt x="1858" y="211"/>
                    <a:pt x="1837" y="211"/>
                  </a:cubicBezTo>
                  <a:cubicBezTo>
                    <a:pt x="1900" y="274"/>
                    <a:pt x="1837" y="369"/>
                    <a:pt x="1774" y="432"/>
                  </a:cubicBezTo>
                  <a:cubicBezTo>
                    <a:pt x="507" y="1446"/>
                    <a:pt x="0" y="3377"/>
                    <a:pt x="1013" y="4708"/>
                  </a:cubicBezTo>
                  <a:cubicBezTo>
                    <a:pt x="1584" y="5468"/>
                    <a:pt x="2543" y="5886"/>
                    <a:pt x="3479" y="5886"/>
                  </a:cubicBezTo>
                  <a:cubicBezTo>
                    <a:pt x="4101" y="5886"/>
                    <a:pt x="4713" y="5701"/>
                    <a:pt x="5194" y="5309"/>
                  </a:cubicBezTo>
                  <a:cubicBezTo>
                    <a:pt x="6366" y="4391"/>
                    <a:pt x="6714" y="2554"/>
                    <a:pt x="5891" y="1319"/>
                  </a:cubicBezTo>
                  <a:cubicBezTo>
                    <a:pt x="5262" y="421"/>
                    <a:pt x="4221" y="1"/>
                    <a:pt x="3194" y="1"/>
                  </a:cubicBezTo>
                  <a:close/>
                </a:path>
              </a:pathLst>
            </a:custGeom>
            <a:solidFill>
              <a:schemeClr val="dk2"/>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3" name="Google Shape;403;p1"/>
            <p:cNvSpPr/>
            <p:nvPr/>
          </p:nvSpPr>
          <p:spPr>
            <a:xfrm>
              <a:off x="563104" y="2306580"/>
              <a:ext cx="77182" cy="71455"/>
            </a:xfrm>
            <a:custGeom>
              <a:avLst/>
              <a:gdLst/>
              <a:ahLst/>
              <a:cxnLst/>
              <a:rect l="l" t="t" r="r" b="b"/>
              <a:pathLst>
                <a:path w="2399" h="2221" extrusionOk="0">
                  <a:moveTo>
                    <a:pt x="305" y="1"/>
                  </a:moveTo>
                  <a:cubicBezTo>
                    <a:pt x="256" y="1"/>
                    <a:pt x="207" y="3"/>
                    <a:pt x="159" y="7"/>
                  </a:cubicBezTo>
                  <a:cubicBezTo>
                    <a:pt x="1" y="39"/>
                    <a:pt x="1" y="324"/>
                    <a:pt x="159" y="324"/>
                  </a:cubicBezTo>
                  <a:cubicBezTo>
                    <a:pt x="1141" y="324"/>
                    <a:pt x="1742" y="1115"/>
                    <a:pt x="1837" y="2065"/>
                  </a:cubicBezTo>
                  <a:cubicBezTo>
                    <a:pt x="1853" y="2172"/>
                    <a:pt x="1934" y="2220"/>
                    <a:pt x="2017" y="2220"/>
                  </a:cubicBezTo>
                  <a:cubicBezTo>
                    <a:pt x="2108" y="2220"/>
                    <a:pt x="2201" y="2164"/>
                    <a:pt x="2217" y="2065"/>
                  </a:cubicBezTo>
                  <a:cubicBezTo>
                    <a:pt x="2399" y="946"/>
                    <a:pt x="1338" y="1"/>
                    <a:pt x="30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4" name="Google Shape;404;p1"/>
            <p:cNvSpPr/>
            <p:nvPr/>
          </p:nvSpPr>
          <p:spPr>
            <a:xfrm>
              <a:off x="2152540" y="2908169"/>
              <a:ext cx="1133019" cy="1121179"/>
            </a:xfrm>
            <a:custGeom>
              <a:avLst/>
              <a:gdLst/>
              <a:ahLst/>
              <a:cxnLst/>
              <a:rect l="l" t="t" r="r" b="b"/>
              <a:pathLst>
                <a:path w="35217" h="34849" extrusionOk="0">
                  <a:moveTo>
                    <a:pt x="31229" y="513"/>
                  </a:moveTo>
                  <a:cubicBezTo>
                    <a:pt x="31973" y="513"/>
                    <a:pt x="32747" y="794"/>
                    <a:pt x="33411" y="1449"/>
                  </a:cubicBezTo>
                  <a:cubicBezTo>
                    <a:pt x="34456" y="2399"/>
                    <a:pt x="34646" y="3888"/>
                    <a:pt x="33981" y="5123"/>
                  </a:cubicBezTo>
                  <a:cubicBezTo>
                    <a:pt x="33434" y="6074"/>
                    <a:pt x="32388" y="6811"/>
                    <a:pt x="31324" y="6811"/>
                  </a:cubicBezTo>
                  <a:cubicBezTo>
                    <a:pt x="30971" y="6811"/>
                    <a:pt x="30615" y="6730"/>
                    <a:pt x="30276" y="6548"/>
                  </a:cubicBezTo>
                  <a:cubicBezTo>
                    <a:pt x="30561" y="6295"/>
                    <a:pt x="30846" y="5946"/>
                    <a:pt x="31163" y="5693"/>
                  </a:cubicBezTo>
                  <a:cubicBezTo>
                    <a:pt x="31321" y="5535"/>
                    <a:pt x="31194" y="5376"/>
                    <a:pt x="31068" y="5281"/>
                  </a:cubicBezTo>
                  <a:cubicBezTo>
                    <a:pt x="31124" y="4723"/>
                    <a:pt x="30662" y="4140"/>
                    <a:pt x="30119" y="4140"/>
                  </a:cubicBezTo>
                  <a:cubicBezTo>
                    <a:pt x="30045" y="4140"/>
                    <a:pt x="29971" y="4150"/>
                    <a:pt x="29896" y="4173"/>
                  </a:cubicBezTo>
                  <a:cubicBezTo>
                    <a:pt x="29801" y="4205"/>
                    <a:pt x="29801" y="4205"/>
                    <a:pt x="29769" y="4268"/>
                  </a:cubicBezTo>
                  <a:cubicBezTo>
                    <a:pt x="29741" y="4239"/>
                    <a:pt x="29706" y="4224"/>
                    <a:pt x="29670" y="4224"/>
                  </a:cubicBezTo>
                  <a:cubicBezTo>
                    <a:pt x="29627" y="4224"/>
                    <a:pt x="29582" y="4247"/>
                    <a:pt x="29548" y="4300"/>
                  </a:cubicBezTo>
                  <a:cubicBezTo>
                    <a:pt x="29263" y="4521"/>
                    <a:pt x="28946" y="4806"/>
                    <a:pt x="28661" y="5091"/>
                  </a:cubicBezTo>
                  <a:cubicBezTo>
                    <a:pt x="28693" y="5060"/>
                    <a:pt x="28693" y="4996"/>
                    <a:pt x="28661" y="4965"/>
                  </a:cubicBezTo>
                  <a:cubicBezTo>
                    <a:pt x="27335" y="2662"/>
                    <a:pt x="29170" y="513"/>
                    <a:pt x="31229" y="513"/>
                  </a:cubicBezTo>
                  <a:close/>
                  <a:moveTo>
                    <a:pt x="29928" y="4490"/>
                  </a:moveTo>
                  <a:cubicBezTo>
                    <a:pt x="30403" y="4585"/>
                    <a:pt x="30751" y="4838"/>
                    <a:pt x="30751" y="5313"/>
                  </a:cubicBezTo>
                  <a:cubicBezTo>
                    <a:pt x="28629" y="7371"/>
                    <a:pt x="26127" y="9493"/>
                    <a:pt x="24417" y="11900"/>
                  </a:cubicBezTo>
                  <a:cubicBezTo>
                    <a:pt x="24164" y="11583"/>
                    <a:pt x="23847" y="11298"/>
                    <a:pt x="23467" y="11077"/>
                  </a:cubicBezTo>
                  <a:cubicBezTo>
                    <a:pt x="25684" y="9018"/>
                    <a:pt x="27711" y="6675"/>
                    <a:pt x="29896" y="4585"/>
                  </a:cubicBezTo>
                  <a:cubicBezTo>
                    <a:pt x="29896" y="4521"/>
                    <a:pt x="29928" y="4521"/>
                    <a:pt x="29928" y="4490"/>
                  </a:cubicBezTo>
                  <a:close/>
                  <a:moveTo>
                    <a:pt x="6707" y="12087"/>
                  </a:moveTo>
                  <a:cubicBezTo>
                    <a:pt x="6771" y="12087"/>
                    <a:pt x="6837" y="12098"/>
                    <a:pt x="6904" y="12122"/>
                  </a:cubicBezTo>
                  <a:lnTo>
                    <a:pt x="6936" y="12122"/>
                  </a:lnTo>
                  <a:cubicBezTo>
                    <a:pt x="9374" y="12977"/>
                    <a:pt x="11940" y="13515"/>
                    <a:pt x="14505" y="13674"/>
                  </a:cubicBezTo>
                  <a:cubicBezTo>
                    <a:pt x="14505" y="13800"/>
                    <a:pt x="14536" y="13927"/>
                    <a:pt x="14568" y="13959"/>
                  </a:cubicBezTo>
                  <a:cubicBezTo>
                    <a:pt x="14441" y="14307"/>
                    <a:pt x="14378" y="14624"/>
                    <a:pt x="14283" y="14972"/>
                  </a:cubicBezTo>
                  <a:cubicBezTo>
                    <a:pt x="14283" y="14940"/>
                    <a:pt x="14283" y="14940"/>
                    <a:pt x="14251" y="14940"/>
                  </a:cubicBezTo>
                  <a:cubicBezTo>
                    <a:pt x="11560" y="14402"/>
                    <a:pt x="8899" y="13800"/>
                    <a:pt x="6271" y="13072"/>
                  </a:cubicBezTo>
                  <a:lnTo>
                    <a:pt x="6144" y="13072"/>
                  </a:lnTo>
                  <a:lnTo>
                    <a:pt x="6144" y="13009"/>
                  </a:lnTo>
                  <a:cubicBezTo>
                    <a:pt x="5922" y="12621"/>
                    <a:pt x="6258" y="12087"/>
                    <a:pt x="6707" y="12087"/>
                  </a:cubicBezTo>
                  <a:close/>
                  <a:moveTo>
                    <a:pt x="4932" y="9392"/>
                  </a:moveTo>
                  <a:cubicBezTo>
                    <a:pt x="6315" y="9392"/>
                    <a:pt x="7582" y="10381"/>
                    <a:pt x="7696" y="11805"/>
                  </a:cubicBezTo>
                  <a:cubicBezTo>
                    <a:pt x="7316" y="11710"/>
                    <a:pt x="6999" y="11583"/>
                    <a:pt x="6651" y="11457"/>
                  </a:cubicBezTo>
                  <a:cubicBezTo>
                    <a:pt x="6625" y="11448"/>
                    <a:pt x="6600" y="11444"/>
                    <a:pt x="6576" y="11444"/>
                  </a:cubicBezTo>
                  <a:cubicBezTo>
                    <a:pt x="6421" y="11444"/>
                    <a:pt x="6307" y="11605"/>
                    <a:pt x="6334" y="11742"/>
                  </a:cubicBezTo>
                  <a:cubicBezTo>
                    <a:pt x="5827" y="11963"/>
                    <a:pt x="5511" y="12692"/>
                    <a:pt x="5891" y="13167"/>
                  </a:cubicBezTo>
                  <a:cubicBezTo>
                    <a:pt x="5891" y="13199"/>
                    <a:pt x="5954" y="13199"/>
                    <a:pt x="5986" y="13199"/>
                  </a:cubicBezTo>
                  <a:cubicBezTo>
                    <a:pt x="5954" y="13325"/>
                    <a:pt x="5986" y="13515"/>
                    <a:pt x="6144" y="13547"/>
                  </a:cubicBezTo>
                  <a:cubicBezTo>
                    <a:pt x="6619" y="13737"/>
                    <a:pt x="7094" y="13864"/>
                    <a:pt x="7569" y="13990"/>
                  </a:cubicBezTo>
                  <a:cubicBezTo>
                    <a:pt x="6707" y="14883"/>
                    <a:pt x="5636" y="15417"/>
                    <a:pt x="4384" y="15417"/>
                  </a:cubicBezTo>
                  <a:cubicBezTo>
                    <a:pt x="4348" y="15417"/>
                    <a:pt x="4312" y="15416"/>
                    <a:pt x="4276" y="15415"/>
                  </a:cubicBezTo>
                  <a:cubicBezTo>
                    <a:pt x="2502" y="15384"/>
                    <a:pt x="285" y="14022"/>
                    <a:pt x="1299" y="11963"/>
                  </a:cubicBezTo>
                  <a:cubicBezTo>
                    <a:pt x="1932" y="10760"/>
                    <a:pt x="3104" y="9683"/>
                    <a:pt x="4466" y="9430"/>
                  </a:cubicBezTo>
                  <a:cubicBezTo>
                    <a:pt x="4622" y="9404"/>
                    <a:pt x="4778" y="9392"/>
                    <a:pt x="4932" y="9392"/>
                  </a:cubicBezTo>
                  <a:close/>
                  <a:moveTo>
                    <a:pt x="19667" y="10691"/>
                  </a:moveTo>
                  <a:cubicBezTo>
                    <a:pt x="21314" y="10691"/>
                    <a:pt x="22982" y="11229"/>
                    <a:pt x="23911" y="12185"/>
                  </a:cubicBezTo>
                  <a:cubicBezTo>
                    <a:pt x="25811" y="14117"/>
                    <a:pt x="26159" y="17569"/>
                    <a:pt x="24227" y="19627"/>
                  </a:cubicBezTo>
                  <a:cubicBezTo>
                    <a:pt x="23145" y="20810"/>
                    <a:pt x="21541" y="21498"/>
                    <a:pt x="19948" y="21498"/>
                  </a:cubicBezTo>
                  <a:cubicBezTo>
                    <a:pt x="19025" y="21498"/>
                    <a:pt x="18105" y="21267"/>
                    <a:pt x="17292" y="20767"/>
                  </a:cubicBezTo>
                  <a:cubicBezTo>
                    <a:pt x="14980" y="19342"/>
                    <a:pt x="14220" y="16429"/>
                    <a:pt x="14980" y="13927"/>
                  </a:cubicBezTo>
                  <a:cubicBezTo>
                    <a:pt x="14980" y="13864"/>
                    <a:pt x="15012" y="13832"/>
                    <a:pt x="15012" y="13800"/>
                  </a:cubicBezTo>
                  <a:cubicBezTo>
                    <a:pt x="15043" y="13769"/>
                    <a:pt x="15043" y="13705"/>
                    <a:pt x="15043" y="13674"/>
                  </a:cubicBezTo>
                  <a:lnTo>
                    <a:pt x="15043" y="13642"/>
                  </a:lnTo>
                  <a:lnTo>
                    <a:pt x="15043" y="13610"/>
                  </a:lnTo>
                  <a:cubicBezTo>
                    <a:pt x="15471" y="11580"/>
                    <a:pt x="17551" y="10691"/>
                    <a:pt x="19667" y="10691"/>
                  </a:cubicBezTo>
                  <a:close/>
                  <a:moveTo>
                    <a:pt x="22359" y="21527"/>
                  </a:moveTo>
                  <a:cubicBezTo>
                    <a:pt x="23150" y="24219"/>
                    <a:pt x="24132" y="26943"/>
                    <a:pt x="25209" y="29540"/>
                  </a:cubicBezTo>
                  <a:cubicBezTo>
                    <a:pt x="25177" y="29540"/>
                    <a:pt x="25146" y="29603"/>
                    <a:pt x="25146" y="29635"/>
                  </a:cubicBezTo>
                  <a:cubicBezTo>
                    <a:pt x="25070" y="29936"/>
                    <a:pt x="24756" y="30158"/>
                    <a:pt x="24456" y="30158"/>
                  </a:cubicBezTo>
                  <a:cubicBezTo>
                    <a:pt x="24377" y="30158"/>
                    <a:pt x="24299" y="30143"/>
                    <a:pt x="24227" y="30110"/>
                  </a:cubicBezTo>
                  <a:cubicBezTo>
                    <a:pt x="23372" y="27291"/>
                    <a:pt x="21947" y="24599"/>
                    <a:pt x="20839" y="21907"/>
                  </a:cubicBezTo>
                  <a:cubicBezTo>
                    <a:pt x="21345" y="21844"/>
                    <a:pt x="21852" y="21717"/>
                    <a:pt x="22359" y="21527"/>
                  </a:cubicBezTo>
                  <a:close/>
                  <a:moveTo>
                    <a:pt x="23309" y="28875"/>
                  </a:moveTo>
                  <a:cubicBezTo>
                    <a:pt x="23530" y="29223"/>
                    <a:pt x="23721" y="29603"/>
                    <a:pt x="23942" y="29951"/>
                  </a:cubicBezTo>
                  <a:cubicBezTo>
                    <a:pt x="23879" y="29951"/>
                    <a:pt x="23847" y="30015"/>
                    <a:pt x="23879" y="30110"/>
                  </a:cubicBezTo>
                  <a:cubicBezTo>
                    <a:pt x="24054" y="30348"/>
                    <a:pt x="24308" y="30452"/>
                    <a:pt x="24566" y="30452"/>
                  </a:cubicBezTo>
                  <a:cubicBezTo>
                    <a:pt x="24959" y="30452"/>
                    <a:pt x="25360" y="30208"/>
                    <a:pt x="25494" y="29825"/>
                  </a:cubicBezTo>
                  <a:cubicBezTo>
                    <a:pt x="25510" y="29829"/>
                    <a:pt x="25527" y="29831"/>
                    <a:pt x="25544" y="29831"/>
                  </a:cubicBezTo>
                  <a:cubicBezTo>
                    <a:pt x="25658" y="29831"/>
                    <a:pt x="25775" y="29741"/>
                    <a:pt x="25747" y="29603"/>
                  </a:cubicBezTo>
                  <a:cubicBezTo>
                    <a:pt x="25652" y="29381"/>
                    <a:pt x="25621" y="29191"/>
                    <a:pt x="25526" y="29001"/>
                  </a:cubicBezTo>
                  <a:lnTo>
                    <a:pt x="25526" y="29001"/>
                  </a:lnTo>
                  <a:cubicBezTo>
                    <a:pt x="28493" y="30340"/>
                    <a:pt x="26863" y="34325"/>
                    <a:pt x="24123" y="34325"/>
                  </a:cubicBezTo>
                  <a:cubicBezTo>
                    <a:pt x="23880" y="34325"/>
                    <a:pt x="23629" y="34294"/>
                    <a:pt x="23372" y="34227"/>
                  </a:cubicBezTo>
                  <a:cubicBezTo>
                    <a:pt x="22042" y="33878"/>
                    <a:pt x="21060" y="32643"/>
                    <a:pt x="21472" y="31250"/>
                  </a:cubicBezTo>
                  <a:cubicBezTo>
                    <a:pt x="21694" y="30236"/>
                    <a:pt x="22485" y="29476"/>
                    <a:pt x="23309" y="28875"/>
                  </a:cubicBezTo>
                  <a:close/>
                  <a:moveTo>
                    <a:pt x="31160" y="0"/>
                  </a:moveTo>
                  <a:cubicBezTo>
                    <a:pt x="30420" y="0"/>
                    <a:pt x="29691" y="238"/>
                    <a:pt x="29104" y="753"/>
                  </a:cubicBezTo>
                  <a:cubicBezTo>
                    <a:pt x="27679" y="1798"/>
                    <a:pt x="27394" y="3761"/>
                    <a:pt x="28471" y="5155"/>
                  </a:cubicBezTo>
                  <a:cubicBezTo>
                    <a:pt x="28503" y="5218"/>
                    <a:pt x="28534" y="5218"/>
                    <a:pt x="28598" y="5218"/>
                  </a:cubicBezTo>
                  <a:cubicBezTo>
                    <a:pt x="26697" y="6991"/>
                    <a:pt x="24797" y="8860"/>
                    <a:pt x="23309" y="10950"/>
                  </a:cubicBezTo>
                  <a:cubicBezTo>
                    <a:pt x="22418" y="10400"/>
                    <a:pt x="21197" y="10113"/>
                    <a:pt x="19949" y="10113"/>
                  </a:cubicBezTo>
                  <a:cubicBezTo>
                    <a:pt x="17604" y="10113"/>
                    <a:pt x="15158" y="11124"/>
                    <a:pt x="14600" y="13294"/>
                  </a:cubicBezTo>
                  <a:cubicBezTo>
                    <a:pt x="12446" y="12977"/>
                    <a:pt x="10324" y="12565"/>
                    <a:pt x="8234" y="11963"/>
                  </a:cubicBezTo>
                  <a:cubicBezTo>
                    <a:pt x="8234" y="10285"/>
                    <a:pt x="6809" y="8923"/>
                    <a:pt x="5162" y="8860"/>
                  </a:cubicBezTo>
                  <a:cubicBezTo>
                    <a:pt x="5088" y="8855"/>
                    <a:pt x="5015" y="8853"/>
                    <a:pt x="4941" y="8853"/>
                  </a:cubicBezTo>
                  <a:cubicBezTo>
                    <a:pt x="3067" y="8853"/>
                    <a:pt x="1399" y="10382"/>
                    <a:pt x="729" y="12058"/>
                  </a:cubicBezTo>
                  <a:cubicBezTo>
                    <a:pt x="0" y="13864"/>
                    <a:pt x="1552" y="15415"/>
                    <a:pt x="3262" y="15827"/>
                  </a:cubicBezTo>
                  <a:cubicBezTo>
                    <a:pt x="3618" y="15910"/>
                    <a:pt x="3980" y="15950"/>
                    <a:pt x="4341" y="15950"/>
                  </a:cubicBezTo>
                  <a:cubicBezTo>
                    <a:pt x="5776" y="15950"/>
                    <a:pt x="7184" y="15307"/>
                    <a:pt x="8044" y="14117"/>
                  </a:cubicBezTo>
                  <a:cubicBezTo>
                    <a:pt x="10103" y="14655"/>
                    <a:pt x="12193" y="15067"/>
                    <a:pt x="14283" y="15289"/>
                  </a:cubicBezTo>
                  <a:lnTo>
                    <a:pt x="14378" y="15289"/>
                  </a:lnTo>
                  <a:cubicBezTo>
                    <a:pt x="14093" y="17759"/>
                    <a:pt x="15297" y="20292"/>
                    <a:pt x="17545" y="21432"/>
                  </a:cubicBezTo>
                  <a:cubicBezTo>
                    <a:pt x="18293" y="21820"/>
                    <a:pt x="19187" y="22014"/>
                    <a:pt x="20056" y="22014"/>
                  </a:cubicBezTo>
                  <a:cubicBezTo>
                    <a:pt x="20180" y="22014"/>
                    <a:pt x="20304" y="22010"/>
                    <a:pt x="20427" y="22002"/>
                  </a:cubicBezTo>
                  <a:lnTo>
                    <a:pt x="20427" y="22034"/>
                  </a:lnTo>
                  <a:cubicBezTo>
                    <a:pt x="21250" y="24156"/>
                    <a:pt x="22105" y="26468"/>
                    <a:pt x="23214" y="28558"/>
                  </a:cubicBezTo>
                  <a:cubicBezTo>
                    <a:pt x="21979" y="29191"/>
                    <a:pt x="20902" y="30458"/>
                    <a:pt x="20902" y="31883"/>
                  </a:cubicBezTo>
                  <a:cubicBezTo>
                    <a:pt x="20870" y="33467"/>
                    <a:pt x="22264" y="34670"/>
                    <a:pt x="23752" y="34828"/>
                  </a:cubicBezTo>
                  <a:cubicBezTo>
                    <a:pt x="23881" y="34842"/>
                    <a:pt x="24007" y="34849"/>
                    <a:pt x="24132" y="34849"/>
                  </a:cubicBezTo>
                  <a:cubicBezTo>
                    <a:pt x="27465" y="34849"/>
                    <a:pt x="29168" y="30084"/>
                    <a:pt x="25779" y="28558"/>
                  </a:cubicBezTo>
                  <a:cubicBezTo>
                    <a:pt x="25737" y="28541"/>
                    <a:pt x="25696" y="28533"/>
                    <a:pt x="25659" y="28533"/>
                  </a:cubicBezTo>
                  <a:cubicBezTo>
                    <a:pt x="25557" y="28533"/>
                    <a:pt x="25477" y="28592"/>
                    <a:pt x="25431" y="28685"/>
                  </a:cubicBezTo>
                  <a:cubicBezTo>
                    <a:pt x="24639" y="26214"/>
                    <a:pt x="23689" y="23744"/>
                    <a:pt x="22644" y="21401"/>
                  </a:cubicBezTo>
                  <a:cubicBezTo>
                    <a:pt x="23752" y="20926"/>
                    <a:pt x="24702" y="20102"/>
                    <a:pt x="25336" y="19026"/>
                  </a:cubicBezTo>
                  <a:cubicBezTo>
                    <a:pt x="26602" y="16840"/>
                    <a:pt x="26159" y="13927"/>
                    <a:pt x="24544" y="12058"/>
                  </a:cubicBezTo>
                  <a:cubicBezTo>
                    <a:pt x="26476" y="10538"/>
                    <a:pt x="28186" y="8638"/>
                    <a:pt x="29928" y="6865"/>
                  </a:cubicBezTo>
                  <a:cubicBezTo>
                    <a:pt x="30378" y="7152"/>
                    <a:pt x="30867" y="7280"/>
                    <a:pt x="31353" y="7280"/>
                  </a:cubicBezTo>
                  <a:cubicBezTo>
                    <a:pt x="32474" y="7280"/>
                    <a:pt x="33585" y="6601"/>
                    <a:pt x="34203" y="5630"/>
                  </a:cubicBezTo>
                  <a:cubicBezTo>
                    <a:pt x="35216" y="4141"/>
                    <a:pt x="34995" y="2209"/>
                    <a:pt x="33665" y="974"/>
                  </a:cubicBezTo>
                  <a:cubicBezTo>
                    <a:pt x="32970" y="349"/>
                    <a:pt x="32057" y="0"/>
                    <a:pt x="3116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5" name="Google Shape;405;p1"/>
            <p:cNvSpPr/>
            <p:nvPr/>
          </p:nvSpPr>
          <p:spPr>
            <a:xfrm>
              <a:off x="3031935" y="2924062"/>
              <a:ext cx="235277" cy="201368"/>
            </a:xfrm>
            <a:custGeom>
              <a:avLst/>
              <a:gdLst/>
              <a:ahLst/>
              <a:cxnLst/>
              <a:rect l="l" t="t" r="r" b="b"/>
              <a:pathLst>
                <a:path w="7313" h="6259" extrusionOk="0">
                  <a:moveTo>
                    <a:pt x="5270" y="1915"/>
                  </a:moveTo>
                  <a:cubicBezTo>
                    <a:pt x="5311" y="1915"/>
                    <a:pt x="5350" y="1931"/>
                    <a:pt x="5381" y="1969"/>
                  </a:cubicBezTo>
                  <a:cubicBezTo>
                    <a:pt x="5792" y="2444"/>
                    <a:pt x="5761" y="3299"/>
                    <a:pt x="5381" y="3837"/>
                  </a:cubicBezTo>
                  <a:cubicBezTo>
                    <a:pt x="5348" y="3869"/>
                    <a:pt x="5312" y="3883"/>
                    <a:pt x="5277" y="3883"/>
                  </a:cubicBezTo>
                  <a:cubicBezTo>
                    <a:pt x="5173" y="3883"/>
                    <a:pt x="5080" y="3765"/>
                    <a:pt x="5127" y="3647"/>
                  </a:cubicBezTo>
                  <a:cubicBezTo>
                    <a:pt x="5444" y="3172"/>
                    <a:pt x="5412" y="2665"/>
                    <a:pt x="5095" y="2222"/>
                  </a:cubicBezTo>
                  <a:cubicBezTo>
                    <a:pt x="4999" y="2078"/>
                    <a:pt x="5141" y="1915"/>
                    <a:pt x="5270" y="1915"/>
                  </a:cubicBezTo>
                  <a:close/>
                  <a:moveTo>
                    <a:pt x="6018" y="2459"/>
                  </a:moveTo>
                  <a:cubicBezTo>
                    <a:pt x="6078" y="2459"/>
                    <a:pt x="6139" y="2483"/>
                    <a:pt x="6172" y="2539"/>
                  </a:cubicBezTo>
                  <a:cubicBezTo>
                    <a:pt x="6552" y="3204"/>
                    <a:pt x="6331" y="4186"/>
                    <a:pt x="5729" y="4661"/>
                  </a:cubicBezTo>
                  <a:cubicBezTo>
                    <a:pt x="5699" y="4690"/>
                    <a:pt x="5667" y="4702"/>
                    <a:pt x="5635" y="4702"/>
                  </a:cubicBezTo>
                  <a:cubicBezTo>
                    <a:pt x="5531" y="4702"/>
                    <a:pt x="5442" y="4568"/>
                    <a:pt x="5539" y="4471"/>
                  </a:cubicBezTo>
                  <a:cubicBezTo>
                    <a:pt x="6077" y="3964"/>
                    <a:pt x="6077" y="3299"/>
                    <a:pt x="5856" y="2665"/>
                  </a:cubicBezTo>
                  <a:cubicBezTo>
                    <a:pt x="5794" y="2542"/>
                    <a:pt x="5906" y="2459"/>
                    <a:pt x="6018" y="2459"/>
                  </a:cubicBezTo>
                  <a:close/>
                  <a:moveTo>
                    <a:pt x="3925" y="0"/>
                  </a:moveTo>
                  <a:cubicBezTo>
                    <a:pt x="1872" y="0"/>
                    <a:pt x="0" y="2127"/>
                    <a:pt x="1327" y="4407"/>
                  </a:cubicBezTo>
                  <a:lnTo>
                    <a:pt x="1327" y="4502"/>
                  </a:lnTo>
                  <a:cubicBezTo>
                    <a:pt x="1612" y="4281"/>
                    <a:pt x="1929" y="3996"/>
                    <a:pt x="2214" y="3711"/>
                  </a:cubicBezTo>
                  <a:cubicBezTo>
                    <a:pt x="2258" y="3688"/>
                    <a:pt x="2319" y="3666"/>
                    <a:pt x="2373" y="3666"/>
                  </a:cubicBezTo>
                  <a:cubicBezTo>
                    <a:pt x="2395" y="3666"/>
                    <a:pt x="2417" y="3670"/>
                    <a:pt x="2435" y="3679"/>
                  </a:cubicBezTo>
                  <a:cubicBezTo>
                    <a:pt x="2467" y="3647"/>
                    <a:pt x="2530" y="3616"/>
                    <a:pt x="2562" y="3616"/>
                  </a:cubicBezTo>
                  <a:cubicBezTo>
                    <a:pt x="2626" y="3599"/>
                    <a:pt x="2690" y="3592"/>
                    <a:pt x="2752" y="3592"/>
                  </a:cubicBezTo>
                  <a:cubicBezTo>
                    <a:pt x="3299" y="3592"/>
                    <a:pt x="3734" y="4183"/>
                    <a:pt x="3734" y="4724"/>
                  </a:cubicBezTo>
                  <a:cubicBezTo>
                    <a:pt x="3860" y="4787"/>
                    <a:pt x="3987" y="4977"/>
                    <a:pt x="3829" y="5104"/>
                  </a:cubicBezTo>
                  <a:lnTo>
                    <a:pt x="2942" y="5991"/>
                  </a:lnTo>
                  <a:cubicBezTo>
                    <a:pt x="3288" y="6176"/>
                    <a:pt x="3650" y="6258"/>
                    <a:pt x="4009" y="6258"/>
                  </a:cubicBezTo>
                  <a:cubicBezTo>
                    <a:pt x="5067" y="6258"/>
                    <a:pt x="6104" y="5542"/>
                    <a:pt x="6647" y="4597"/>
                  </a:cubicBezTo>
                  <a:cubicBezTo>
                    <a:pt x="7312" y="3362"/>
                    <a:pt x="7059" y="1905"/>
                    <a:pt x="6077" y="924"/>
                  </a:cubicBezTo>
                  <a:cubicBezTo>
                    <a:pt x="5431" y="277"/>
                    <a:pt x="4666" y="0"/>
                    <a:pt x="3925"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6" name="Google Shape;406;p1"/>
            <p:cNvSpPr/>
            <p:nvPr/>
          </p:nvSpPr>
          <p:spPr>
            <a:xfrm>
              <a:off x="3206984" y="3002884"/>
              <a:ext cx="36773" cy="72485"/>
            </a:xfrm>
            <a:custGeom>
              <a:avLst/>
              <a:gdLst/>
              <a:ahLst/>
              <a:cxnLst/>
              <a:rect l="l" t="t" r="r" b="b"/>
              <a:pathLst>
                <a:path w="1143" h="2253" extrusionOk="0">
                  <a:moveTo>
                    <a:pt x="549" y="1"/>
                  </a:moveTo>
                  <a:cubicBezTo>
                    <a:pt x="444" y="1"/>
                    <a:pt x="355" y="77"/>
                    <a:pt x="415" y="215"/>
                  </a:cubicBezTo>
                  <a:cubicBezTo>
                    <a:pt x="636" y="881"/>
                    <a:pt x="636" y="1546"/>
                    <a:pt x="98" y="2021"/>
                  </a:cubicBezTo>
                  <a:cubicBezTo>
                    <a:pt x="1" y="2118"/>
                    <a:pt x="71" y="2252"/>
                    <a:pt x="181" y="2252"/>
                  </a:cubicBezTo>
                  <a:cubicBezTo>
                    <a:pt x="214" y="2252"/>
                    <a:pt x="251" y="2240"/>
                    <a:pt x="288" y="2211"/>
                  </a:cubicBezTo>
                  <a:cubicBezTo>
                    <a:pt x="890" y="1736"/>
                    <a:pt x="1143" y="754"/>
                    <a:pt x="731" y="89"/>
                  </a:cubicBezTo>
                  <a:cubicBezTo>
                    <a:pt x="683" y="29"/>
                    <a:pt x="613" y="1"/>
                    <a:pt x="549"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7" name="Google Shape;407;p1"/>
            <p:cNvSpPr/>
            <p:nvPr/>
          </p:nvSpPr>
          <p:spPr>
            <a:xfrm>
              <a:off x="3191606" y="2985157"/>
              <a:ext cx="25674" cy="61256"/>
            </a:xfrm>
            <a:custGeom>
              <a:avLst/>
              <a:gdLst/>
              <a:ahLst/>
              <a:cxnLst/>
              <a:rect l="l" t="t" r="r" b="b"/>
              <a:pathLst>
                <a:path w="798" h="1904" extrusionOk="0">
                  <a:moveTo>
                    <a:pt x="276" y="1"/>
                  </a:moveTo>
                  <a:cubicBezTo>
                    <a:pt x="159" y="1"/>
                    <a:pt x="0" y="166"/>
                    <a:pt x="101" y="291"/>
                  </a:cubicBezTo>
                  <a:cubicBezTo>
                    <a:pt x="418" y="703"/>
                    <a:pt x="449" y="1242"/>
                    <a:pt x="132" y="1653"/>
                  </a:cubicBezTo>
                  <a:cubicBezTo>
                    <a:pt x="57" y="1778"/>
                    <a:pt x="180" y="1904"/>
                    <a:pt x="282" y="1904"/>
                  </a:cubicBezTo>
                  <a:cubicBezTo>
                    <a:pt x="309" y="1904"/>
                    <a:pt x="334" y="1895"/>
                    <a:pt x="354" y="1875"/>
                  </a:cubicBezTo>
                  <a:cubicBezTo>
                    <a:pt x="766" y="1368"/>
                    <a:pt x="798" y="576"/>
                    <a:pt x="354" y="38"/>
                  </a:cubicBezTo>
                  <a:cubicBezTo>
                    <a:pt x="334" y="12"/>
                    <a:pt x="307" y="1"/>
                    <a:pt x="276"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8" name="Google Shape;408;p1"/>
            <p:cNvSpPr/>
            <p:nvPr/>
          </p:nvSpPr>
          <p:spPr>
            <a:xfrm>
              <a:off x="2907525" y="3053619"/>
              <a:ext cx="234377" cy="238430"/>
            </a:xfrm>
            <a:custGeom>
              <a:avLst/>
              <a:gdLst/>
              <a:ahLst/>
              <a:cxnLst/>
              <a:rect l="l" t="t" r="r" b="b"/>
              <a:pathLst>
                <a:path w="7285" h="7411" extrusionOk="0">
                  <a:moveTo>
                    <a:pt x="6461" y="0"/>
                  </a:moveTo>
                  <a:cubicBezTo>
                    <a:pt x="6461" y="0"/>
                    <a:pt x="6429" y="64"/>
                    <a:pt x="6429" y="95"/>
                  </a:cubicBezTo>
                  <a:cubicBezTo>
                    <a:pt x="4212" y="2185"/>
                    <a:pt x="2249" y="4529"/>
                    <a:pt x="0" y="6587"/>
                  </a:cubicBezTo>
                  <a:cubicBezTo>
                    <a:pt x="380" y="6809"/>
                    <a:pt x="697" y="7094"/>
                    <a:pt x="950" y="7411"/>
                  </a:cubicBezTo>
                  <a:cubicBezTo>
                    <a:pt x="2660" y="4972"/>
                    <a:pt x="5162" y="2914"/>
                    <a:pt x="7284" y="855"/>
                  </a:cubicBezTo>
                  <a:cubicBezTo>
                    <a:pt x="7284" y="380"/>
                    <a:pt x="6936" y="64"/>
                    <a:pt x="6461"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9" name="Google Shape;409;p1"/>
            <p:cNvSpPr/>
            <p:nvPr/>
          </p:nvSpPr>
          <p:spPr>
            <a:xfrm>
              <a:off x="2611026" y="3252122"/>
              <a:ext cx="385169" cy="347463"/>
            </a:xfrm>
            <a:custGeom>
              <a:avLst/>
              <a:gdLst/>
              <a:ahLst/>
              <a:cxnLst/>
              <a:rect l="l" t="t" r="r" b="b"/>
              <a:pathLst>
                <a:path w="11972" h="10800" extrusionOk="0">
                  <a:moveTo>
                    <a:pt x="5099" y="386"/>
                  </a:moveTo>
                  <a:cubicBezTo>
                    <a:pt x="5353" y="386"/>
                    <a:pt x="5321" y="702"/>
                    <a:pt x="5099" y="702"/>
                  </a:cubicBezTo>
                  <a:cubicBezTo>
                    <a:pt x="4212" y="734"/>
                    <a:pt x="3357" y="956"/>
                    <a:pt x="2566" y="1526"/>
                  </a:cubicBezTo>
                  <a:cubicBezTo>
                    <a:pt x="2559" y="1529"/>
                    <a:pt x="2551" y="1531"/>
                    <a:pt x="2543" y="1531"/>
                  </a:cubicBezTo>
                  <a:cubicBezTo>
                    <a:pt x="2477" y="1531"/>
                    <a:pt x="2386" y="1424"/>
                    <a:pt x="2471" y="1367"/>
                  </a:cubicBezTo>
                  <a:cubicBezTo>
                    <a:pt x="3231" y="766"/>
                    <a:pt x="4149" y="386"/>
                    <a:pt x="5099" y="386"/>
                  </a:cubicBezTo>
                  <a:close/>
                  <a:moveTo>
                    <a:pt x="4744" y="1207"/>
                  </a:moveTo>
                  <a:cubicBezTo>
                    <a:pt x="4778" y="1207"/>
                    <a:pt x="4812" y="1208"/>
                    <a:pt x="4846" y="1209"/>
                  </a:cubicBezTo>
                  <a:cubicBezTo>
                    <a:pt x="5036" y="1209"/>
                    <a:pt x="5036" y="1526"/>
                    <a:pt x="4846" y="1526"/>
                  </a:cubicBezTo>
                  <a:cubicBezTo>
                    <a:pt x="4744" y="1515"/>
                    <a:pt x="4642" y="1509"/>
                    <a:pt x="4543" y="1509"/>
                  </a:cubicBezTo>
                  <a:cubicBezTo>
                    <a:pt x="3779" y="1509"/>
                    <a:pt x="3098" y="1832"/>
                    <a:pt x="2566" y="2476"/>
                  </a:cubicBezTo>
                  <a:cubicBezTo>
                    <a:pt x="2551" y="2490"/>
                    <a:pt x="2532" y="2496"/>
                    <a:pt x="2512" y="2496"/>
                  </a:cubicBezTo>
                  <a:cubicBezTo>
                    <a:pt x="2442" y="2496"/>
                    <a:pt x="2358" y="2423"/>
                    <a:pt x="2407" y="2349"/>
                  </a:cubicBezTo>
                  <a:cubicBezTo>
                    <a:pt x="2957" y="1616"/>
                    <a:pt x="3830" y="1207"/>
                    <a:pt x="4744" y="1207"/>
                  </a:cubicBezTo>
                  <a:close/>
                  <a:moveTo>
                    <a:pt x="5448" y="0"/>
                  </a:moveTo>
                  <a:cubicBezTo>
                    <a:pt x="3332" y="0"/>
                    <a:pt x="1251" y="889"/>
                    <a:pt x="824" y="2919"/>
                  </a:cubicBezTo>
                  <a:lnTo>
                    <a:pt x="824" y="2951"/>
                  </a:lnTo>
                  <a:lnTo>
                    <a:pt x="824" y="2983"/>
                  </a:lnTo>
                  <a:cubicBezTo>
                    <a:pt x="792" y="3046"/>
                    <a:pt x="792" y="3078"/>
                    <a:pt x="792" y="3109"/>
                  </a:cubicBezTo>
                  <a:cubicBezTo>
                    <a:pt x="792" y="3141"/>
                    <a:pt x="792" y="3204"/>
                    <a:pt x="761" y="3236"/>
                  </a:cubicBezTo>
                  <a:cubicBezTo>
                    <a:pt x="0" y="5738"/>
                    <a:pt x="792" y="8651"/>
                    <a:pt x="3104" y="10076"/>
                  </a:cubicBezTo>
                  <a:cubicBezTo>
                    <a:pt x="3888" y="10572"/>
                    <a:pt x="4793" y="10799"/>
                    <a:pt x="5708" y="10799"/>
                  </a:cubicBezTo>
                  <a:cubicBezTo>
                    <a:pt x="7309" y="10799"/>
                    <a:pt x="8940" y="10105"/>
                    <a:pt x="10008" y="8936"/>
                  </a:cubicBezTo>
                  <a:cubicBezTo>
                    <a:pt x="11971" y="6878"/>
                    <a:pt x="11591" y="3458"/>
                    <a:pt x="9691" y="1494"/>
                  </a:cubicBezTo>
                  <a:cubicBezTo>
                    <a:pt x="8763" y="538"/>
                    <a:pt x="7095" y="0"/>
                    <a:pt x="5448"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0" name="Google Shape;410;p1"/>
            <p:cNvSpPr/>
            <p:nvPr/>
          </p:nvSpPr>
          <p:spPr>
            <a:xfrm>
              <a:off x="2687757" y="3264508"/>
              <a:ext cx="94458" cy="35872"/>
            </a:xfrm>
            <a:custGeom>
              <a:avLst/>
              <a:gdLst/>
              <a:ahLst/>
              <a:cxnLst/>
              <a:rect l="l" t="t" r="r" b="b"/>
              <a:pathLst>
                <a:path w="2936" h="1115" extrusionOk="0">
                  <a:moveTo>
                    <a:pt x="2714" y="1"/>
                  </a:moveTo>
                  <a:cubicBezTo>
                    <a:pt x="1764" y="1"/>
                    <a:pt x="814" y="349"/>
                    <a:pt x="86" y="951"/>
                  </a:cubicBezTo>
                  <a:cubicBezTo>
                    <a:pt x="1" y="1007"/>
                    <a:pt x="92" y="1114"/>
                    <a:pt x="158" y="1114"/>
                  </a:cubicBezTo>
                  <a:cubicBezTo>
                    <a:pt x="166" y="1114"/>
                    <a:pt x="174" y="1113"/>
                    <a:pt x="181" y="1109"/>
                  </a:cubicBezTo>
                  <a:cubicBezTo>
                    <a:pt x="972" y="571"/>
                    <a:pt x="1827" y="349"/>
                    <a:pt x="2714" y="317"/>
                  </a:cubicBezTo>
                  <a:cubicBezTo>
                    <a:pt x="2936" y="317"/>
                    <a:pt x="2936" y="1"/>
                    <a:pt x="2714"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1" name="Google Shape;411;p1"/>
            <p:cNvSpPr/>
            <p:nvPr/>
          </p:nvSpPr>
          <p:spPr>
            <a:xfrm>
              <a:off x="2686663" y="3290632"/>
              <a:ext cx="86383" cy="41824"/>
            </a:xfrm>
            <a:custGeom>
              <a:avLst/>
              <a:gdLst/>
              <a:ahLst/>
              <a:cxnLst/>
              <a:rect l="l" t="t" r="r" b="b"/>
              <a:pathLst>
                <a:path w="2685" h="1300" extrusionOk="0">
                  <a:moveTo>
                    <a:pt x="2254" y="0"/>
                  </a:moveTo>
                  <a:cubicBezTo>
                    <a:pt x="1396" y="0"/>
                    <a:pt x="604" y="457"/>
                    <a:pt x="25" y="1152"/>
                  </a:cubicBezTo>
                  <a:cubicBezTo>
                    <a:pt x="0" y="1226"/>
                    <a:pt x="71" y="1299"/>
                    <a:pt x="133" y="1299"/>
                  </a:cubicBezTo>
                  <a:cubicBezTo>
                    <a:pt x="151" y="1299"/>
                    <a:pt x="169" y="1293"/>
                    <a:pt x="183" y="1279"/>
                  </a:cubicBezTo>
                  <a:cubicBezTo>
                    <a:pt x="715" y="635"/>
                    <a:pt x="1396" y="312"/>
                    <a:pt x="2182" y="312"/>
                  </a:cubicBezTo>
                  <a:cubicBezTo>
                    <a:pt x="2285" y="312"/>
                    <a:pt x="2389" y="318"/>
                    <a:pt x="2495" y="329"/>
                  </a:cubicBezTo>
                  <a:cubicBezTo>
                    <a:pt x="2685" y="329"/>
                    <a:pt x="2685" y="12"/>
                    <a:pt x="2495" y="12"/>
                  </a:cubicBezTo>
                  <a:cubicBezTo>
                    <a:pt x="2414" y="4"/>
                    <a:pt x="2333" y="0"/>
                    <a:pt x="225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2" name="Google Shape;412;p1"/>
            <p:cNvSpPr/>
            <p:nvPr/>
          </p:nvSpPr>
          <p:spPr>
            <a:xfrm>
              <a:off x="2345219" y="3297292"/>
              <a:ext cx="277037" cy="92560"/>
            </a:xfrm>
            <a:custGeom>
              <a:avLst/>
              <a:gdLst/>
              <a:ahLst/>
              <a:cxnLst/>
              <a:rect l="l" t="t" r="r" b="b"/>
              <a:pathLst>
                <a:path w="8611" h="2877" extrusionOk="0">
                  <a:moveTo>
                    <a:pt x="723" y="1"/>
                  </a:moveTo>
                  <a:cubicBezTo>
                    <a:pt x="330" y="1"/>
                    <a:pt x="0" y="513"/>
                    <a:pt x="187" y="914"/>
                  </a:cubicBezTo>
                  <a:lnTo>
                    <a:pt x="187" y="1009"/>
                  </a:lnTo>
                  <a:lnTo>
                    <a:pt x="314" y="1009"/>
                  </a:lnTo>
                  <a:cubicBezTo>
                    <a:pt x="2974" y="1705"/>
                    <a:pt x="5602" y="2307"/>
                    <a:pt x="8294" y="2845"/>
                  </a:cubicBezTo>
                  <a:lnTo>
                    <a:pt x="8357" y="2877"/>
                  </a:lnTo>
                  <a:cubicBezTo>
                    <a:pt x="8389" y="2529"/>
                    <a:pt x="8516" y="2180"/>
                    <a:pt x="8611" y="1864"/>
                  </a:cubicBezTo>
                  <a:cubicBezTo>
                    <a:pt x="8547" y="1769"/>
                    <a:pt x="8452" y="1705"/>
                    <a:pt x="8516" y="1547"/>
                  </a:cubicBezTo>
                  <a:cubicBezTo>
                    <a:pt x="5951" y="1420"/>
                    <a:pt x="3385" y="850"/>
                    <a:pt x="979" y="58"/>
                  </a:cubicBezTo>
                  <a:lnTo>
                    <a:pt x="947" y="58"/>
                  </a:lnTo>
                  <a:cubicBezTo>
                    <a:pt x="872" y="19"/>
                    <a:pt x="797" y="1"/>
                    <a:pt x="723"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3" name="Google Shape;413;p1"/>
            <p:cNvSpPr/>
            <p:nvPr/>
          </p:nvSpPr>
          <p:spPr>
            <a:xfrm>
              <a:off x="2822945" y="3600740"/>
              <a:ext cx="140626" cy="276651"/>
            </a:xfrm>
            <a:custGeom>
              <a:avLst/>
              <a:gdLst/>
              <a:ahLst/>
              <a:cxnLst/>
              <a:rect l="l" t="t" r="r" b="b"/>
              <a:pathLst>
                <a:path w="4371" h="8599" extrusionOk="0">
                  <a:moveTo>
                    <a:pt x="1521" y="0"/>
                  </a:moveTo>
                  <a:cubicBezTo>
                    <a:pt x="1046" y="190"/>
                    <a:pt x="507" y="317"/>
                    <a:pt x="1" y="380"/>
                  </a:cubicBezTo>
                  <a:cubicBezTo>
                    <a:pt x="1109" y="3104"/>
                    <a:pt x="2534" y="5764"/>
                    <a:pt x="3389" y="8551"/>
                  </a:cubicBezTo>
                  <a:cubicBezTo>
                    <a:pt x="3461" y="8584"/>
                    <a:pt x="3539" y="8599"/>
                    <a:pt x="3618" y="8599"/>
                  </a:cubicBezTo>
                  <a:cubicBezTo>
                    <a:pt x="3918" y="8599"/>
                    <a:pt x="4232" y="8377"/>
                    <a:pt x="4308" y="8076"/>
                  </a:cubicBezTo>
                  <a:cubicBezTo>
                    <a:pt x="4308" y="8013"/>
                    <a:pt x="4339" y="8013"/>
                    <a:pt x="4371" y="7981"/>
                  </a:cubicBezTo>
                  <a:cubicBezTo>
                    <a:pt x="3263" y="5416"/>
                    <a:pt x="2312" y="2692"/>
                    <a:pt x="1521"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4" name="Google Shape;414;p1"/>
            <p:cNvSpPr/>
            <p:nvPr/>
          </p:nvSpPr>
          <p:spPr>
            <a:xfrm>
              <a:off x="2830087" y="3837109"/>
              <a:ext cx="239170" cy="175372"/>
            </a:xfrm>
            <a:custGeom>
              <a:avLst/>
              <a:gdLst/>
              <a:ahLst/>
              <a:cxnLst/>
              <a:rect l="l" t="t" r="r" b="b"/>
              <a:pathLst>
                <a:path w="7434" h="5451" extrusionOk="0">
                  <a:moveTo>
                    <a:pt x="4267" y="3346"/>
                  </a:moveTo>
                  <a:cubicBezTo>
                    <a:pt x="4390" y="3346"/>
                    <a:pt x="4446" y="3527"/>
                    <a:pt x="4307" y="3611"/>
                  </a:cubicBezTo>
                  <a:cubicBezTo>
                    <a:pt x="4149" y="3643"/>
                    <a:pt x="4054" y="3738"/>
                    <a:pt x="3959" y="3801"/>
                  </a:cubicBezTo>
                  <a:lnTo>
                    <a:pt x="3896" y="3801"/>
                  </a:lnTo>
                  <a:cubicBezTo>
                    <a:pt x="3642" y="3896"/>
                    <a:pt x="3389" y="3991"/>
                    <a:pt x="3136" y="4086"/>
                  </a:cubicBezTo>
                  <a:cubicBezTo>
                    <a:pt x="3126" y="4088"/>
                    <a:pt x="3117" y="4089"/>
                    <a:pt x="3108" y="4089"/>
                  </a:cubicBezTo>
                  <a:cubicBezTo>
                    <a:pt x="3000" y="4089"/>
                    <a:pt x="2955" y="3925"/>
                    <a:pt x="3072" y="3896"/>
                  </a:cubicBezTo>
                  <a:cubicBezTo>
                    <a:pt x="3294" y="3769"/>
                    <a:pt x="3579" y="3674"/>
                    <a:pt x="3801" y="3579"/>
                  </a:cubicBezTo>
                  <a:cubicBezTo>
                    <a:pt x="3927" y="3484"/>
                    <a:pt x="4086" y="3421"/>
                    <a:pt x="4212" y="3358"/>
                  </a:cubicBezTo>
                  <a:cubicBezTo>
                    <a:pt x="4232" y="3350"/>
                    <a:pt x="4250" y="3346"/>
                    <a:pt x="4267" y="3346"/>
                  </a:cubicBezTo>
                  <a:close/>
                  <a:moveTo>
                    <a:pt x="4743" y="3649"/>
                  </a:moveTo>
                  <a:cubicBezTo>
                    <a:pt x="4823" y="3649"/>
                    <a:pt x="4897" y="3793"/>
                    <a:pt x="4846" y="3896"/>
                  </a:cubicBezTo>
                  <a:cubicBezTo>
                    <a:pt x="4337" y="4489"/>
                    <a:pt x="3476" y="4730"/>
                    <a:pt x="2666" y="4730"/>
                  </a:cubicBezTo>
                  <a:cubicBezTo>
                    <a:pt x="2568" y="4730"/>
                    <a:pt x="2471" y="4726"/>
                    <a:pt x="2375" y="4719"/>
                  </a:cubicBezTo>
                  <a:cubicBezTo>
                    <a:pt x="2280" y="4719"/>
                    <a:pt x="2217" y="4529"/>
                    <a:pt x="2375" y="4529"/>
                  </a:cubicBezTo>
                  <a:cubicBezTo>
                    <a:pt x="2414" y="4531"/>
                    <a:pt x="2452" y="4531"/>
                    <a:pt x="2490" y="4531"/>
                  </a:cubicBezTo>
                  <a:cubicBezTo>
                    <a:pt x="3347" y="4531"/>
                    <a:pt x="3959" y="4190"/>
                    <a:pt x="4687" y="3674"/>
                  </a:cubicBezTo>
                  <a:cubicBezTo>
                    <a:pt x="4705" y="3656"/>
                    <a:pt x="4724" y="3649"/>
                    <a:pt x="4743" y="3649"/>
                  </a:cubicBezTo>
                  <a:close/>
                  <a:moveTo>
                    <a:pt x="2280" y="1"/>
                  </a:moveTo>
                  <a:cubicBezTo>
                    <a:pt x="1457" y="634"/>
                    <a:pt x="665" y="1394"/>
                    <a:pt x="412" y="2376"/>
                  </a:cubicBezTo>
                  <a:cubicBezTo>
                    <a:pt x="0" y="3769"/>
                    <a:pt x="982" y="5004"/>
                    <a:pt x="2312" y="5353"/>
                  </a:cubicBezTo>
                  <a:cubicBezTo>
                    <a:pt x="2572" y="5420"/>
                    <a:pt x="2825" y="5451"/>
                    <a:pt x="3069" y="5451"/>
                  </a:cubicBezTo>
                  <a:cubicBezTo>
                    <a:pt x="5830" y="5451"/>
                    <a:pt x="7433" y="1466"/>
                    <a:pt x="4466" y="127"/>
                  </a:cubicBezTo>
                  <a:lnTo>
                    <a:pt x="4466" y="127"/>
                  </a:lnTo>
                  <a:cubicBezTo>
                    <a:pt x="4529" y="317"/>
                    <a:pt x="4592" y="507"/>
                    <a:pt x="4687" y="729"/>
                  </a:cubicBezTo>
                  <a:cubicBezTo>
                    <a:pt x="4719" y="887"/>
                    <a:pt x="4561" y="951"/>
                    <a:pt x="4434" y="951"/>
                  </a:cubicBezTo>
                  <a:cubicBezTo>
                    <a:pt x="4300" y="1334"/>
                    <a:pt x="3899" y="1578"/>
                    <a:pt x="3506" y="1578"/>
                  </a:cubicBezTo>
                  <a:cubicBezTo>
                    <a:pt x="3248" y="1578"/>
                    <a:pt x="2994" y="1474"/>
                    <a:pt x="2819" y="1236"/>
                  </a:cubicBezTo>
                  <a:cubicBezTo>
                    <a:pt x="2756" y="1172"/>
                    <a:pt x="2819" y="1077"/>
                    <a:pt x="2914" y="1077"/>
                  </a:cubicBezTo>
                  <a:cubicBezTo>
                    <a:pt x="2661" y="761"/>
                    <a:pt x="2470" y="381"/>
                    <a:pt x="2280" y="1"/>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5" name="Google Shape;415;p1"/>
            <p:cNvSpPr/>
            <p:nvPr/>
          </p:nvSpPr>
          <p:spPr>
            <a:xfrm>
              <a:off x="2161709" y="3210330"/>
              <a:ext cx="238430" cy="193839"/>
            </a:xfrm>
            <a:custGeom>
              <a:avLst/>
              <a:gdLst/>
              <a:ahLst/>
              <a:cxnLst/>
              <a:rect l="l" t="t" r="r" b="b"/>
              <a:pathLst>
                <a:path w="7411" h="6025" extrusionOk="0">
                  <a:moveTo>
                    <a:pt x="4264" y="716"/>
                  </a:moveTo>
                  <a:cubicBezTo>
                    <a:pt x="4636" y="716"/>
                    <a:pt x="5010" y="782"/>
                    <a:pt x="5352" y="925"/>
                  </a:cubicBezTo>
                  <a:cubicBezTo>
                    <a:pt x="5533" y="985"/>
                    <a:pt x="5400" y="1244"/>
                    <a:pt x="5251" y="1244"/>
                  </a:cubicBezTo>
                  <a:cubicBezTo>
                    <a:pt x="5242" y="1244"/>
                    <a:pt x="5234" y="1243"/>
                    <a:pt x="5226" y="1241"/>
                  </a:cubicBezTo>
                  <a:cubicBezTo>
                    <a:pt x="4835" y="1111"/>
                    <a:pt x="4469" y="1039"/>
                    <a:pt x="4102" y="1039"/>
                  </a:cubicBezTo>
                  <a:cubicBezTo>
                    <a:pt x="3756" y="1039"/>
                    <a:pt x="3410" y="1103"/>
                    <a:pt x="3041" y="1241"/>
                  </a:cubicBezTo>
                  <a:cubicBezTo>
                    <a:pt x="3032" y="1243"/>
                    <a:pt x="3024" y="1244"/>
                    <a:pt x="3016" y="1244"/>
                  </a:cubicBezTo>
                  <a:cubicBezTo>
                    <a:pt x="2906" y="1244"/>
                    <a:pt x="2859" y="1047"/>
                    <a:pt x="2977" y="988"/>
                  </a:cubicBezTo>
                  <a:cubicBezTo>
                    <a:pt x="3360" y="814"/>
                    <a:pt x="3810" y="716"/>
                    <a:pt x="4264" y="716"/>
                  </a:cubicBezTo>
                  <a:close/>
                  <a:moveTo>
                    <a:pt x="4647" y="0"/>
                  </a:moveTo>
                  <a:cubicBezTo>
                    <a:pt x="4493" y="0"/>
                    <a:pt x="4337" y="12"/>
                    <a:pt x="4181" y="38"/>
                  </a:cubicBezTo>
                  <a:cubicBezTo>
                    <a:pt x="2819" y="291"/>
                    <a:pt x="1647" y="1368"/>
                    <a:pt x="1014" y="2571"/>
                  </a:cubicBezTo>
                  <a:cubicBezTo>
                    <a:pt x="0" y="4598"/>
                    <a:pt x="2217" y="5992"/>
                    <a:pt x="3991" y="6023"/>
                  </a:cubicBezTo>
                  <a:cubicBezTo>
                    <a:pt x="4026" y="6024"/>
                    <a:pt x="4061" y="6025"/>
                    <a:pt x="4096" y="6025"/>
                  </a:cubicBezTo>
                  <a:cubicBezTo>
                    <a:pt x="5321" y="6025"/>
                    <a:pt x="6422" y="5491"/>
                    <a:pt x="7284" y="4598"/>
                  </a:cubicBezTo>
                  <a:cubicBezTo>
                    <a:pt x="6809" y="4440"/>
                    <a:pt x="6334" y="4313"/>
                    <a:pt x="5859" y="4155"/>
                  </a:cubicBezTo>
                  <a:cubicBezTo>
                    <a:pt x="5701" y="4123"/>
                    <a:pt x="5669" y="3933"/>
                    <a:pt x="5701" y="3807"/>
                  </a:cubicBezTo>
                  <a:cubicBezTo>
                    <a:pt x="5701" y="3807"/>
                    <a:pt x="5669" y="3807"/>
                    <a:pt x="5606" y="3775"/>
                  </a:cubicBezTo>
                  <a:cubicBezTo>
                    <a:pt x="5194" y="3300"/>
                    <a:pt x="5542" y="2571"/>
                    <a:pt x="6049" y="2350"/>
                  </a:cubicBezTo>
                  <a:cubicBezTo>
                    <a:pt x="6049" y="2213"/>
                    <a:pt x="6144" y="2052"/>
                    <a:pt x="6292" y="2052"/>
                  </a:cubicBezTo>
                  <a:cubicBezTo>
                    <a:pt x="6316" y="2052"/>
                    <a:pt x="6340" y="2056"/>
                    <a:pt x="6366" y="2065"/>
                  </a:cubicBezTo>
                  <a:cubicBezTo>
                    <a:pt x="6714" y="2191"/>
                    <a:pt x="7031" y="2318"/>
                    <a:pt x="7411" y="2413"/>
                  </a:cubicBezTo>
                  <a:cubicBezTo>
                    <a:pt x="7297" y="989"/>
                    <a:pt x="6030" y="0"/>
                    <a:pt x="4647" y="0"/>
                  </a:cubicBezTo>
                  <a:close/>
                </a:path>
              </a:pathLst>
            </a:custGeom>
            <a:solidFill>
              <a:schemeClr val="accent4"/>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6" name="Google Shape;416;p1"/>
            <p:cNvSpPr/>
            <p:nvPr/>
          </p:nvSpPr>
          <p:spPr>
            <a:xfrm>
              <a:off x="2253722" y="3233365"/>
              <a:ext cx="85032" cy="17019"/>
            </a:xfrm>
            <a:custGeom>
              <a:avLst/>
              <a:gdLst/>
              <a:ahLst/>
              <a:cxnLst/>
              <a:rect l="l" t="t" r="r" b="b"/>
              <a:pathLst>
                <a:path w="2643" h="529" extrusionOk="0">
                  <a:moveTo>
                    <a:pt x="1404" y="0"/>
                  </a:moveTo>
                  <a:cubicBezTo>
                    <a:pt x="950" y="0"/>
                    <a:pt x="500" y="98"/>
                    <a:pt x="117" y="272"/>
                  </a:cubicBezTo>
                  <a:cubicBezTo>
                    <a:pt x="0" y="360"/>
                    <a:pt x="45" y="529"/>
                    <a:pt x="153" y="529"/>
                  </a:cubicBezTo>
                  <a:cubicBezTo>
                    <a:pt x="162" y="529"/>
                    <a:pt x="171" y="528"/>
                    <a:pt x="181" y="525"/>
                  </a:cubicBezTo>
                  <a:cubicBezTo>
                    <a:pt x="524" y="397"/>
                    <a:pt x="847" y="345"/>
                    <a:pt x="1169" y="345"/>
                  </a:cubicBezTo>
                  <a:cubicBezTo>
                    <a:pt x="1560" y="345"/>
                    <a:pt x="1949" y="421"/>
                    <a:pt x="2366" y="525"/>
                  </a:cubicBezTo>
                  <a:cubicBezTo>
                    <a:pt x="2374" y="527"/>
                    <a:pt x="2382" y="528"/>
                    <a:pt x="2390" y="528"/>
                  </a:cubicBezTo>
                  <a:cubicBezTo>
                    <a:pt x="2537" y="528"/>
                    <a:pt x="2643" y="269"/>
                    <a:pt x="2492" y="209"/>
                  </a:cubicBezTo>
                  <a:cubicBezTo>
                    <a:pt x="2150" y="66"/>
                    <a:pt x="1776" y="0"/>
                    <a:pt x="1404"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7" name="Google Shape;417;p1"/>
            <p:cNvSpPr/>
            <p:nvPr/>
          </p:nvSpPr>
          <p:spPr>
            <a:xfrm>
              <a:off x="2902474" y="3954892"/>
              <a:ext cx="85289" cy="34392"/>
            </a:xfrm>
            <a:custGeom>
              <a:avLst/>
              <a:gdLst/>
              <a:ahLst/>
              <a:cxnLst/>
              <a:rect l="l" t="t" r="r" b="b"/>
              <a:pathLst>
                <a:path w="2651" h="1069" extrusionOk="0">
                  <a:moveTo>
                    <a:pt x="2478" y="1"/>
                  </a:moveTo>
                  <a:cubicBezTo>
                    <a:pt x="2464" y="1"/>
                    <a:pt x="2450" y="4"/>
                    <a:pt x="2437" y="13"/>
                  </a:cubicBezTo>
                  <a:cubicBezTo>
                    <a:pt x="1735" y="471"/>
                    <a:pt x="1092" y="870"/>
                    <a:pt x="224" y="870"/>
                  </a:cubicBezTo>
                  <a:cubicBezTo>
                    <a:pt x="192" y="870"/>
                    <a:pt x="159" y="869"/>
                    <a:pt x="125" y="868"/>
                  </a:cubicBezTo>
                  <a:cubicBezTo>
                    <a:pt x="111" y="861"/>
                    <a:pt x="99" y="858"/>
                    <a:pt x="88" y="858"/>
                  </a:cubicBezTo>
                  <a:cubicBezTo>
                    <a:pt x="0" y="858"/>
                    <a:pt x="13" y="1058"/>
                    <a:pt x="125" y="1058"/>
                  </a:cubicBezTo>
                  <a:cubicBezTo>
                    <a:pt x="214" y="1065"/>
                    <a:pt x="306" y="1069"/>
                    <a:pt x="400" y="1069"/>
                  </a:cubicBezTo>
                  <a:cubicBezTo>
                    <a:pt x="1175" y="1069"/>
                    <a:pt x="2087" y="828"/>
                    <a:pt x="2596" y="235"/>
                  </a:cubicBezTo>
                  <a:cubicBezTo>
                    <a:pt x="2650" y="153"/>
                    <a:pt x="2564" y="1"/>
                    <a:pt x="2478" y="1"/>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8" name="Google Shape;418;p1"/>
            <p:cNvSpPr/>
            <p:nvPr/>
          </p:nvSpPr>
          <p:spPr>
            <a:xfrm>
              <a:off x="2922003" y="3944757"/>
              <a:ext cx="50125" cy="22907"/>
            </a:xfrm>
            <a:custGeom>
              <a:avLst/>
              <a:gdLst/>
              <a:ahLst/>
              <a:cxnLst/>
              <a:rect l="l" t="t" r="r" b="b"/>
              <a:pathLst>
                <a:path w="1558" h="712" extrusionOk="0">
                  <a:moveTo>
                    <a:pt x="1348" y="0"/>
                  </a:moveTo>
                  <a:cubicBezTo>
                    <a:pt x="1330" y="0"/>
                    <a:pt x="1311" y="4"/>
                    <a:pt x="1292" y="12"/>
                  </a:cubicBezTo>
                  <a:cubicBezTo>
                    <a:pt x="1197" y="75"/>
                    <a:pt x="1039" y="138"/>
                    <a:pt x="817" y="170"/>
                  </a:cubicBezTo>
                  <a:cubicBezTo>
                    <a:pt x="595" y="297"/>
                    <a:pt x="310" y="392"/>
                    <a:pt x="89" y="487"/>
                  </a:cubicBezTo>
                  <a:cubicBezTo>
                    <a:pt x="1" y="545"/>
                    <a:pt x="21" y="712"/>
                    <a:pt x="125" y="712"/>
                  </a:cubicBezTo>
                  <a:cubicBezTo>
                    <a:pt x="133" y="712"/>
                    <a:pt x="142" y="711"/>
                    <a:pt x="152" y="708"/>
                  </a:cubicBezTo>
                  <a:cubicBezTo>
                    <a:pt x="437" y="613"/>
                    <a:pt x="659" y="487"/>
                    <a:pt x="912" y="423"/>
                  </a:cubicBezTo>
                  <a:lnTo>
                    <a:pt x="975" y="423"/>
                  </a:lnTo>
                  <a:cubicBezTo>
                    <a:pt x="1134" y="392"/>
                    <a:pt x="1260" y="297"/>
                    <a:pt x="1419" y="265"/>
                  </a:cubicBezTo>
                  <a:cubicBezTo>
                    <a:pt x="1558" y="181"/>
                    <a:pt x="1477" y="0"/>
                    <a:pt x="1348"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9" name="Google Shape;419;p1"/>
            <p:cNvSpPr/>
            <p:nvPr/>
          </p:nvSpPr>
          <p:spPr>
            <a:xfrm>
              <a:off x="7998778" y="2959773"/>
              <a:ext cx="1322901" cy="2374877"/>
            </a:xfrm>
            <a:custGeom>
              <a:avLst/>
              <a:gdLst/>
              <a:ahLst/>
              <a:cxnLst/>
              <a:rect l="l" t="t" r="r" b="b"/>
              <a:pathLst>
                <a:path w="41119" h="73817" extrusionOk="0">
                  <a:moveTo>
                    <a:pt x="24544" y="3551"/>
                  </a:moveTo>
                  <a:cubicBezTo>
                    <a:pt x="26603" y="4311"/>
                    <a:pt x="28693" y="5007"/>
                    <a:pt x="30783" y="5672"/>
                  </a:cubicBezTo>
                  <a:cubicBezTo>
                    <a:pt x="31828" y="5989"/>
                    <a:pt x="32841" y="6337"/>
                    <a:pt x="33886" y="6654"/>
                  </a:cubicBezTo>
                  <a:cubicBezTo>
                    <a:pt x="34203" y="6718"/>
                    <a:pt x="36642" y="7288"/>
                    <a:pt x="37528" y="7509"/>
                  </a:cubicBezTo>
                  <a:cubicBezTo>
                    <a:pt x="37433" y="7573"/>
                    <a:pt x="37402" y="7668"/>
                    <a:pt x="37402" y="7794"/>
                  </a:cubicBezTo>
                  <a:lnTo>
                    <a:pt x="37402" y="7921"/>
                  </a:lnTo>
                  <a:cubicBezTo>
                    <a:pt x="37402" y="8048"/>
                    <a:pt x="37528" y="8111"/>
                    <a:pt x="37655" y="8111"/>
                  </a:cubicBezTo>
                  <a:cubicBezTo>
                    <a:pt x="37560" y="8364"/>
                    <a:pt x="37497" y="8554"/>
                    <a:pt x="37402" y="8776"/>
                  </a:cubicBezTo>
                  <a:cubicBezTo>
                    <a:pt x="32936" y="7509"/>
                    <a:pt x="28566" y="5926"/>
                    <a:pt x="24227" y="4342"/>
                  </a:cubicBezTo>
                  <a:cubicBezTo>
                    <a:pt x="24354" y="4089"/>
                    <a:pt x="24417" y="3836"/>
                    <a:pt x="24544" y="3551"/>
                  </a:cubicBezTo>
                  <a:close/>
                  <a:moveTo>
                    <a:pt x="24069" y="4691"/>
                  </a:moveTo>
                  <a:cubicBezTo>
                    <a:pt x="28281" y="6623"/>
                    <a:pt x="32715" y="8079"/>
                    <a:pt x="37212" y="9314"/>
                  </a:cubicBezTo>
                  <a:cubicBezTo>
                    <a:pt x="36768" y="10423"/>
                    <a:pt x="36262" y="11500"/>
                    <a:pt x="35660" y="12513"/>
                  </a:cubicBezTo>
                  <a:cubicBezTo>
                    <a:pt x="31543" y="10961"/>
                    <a:pt x="27426" y="9314"/>
                    <a:pt x="23214" y="7953"/>
                  </a:cubicBezTo>
                  <a:cubicBezTo>
                    <a:pt x="23404" y="6844"/>
                    <a:pt x="23657" y="5736"/>
                    <a:pt x="24069" y="4691"/>
                  </a:cubicBezTo>
                  <a:close/>
                  <a:moveTo>
                    <a:pt x="23246" y="8269"/>
                  </a:moveTo>
                  <a:cubicBezTo>
                    <a:pt x="27236" y="9979"/>
                    <a:pt x="31353" y="11405"/>
                    <a:pt x="35438" y="12956"/>
                  </a:cubicBezTo>
                  <a:lnTo>
                    <a:pt x="34963" y="13653"/>
                  </a:lnTo>
                  <a:cubicBezTo>
                    <a:pt x="31005" y="12196"/>
                    <a:pt x="27078" y="10676"/>
                    <a:pt x="23119" y="9314"/>
                  </a:cubicBezTo>
                  <a:cubicBezTo>
                    <a:pt x="23151" y="8934"/>
                    <a:pt x="23182" y="8618"/>
                    <a:pt x="23246" y="8269"/>
                  </a:cubicBezTo>
                  <a:close/>
                  <a:moveTo>
                    <a:pt x="23087" y="9726"/>
                  </a:moveTo>
                  <a:cubicBezTo>
                    <a:pt x="26888" y="11246"/>
                    <a:pt x="30751" y="12671"/>
                    <a:pt x="34583" y="14096"/>
                  </a:cubicBezTo>
                  <a:cubicBezTo>
                    <a:pt x="33886" y="15078"/>
                    <a:pt x="33095" y="15996"/>
                    <a:pt x="32208" y="16820"/>
                  </a:cubicBezTo>
                  <a:cubicBezTo>
                    <a:pt x="29294" y="15806"/>
                    <a:pt x="26412" y="14793"/>
                    <a:pt x="23436" y="13811"/>
                  </a:cubicBezTo>
                  <a:cubicBezTo>
                    <a:pt x="23151" y="12481"/>
                    <a:pt x="23024" y="11088"/>
                    <a:pt x="23087" y="9726"/>
                  </a:cubicBezTo>
                  <a:close/>
                  <a:moveTo>
                    <a:pt x="23562" y="14255"/>
                  </a:moveTo>
                  <a:lnTo>
                    <a:pt x="23562" y="14255"/>
                  </a:lnTo>
                  <a:cubicBezTo>
                    <a:pt x="26317" y="15300"/>
                    <a:pt x="29104" y="16250"/>
                    <a:pt x="31860" y="17200"/>
                  </a:cubicBezTo>
                  <a:cubicBezTo>
                    <a:pt x="31575" y="17422"/>
                    <a:pt x="31353" y="17612"/>
                    <a:pt x="31068" y="17865"/>
                  </a:cubicBezTo>
                  <a:cubicBezTo>
                    <a:pt x="28661" y="17073"/>
                    <a:pt x="26254" y="16282"/>
                    <a:pt x="23879" y="15363"/>
                  </a:cubicBezTo>
                  <a:cubicBezTo>
                    <a:pt x="23752" y="15015"/>
                    <a:pt x="23626" y="14603"/>
                    <a:pt x="23562" y="14255"/>
                  </a:cubicBezTo>
                  <a:close/>
                  <a:moveTo>
                    <a:pt x="24037" y="15806"/>
                  </a:moveTo>
                  <a:lnTo>
                    <a:pt x="24037" y="15806"/>
                  </a:lnTo>
                  <a:cubicBezTo>
                    <a:pt x="26159" y="16820"/>
                    <a:pt x="28408" y="17643"/>
                    <a:pt x="30719" y="18182"/>
                  </a:cubicBezTo>
                  <a:cubicBezTo>
                    <a:pt x="29358" y="19195"/>
                    <a:pt x="27933" y="20145"/>
                    <a:pt x="26349" y="20905"/>
                  </a:cubicBezTo>
                  <a:cubicBezTo>
                    <a:pt x="25462" y="19258"/>
                    <a:pt x="24607" y="17580"/>
                    <a:pt x="24037" y="15806"/>
                  </a:cubicBezTo>
                  <a:close/>
                  <a:moveTo>
                    <a:pt x="38985" y="5736"/>
                  </a:moveTo>
                  <a:cubicBezTo>
                    <a:pt x="39302" y="5767"/>
                    <a:pt x="39618" y="5831"/>
                    <a:pt x="39904" y="5926"/>
                  </a:cubicBezTo>
                  <a:cubicBezTo>
                    <a:pt x="40030" y="6021"/>
                    <a:pt x="40189" y="6116"/>
                    <a:pt x="40284" y="6179"/>
                  </a:cubicBezTo>
                  <a:cubicBezTo>
                    <a:pt x="38320" y="13590"/>
                    <a:pt x="33886" y="18878"/>
                    <a:pt x="27616" y="23059"/>
                  </a:cubicBezTo>
                  <a:cubicBezTo>
                    <a:pt x="27268" y="22457"/>
                    <a:pt x="26951" y="21855"/>
                    <a:pt x="26603" y="21254"/>
                  </a:cubicBezTo>
                  <a:cubicBezTo>
                    <a:pt x="33158" y="18878"/>
                    <a:pt x="37845" y="12671"/>
                    <a:pt x="38985" y="5862"/>
                  </a:cubicBezTo>
                  <a:lnTo>
                    <a:pt x="38985" y="5736"/>
                  </a:lnTo>
                  <a:close/>
                  <a:moveTo>
                    <a:pt x="25082" y="24705"/>
                  </a:moveTo>
                  <a:cubicBezTo>
                    <a:pt x="26191" y="26574"/>
                    <a:pt x="27268" y="28506"/>
                    <a:pt x="28059" y="30438"/>
                  </a:cubicBezTo>
                  <a:cubicBezTo>
                    <a:pt x="24924" y="29614"/>
                    <a:pt x="21884" y="28411"/>
                    <a:pt x="18749" y="27619"/>
                  </a:cubicBezTo>
                  <a:cubicBezTo>
                    <a:pt x="20490" y="26194"/>
                    <a:pt x="22612" y="25212"/>
                    <a:pt x="24892" y="24832"/>
                  </a:cubicBezTo>
                  <a:cubicBezTo>
                    <a:pt x="24987" y="24832"/>
                    <a:pt x="25051" y="24769"/>
                    <a:pt x="25082" y="24705"/>
                  </a:cubicBezTo>
                  <a:close/>
                  <a:moveTo>
                    <a:pt x="18559" y="27777"/>
                  </a:moveTo>
                  <a:cubicBezTo>
                    <a:pt x="18559" y="27777"/>
                    <a:pt x="18559" y="27841"/>
                    <a:pt x="18590" y="27841"/>
                  </a:cubicBezTo>
                  <a:cubicBezTo>
                    <a:pt x="21599" y="29297"/>
                    <a:pt x="25019" y="30152"/>
                    <a:pt x="28249" y="31008"/>
                  </a:cubicBezTo>
                  <a:lnTo>
                    <a:pt x="28313" y="31008"/>
                  </a:lnTo>
                  <a:lnTo>
                    <a:pt x="28661" y="32053"/>
                  </a:lnTo>
                  <a:cubicBezTo>
                    <a:pt x="24987" y="30881"/>
                    <a:pt x="21250" y="29772"/>
                    <a:pt x="17545" y="28727"/>
                  </a:cubicBezTo>
                  <a:cubicBezTo>
                    <a:pt x="17862" y="28379"/>
                    <a:pt x="18179" y="28062"/>
                    <a:pt x="18559" y="27777"/>
                  </a:cubicBezTo>
                  <a:close/>
                  <a:moveTo>
                    <a:pt x="17387" y="28949"/>
                  </a:moveTo>
                  <a:cubicBezTo>
                    <a:pt x="17387" y="28981"/>
                    <a:pt x="17418" y="29012"/>
                    <a:pt x="17450" y="29012"/>
                  </a:cubicBezTo>
                  <a:cubicBezTo>
                    <a:pt x="21219" y="30279"/>
                    <a:pt x="25019" y="31483"/>
                    <a:pt x="28819" y="32591"/>
                  </a:cubicBezTo>
                  <a:cubicBezTo>
                    <a:pt x="29326" y="34396"/>
                    <a:pt x="29484" y="36265"/>
                    <a:pt x="29104" y="38070"/>
                  </a:cubicBezTo>
                  <a:cubicBezTo>
                    <a:pt x="24259" y="36866"/>
                    <a:pt x="19477" y="35505"/>
                    <a:pt x="14695" y="34206"/>
                  </a:cubicBezTo>
                  <a:cubicBezTo>
                    <a:pt x="14672" y="34200"/>
                    <a:pt x="14651" y="34198"/>
                    <a:pt x="14631" y="34198"/>
                  </a:cubicBezTo>
                  <a:cubicBezTo>
                    <a:pt x="14537" y="34198"/>
                    <a:pt x="14468" y="34255"/>
                    <a:pt x="14442" y="34333"/>
                  </a:cubicBezTo>
                  <a:cubicBezTo>
                    <a:pt x="14410" y="34396"/>
                    <a:pt x="14442" y="34554"/>
                    <a:pt x="14568" y="34586"/>
                  </a:cubicBezTo>
                  <a:cubicBezTo>
                    <a:pt x="19287" y="36233"/>
                    <a:pt x="24101" y="37531"/>
                    <a:pt x="28978" y="38608"/>
                  </a:cubicBezTo>
                  <a:lnTo>
                    <a:pt x="29009" y="38608"/>
                  </a:lnTo>
                  <a:cubicBezTo>
                    <a:pt x="28946" y="38925"/>
                    <a:pt x="28819" y="39241"/>
                    <a:pt x="28693" y="39558"/>
                  </a:cubicBezTo>
                  <a:cubicBezTo>
                    <a:pt x="28693" y="39495"/>
                    <a:pt x="28661" y="39495"/>
                    <a:pt x="28661" y="39495"/>
                  </a:cubicBezTo>
                  <a:cubicBezTo>
                    <a:pt x="23752" y="38355"/>
                    <a:pt x="18907" y="37025"/>
                    <a:pt x="14062" y="35663"/>
                  </a:cubicBezTo>
                  <a:cubicBezTo>
                    <a:pt x="14125" y="35188"/>
                    <a:pt x="14252" y="34713"/>
                    <a:pt x="14378" y="34238"/>
                  </a:cubicBezTo>
                  <a:cubicBezTo>
                    <a:pt x="14410" y="34174"/>
                    <a:pt x="14410" y="34048"/>
                    <a:pt x="14442" y="33953"/>
                  </a:cubicBezTo>
                  <a:cubicBezTo>
                    <a:pt x="15043" y="32053"/>
                    <a:pt x="16057" y="30374"/>
                    <a:pt x="17387" y="28949"/>
                  </a:cubicBezTo>
                  <a:close/>
                  <a:moveTo>
                    <a:pt x="13967" y="35980"/>
                  </a:moveTo>
                  <a:lnTo>
                    <a:pt x="13967" y="35980"/>
                  </a:lnTo>
                  <a:cubicBezTo>
                    <a:pt x="18717" y="37563"/>
                    <a:pt x="23594" y="38798"/>
                    <a:pt x="28471" y="39938"/>
                  </a:cubicBezTo>
                  <a:cubicBezTo>
                    <a:pt x="28313" y="40287"/>
                    <a:pt x="28091" y="40698"/>
                    <a:pt x="27869" y="41047"/>
                  </a:cubicBezTo>
                  <a:cubicBezTo>
                    <a:pt x="26919" y="42567"/>
                    <a:pt x="25716" y="43833"/>
                    <a:pt x="24386" y="44942"/>
                  </a:cubicBezTo>
                  <a:cubicBezTo>
                    <a:pt x="24322" y="44879"/>
                    <a:pt x="24291" y="44847"/>
                    <a:pt x="24259" y="44847"/>
                  </a:cubicBezTo>
                  <a:cubicBezTo>
                    <a:pt x="20902" y="43928"/>
                    <a:pt x="17608" y="42757"/>
                    <a:pt x="14283" y="41648"/>
                  </a:cubicBezTo>
                  <a:cubicBezTo>
                    <a:pt x="13808" y="39780"/>
                    <a:pt x="13682" y="37880"/>
                    <a:pt x="13967" y="35980"/>
                  </a:cubicBezTo>
                  <a:close/>
                  <a:moveTo>
                    <a:pt x="14378" y="41965"/>
                  </a:moveTo>
                  <a:lnTo>
                    <a:pt x="14378" y="41965"/>
                  </a:lnTo>
                  <a:cubicBezTo>
                    <a:pt x="17450" y="43358"/>
                    <a:pt x="20744" y="44340"/>
                    <a:pt x="24037" y="45195"/>
                  </a:cubicBezTo>
                  <a:cubicBezTo>
                    <a:pt x="23816" y="45354"/>
                    <a:pt x="23594" y="45512"/>
                    <a:pt x="23404" y="45670"/>
                  </a:cubicBezTo>
                  <a:cubicBezTo>
                    <a:pt x="23404" y="45670"/>
                    <a:pt x="23341" y="45670"/>
                    <a:pt x="23341" y="45639"/>
                  </a:cubicBezTo>
                  <a:cubicBezTo>
                    <a:pt x="20300" y="45037"/>
                    <a:pt x="17482" y="44055"/>
                    <a:pt x="14632" y="42883"/>
                  </a:cubicBezTo>
                  <a:cubicBezTo>
                    <a:pt x="14537" y="42567"/>
                    <a:pt x="14442" y="42282"/>
                    <a:pt x="14378" y="41965"/>
                  </a:cubicBezTo>
                  <a:close/>
                  <a:moveTo>
                    <a:pt x="14758" y="43358"/>
                  </a:moveTo>
                  <a:lnTo>
                    <a:pt x="14758" y="43358"/>
                  </a:lnTo>
                  <a:cubicBezTo>
                    <a:pt x="17323" y="44657"/>
                    <a:pt x="20110" y="45480"/>
                    <a:pt x="22929" y="46050"/>
                  </a:cubicBezTo>
                  <a:cubicBezTo>
                    <a:pt x="21377" y="47095"/>
                    <a:pt x="19667" y="48045"/>
                    <a:pt x="17894" y="48964"/>
                  </a:cubicBezTo>
                  <a:cubicBezTo>
                    <a:pt x="16595" y="47285"/>
                    <a:pt x="15487" y="45354"/>
                    <a:pt x="14758" y="43358"/>
                  </a:cubicBezTo>
                  <a:close/>
                  <a:moveTo>
                    <a:pt x="23721" y="22330"/>
                  </a:moveTo>
                  <a:cubicBezTo>
                    <a:pt x="24069" y="22869"/>
                    <a:pt x="24386" y="23470"/>
                    <a:pt x="24734" y="24072"/>
                  </a:cubicBezTo>
                  <a:cubicBezTo>
                    <a:pt x="24734" y="24072"/>
                    <a:pt x="24702" y="24072"/>
                    <a:pt x="24607" y="24135"/>
                  </a:cubicBezTo>
                  <a:cubicBezTo>
                    <a:pt x="12573" y="26036"/>
                    <a:pt x="9976" y="41047"/>
                    <a:pt x="17482" y="49217"/>
                  </a:cubicBezTo>
                  <a:cubicBezTo>
                    <a:pt x="16753" y="49566"/>
                    <a:pt x="15993" y="49946"/>
                    <a:pt x="15233" y="50326"/>
                  </a:cubicBezTo>
                  <a:cubicBezTo>
                    <a:pt x="12510" y="44974"/>
                    <a:pt x="9755" y="39811"/>
                    <a:pt x="11591" y="33636"/>
                  </a:cubicBezTo>
                  <a:cubicBezTo>
                    <a:pt x="13238" y="27841"/>
                    <a:pt x="18274" y="25244"/>
                    <a:pt x="23404" y="22932"/>
                  </a:cubicBezTo>
                  <a:cubicBezTo>
                    <a:pt x="23626" y="22805"/>
                    <a:pt x="23626" y="22552"/>
                    <a:pt x="23499" y="22362"/>
                  </a:cubicBezTo>
                  <a:cubicBezTo>
                    <a:pt x="23594" y="22330"/>
                    <a:pt x="23626" y="22330"/>
                    <a:pt x="23721" y="22330"/>
                  </a:cubicBezTo>
                  <a:close/>
                  <a:moveTo>
                    <a:pt x="16532" y="52732"/>
                  </a:moveTo>
                  <a:cubicBezTo>
                    <a:pt x="16500" y="52796"/>
                    <a:pt x="16532" y="52891"/>
                    <a:pt x="16595" y="52954"/>
                  </a:cubicBezTo>
                  <a:cubicBezTo>
                    <a:pt x="17482" y="54348"/>
                    <a:pt x="18210" y="55646"/>
                    <a:pt x="18717" y="57039"/>
                  </a:cubicBezTo>
                  <a:cubicBezTo>
                    <a:pt x="16437" y="56438"/>
                    <a:pt x="14125" y="55931"/>
                    <a:pt x="11781" y="55488"/>
                  </a:cubicBezTo>
                  <a:cubicBezTo>
                    <a:pt x="13333" y="54443"/>
                    <a:pt x="14948" y="53524"/>
                    <a:pt x="16532" y="52732"/>
                  </a:cubicBezTo>
                  <a:close/>
                  <a:moveTo>
                    <a:pt x="11433" y="55646"/>
                  </a:moveTo>
                  <a:cubicBezTo>
                    <a:pt x="13808" y="56343"/>
                    <a:pt x="16183" y="56976"/>
                    <a:pt x="18590" y="57483"/>
                  </a:cubicBezTo>
                  <a:cubicBezTo>
                    <a:pt x="18614" y="57491"/>
                    <a:pt x="18640" y="57495"/>
                    <a:pt x="18665" y="57495"/>
                  </a:cubicBezTo>
                  <a:cubicBezTo>
                    <a:pt x="18743" y="57495"/>
                    <a:pt x="18820" y="57459"/>
                    <a:pt x="18844" y="57388"/>
                  </a:cubicBezTo>
                  <a:cubicBezTo>
                    <a:pt x="18970" y="57673"/>
                    <a:pt x="19034" y="57926"/>
                    <a:pt x="19129" y="58179"/>
                  </a:cubicBezTo>
                  <a:cubicBezTo>
                    <a:pt x="16278" y="57641"/>
                    <a:pt x="13460" y="56976"/>
                    <a:pt x="10578" y="56248"/>
                  </a:cubicBezTo>
                  <a:cubicBezTo>
                    <a:pt x="10831" y="56058"/>
                    <a:pt x="11148" y="55868"/>
                    <a:pt x="11433" y="55646"/>
                  </a:cubicBezTo>
                  <a:close/>
                  <a:moveTo>
                    <a:pt x="10293" y="56564"/>
                  </a:moveTo>
                  <a:cubicBezTo>
                    <a:pt x="13206" y="57514"/>
                    <a:pt x="16278" y="58179"/>
                    <a:pt x="19319" y="58749"/>
                  </a:cubicBezTo>
                  <a:cubicBezTo>
                    <a:pt x="19635" y="59985"/>
                    <a:pt x="19825" y="61283"/>
                    <a:pt x="19825" y="62740"/>
                  </a:cubicBezTo>
                  <a:lnTo>
                    <a:pt x="19825" y="63151"/>
                  </a:lnTo>
                  <a:cubicBezTo>
                    <a:pt x="15487" y="62170"/>
                    <a:pt x="11211" y="60935"/>
                    <a:pt x="6873" y="59985"/>
                  </a:cubicBezTo>
                  <a:cubicBezTo>
                    <a:pt x="7823" y="58718"/>
                    <a:pt x="8963" y="57609"/>
                    <a:pt x="10293" y="56564"/>
                  </a:cubicBezTo>
                  <a:close/>
                  <a:moveTo>
                    <a:pt x="6714" y="60175"/>
                  </a:moveTo>
                  <a:cubicBezTo>
                    <a:pt x="10926" y="61790"/>
                    <a:pt x="15423" y="62771"/>
                    <a:pt x="19825" y="63658"/>
                  </a:cubicBezTo>
                  <a:lnTo>
                    <a:pt x="19825" y="64197"/>
                  </a:lnTo>
                  <a:cubicBezTo>
                    <a:pt x="15233" y="63246"/>
                    <a:pt x="10736" y="62201"/>
                    <a:pt x="6208" y="61093"/>
                  </a:cubicBezTo>
                  <a:lnTo>
                    <a:pt x="6113" y="61093"/>
                  </a:lnTo>
                  <a:cubicBezTo>
                    <a:pt x="6271" y="60776"/>
                    <a:pt x="6524" y="60491"/>
                    <a:pt x="6714" y="60175"/>
                  </a:cubicBezTo>
                  <a:close/>
                  <a:moveTo>
                    <a:pt x="5923" y="61315"/>
                  </a:moveTo>
                  <a:cubicBezTo>
                    <a:pt x="5986" y="61410"/>
                    <a:pt x="5986" y="61441"/>
                    <a:pt x="6049" y="61441"/>
                  </a:cubicBezTo>
                  <a:cubicBezTo>
                    <a:pt x="10483" y="62898"/>
                    <a:pt x="15170" y="63975"/>
                    <a:pt x="19794" y="64672"/>
                  </a:cubicBezTo>
                  <a:cubicBezTo>
                    <a:pt x="19762" y="65875"/>
                    <a:pt x="19667" y="67047"/>
                    <a:pt x="19509" y="68250"/>
                  </a:cubicBezTo>
                  <a:cubicBezTo>
                    <a:pt x="14568" y="67173"/>
                    <a:pt x="9660" y="65938"/>
                    <a:pt x="4624" y="65178"/>
                  </a:cubicBezTo>
                  <a:cubicBezTo>
                    <a:pt x="4783" y="63785"/>
                    <a:pt x="5258" y="62518"/>
                    <a:pt x="5923" y="61315"/>
                  </a:cubicBezTo>
                  <a:close/>
                  <a:moveTo>
                    <a:pt x="4624" y="65463"/>
                  </a:moveTo>
                  <a:cubicBezTo>
                    <a:pt x="9501" y="66793"/>
                    <a:pt x="14473" y="67712"/>
                    <a:pt x="19445" y="68757"/>
                  </a:cubicBezTo>
                  <a:cubicBezTo>
                    <a:pt x="19382" y="69010"/>
                    <a:pt x="19319" y="69264"/>
                    <a:pt x="19287" y="69517"/>
                  </a:cubicBezTo>
                  <a:cubicBezTo>
                    <a:pt x="14378" y="68725"/>
                    <a:pt x="9501" y="67047"/>
                    <a:pt x="4593" y="66572"/>
                  </a:cubicBezTo>
                  <a:cubicBezTo>
                    <a:pt x="4593" y="66192"/>
                    <a:pt x="4593" y="65843"/>
                    <a:pt x="4624" y="65463"/>
                  </a:cubicBezTo>
                  <a:close/>
                  <a:moveTo>
                    <a:pt x="23942" y="447"/>
                  </a:moveTo>
                  <a:lnTo>
                    <a:pt x="23942" y="447"/>
                  </a:lnTo>
                  <a:cubicBezTo>
                    <a:pt x="24449" y="510"/>
                    <a:pt x="24892" y="859"/>
                    <a:pt x="25051" y="1397"/>
                  </a:cubicBezTo>
                  <a:cubicBezTo>
                    <a:pt x="24924" y="1397"/>
                    <a:pt x="24734" y="1429"/>
                    <a:pt x="24671" y="1587"/>
                  </a:cubicBezTo>
                  <a:cubicBezTo>
                    <a:pt x="21092" y="7731"/>
                    <a:pt x="21979" y="14255"/>
                    <a:pt x="25146" y="20335"/>
                  </a:cubicBezTo>
                  <a:cubicBezTo>
                    <a:pt x="28724" y="27207"/>
                    <a:pt x="34836" y="35346"/>
                    <a:pt x="29453" y="42978"/>
                  </a:cubicBezTo>
                  <a:cubicBezTo>
                    <a:pt x="25051" y="49217"/>
                    <a:pt x="17007" y="50801"/>
                    <a:pt x="10990" y="54854"/>
                  </a:cubicBezTo>
                  <a:cubicBezTo>
                    <a:pt x="6366" y="57989"/>
                    <a:pt x="2281" y="63722"/>
                    <a:pt x="4434" y="69485"/>
                  </a:cubicBezTo>
                  <a:cubicBezTo>
                    <a:pt x="4184" y="69686"/>
                    <a:pt x="3880" y="69807"/>
                    <a:pt x="3580" y="69807"/>
                  </a:cubicBezTo>
                  <a:cubicBezTo>
                    <a:pt x="3310" y="69807"/>
                    <a:pt x="3043" y="69710"/>
                    <a:pt x="2819" y="69485"/>
                  </a:cubicBezTo>
                  <a:cubicBezTo>
                    <a:pt x="2756" y="69422"/>
                    <a:pt x="2724" y="69422"/>
                    <a:pt x="2692" y="69422"/>
                  </a:cubicBezTo>
                  <a:cubicBezTo>
                    <a:pt x="666" y="60998"/>
                    <a:pt x="7601" y="55139"/>
                    <a:pt x="14252" y="51592"/>
                  </a:cubicBezTo>
                  <a:cubicBezTo>
                    <a:pt x="19604" y="48742"/>
                    <a:pt x="26476" y="46145"/>
                    <a:pt x="29199" y="40255"/>
                  </a:cubicBezTo>
                  <a:cubicBezTo>
                    <a:pt x="32018" y="34206"/>
                    <a:pt x="27774" y="28347"/>
                    <a:pt x="24987" y="23249"/>
                  </a:cubicBezTo>
                  <a:cubicBezTo>
                    <a:pt x="21219" y="16472"/>
                    <a:pt x="18274" y="7573"/>
                    <a:pt x="23879" y="827"/>
                  </a:cubicBezTo>
                  <a:cubicBezTo>
                    <a:pt x="23974" y="700"/>
                    <a:pt x="23974" y="542"/>
                    <a:pt x="23942" y="447"/>
                  </a:cubicBezTo>
                  <a:close/>
                  <a:moveTo>
                    <a:pt x="18749" y="51624"/>
                  </a:moveTo>
                  <a:cubicBezTo>
                    <a:pt x="18749" y="51656"/>
                    <a:pt x="18812" y="51687"/>
                    <a:pt x="18812" y="51751"/>
                  </a:cubicBezTo>
                  <a:cubicBezTo>
                    <a:pt x="20807" y="55139"/>
                    <a:pt x="22169" y="58338"/>
                    <a:pt x="22232" y="62360"/>
                  </a:cubicBezTo>
                  <a:cubicBezTo>
                    <a:pt x="22296" y="64957"/>
                    <a:pt x="21820" y="67332"/>
                    <a:pt x="21219" y="69707"/>
                  </a:cubicBezTo>
                  <a:cubicBezTo>
                    <a:pt x="20934" y="70784"/>
                    <a:pt x="20617" y="71860"/>
                    <a:pt x="20332" y="72969"/>
                  </a:cubicBezTo>
                  <a:cubicBezTo>
                    <a:pt x="20300" y="73000"/>
                    <a:pt x="20269" y="73000"/>
                    <a:pt x="20237" y="73032"/>
                  </a:cubicBezTo>
                  <a:cubicBezTo>
                    <a:pt x="20076" y="73193"/>
                    <a:pt x="19875" y="73269"/>
                    <a:pt x="19678" y="73269"/>
                  </a:cubicBezTo>
                  <a:cubicBezTo>
                    <a:pt x="19409" y="73269"/>
                    <a:pt x="19148" y="73129"/>
                    <a:pt x="19002" y="72874"/>
                  </a:cubicBezTo>
                  <a:cubicBezTo>
                    <a:pt x="18988" y="72831"/>
                    <a:pt x="18941" y="72814"/>
                    <a:pt x="18888" y="72814"/>
                  </a:cubicBezTo>
                  <a:cubicBezTo>
                    <a:pt x="18825" y="72814"/>
                    <a:pt x="18752" y="72839"/>
                    <a:pt x="18717" y="72874"/>
                  </a:cubicBezTo>
                  <a:cubicBezTo>
                    <a:pt x="19319" y="71765"/>
                    <a:pt x="19762" y="70594"/>
                    <a:pt x="20015" y="69390"/>
                  </a:cubicBezTo>
                  <a:cubicBezTo>
                    <a:pt x="20490" y="67237"/>
                    <a:pt x="20554" y="64957"/>
                    <a:pt x="20554" y="62708"/>
                  </a:cubicBezTo>
                  <a:cubicBezTo>
                    <a:pt x="20490" y="58749"/>
                    <a:pt x="19350" y="55899"/>
                    <a:pt x="17260" y="52542"/>
                  </a:cubicBezTo>
                  <a:cubicBezTo>
                    <a:pt x="17228" y="52511"/>
                    <a:pt x="17133" y="52447"/>
                    <a:pt x="17102" y="52416"/>
                  </a:cubicBezTo>
                  <a:cubicBezTo>
                    <a:pt x="17640" y="52131"/>
                    <a:pt x="18210" y="51909"/>
                    <a:pt x="18749" y="51624"/>
                  </a:cubicBezTo>
                  <a:close/>
                  <a:moveTo>
                    <a:pt x="23878" y="0"/>
                  </a:moveTo>
                  <a:cubicBezTo>
                    <a:pt x="23730" y="0"/>
                    <a:pt x="23581" y="22"/>
                    <a:pt x="23436" y="67"/>
                  </a:cubicBezTo>
                  <a:cubicBezTo>
                    <a:pt x="23341" y="130"/>
                    <a:pt x="23309" y="194"/>
                    <a:pt x="23309" y="289"/>
                  </a:cubicBezTo>
                  <a:cubicBezTo>
                    <a:pt x="19065" y="5261"/>
                    <a:pt x="19319" y="12133"/>
                    <a:pt x="21567" y="17928"/>
                  </a:cubicBezTo>
                  <a:cubicBezTo>
                    <a:pt x="22074" y="19227"/>
                    <a:pt x="22802" y="20588"/>
                    <a:pt x="23562" y="21982"/>
                  </a:cubicBezTo>
                  <a:cubicBezTo>
                    <a:pt x="23309" y="22014"/>
                    <a:pt x="23119" y="22140"/>
                    <a:pt x="22929" y="22299"/>
                  </a:cubicBezTo>
                  <a:cubicBezTo>
                    <a:pt x="22866" y="22330"/>
                    <a:pt x="22866" y="22330"/>
                    <a:pt x="22866" y="22362"/>
                  </a:cubicBezTo>
                  <a:cubicBezTo>
                    <a:pt x="17577" y="24579"/>
                    <a:pt x="12541" y="27587"/>
                    <a:pt x="10895" y="33446"/>
                  </a:cubicBezTo>
                  <a:cubicBezTo>
                    <a:pt x="9248" y="39115"/>
                    <a:pt x="10990" y="46082"/>
                    <a:pt x="14948" y="50484"/>
                  </a:cubicBezTo>
                  <a:cubicBezTo>
                    <a:pt x="12700" y="51624"/>
                    <a:pt x="10483" y="52764"/>
                    <a:pt x="8551" y="54221"/>
                  </a:cubicBezTo>
                  <a:cubicBezTo>
                    <a:pt x="3991" y="57673"/>
                    <a:pt x="0" y="63722"/>
                    <a:pt x="2249" y="69580"/>
                  </a:cubicBezTo>
                  <a:cubicBezTo>
                    <a:pt x="2281" y="69707"/>
                    <a:pt x="2407" y="69739"/>
                    <a:pt x="2534" y="69739"/>
                  </a:cubicBezTo>
                  <a:cubicBezTo>
                    <a:pt x="2786" y="70141"/>
                    <a:pt x="3277" y="70366"/>
                    <a:pt x="3764" y="70366"/>
                  </a:cubicBezTo>
                  <a:cubicBezTo>
                    <a:pt x="4196" y="70366"/>
                    <a:pt x="4624" y="70189"/>
                    <a:pt x="4878" y="69802"/>
                  </a:cubicBezTo>
                  <a:cubicBezTo>
                    <a:pt x="5036" y="69739"/>
                    <a:pt x="5099" y="69644"/>
                    <a:pt x="5068" y="69422"/>
                  </a:cubicBezTo>
                  <a:cubicBezTo>
                    <a:pt x="4814" y="68535"/>
                    <a:pt x="4656" y="67648"/>
                    <a:pt x="4624" y="66825"/>
                  </a:cubicBezTo>
                  <a:lnTo>
                    <a:pt x="4624" y="66825"/>
                  </a:lnTo>
                  <a:cubicBezTo>
                    <a:pt x="9058" y="68757"/>
                    <a:pt x="14410" y="69359"/>
                    <a:pt x="19129" y="70119"/>
                  </a:cubicBezTo>
                  <a:lnTo>
                    <a:pt x="19192" y="70119"/>
                  </a:lnTo>
                  <a:cubicBezTo>
                    <a:pt x="18970" y="71005"/>
                    <a:pt x="18654" y="71924"/>
                    <a:pt x="18210" y="72810"/>
                  </a:cubicBezTo>
                  <a:cubicBezTo>
                    <a:pt x="18115" y="73000"/>
                    <a:pt x="18242" y="73159"/>
                    <a:pt x="18400" y="73191"/>
                  </a:cubicBezTo>
                  <a:lnTo>
                    <a:pt x="18400" y="73222"/>
                  </a:lnTo>
                  <a:cubicBezTo>
                    <a:pt x="18729" y="73612"/>
                    <a:pt x="19217" y="73816"/>
                    <a:pt x="19710" y="73816"/>
                  </a:cubicBezTo>
                  <a:cubicBezTo>
                    <a:pt x="19977" y="73816"/>
                    <a:pt x="20246" y="73756"/>
                    <a:pt x="20490" y="73634"/>
                  </a:cubicBezTo>
                  <a:cubicBezTo>
                    <a:pt x="20585" y="73602"/>
                    <a:pt x="20585" y="73507"/>
                    <a:pt x="20585" y="73444"/>
                  </a:cubicBezTo>
                  <a:cubicBezTo>
                    <a:pt x="22391" y="70055"/>
                    <a:pt x="22929" y="65622"/>
                    <a:pt x="22834" y="61885"/>
                  </a:cubicBezTo>
                  <a:cubicBezTo>
                    <a:pt x="22707" y="57863"/>
                    <a:pt x="21377" y="54696"/>
                    <a:pt x="19382" y="51339"/>
                  </a:cubicBezTo>
                  <a:lnTo>
                    <a:pt x="19350" y="51307"/>
                  </a:lnTo>
                  <a:cubicBezTo>
                    <a:pt x="24069" y="49059"/>
                    <a:pt x="28883" y="46399"/>
                    <a:pt x="31226" y="41522"/>
                  </a:cubicBezTo>
                  <a:cubicBezTo>
                    <a:pt x="34045" y="35695"/>
                    <a:pt x="31226" y="29456"/>
                    <a:pt x="28313" y="24262"/>
                  </a:cubicBezTo>
                  <a:cubicBezTo>
                    <a:pt x="28154" y="24040"/>
                    <a:pt x="27996" y="23755"/>
                    <a:pt x="27838" y="23470"/>
                  </a:cubicBezTo>
                  <a:cubicBezTo>
                    <a:pt x="34425" y="20335"/>
                    <a:pt x="39302" y="13463"/>
                    <a:pt x="40980" y="6464"/>
                  </a:cubicBezTo>
                  <a:cubicBezTo>
                    <a:pt x="41044" y="6401"/>
                    <a:pt x="41075" y="6242"/>
                    <a:pt x="41044" y="6147"/>
                  </a:cubicBezTo>
                  <a:lnTo>
                    <a:pt x="41044" y="6052"/>
                  </a:lnTo>
                  <a:cubicBezTo>
                    <a:pt x="41118" y="5803"/>
                    <a:pt x="40899" y="5633"/>
                    <a:pt x="40695" y="5633"/>
                  </a:cubicBezTo>
                  <a:cubicBezTo>
                    <a:pt x="40639" y="5633"/>
                    <a:pt x="40584" y="5645"/>
                    <a:pt x="40537" y="5672"/>
                  </a:cubicBezTo>
                  <a:cubicBezTo>
                    <a:pt x="40102" y="5412"/>
                    <a:pt x="39534" y="5257"/>
                    <a:pt x="39053" y="5257"/>
                  </a:cubicBezTo>
                  <a:cubicBezTo>
                    <a:pt x="39008" y="5257"/>
                    <a:pt x="38965" y="5258"/>
                    <a:pt x="38922" y="5261"/>
                  </a:cubicBezTo>
                  <a:cubicBezTo>
                    <a:pt x="38795" y="5261"/>
                    <a:pt x="38700" y="5356"/>
                    <a:pt x="38668" y="5419"/>
                  </a:cubicBezTo>
                  <a:cubicBezTo>
                    <a:pt x="38644" y="5414"/>
                    <a:pt x="38617" y="5412"/>
                    <a:pt x="38589" y="5412"/>
                  </a:cubicBezTo>
                  <a:cubicBezTo>
                    <a:pt x="38437" y="5412"/>
                    <a:pt x="38252" y="5490"/>
                    <a:pt x="38225" y="5704"/>
                  </a:cubicBezTo>
                  <a:cubicBezTo>
                    <a:pt x="38162" y="6306"/>
                    <a:pt x="38035" y="6844"/>
                    <a:pt x="37877" y="7414"/>
                  </a:cubicBezTo>
                  <a:cubicBezTo>
                    <a:pt x="36958" y="6464"/>
                    <a:pt x="34235" y="6179"/>
                    <a:pt x="33158" y="5831"/>
                  </a:cubicBezTo>
                  <a:cubicBezTo>
                    <a:pt x="30371" y="4944"/>
                    <a:pt x="27553" y="3994"/>
                    <a:pt x="24702" y="3234"/>
                  </a:cubicBezTo>
                  <a:cubicBezTo>
                    <a:pt x="24892" y="2822"/>
                    <a:pt x="25082" y="2411"/>
                    <a:pt x="25336" y="1967"/>
                  </a:cubicBezTo>
                  <a:lnTo>
                    <a:pt x="25336" y="1936"/>
                  </a:lnTo>
                  <a:cubicBezTo>
                    <a:pt x="25462" y="1936"/>
                    <a:pt x="25557" y="1872"/>
                    <a:pt x="25557" y="1714"/>
                  </a:cubicBezTo>
                  <a:cubicBezTo>
                    <a:pt x="25639" y="764"/>
                    <a:pt x="24767" y="0"/>
                    <a:pt x="238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0" name="Google Shape;420;p1"/>
            <p:cNvSpPr/>
            <p:nvPr/>
          </p:nvSpPr>
          <p:spPr>
            <a:xfrm>
              <a:off x="8854624" y="3146693"/>
              <a:ext cx="440184" cy="556970"/>
            </a:xfrm>
            <a:custGeom>
              <a:avLst/>
              <a:gdLst/>
              <a:ahLst/>
              <a:cxnLst/>
              <a:rect l="l" t="t" r="r" b="b"/>
              <a:pathLst>
                <a:path w="13682" h="17312" extrusionOk="0">
                  <a:moveTo>
                    <a:pt x="12587" y="1"/>
                  </a:moveTo>
                  <a:cubicBezTo>
                    <a:pt x="12520" y="1"/>
                    <a:pt x="12453" y="7"/>
                    <a:pt x="12383" y="21"/>
                  </a:cubicBezTo>
                  <a:lnTo>
                    <a:pt x="12383" y="116"/>
                  </a:lnTo>
                  <a:cubicBezTo>
                    <a:pt x="11275" y="6956"/>
                    <a:pt x="6556" y="13163"/>
                    <a:pt x="1" y="15539"/>
                  </a:cubicBezTo>
                  <a:cubicBezTo>
                    <a:pt x="349" y="16140"/>
                    <a:pt x="666" y="16710"/>
                    <a:pt x="1014" y="17312"/>
                  </a:cubicBezTo>
                  <a:cubicBezTo>
                    <a:pt x="7284" y="13068"/>
                    <a:pt x="11750" y="7811"/>
                    <a:pt x="13682" y="401"/>
                  </a:cubicBezTo>
                  <a:cubicBezTo>
                    <a:pt x="13587" y="337"/>
                    <a:pt x="13460" y="242"/>
                    <a:pt x="13302" y="179"/>
                  </a:cubicBezTo>
                  <a:cubicBezTo>
                    <a:pt x="13054" y="80"/>
                    <a:pt x="12826" y="1"/>
                    <a:pt x="1258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1" name="Google Shape;421;p1"/>
            <p:cNvSpPr/>
            <p:nvPr/>
          </p:nvSpPr>
          <p:spPr>
            <a:xfrm>
              <a:off x="8778215" y="3072955"/>
              <a:ext cx="432012" cy="169163"/>
            </a:xfrm>
            <a:custGeom>
              <a:avLst/>
              <a:gdLst/>
              <a:ahLst/>
              <a:cxnLst/>
              <a:rect l="l" t="t" r="r" b="b"/>
              <a:pathLst>
                <a:path w="13428" h="5258" extrusionOk="0">
                  <a:moveTo>
                    <a:pt x="317" y="1"/>
                  </a:moveTo>
                  <a:cubicBezTo>
                    <a:pt x="190" y="286"/>
                    <a:pt x="64" y="508"/>
                    <a:pt x="0" y="793"/>
                  </a:cubicBezTo>
                  <a:cubicBezTo>
                    <a:pt x="4339" y="2408"/>
                    <a:pt x="8709" y="3991"/>
                    <a:pt x="13175" y="5258"/>
                  </a:cubicBezTo>
                  <a:cubicBezTo>
                    <a:pt x="13270" y="5036"/>
                    <a:pt x="13333" y="4846"/>
                    <a:pt x="13428" y="4593"/>
                  </a:cubicBezTo>
                  <a:cubicBezTo>
                    <a:pt x="13301" y="4593"/>
                    <a:pt x="13175" y="4530"/>
                    <a:pt x="13175" y="4371"/>
                  </a:cubicBezTo>
                  <a:lnTo>
                    <a:pt x="13175" y="4245"/>
                  </a:lnTo>
                  <a:cubicBezTo>
                    <a:pt x="13143" y="4118"/>
                    <a:pt x="13206" y="3991"/>
                    <a:pt x="13301" y="3960"/>
                  </a:cubicBezTo>
                  <a:cubicBezTo>
                    <a:pt x="12383" y="3770"/>
                    <a:pt x="9976" y="3168"/>
                    <a:pt x="9659" y="3105"/>
                  </a:cubicBezTo>
                  <a:cubicBezTo>
                    <a:pt x="8614" y="2788"/>
                    <a:pt x="7601" y="2408"/>
                    <a:pt x="6556" y="2091"/>
                  </a:cubicBezTo>
                  <a:cubicBezTo>
                    <a:pt x="4466" y="1426"/>
                    <a:pt x="2376" y="761"/>
                    <a:pt x="31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2" name="Google Shape;422;p1"/>
            <p:cNvSpPr/>
            <p:nvPr/>
          </p:nvSpPr>
          <p:spPr>
            <a:xfrm>
              <a:off x="8741538" y="3225805"/>
              <a:ext cx="395336" cy="173217"/>
            </a:xfrm>
            <a:custGeom>
              <a:avLst/>
              <a:gdLst/>
              <a:ahLst/>
              <a:cxnLst/>
              <a:rect l="l" t="t" r="r" b="b"/>
              <a:pathLst>
                <a:path w="12288" h="5384" extrusionOk="0">
                  <a:moveTo>
                    <a:pt x="95" y="0"/>
                  </a:moveTo>
                  <a:cubicBezTo>
                    <a:pt x="32" y="380"/>
                    <a:pt x="32" y="665"/>
                    <a:pt x="0" y="1045"/>
                  </a:cubicBezTo>
                  <a:cubicBezTo>
                    <a:pt x="3959" y="2439"/>
                    <a:pt x="7854" y="3927"/>
                    <a:pt x="11813" y="5384"/>
                  </a:cubicBezTo>
                  <a:lnTo>
                    <a:pt x="12288" y="4687"/>
                  </a:lnTo>
                  <a:cubicBezTo>
                    <a:pt x="8266" y="3167"/>
                    <a:pt x="4117" y="1710"/>
                    <a:pt x="9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3" name="Google Shape;423;p1"/>
            <p:cNvSpPr/>
            <p:nvPr/>
          </p:nvSpPr>
          <p:spPr>
            <a:xfrm>
              <a:off x="8756820" y="3418356"/>
              <a:ext cx="266967" cy="116175"/>
            </a:xfrm>
            <a:custGeom>
              <a:avLst/>
              <a:gdLst/>
              <a:ahLst/>
              <a:cxnLst/>
              <a:rect l="l" t="t" r="r" b="b"/>
              <a:pathLst>
                <a:path w="8298" h="3611" extrusionOk="0">
                  <a:moveTo>
                    <a:pt x="0" y="1"/>
                  </a:moveTo>
                  <a:lnTo>
                    <a:pt x="0" y="1"/>
                  </a:lnTo>
                  <a:cubicBezTo>
                    <a:pt x="64" y="381"/>
                    <a:pt x="190" y="761"/>
                    <a:pt x="317" y="1109"/>
                  </a:cubicBezTo>
                  <a:cubicBezTo>
                    <a:pt x="2692" y="2028"/>
                    <a:pt x="5067" y="2819"/>
                    <a:pt x="7506" y="3611"/>
                  </a:cubicBezTo>
                  <a:cubicBezTo>
                    <a:pt x="7791" y="3358"/>
                    <a:pt x="8076" y="3168"/>
                    <a:pt x="8298" y="2914"/>
                  </a:cubicBezTo>
                  <a:cubicBezTo>
                    <a:pt x="5542" y="1964"/>
                    <a:pt x="2724" y="1046"/>
                    <a:pt x="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4" name="Google Shape;424;p1"/>
            <p:cNvSpPr/>
            <p:nvPr/>
          </p:nvSpPr>
          <p:spPr>
            <a:xfrm>
              <a:off x="8021202" y="2975151"/>
              <a:ext cx="1098369" cy="2231935"/>
            </a:xfrm>
            <a:custGeom>
              <a:avLst/>
              <a:gdLst/>
              <a:ahLst/>
              <a:cxnLst/>
              <a:rect l="l" t="t" r="r" b="b"/>
              <a:pathLst>
                <a:path w="34140" h="69374" extrusionOk="0">
                  <a:moveTo>
                    <a:pt x="23277" y="1"/>
                  </a:moveTo>
                  <a:lnTo>
                    <a:pt x="23277" y="1"/>
                  </a:lnTo>
                  <a:cubicBezTo>
                    <a:pt x="23309" y="127"/>
                    <a:pt x="23309" y="286"/>
                    <a:pt x="23214" y="381"/>
                  </a:cubicBezTo>
                  <a:cubicBezTo>
                    <a:pt x="17577" y="7126"/>
                    <a:pt x="20553" y="15994"/>
                    <a:pt x="24322" y="22802"/>
                  </a:cubicBezTo>
                  <a:cubicBezTo>
                    <a:pt x="27109" y="27901"/>
                    <a:pt x="31353" y="33791"/>
                    <a:pt x="28534" y="39809"/>
                  </a:cubicBezTo>
                  <a:cubicBezTo>
                    <a:pt x="25779" y="45731"/>
                    <a:pt x="18938" y="48296"/>
                    <a:pt x="13586" y="51146"/>
                  </a:cubicBezTo>
                  <a:cubicBezTo>
                    <a:pt x="6936" y="54693"/>
                    <a:pt x="0" y="60552"/>
                    <a:pt x="2027" y="69007"/>
                  </a:cubicBezTo>
                  <a:cubicBezTo>
                    <a:pt x="2059" y="69007"/>
                    <a:pt x="2090" y="69007"/>
                    <a:pt x="2154" y="69039"/>
                  </a:cubicBezTo>
                  <a:cubicBezTo>
                    <a:pt x="2389" y="69274"/>
                    <a:pt x="2652" y="69373"/>
                    <a:pt x="2914" y="69373"/>
                  </a:cubicBezTo>
                  <a:cubicBezTo>
                    <a:pt x="3215" y="69373"/>
                    <a:pt x="3515" y="69242"/>
                    <a:pt x="3769" y="69039"/>
                  </a:cubicBezTo>
                  <a:cubicBezTo>
                    <a:pt x="1647" y="63244"/>
                    <a:pt x="5701" y="57543"/>
                    <a:pt x="10356" y="54440"/>
                  </a:cubicBezTo>
                  <a:cubicBezTo>
                    <a:pt x="16310" y="50354"/>
                    <a:pt x="24354" y="48739"/>
                    <a:pt x="28756" y="42500"/>
                  </a:cubicBezTo>
                  <a:cubicBezTo>
                    <a:pt x="34139" y="34868"/>
                    <a:pt x="27996" y="26729"/>
                    <a:pt x="24449" y="19857"/>
                  </a:cubicBezTo>
                  <a:cubicBezTo>
                    <a:pt x="21282" y="13777"/>
                    <a:pt x="20395" y="7190"/>
                    <a:pt x="24005" y="1141"/>
                  </a:cubicBezTo>
                  <a:cubicBezTo>
                    <a:pt x="24055" y="992"/>
                    <a:pt x="24163" y="940"/>
                    <a:pt x="24284" y="940"/>
                  </a:cubicBezTo>
                  <a:cubicBezTo>
                    <a:pt x="24317" y="940"/>
                    <a:pt x="24351" y="944"/>
                    <a:pt x="24385" y="951"/>
                  </a:cubicBezTo>
                  <a:cubicBezTo>
                    <a:pt x="24227" y="444"/>
                    <a:pt x="23784" y="64"/>
                    <a:pt x="2327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5" name="Google Shape;425;p1"/>
            <p:cNvSpPr/>
            <p:nvPr/>
          </p:nvSpPr>
          <p:spPr>
            <a:xfrm>
              <a:off x="8451152" y="4059226"/>
              <a:ext cx="479917" cy="170193"/>
            </a:xfrm>
            <a:custGeom>
              <a:avLst/>
              <a:gdLst/>
              <a:ahLst/>
              <a:cxnLst/>
              <a:rect l="l" t="t" r="r" b="b"/>
              <a:pathLst>
                <a:path w="14917" h="5290" extrusionOk="0">
                  <a:moveTo>
                    <a:pt x="317" y="0"/>
                  </a:moveTo>
                  <a:cubicBezTo>
                    <a:pt x="191" y="475"/>
                    <a:pt x="64" y="950"/>
                    <a:pt x="1" y="1426"/>
                  </a:cubicBezTo>
                  <a:cubicBezTo>
                    <a:pt x="4846" y="2756"/>
                    <a:pt x="9691" y="4149"/>
                    <a:pt x="14600" y="5257"/>
                  </a:cubicBezTo>
                  <a:cubicBezTo>
                    <a:pt x="14600" y="5289"/>
                    <a:pt x="14632" y="5289"/>
                    <a:pt x="14632" y="5289"/>
                  </a:cubicBezTo>
                  <a:cubicBezTo>
                    <a:pt x="14758" y="4972"/>
                    <a:pt x="14822" y="4656"/>
                    <a:pt x="14917" y="4339"/>
                  </a:cubicBezTo>
                  <a:cubicBezTo>
                    <a:pt x="10040" y="3326"/>
                    <a:pt x="5226" y="1964"/>
                    <a:pt x="507" y="317"/>
                  </a:cubicBezTo>
                  <a:cubicBezTo>
                    <a:pt x="381" y="254"/>
                    <a:pt x="349" y="159"/>
                    <a:pt x="381" y="32"/>
                  </a:cubicBezTo>
                  <a:lnTo>
                    <a:pt x="317"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6" name="Google Shape;426;p1"/>
            <p:cNvSpPr/>
            <p:nvPr/>
          </p:nvSpPr>
          <p:spPr>
            <a:xfrm>
              <a:off x="8563240" y="3853420"/>
              <a:ext cx="357630" cy="137570"/>
            </a:xfrm>
            <a:custGeom>
              <a:avLst/>
              <a:gdLst/>
              <a:ahLst/>
              <a:cxnLst/>
              <a:rect l="l" t="t" r="r" b="b"/>
              <a:pathLst>
                <a:path w="11116" h="4276" extrusionOk="0">
                  <a:moveTo>
                    <a:pt x="1014" y="0"/>
                  </a:moveTo>
                  <a:cubicBezTo>
                    <a:pt x="665" y="285"/>
                    <a:pt x="317" y="602"/>
                    <a:pt x="0" y="950"/>
                  </a:cubicBezTo>
                  <a:cubicBezTo>
                    <a:pt x="3705" y="1995"/>
                    <a:pt x="7442" y="3104"/>
                    <a:pt x="11116" y="4276"/>
                  </a:cubicBezTo>
                  <a:cubicBezTo>
                    <a:pt x="11021" y="3927"/>
                    <a:pt x="10863" y="3579"/>
                    <a:pt x="10768" y="3231"/>
                  </a:cubicBezTo>
                  <a:cubicBezTo>
                    <a:pt x="7474" y="2375"/>
                    <a:pt x="4054" y="1520"/>
                    <a:pt x="1045" y="64"/>
                  </a:cubicBezTo>
                  <a:cubicBezTo>
                    <a:pt x="1045" y="64"/>
                    <a:pt x="1014" y="64"/>
                    <a:pt x="101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7" name="Google Shape;427;p1"/>
            <p:cNvSpPr/>
            <p:nvPr/>
          </p:nvSpPr>
          <p:spPr>
            <a:xfrm>
              <a:off x="8315643" y="3677149"/>
              <a:ext cx="479917" cy="898674"/>
            </a:xfrm>
            <a:custGeom>
              <a:avLst/>
              <a:gdLst/>
              <a:ahLst/>
              <a:cxnLst/>
              <a:rect l="l" t="t" r="r" b="b"/>
              <a:pathLst>
                <a:path w="14917" h="27933" extrusionOk="0">
                  <a:moveTo>
                    <a:pt x="13745" y="1"/>
                  </a:moveTo>
                  <a:cubicBezTo>
                    <a:pt x="13745" y="23"/>
                    <a:pt x="13753" y="34"/>
                    <a:pt x="13767" y="38"/>
                  </a:cubicBezTo>
                  <a:lnTo>
                    <a:pt x="13767" y="38"/>
                  </a:lnTo>
                  <a:cubicBezTo>
                    <a:pt x="13760" y="25"/>
                    <a:pt x="13753" y="13"/>
                    <a:pt x="13745" y="1"/>
                  </a:cubicBezTo>
                  <a:close/>
                  <a:moveTo>
                    <a:pt x="13903" y="32"/>
                  </a:moveTo>
                  <a:cubicBezTo>
                    <a:pt x="13856" y="32"/>
                    <a:pt x="13816" y="40"/>
                    <a:pt x="13788" y="40"/>
                  </a:cubicBezTo>
                  <a:cubicBezTo>
                    <a:pt x="13780" y="40"/>
                    <a:pt x="13773" y="40"/>
                    <a:pt x="13767" y="38"/>
                  </a:cubicBezTo>
                  <a:lnTo>
                    <a:pt x="13767" y="38"/>
                  </a:lnTo>
                  <a:cubicBezTo>
                    <a:pt x="13871" y="226"/>
                    <a:pt x="13856" y="480"/>
                    <a:pt x="13618" y="539"/>
                  </a:cubicBezTo>
                  <a:cubicBezTo>
                    <a:pt x="8520" y="2882"/>
                    <a:pt x="3516" y="5448"/>
                    <a:pt x="1837" y="11275"/>
                  </a:cubicBezTo>
                  <a:cubicBezTo>
                    <a:pt x="1" y="17482"/>
                    <a:pt x="2724" y="22581"/>
                    <a:pt x="5479" y="27933"/>
                  </a:cubicBezTo>
                  <a:cubicBezTo>
                    <a:pt x="6208" y="27584"/>
                    <a:pt x="6968" y="27236"/>
                    <a:pt x="7728" y="26824"/>
                  </a:cubicBezTo>
                  <a:cubicBezTo>
                    <a:pt x="191" y="18685"/>
                    <a:pt x="2819" y="3643"/>
                    <a:pt x="14853" y="1774"/>
                  </a:cubicBezTo>
                  <a:lnTo>
                    <a:pt x="14917" y="1774"/>
                  </a:lnTo>
                  <a:cubicBezTo>
                    <a:pt x="14568" y="1172"/>
                    <a:pt x="14220" y="634"/>
                    <a:pt x="13903" y="32"/>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8" name="Google Shape;428;p1"/>
            <p:cNvSpPr/>
            <p:nvPr/>
          </p:nvSpPr>
          <p:spPr>
            <a:xfrm>
              <a:off x="8459292" y="4309848"/>
              <a:ext cx="312845" cy="120261"/>
            </a:xfrm>
            <a:custGeom>
              <a:avLst/>
              <a:gdLst/>
              <a:ahLst/>
              <a:cxnLst/>
              <a:rect l="l" t="t" r="r" b="b"/>
              <a:pathLst>
                <a:path w="9724" h="3738" extrusionOk="0">
                  <a:moveTo>
                    <a:pt x="1" y="1"/>
                  </a:moveTo>
                  <a:cubicBezTo>
                    <a:pt x="96" y="318"/>
                    <a:pt x="159" y="603"/>
                    <a:pt x="286" y="919"/>
                  </a:cubicBezTo>
                  <a:cubicBezTo>
                    <a:pt x="3136" y="2091"/>
                    <a:pt x="5955" y="3105"/>
                    <a:pt x="8995" y="3675"/>
                  </a:cubicBezTo>
                  <a:cubicBezTo>
                    <a:pt x="9027" y="3675"/>
                    <a:pt x="9090" y="3738"/>
                    <a:pt x="9090" y="3738"/>
                  </a:cubicBezTo>
                  <a:cubicBezTo>
                    <a:pt x="9312" y="3548"/>
                    <a:pt x="9502" y="3421"/>
                    <a:pt x="9723" y="3263"/>
                  </a:cubicBezTo>
                  <a:cubicBezTo>
                    <a:pt x="6461" y="2376"/>
                    <a:pt x="3136" y="1394"/>
                    <a:pt x="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9" name="Google Shape;429;p1"/>
            <p:cNvSpPr/>
            <p:nvPr/>
          </p:nvSpPr>
          <p:spPr>
            <a:xfrm>
              <a:off x="8548955" y="4621629"/>
              <a:ext cx="167136" cy="580778"/>
            </a:xfrm>
            <a:custGeom>
              <a:avLst/>
              <a:gdLst/>
              <a:ahLst/>
              <a:cxnLst/>
              <a:rect l="l" t="t" r="r" b="b"/>
              <a:pathLst>
                <a:path w="5195" h="18052" extrusionOk="0">
                  <a:moveTo>
                    <a:pt x="1648" y="1"/>
                  </a:moveTo>
                  <a:cubicBezTo>
                    <a:pt x="1109" y="286"/>
                    <a:pt x="539" y="507"/>
                    <a:pt x="1" y="792"/>
                  </a:cubicBezTo>
                  <a:cubicBezTo>
                    <a:pt x="64" y="792"/>
                    <a:pt x="96" y="824"/>
                    <a:pt x="159" y="919"/>
                  </a:cubicBezTo>
                  <a:cubicBezTo>
                    <a:pt x="2281" y="4244"/>
                    <a:pt x="3389" y="7126"/>
                    <a:pt x="3453" y="11085"/>
                  </a:cubicBezTo>
                  <a:cubicBezTo>
                    <a:pt x="3453" y="13365"/>
                    <a:pt x="3389" y="15613"/>
                    <a:pt x="2914" y="17799"/>
                  </a:cubicBezTo>
                  <a:lnTo>
                    <a:pt x="4118" y="18052"/>
                  </a:lnTo>
                  <a:cubicBezTo>
                    <a:pt x="4719" y="15677"/>
                    <a:pt x="5195" y="13302"/>
                    <a:pt x="5131" y="10705"/>
                  </a:cubicBezTo>
                  <a:cubicBezTo>
                    <a:pt x="5068" y="6651"/>
                    <a:pt x="3706" y="3453"/>
                    <a:pt x="1711" y="127"/>
                  </a:cubicBezTo>
                  <a:cubicBezTo>
                    <a:pt x="1648" y="96"/>
                    <a:pt x="1648" y="32"/>
                    <a:pt x="164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0" name="Google Shape;430;p1"/>
            <p:cNvSpPr/>
            <p:nvPr/>
          </p:nvSpPr>
          <p:spPr>
            <a:xfrm>
              <a:off x="8600914" y="5193200"/>
              <a:ext cx="80528" cy="123382"/>
            </a:xfrm>
            <a:custGeom>
              <a:avLst/>
              <a:gdLst/>
              <a:ahLst/>
              <a:cxnLst/>
              <a:rect l="l" t="t" r="r" b="b"/>
              <a:pathLst>
                <a:path w="2503" h="3835" extrusionOk="0">
                  <a:moveTo>
                    <a:pt x="5" y="3446"/>
                  </a:moveTo>
                  <a:cubicBezTo>
                    <a:pt x="3" y="3448"/>
                    <a:pt x="2" y="3451"/>
                    <a:pt x="1" y="3453"/>
                  </a:cubicBezTo>
                  <a:cubicBezTo>
                    <a:pt x="2" y="3451"/>
                    <a:pt x="3" y="3448"/>
                    <a:pt x="5" y="3446"/>
                  </a:cubicBezTo>
                  <a:close/>
                  <a:moveTo>
                    <a:pt x="1299" y="1"/>
                  </a:moveTo>
                  <a:cubicBezTo>
                    <a:pt x="1047" y="1202"/>
                    <a:pt x="636" y="2340"/>
                    <a:pt x="5" y="3446"/>
                  </a:cubicBezTo>
                  <a:lnTo>
                    <a:pt x="5" y="3446"/>
                  </a:lnTo>
                  <a:cubicBezTo>
                    <a:pt x="27" y="3412"/>
                    <a:pt x="84" y="3380"/>
                    <a:pt x="146" y="3380"/>
                  </a:cubicBezTo>
                  <a:cubicBezTo>
                    <a:pt x="194" y="3380"/>
                    <a:pt x="246" y="3399"/>
                    <a:pt x="286" y="3453"/>
                  </a:cubicBezTo>
                  <a:cubicBezTo>
                    <a:pt x="448" y="3705"/>
                    <a:pt x="703" y="3835"/>
                    <a:pt x="963" y="3835"/>
                  </a:cubicBezTo>
                  <a:cubicBezTo>
                    <a:pt x="1159" y="3835"/>
                    <a:pt x="1358" y="3761"/>
                    <a:pt x="1521" y="3611"/>
                  </a:cubicBezTo>
                  <a:cubicBezTo>
                    <a:pt x="1553" y="3548"/>
                    <a:pt x="1584" y="3548"/>
                    <a:pt x="1616" y="3548"/>
                  </a:cubicBezTo>
                  <a:cubicBezTo>
                    <a:pt x="1933" y="2471"/>
                    <a:pt x="2218" y="1363"/>
                    <a:pt x="2503" y="286"/>
                  </a:cubicBezTo>
                  <a:lnTo>
                    <a:pt x="1299"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1" name="Google Shape;431;p1"/>
            <p:cNvSpPr/>
            <p:nvPr/>
          </p:nvSpPr>
          <p:spPr>
            <a:xfrm>
              <a:off x="8194385" y="4896733"/>
              <a:ext cx="442243" cy="128400"/>
            </a:xfrm>
            <a:custGeom>
              <a:avLst/>
              <a:gdLst/>
              <a:ahLst/>
              <a:cxnLst/>
              <a:rect l="l" t="t" r="r" b="b"/>
              <a:pathLst>
                <a:path w="13746" h="3991" extrusionOk="0">
                  <a:moveTo>
                    <a:pt x="603" y="0"/>
                  </a:moveTo>
                  <a:cubicBezTo>
                    <a:pt x="413" y="285"/>
                    <a:pt x="223" y="602"/>
                    <a:pt x="1" y="919"/>
                  </a:cubicBezTo>
                  <a:lnTo>
                    <a:pt x="96" y="919"/>
                  </a:lnTo>
                  <a:cubicBezTo>
                    <a:pt x="4656" y="2027"/>
                    <a:pt x="9153" y="3040"/>
                    <a:pt x="13745" y="3991"/>
                  </a:cubicBezTo>
                  <a:lnTo>
                    <a:pt x="13745" y="3452"/>
                  </a:lnTo>
                  <a:cubicBezTo>
                    <a:pt x="13735" y="3442"/>
                    <a:pt x="13728" y="3438"/>
                    <a:pt x="13724" y="3438"/>
                  </a:cubicBezTo>
                  <a:lnTo>
                    <a:pt x="13724" y="3438"/>
                  </a:lnTo>
                  <a:cubicBezTo>
                    <a:pt x="13719" y="3438"/>
                    <a:pt x="13721" y="3445"/>
                    <a:pt x="13730" y="3449"/>
                  </a:cubicBezTo>
                  <a:lnTo>
                    <a:pt x="13730" y="3449"/>
                  </a:lnTo>
                  <a:cubicBezTo>
                    <a:pt x="9333" y="2563"/>
                    <a:pt x="4810" y="1582"/>
                    <a:pt x="60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2" name="Google Shape;432;p1"/>
            <p:cNvSpPr/>
            <p:nvPr/>
          </p:nvSpPr>
          <p:spPr>
            <a:xfrm>
              <a:off x="8146513" y="5065862"/>
              <a:ext cx="477890" cy="130427"/>
            </a:xfrm>
            <a:custGeom>
              <a:avLst/>
              <a:gdLst/>
              <a:ahLst/>
              <a:cxnLst/>
              <a:rect l="l" t="t" r="r" b="b"/>
              <a:pathLst>
                <a:path w="14854" h="4054" extrusionOk="0">
                  <a:moveTo>
                    <a:pt x="32" y="0"/>
                  </a:moveTo>
                  <a:cubicBezTo>
                    <a:pt x="1" y="380"/>
                    <a:pt x="1" y="760"/>
                    <a:pt x="1" y="1109"/>
                  </a:cubicBezTo>
                  <a:cubicBezTo>
                    <a:pt x="4878" y="1584"/>
                    <a:pt x="9786" y="3262"/>
                    <a:pt x="14632" y="4054"/>
                  </a:cubicBezTo>
                  <a:lnTo>
                    <a:pt x="14695" y="4054"/>
                  </a:lnTo>
                  <a:cubicBezTo>
                    <a:pt x="14758" y="3801"/>
                    <a:pt x="14790" y="3547"/>
                    <a:pt x="14853" y="3294"/>
                  </a:cubicBezTo>
                  <a:cubicBezTo>
                    <a:pt x="9881" y="2217"/>
                    <a:pt x="4909" y="1330"/>
                    <a:pt x="3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3" name="Google Shape;433;p1"/>
            <p:cNvSpPr/>
            <p:nvPr/>
          </p:nvSpPr>
          <p:spPr>
            <a:xfrm>
              <a:off x="8341123" y="4752055"/>
              <a:ext cx="274110" cy="79498"/>
            </a:xfrm>
            <a:custGeom>
              <a:avLst/>
              <a:gdLst/>
              <a:ahLst/>
              <a:cxnLst/>
              <a:rect l="l" t="t" r="r" b="b"/>
              <a:pathLst>
                <a:path w="8520" h="2471" extrusionOk="0">
                  <a:moveTo>
                    <a:pt x="887" y="0"/>
                  </a:moveTo>
                  <a:cubicBezTo>
                    <a:pt x="570" y="190"/>
                    <a:pt x="285" y="380"/>
                    <a:pt x="0" y="602"/>
                  </a:cubicBezTo>
                  <a:cubicBezTo>
                    <a:pt x="2819" y="1267"/>
                    <a:pt x="5669" y="1932"/>
                    <a:pt x="8519" y="2470"/>
                  </a:cubicBezTo>
                  <a:cubicBezTo>
                    <a:pt x="8424" y="2217"/>
                    <a:pt x="8329" y="1964"/>
                    <a:pt x="8234" y="1679"/>
                  </a:cubicBezTo>
                  <a:cubicBezTo>
                    <a:pt x="8171" y="1774"/>
                    <a:pt x="8076" y="1805"/>
                    <a:pt x="8044" y="1805"/>
                  </a:cubicBezTo>
                  <a:cubicBezTo>
                    <a:pt x="5637" y="1299"/>
                    <a:pt x="3262" y="665"/>
                    <a:pt x="88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4" name="Google Shape;434;p1"/>
            <p:cNvSpPr/>
            <p:nvPr/>
          </p:nvSpPr>
          <p:spPr>
            <a:xfrm>
              <a:off x="4594765" y="3256465"/>
              <a:ext cx="1271586" cy="2194229"/>
            </a:xfrm>
            <a:custGeom>
              <a:avLst/>
              <a:gdLst/>
              <a:ahLst/>
              <a:cxnLst/>
              <a:rect l="l" t="t" r="r" b="b"/>
              <a:pathLst>
                <a:path w="39524" h="68202" extrusionOk="0">
                  <a:moveTo>
                    <a:pt x="14218" y="754"/>
                  </a:moveTo>
                  <a:cubicBezTo>
                    <a:pt x="14782" y="754"/>
                    <a:pt x="15334" y="808"/>
                    <a:pt x="15835" y="947"/>
                  </a:cubicBezTo>
                  <a:cubicBezTo>
                    <a:pt x="17798" y="1422"/>
                    <a:pt x="18305" y="2784"/>
                    <a:pt x="17418" y="5033"/>
                  </a:cubicBezTo>
                  <a:cubicBezTo>
                    <a:pt x="16785" y="5571"/>
                    <a:pt x="16056" y="5951"/>
                    <a:pt x="15265" y="6141"/>
                  </a:cubicBezTo>
                  <a:cubicBezTo>
                    <a:pt x="14920" y="6256"/>
                    <a:pt x="15018" y="6760"/>
                    <a:pt x="15322" y="6760"/>
                  </a:cubicBezTo>
                  <a:cubicBezTo>
                    <a:pt x="15353" y="6760"/>
                    <a:pt x="15387" y="6755"/>
                    <a:pt x="15423" y="6743"/>
                  </a:cubicBezTo>
                  <a:cubicBezTo>
                    <a:pt x="15708" y="6648"/>
                    <a:pt x="15930" y="6521"/>
                    <a:pt x="16215" y="6426"/>
                  </a:cubicBezTo>
                  <a:cubicBezTo>
                    <a:pt x="18400" y="13932"/>
                    <a:pt x="20838" y="21311"/>
                    <a:pt x="22485" y="28974"/>
                  </a:cubicBezTo>
                  <a:cubicBezTo>
                    <a:pt x="22508" y="29182"/>
                    <a:pt x="22666" y="29255"/>
                    <a:pt x="22823" y="29255"/>
                  </a:cubicBezTo>
                  <a:cubicBezTo>
                    <a:pt x="22882" y="29255"/>
                    <a:pt x="22940" y="29245"/>
                    <a:pt x="22992" y="29228"/>
                  </a:cubicBezTo>
                  <a:cubicBezTo>
                    <a:pt x="23024" y="29291"/>
                    <a:pt x="23119" y="29386"/>
                    <a:pt x="23277" y="29418"/>
                  </a:cubicBezTo>
                  <a:cubicBezTo>
                    <a:pt x="31891" y="31191"/>
                    <a:pt x="38573" y="41737"/>
                    <a:pt x="38351" y="50193"/>
                  </a:cubicBezTo>
                  <a:cubicBezTo>
                    <a:pt x="38098" y="59978"/>
                    <a:pt x="28091" y="66914"/>
                    <a:pt x="18907" y="67515"/>
                  </a:cubicBezTo>
                  <a:cubicBezTo>
                    <a:pt x="18623" y="67532"/>
                    <a:pt x="18341" y="67540"/>
                    <a:pt x="18060" y="67540"/>
                  </a:cubicBezTo>
                  <a:cubicBezTo>
                    <a:pt x="10327" y="67540"/>
                    <a:pt x="3489" y="61322"/>
                    <a:pt x="1900" y="53866"/>
                  </a:cubicBezTo>
                  <a:cubicBezTo>
                    <a:pt x="0" y="45126"/>
                    <a:pt x="5099" y="37240"/>
                    <a:pt x="11876" y="32426"/>
                  </a:cubicBezTo>
                  <a:lnTo>
                    <a:pt x="11908" y="32395"/>
                  </a:lnTo>
                  <a:cubicBezTo>
                    <a:pt x="12098" y="32331"/>
                    <a:pt x="12288" y="32205"/>
                    <a:pt x="12224" y="31920"/>
                  </a:cubicBezTo>
                  <a:cubicBezTo>
                    <a:pt x="9501" y="24224"/>
                    <a:pt x="8614" y="16022"/>
                    <a:pt x="6271" y="8263"/>
                  </a:cubicBezTo>
                  <a:cubicBezTo>
                    <a:pt x="6492" y="8231"/>
                    <a:pt x="6714" y="8231"/>
                    <a:pt x="6904" y="8168"/>
                  </a:cubicBezTo>
                  <a:cubicBezTo>
                    <a:pt x="7157" y="8105"/>
                    <a:pt x="7126" y="7756"/>
                    <a:pt x="6872" y="7756"/>
                  </a:cubicBezTo>
                  <a:cubicBezTo>
                    <a:pt x="6804" y="7760"/>
                    <a:pt x="6737" y="7762"/>
                    <a:pt x="6671" y="7762"/>
                  </a:cubicBezTo>
                  <a:cubicBezTo>
                    <a:pt x="4389" y="7762"/>
                    <a:pt x="3107" y="5670"/>
                    <a:pt x="4307" y="3608"/>
                  </a:cubicBezTo>
                  <a:cubicBezTo>
                    <a:pt x="4370" y="3513"/>
                    <a:pt x="4370" y="3449"/>
                    <a:pt x="4339" y="3354"/>
                  </a:cubicBezTo>
                  <a:cubicBezTo>
                    <a:pt x="5701" y="1929"/>
                    <a:pt x="9691" y="1359"/>
                    <a:pt x="11401" y="1074"/>
                  </a:cubicBezTo>
                  <a:cubicBezTo>
                    <a:pt x="12242" y="914"/>
                    <a:pt x="13248" y="754"/>
                    <a:pt x="14218" y="754"/>
                  </a:cubicBezTo>
                  <a:close/>
                  <a:moveTo>
                    <a:pt x="14150" y="1"/>
                  </a:moveTo>
                  <a:cubicBezTo>
                    <a:pt x="12715" y="1"/>
                    <a:pt x="11213" y="340"/>
                    <a:pt x="9913" y="631"/>
                  </a:cubicBezTo>
                  <a:cubicBezTo>
                    <a:pt x="8361" y="979"/>
                    <a:pt x="5099" y="1581"/>
                    <a:pt x="4022" y="3101"/>
                  </a:cubicBezTo>
                  <a:cubicBezTo>
                    <a:pt x="3927" y="3101"/>
                    <a:pt x="3864" y="3133"/>
                    <a:pt x="3832" y="3196"/>
                  </a:cubicBezTo>
                  <a:cubicBezTo>
                    <a:pt x="2217" y="5159"/>
                    <a:pt x="3674" y="8168"/>
                    <a:pt x="5954" y="8326"/>
                  </a:cubicBezTo>
                  <a:cubicBezTo>
                    <a:pt x="6587" y="12475"/>
                    <a:pt x="7664" y="16592"/>
                    <a:pt x="8582" y="20677"/>
                  </a:cubicBezTo>
                  <a:cubicBezTo>
                    <a:pt x="9406" y="24509"/>
                    <a:pt x="10166" y="28341"/>
                    <a:pt x="11528" y="32015"/>
                  </a:cubicBezTo>
                  <a:cubicBezTo>
                    <a:pt x="5637" y="35213"/>
                    <a:pt x="1520" y="41769"/>
                    <a:pt x="855" y="48387"/>
                  </a:cubicBezTo>
                  <a:cubicBezTo>
                    <a:pt x="190" y="55101"/>
                    <a:pt x="3420" y="61720"/>
                    <a:pt x="9026" y="65489"/>
                  </a:cubicBezTo>
                  <a:cubicBezTo>
                    <a:pt x="11854" y="67393"/>
                    <a:pt x="14887" y="68202"/>
                    <a:pt x="17947" y="68202"/>
                  </a:cubicBezTo>
                  <a:cubicBezTo>
                    <a:pt x="21806" y="68202"/>
                    <a:pt x="25708" y="66915"/>
                    <a:pt x="29294" y="64919"/>
                  </a:cubicBezTo>
                  <a:cubicBezTo>
                    <a:pt x="32556" y="63082"/>
                    <a:pt x="35691" y="60833"/>
                    <a:pt x="37433" y="57413"/>
                  </a:cubicBezTo>
                  <a:cubicBezTo>
                    <a:pt x="39016" y="54246"/>
                    <a:pt x="39523" y="50604"/>
                    <a:pt x="39016" y="47121"/>
                  </a:cubicBezTo>
                  <a:cubicBezTo>
                    <a:pt x="37876" y="39298"/>
                    <a:pt x="31574" y="30273"/>
                    <a:pt x="23467" y="28626"/>
                  </a:cubicBezTo>
                  <a:cubicBezTo>
                    <a:pt x="23430" y="28617"/>
                    <a:pt x="23393" y="28613"/>
                    <a:pt x="23357" y="28613"/>
                  </a:cubicBezTo>
                  <a:cubicBezTo>
                    <a:pt x="23271" y="28613"/>
                    <a:pt x="23195" y="28635"/>
                    <a:pt x="23150" y="28658"/>
                  </a:cubicBezTo>
                  <a:cubicBezTo>
                    <a:pt x="21567" y="21152"/>
                    <a:pt x="19730" y="13298"/>
                    <a:pt x="16690" y="6173"/>
                  </a:cubicBezTo>
                  <a:cubicBezTo>
                    <a:pt x="18938" y="4843"/>
                    <a:pt x="19888" y="1992"/>
                    <a:pt x="16721" y="504"/>
                  </a:cubicBezTo>
                  <a:cubicBezTo>
                    <a:pt x="15937" y="136"/>
                    <a:pt x="15057" y="1"/>
                    <a:pt x="1415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5" name="Google Shape;435;p1"/>
            <p:cNvSpPr/>
            <p:nvPr/>
          </p:nvSpPr>
          <p:spPr>
            <a:xfrm>
              <a:off x="4594765" y="3279211"/>
              <a:ext cx="1241022" cy="2150217"/>
            </a:xfrm>
            <a:custGeom>
              <a:avLst/>
              <a:gdLst/>
              <a:ahLst/>
              <a:cxnLst/>
              <a:rect l="l" t="t" r="r" b="b"/>
              <a:pathLst>
                <a:path w="38574" h="66834" extrusionOk="0">
                  <a:moveTo>
                    <a:pt x="15872" y="1924"/>
                  </a:moveTo>
                  <a:cubicBezTo>
                    <a:pt x="16188" y="1924"/>
                    <a:pt x="16305" y="2416"/>
                    <a:pt x="16025" y="2584"/>
                  </a:cubicBezTo>
                  <a:cubicBezTo>
                    <a:pt x="13334" y="4030"/>
                    <a:pt x="10169" y="4790"/>
                    <a:pt x="7082" y="4790"/>
                  </a:cubicBezTo>
                  <a:cubicBezTo>
                    <a:pt x="6790" y="4790"/>
                    <a:pt x="6498" y="4783"/>
                    <a:pt x="6207" y="4769"/>
                  </a:cubicBezTo>
                  <a:cubicBezTo>
                    <a:pt x="5796" y="4737"/>
                    <a:pt x="5859" y="4199"/>
                    <a:pt x="6207" y="4167"/>
                  </a:cubicBezTo>
                  <a:cubicBezTo>
                    <a:pt x="9659" y="3946"/>
                    <a:pt x="12573" y="3217"/>
                    <a:pt x="15740" y="1951"/>
                  </a:cubicBezTo>
                  <a:cubicBezTo>
                    <a:pt x="15787" y="1932"/>
                    <a:pt x="15831" y="1924"/>
                    <a:pt x="15872" y="1924"/>
                  </a:cubicBezTo>
                  <a:close/>
                  <a:moveTo>
                    <a:pt x="16405" y="30421"/>
                  </a:moveTo>
                  <a:cubicBezTo>
                    <a:pt x="17640" y="30484"/>
                    <a:pt x="18590" y="31624"/>
                    <a:pt x="18590" y="32828"/>
                  </a:cubicBezTo>
                  <a:cubicBezTo>
                    <a:pt x="18622" y="34094"/>
                    <a:pt x="17576" y="34950"/>
                    <a:pt x="16341" y="34950"/>
                  </a:cubicBezTo>
                  <a:cubicBezTo>
                    <a:pt x="16300" y="34952"/>
                    <a:pt x="16258" y="34953"/>
                    <a:pt x="16217" y="34953"/>
                  </a:cubicBezTo>
                  <a:cubicBezTo>
                    <a:pt x="15035" y="34953"/>
                    <a:pt x="14028" y="34083"/>
                    <a:pt x="13998" y="32859"/>
                  </a:cubicBezTo>
                  <a:cubicBezTo>
                    <a:pt x="13998" y="31688"/>
                    <a:pt x="14916" y="30516"/>
                    <a:pt x="16151" y="30516"/>
                  </a:cubicBezTo>
                  <a:lnTo>
                    <a:pt x="16183" y="30516"/>
                  </a:lnTo>
                  <a:cubicBezTo>
                    <a:pt x="16215" y="30453"/>
                    <a:pt x="16278" y="30421"/>
                    <a:pt x="16405" y="30421"/>
                  </a:cubicBezTo>
                  <a:close/>
                  <a:moveTo>
                    <a:pt x="33647" y="40809"/>
                  </a:moveTo>
                  <a:cubicBezTo>
                    <a:pt x="33811" y="40809"/>
                    <a:pt x="33973" y="40893"/>
                    <a:pt x="34044" y="41093"/>
                  </a:cubicBezTo>
                  <a:cubicBezTo>
                    <a:pt x="35755" y="46034"/>
                    <a:pt x="36546" y="51861"/>
                    <a:pt x="33728" y="56579"/>
                  </a:cubicBezTo>
                  <a:cubicBezTo>
                    <a:pt x="31353" y="60538"/>
                    <a:pt x="26951" y="62881"/>
                    <a:pt x="22390" y="63768"/>
                  </a:cubicBezTo>
                  <a:cubicBezTo>
                    <a:pt x="21089" y="64028"/>
                    <a:pt x="19726" y="64174"/>
                    <a:pt x="18358" y="64174"/>
                  </a:cubicBezTo>
                  <a:cubicBezTo>
                    <a:pt x="15064" y="64174"/>
                    <a:pt x="11745" y="63329"/>
                    <a:pt x="9216" y="61203"/>
                  </a:cubicBezTo>
                  <a:cubicBezTo>
                    <a:pt x="7189" y="59493"/>
                    <a:pt x="5891" y="57181"/>
                    <a:pt x="4814" y="54806"/>
                  </a:cubicBezTo>
                  <a:cubicBezTo>
                    <a:pt x="3895" y="52779"/>
                    <a:pt x="2882" y="50752"/>
                    <a:pt x="3230" y="48504"/>
                  </a:cubicBezTo>
                  <a:cubicBezTo>
                    <a:pt x="3072" y="48472"/>
                    <a:pt x="2977" y="48219"/>
                    <a:pt x="3199" y="48092"/>
                  </a:cubicBezTo>
                  <a:cubicBezTo>
                    <a:pt x="5246" y="46717"/>
                    <a:pt x="7568" y="46319"/>
                    <a:pt x="9948" y="46319"/>
                  </a:cubicBezTo>
                  <a:cubicBezTo>
                    <a:pt x="12281" y="46319"/>
                    <a:pt x="14670" y="46701"/>
                    <a:pt x="16911" y="46920"/>
                  </a:cubicBezTo>
                  <a:cubicBezTo>
                    <a:pt x="17843" y="47010"/>
                    <a:pt x="18764" y="47064"/>
                    <a:pt x="19676" y="47064"/>
                  </a:cubicBezTo>
                  <a:cubicBezTo>
                    <a:pt x="21986" y="47064"/>
                    <a:pt x="24232" y="46716"/>
                    <a:pt x="26412" y="45717"/>
                  </a:cubicBezTo>
                  <a:cubicBezTo>
                    <a:pt x="28882" y="44609"/>
                    <a:pt x="31036" y="42867"/>
                    <a:pt x="33094" y="41188"/>
                  </a:cubicBezTo>
                  <a:cubicBezTo>
                    <a:pt x="33126" y="41188"/>
                    <a:pt x="33158" y="41125"/>
                    <a:pt x="33189" y="41125"/>
                  </a:cubicBezTo>
                  <a:cubicBezTo>
                    <a:pt x="33241" y="40934"/>
                    <a:pt x="33446" y="40809"/>
                    <a:pt x="33647" y="40809"/>
                  </a:cubicBezTo>
                  <a:close/>
                  <a:moveTo>
                    <a:pt x="14346" y="1"/>
                  </a:moveTo>
                  <a:cubicBezTo>
                    <a:pt x="13378" y="1"/>
                    <a:pt x="12361" y="175"/>
                    <a:pt x="11496" y="335"/>
                  </a:cubicBezTo>
                  <a:cubicBezTo>
                    <a:pt x="9818" y="589"/>
                    <a:pt x="5796" y="1159"/>
                    <a:pt x="4465" y="2616"/>
                  </a:cubicBezTo>
                  <a:cubicBezTo>
                    <a:pt x="4465" y="2711"/>
                    <a:pt x="4465" y="2774"/>
                    <a:pt x="4434" y="2869"/>
                  </a:cubicBezTo>
                  <a:cubicBezTo>
                    <a:pt x="3233" y="4901"/>
                    <a:pt x="4517" y="7023"/>
                    <a:pt x="6801" y="7023"/>
                  </a:cubicBezTo>
                  <a:cubicBezTo>
                    <a:pt x="6866" y="7023"/>
                    <a:pt x="6932" y="7021"/>
                    <a:pt x="6999" y="7018"/>
                  </a:cubicBezTo>
                  <a:cubicBezTo>
                    <a:pt x="7221" y="7018"/>
                    <a:pt x="7221" y="7334"/>
                    <a:pt x="7031" y="7398"/>
                  </a:cubicBezTo>
                  <a:cubicBezTo>
                    <a:pt x="6809" y="7493"/>
                    <a:pt x="6587" y="7524"/>
                    <a:pt x="6397" y="7524"/>
                  </a:cubicBezTo>
                  <a:cubicBezTo>
                    <a:pt x="8741" y="15346"/>
                    <a:pt x="9596" y="23485"/>
                    <a:pt x="12351" y="31181"/>
                  </a:cubicBezTo>
                  <a:cubicBezTo>
                    <a:pt x="12446" y="31434"/>
                    <a:pt x="12256" y="31593"/>
                    <a:pt x="12034" y="31656"/>
                  </a:cubicBezTo>
                  <a:lnTo>
                    <a:pt x="11971" y="31688"/>
                  </a:lnTo>
                  <a:cubicBezTo>
                    <a:pt x="5131" y="36596"/>
                    <a:pt x="0" y="44450"/>
                    <a:pt x="1900" y="53159"/>
                  </a:cubicBezTo>
                  <a:cubicBezTo>
                    <a:pt x="3520" y="60615"/>
                    <a:pt x="10329" y="66833"/>
                    <a:pt x="18060" y="66833"/>
                  </a:cubicBezTo>
                  <a:cubicBezTo>
                    <a:pt x="18341" y="66833"/>
                    <a:pt x="18623" y="66825"/>
                    <a:pt x="18907" y="66808"/>
                  </a:cubicBezTo>
                  <a:cubicBezTo>
                    <a:pt x="28091" y="66207"/>
                    <a:pt x="38098" y="59271"/>
                    <a:pt x="38351" y="49486"/>
                  </a:cubicBezTo>
                  <a:cubicBezTo>
                    <a:pt x="38573" y="40967"/>
                    <a:pt x="31891" y="30484"/>
                    <a:pt x="23277" y="28711"/>
                  </a:cubicBezTo>
                  <a:cubicBezTo>
                    <a:pt x="23150" y="28711"/>
                    <a:pt x="23055" y="28616"/>
                    <a:pt x="23119" y="28457"/>
                  </a:cubicBezTo>
                  <a:lnTo>
                    <a:pt x="23119" y="28457"/>
                  </a:lnTo>
                  <a:cubicBezTo>
                    <a:pt x="23047" y="28488"/>
                    <a:pt x="22969" y="28506"/>
                    <a:pt x="22895" y="28506"/>
                  </a:cubicBezTo>
                  <a:cubicBezTo>
                    <a:pt x="22739" y="28506"/>
                    <a:pt x="22602" y="28429"/>
                    <a:pt x="22580" y="28236"/>
                  </a:cubicBezTo>
                  <a:cubicBezTo>
                    <a:pt x="20965" y="20540"/>
                    <a:pt x="18463" y="13193"/>
                    <a:pt x="16341" y="5656"/>
                  </a:cubicBezTo>
                  <a:cubicBezTo>
                    <a:pt x="16088" y="5782"/>
                    <a:pt x="15803" y="5909"/>
                    <a:pt x="15550" y="5972"/>
                  </a:cubicBezTo>
                  <a:cubicBezTo>
                    <a:pt x="15509" y="5985"/>
                    <a:pt x="15471" y="5991"/>
                    <a:pt x="15435" y="5991"/>
                  </a:cubicBezTo>
                  <a:cubicBezTo>
                    <a:pt x="15112" y="5991"/>
                    <a:pt x="15020" y="5517"/>
                    <a:pt x="15391" y="5402"/>
                  </a:cubicBezTo>
                  <a:cubicBezTo>
                    <a:pt x="16183" y="5181"/>
                    <a:pt x="16880" y="4832"/>
                    <a:pt x="17513" y="4294"/>
                  </a:cubicBezTo>
                  <a:cubicBezTo>
                    <a:pt x="18432" y="2077"/>
                    <a:pt x="17925" y="684"/>
                    <a:pt x="15930" y="209"/>
                  </a:cubicBezTo>
                  <a:cubicBezTo>
                    <a:pt x="15444" y="58"/>
                    <a:pt x="14903" y="1"/>
                    <a:pt x="1434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6" name="Google Shape;436;p1"/>
            <p:cNvSpPr/>
            <p:nvPr/>
          </p:nvSpPr>
          <p:spPr>
            <a:xfrm>
              <a:off x="4690542" y="4592030"/>
              <a:ext cx="1081028" cy="750810"/>
            </a:xfrm>
            <a:custGeom>
              <a:avLst/>
              <a:gdLst/>
              <a:ahLst/>
              <a:cxnLst/>
              <a:rect l="l" t="t" r="r" b="b"/>
              <a:pathLst>
                <a:path w="33601" h="23337" extrusionOk="0">
                  <a:moveTo>
                    <a:pt x="30497" y="1206"/>
                  </a:moveTo>
                  <a:cubicBezTo>
                    <a:pt x="32049" y="5671"/>
                    <a:pt x="32746" y="10770"/>
                    <a:pt x="30307" y="15108"/>
                  </a:cubicBezTo>
                  <a:cubicBezTo>
                    <a:pt x="28249" y="18750"/>
                    <a:pt x="24354" y="21030"/>
                    <a:pt x="20395" y="22075"/>
                  </a:cubicBezTo>
                  <a:cubicBezTo>
                    <a:pt x="18812" y="22480"/>
                    <a:pt x="17129" y="22714"/>
                    <a:pt x="15452" y="22714"/>
                  </a:cubicBezTo>
                  <a:cubicBezTo>
                    <a:pt x="12800" y="22714"/>
                    <a:pt x="10160" y="22130"/>
                    <a:pt x="7949" y="20714"/>
                  </a:cubicBezTo>
                  <a:cubicBezTo>
                    <a:pt x="4117" y="18339"/>
                    <a:pt x="760" y="12195"/>
                    <a:pt x="760" y="7729"/>
                  </a:cubicBezTo>
                  <a:cubicBezTo>
                    <a:pt x="760" y="7698"/>
                    <a:pt x="760" y="7666"/>
                    <a:pt x="728" y="7603"/>
                  </a:cubicBezTo>
                  <a:cubicBezTo>
                    <a:pt x="2795" y="6772"/>
                    <a:pt x="4836" y="6515"/>
                    <a:pt x="6875" y="6515"/>
                  </a:cubicBezTo>
                  <a:cubicBezTo>
                    <a:pt x="10183" y="6515"/>
                    <a:pt x="13487" y="7192"/>
                    <a:pt x="16893" y="7192"/>
                  </a:cubicBezTo>
                  <a:cubicBezTo>
                    <a:pt x="17466" y="7192"/>
                    <a:pt x="18042" y="7173"/>
                    <a:pt x="18621" y="7128"/>
                  </a:cubicBezTo>
                  <a:cubicBezTo>
                    <a:pt x="23245" y="6748"/>
                    <a:pt x="27045" y="4088"/>
                    <a:pt x="30497" y="1206"/>
                  </a:cubicBezTo>
                  <a:close/>
                  <a:moveTo>
                    <a:pt x="30686" y="0"/>
                  </a:moveTo>
                  <a:cubicBezTo>
                    <a:pt x="30499" y="0"/>
                    <a:pt x="30322" y="116"/>
                    <a:pt x="30339" y="287"/>
                  </a:cubicBezTo>
                  <a:cubicBezTo>
                    <a:pt x="30307" y="287"/>
                    <a:pt x="30276" y="287"/>
                    <a:pt x="30212" y="319"/>
                  </a:cubicBezTo>
                  <a:cubicBezTo>
                    <a:pt x="28154" y="2029"/>
                    <a:pt x="26032" y="3771"/>
                    <a:pt x="23562" y="4879"/>
                  </a:cubicBezTo>
                  <a:cubicBezTo>
                    <a:pt x="21382" y="5879"/>
                    <a:pt x="19136" y="6226"/>
                    <a:pt x="16825" y="6226"/>
                  </a:cubicBezTo>
                  <a:cubicBezTo>
                    <a:pt x="15914" y="6226"/>
                    <a:pt x="14993" y="6172"/>
                    <a:pt x="14061" y="6083"/>
                  </a:cubicBezTo>
                  <a:cubicBezTo>
                    <a:pt x="11820" y="5879"/>
                    <a:pt x="9432" y="5505"/>
                    <a:pt x="7099" y="5505"/>
                  </a:cubicBezTo>
                  <a:cubicBezTo>
                    <a:pt x="4718" y="5505"/>
                    <a:pt x="2396" y="5895"/>
                    <a:pt x="348" y="7254"/>
                  </a:cubicBezTo>
                  <a:cubicBezTo>
                    <a:pt x="127" y="7381"/>
                    <a:pt x="222" y="7603"/>
                    <a:pt x="380" y="7666"/>
                  </a:cubicBezTo>
                  <a:cubicBezTo>
                    <a:pt x="0" y="9915"/>
                    <a:pt x="1045" y="11941"/>
                    <a:pt x="1964" y="13968"/>
                  </a:cubicBezTo>
                  <a:cubicBezTo>
                    <a:pt x="3009" y="16343"/>
                    <a:pt x="4275" y="18655"/>
                    <a:pt x="6334" y="20365"/>
                  </a:cubicBezTo>
                  <a:cubicBezTo>
                    <a:pt x="8885" y="22491"/>
                    <a:pt x="12179" y="23336"/>
                    <a:pt x="15479" y="23336"/>
                  </a:cubicBezTo>
                  <a:cubicBezTo>
                    <a:pt x="16849" y="23336"/>
                    <a:pt x="18221" y="23191"/>
                    <a:pt x="19540" y="22931"/>
                  </a:cubicBezTo>
                  <a:cubicBezTo>
                    <a:pt x="23974" y="22075"/>
                    <a:pt x="28312" y="19700"/>
                    <a:pt x="30751" y="15773"/>
                  </a:cubicBezTo>
                  <a:cubicBezTo>
                    <a:pt x="33601" y="11055"/>
                    <a:pt x="32809" y="5228"/>
                    <a:pt x="31067" y="287"/>
                  </a:cubicBezTo>
                  <a:cubicBezTo>
                    <a:pt x="31009" y="84"/>
                    <a:pt x="30844" y="0"/>
                    <a:pt x="306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7" name="Google Shape;437;p1"/>
            <p:cNvSpPr/>
            <p:nvPr/>
          </p:nvSpPr>
          <p:spPr>
            <a:xfrm>
              <a:off x="4713963" y="4630798"/>
              <a:ext cx="1029102" cy="690776"/>
            </a:xfrm>
            <a:custGeom>
              <a:avLst/>
              <a:gdLst/>
              <a:ahLst/>
              <a:cxnLst/>
              <a:rect l="l" t="t" r="r" b="b"/>
              <a:pathLst>
                <a:path w="31987" h="21471" extrusionOk="0">
                  <a:moveTo>
                    <a:pt x="29769" y="1"/>
                  </a:moveTo>
                  <a:cubicBezTo>
                    <a:pt x="26317" y="2883"/>
                    <a:pt x="22517" y="5543"/>
                    <a:pt x="17893" y="5891"/>
                  </a:cubicBezTo>
                  <a:cubicBezTo>
                    <a:pt x="17314" y="5936"/>
                    <a:pt x="16738" y="5955"/>
                    <a:pt x="16165" y="5955"/>
                  </a:cubicBezTo>
                  <a:cubicBezTo>
                    <a:pt x="12759" y="5955"/>
                    <a:pt x="9455" y="5278"/>
                    <a:pt x="6147" y="5278"/>
                  </a:cubicBezTo>
                  <a:cubicBezTo>
                    <a:pt x="4108" y="5278"/>
                    <a:pt x="2067" y="5535"/>
                    <a:pt x="0" y="6366"/>
                  </a:cubicBezTo>
                  <a:cubicBezTo>
                    <a:pt x="32" y="6398"/>
                    <a:pt x="32" y="6461"/>
                    <a:pt x="32" y="6493"/>
                  </a:cubicBezTo>
                  <a:cubicBezTo>
                    <a:pt x="32" y="10958"/>
                    <a:pt x="3421" y="17102"/>
                    <a:pt x="7221" y="19477"/>
                  </a:cubicBezTo>
                  <a:cubicBezTo>
                    <a:pt x="9419" y="20884"/>
                    <a:pt x="12039" y="21470"/>
                    <a:pt x="14675" y="21470"/>
                  </a:cubicBezTo>
                  <a:cubicBezTo>
                    <a:pt x="16369" y="21470"/>
                    <a:pt x="18069" y="21228"/>
                    <a:pt x="19667" y="20807"/>
                  </a:cubicBezTo>
                  <a:cubicBezTo>
                    <a:pt x="23626" y="19825"/>
                    <a:pt x="27521" y="17545"/>
                    <a:pt x="29579" y="13903"/>
                  </a:cubicBezTo>
                  <a:cubicBezTo>
                    <a:pt x="31986" y="9565"/>
                    <a:pt x="31321" y="4498"/>
                    <a:pt x="297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8" name="Google Shape;438;p1"/>
            <p:cNvSpPr/>
            <p:nvPr/>
          </p:nvSpPr>
          <p:spPr>
            <a:xfrm>
              <a:off x="5045080" y="4255863"/>
              <a:ext cx="148798" cy="149795"/>
            </a:xfrm>
            <a:custGeom>
              <a:avLst/>
              <a:gdLst/>
              <a:ahLst/>
              <a:cxnLst/>
              <a:rect l="l" t="t" r="r" b="b"/>
              <a:pathLst>
                <a:path w="4625" h="4656" extrusionOk="0">
                  <a:moveTo>
                    <a:pt x="2186" y="571"/>
                  </a:moveTo>
                  <a:cubicBezTo>
                    <a:pt x="2218" y="602"/>
                    <a:pt x="2313" y="634"/>
                    <a:pt x="2344" y="697"/>
                  </a:cubicBezTo>
                  <a:cubicBezTo>
                    <a:pt x="3453" y="792"/>
                    <a:pt x="3959" y="1742"/>
                    <a:pt x="3928" y="2629"/>
                  </a:cubicBezTo>
                  <a:cubicBezTo>
                    <a:pt x="3896" y="3294"/>
                    <a:pt x="3453" y="4022"/>
                    <a:pt x="2344" y="4022"/>
                  </a:cubicBezTo>
                  <a:cubicBezTo>
                    <a:pt x="1426" y="4022"/>
                    <a:pt x="824" y="3547"/>
                    <a:pt x="761" y="2756"/>
                  </a:cubicBezTo>
                  <a:cubicBezTo>
                    <a:pt x="634" y="1901"/>
                    <a:pt x="1141" y="856"/>
                    <a:pt x="2186" y="571"/>
                  </a:cubicBezTo>
                  <a:close/>
                  <a:moveTo>
                    <a:pt x="2408" y="1"/>
                  </a:moveTo>
                  <a:cubicBezTo>
                    <a:pt x="2344" y="1"/>
                    <a:pt x="2218" y="64"/>
                    <a:pt x="2186" y="127"/>
                  </a:cubicBezTo>
                  <a:cubicBezTo>
                    <a:pt x="1616" y="127"/>
                    <a:pt x="1109" y="381"/>
                    <a:pt x="729" y="761"/>
                  </a:cubicBezTo>
                  <a:cubicBezTo>
                    <a:pt x="254" y="1236"/>
                    <a:pt x="1" y="1869"/>
                    <a:pt x="1" y="2502"/>
                  </a:cubicBezTo>
                  <a:cubicBezTo>
                    <a:pt x="1" y="3072"/>
                    <a:pt x="191" y="3579"/>
                    <a:pt x="603" y="3959"/>
                  </a:cubicBezTo>
                  <a:cubicBezTo>
                    <a:pt x="1046" y="4403"/>
                    <a:pt x="1679" y="4656"/>
                    <a:pt x="2313" y="4656"/>
                  </a:cubicBezTo>
                  <a:cubicBezTo>
                    <a:pt x="2978" y="4656"/>
                    <a:pt x="3611" y="4371"/>
                    <a:pt x="4054" y="3927"/>
                  </a:cubicBezTo>
                  <a:cubicBezTo>
                    <a:pt x="4435" y="3547"/>
                    <a:pt x="4625" y="3041"/>
                    <a:pt x="4625" y="2471"/>
                  </a:cubicBezTo>
                  <a:cubicBezTo>
                    <a:pt x="4625" y="1204"/>
                    <a:pt x="3643" y="96"/>
                    <a:pt x="240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9" name="Google Shape;439;p1"/>
            <p:cNvSpPr/>
            <p:nvPr/>
          </p:nvSpPr>
          <p:spPr>
            <a:xfrm>
              <a:off x="5044082" y="4271144"/>
              <a:ext cx="148766" cy="115178"/>
            </a:xfrm>
            <a:custGeom>
              <a:avLst/>
              <a:gdLst/>
              <a:ahLst/>
              <a:cxnLst/>
              <a:rect l="l" t="t" r="r" b="b"/>
              <a:pathLst>
                <a:path w="4624" h="3580" extrusionOk="0">
                  <a:moveTo>
                    <a:pt x="2364" y="775"/>
                  </a:moveTo>
                  <a:cubicBezTo>
                    <a:pt x="2409" y="775"/>
                    <a:pt x="2455" y="781"/>
                    <a:pt x="2502" y="792"/>
                  </a:cubicBezTo>
                  <a:cubicBezTo>
                    <a:pt x="2692" y="856"/>
                    <a:pt x="2597" y="1077"/>
                    <a:pt x="2439" y="1109"/>
                  </a:cubicBezTo>
                  <a:cubicBezTo>
                    <a:pt x="2217" y="1109"/>
                    <a:pt x="2059" y="1236"/>
                    <a:pt x="1932" y="1426"/>
                  </a:cubicBezTo>
                  <a:cubicBezTo>
                    <a:pt x="1805" y="1647"/>
                    <a:pt x="1805" y="1901"/>
                    <a:pt x="1964" y="2059"/>
                  </a:cubicBezTo>
                  <a:cubicBezTo>
                    <a:pt x="2038" y="2133"/>
                    <a:pt x="1996" y="2247"/>
                    <a:pt x="1929" y="2247"/>
                  </a:cubicBezTo>
                  <a:cubicBezTo>
                    <a:pt x="1910" y="2247"/>
                    <a:pt x="1889" y="2238"/>
                    <a:pt x="1869" y="2217"/>
                  </a:cubicBezTo>
                  <a:cubicBezTo>
                    <a:pt x="1552" y="2027"/>
                    <a:pt x="1489" y="1679"/>
                    <a:pt x="1615" y="1331"/>
                  </a:cubicBezTo>
                  <a:cubicBezTo>
                    <a:pt x="1754" y="1053"/>
                    <a:pt x="2039" y="775"/>
                    <a:pt x="2364" y="775"/>
                  </a:cubicBezTo>
                  <a:close/>
                  <a:moveTo>
                    <a:pt x="2185" y="1"/>
                  </a:moveTo>
                  <a:cubicBezTo>
                    <a:pt x="222" y="539"/>
                    <a:pt x="0" y="3579"/>
                    <a:pt x="2344" y="3579"/>
                  </a:cubicBezTo>
                  <a:cubicBezTo>
                    <a:pt x="4624" y="3579"/>
                    <a:pt x="4434" y="444"/>
                    <a:pt x="2375" y="127"/>
                  </a:cubicBezTo>
                  <a:cubicBezTo>
                    <a:pt x="2280" y="96"/>
                    <a:pt x="2249" y="64"/>
                    <a:pt x="218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0" name="Google Shape;440;p1"/>
            <p:cNvSpPr/>
            <p:nvPr/>
          </p:nvSpPr>
          <p:spPr>
            <a:xfrm>
              <a:off x="5091954" y="4294695"/>
              <a:ext cx="38768" cy="47744"/>
            </a:xfrm>
            <a:custGeom>
              <a:avLst/>
              <a:gdLst/>
              <a:ahLst/>
              <a:cxnLst/>
              <a:rect l="l" t="t" r="r" b="b"/>
              <a:pathLst>
                <a:path w="1205" h="1484" extrusionOk="0">
                  <a:moveTo>
                    <a:pt x="828" y="0"/>
                  </a:moveTo>
                  <a:cubicBezTo>
                    <a:pt x="501" y="0"/>
                    <a:pt x="239" y="268"/>
                    <a:pt x="159" y="535"/>
                  </a:cubicBezTo>
                  <a:cubicBezTo>
                    <a:pt x="1" y="852"/>
                    <a:pt x="96" y="1264"/>
                    <a:pt x="412" y="1454"/>
                  </a:cubicBezTo>
                  <a:cubicBezTo>
                    <a:pt x="426" y="1474"/>
                    <a:pt x="443" y="1483"/>
                    <a:pt x="460" y="1483"/>
                  </a:cubicBezTo>
                  <a:cubicBezTo>
                    <a:pt x="522" y="1483"/>
                    <a:pt x="589" y="1370"/>
                    <a:pt x="539" y="1295"/>
                  </a:cubicBezTo>
                  <a:cubicBezTo>
                    <a:pt x="381" y="1105"/>
                    <a:pt x="412" y="852"/>
                    <a:pt x="476" y="662"/>
                  </a:cubicBezTo>
                  <a:cubicBezTo>
                    <a:pt x="571" y="472"/>
                    <a:pt x="729" y="377"/>
                    <a:pt x="951" y="345"/>
                  </a:cubicBezTo>
                  <a:cubicBezTo>
                    <a:pt x="1109" y="345"/>
                    <a:pt x="1204" y="124"/>
                    <a:pt x="1014" y="29"/>
                  </a:cubicBezTo>
                  <a:cubicBezTo>
                    <a:pt x="950" y="9"/>
                    <a:pt x="888" y="0"/>
                    <a:pt x="82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1" name="Google Shape;441;p1"/>
            <p:cNvSpPr/>
            <p:nvPr/>
          </p:nvSpPr>
          <p:spPr>
            <a:xfrm>
              <a:off x="4785289" y="3341110"/>
              <a:ext cx="335077" cy="92206"/>
            </a:xfrm>
            <a:custGeom>
              <a:avLst/>
              <a:gdLst/>
              <a:ahLst/>
              <a:cxnLst/>
              <a:rect l="l" t="t" r="r" b="b"/>
              <a:pathLst>
                <a:path w="10415" h="2866" extrusionOk="0">
                  <a:moveTo>
                    <a:pt x="9973" y="0"/>
                  </a:moveTo>
                  <a:cubicBezTo>
                    <a:pt x="9934" y="0"/>
                    <a:pt x="9893" y="8"/>
                    <a:pt x="9849" y="27"/>
                  </a:cubicBezTo>
                  <a:cubicBezTo>
                    <a:pt x="6682" y="1293"/>
                    <a:pt x="3737" y="2053"/>
                    <a:pt x="349" y="2243"/>
                  </a:cubicBezTo>
                  <a:cubicBezTo>
                    <a:pt x="0" y="2275"/>
                    <a:pt x="0" y="2845"/>
                    <a:pt x="349" y="2845"/>
                  </a:cubicBezTo>
                  <a:cubicBezTo>
                    <a:pt x="637" y="2859"/>
                    <a:pt x="926" y="2866"/>
                    <a:pt x="1216" y="2866"/>
                  </a:cubicBezTo>
                  <a:cubicBezTo>
                    <a:pt x="4273" y="2866"/>
                    <a:pt x="7415" y="2106"/>
                    <a:pt x="10134" y="660"/>
                  </a:cubicBezTo>
                  <a:cubicBezTo>
                    <a:pt x="10415" y="492"/>
                    <a:pt x="10273" y="0"/>
                    <a:pt x="997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2" name="Google Shape;442;p1"/>
            <p:cNvSpPr/>
            <p:nvPr/>
          </p:nvSpPr>
          <p:spPr>
            <a:xfrm>
              <a:off x="5283894" y="4449057"/>
              <a:ext cx="179973" cy="147382"/>
            </a:xfrm>
            <a:custGeom>
              <a:avLst/>
              <a:gdLst/>
              <a:ahLst/>
              <a:cxnLst/>
              <a:rect l="l" t="t" r="r" b="b"/>
              <a:pathLst>
                <a:path w="5594" h="4581" extrusionOk="0">
                  <a:moveTo>
                    <a:pt x="3363" y="639"/>
                  </a:moveTo>
                  <a:cubicBezTo>
                    <a:pt x="3961" y="639"/>
                    <a:pt x="4555" y="1037"/>
                    <a:pt x="4770" y="1596"/>
                  </a:cubicBezTo>
                  <a:cubicBezTo>
                    <a:pt x="4810" y="1753"/>
                    <a:pt x="4679" y="1861"/>
                    <a:pt x="4552" y="1861"/>
                  </a:cubicBezTo>
                  <a:cubicBezTo>
                    <a:pt x="4473" y="1861"/>
                    <a:pt x="4395" y="1820"/>
                    <a:pt x="4359" y="1723"/>
                  </a:cubicBezTo>
                  <a:cubicBezTo>
                    <a:pt x="4186" y="1292"/>
                    <a:pt x="3765" y="1052"/>
                    <a:pt x="3324" y="1052"/>
                  </a:cubicBezTo>
                  <a:cubicBezTo>
                    <a:pt x="3116" y="1052"/>
                    <a:pt x="2904" y="1105"/>
                    <a:pt x="2712" y="1216"/>
                  </a:cubicBezTo>
                  <a:cubicBezTo>
                    <a:pt x="2688" y="1230"/>
                    <a:pt x="2664" y="1237"/>
                    <a:pt x="2641" y="1237"/>
                  </a:cubicBezTo>
                  <a:cubicBezTo>
                    <a:pt x="2513" y="1237"/>
                    <a:pt x="2419" y="1038"/>
                    <a:pt x="2554" y="931"/>
                  </a:cubicBezTo>
                  <a:cubicBezTo>
                    <a:pt x="2798" y="728"/>
                    <a:pt x="3081" y="639"/>
                    <a:pt x="3363" y="639"/>
                  </a:cubicBezTo>
                  <a:close/>
                  <a:moveTo>
                    <a:pt x="3149" y="1"/>
                  </a:moveTo>
                  <a:cubicBezTo>
                    <a:pt x="1514" y="1"/>
                    <a:pt x="0" y="1438"/>
                    <a:pt x="1033" y="3275"/>
                  </a:cubicBezTo>
                  <a:cubicBezTo>
                    <a:pt x="1461" y="4039"/>
                    <a:pt x="2271" y="4580"/>
                    <a:pt x="3113" y="4580"/>
                  </a:cubicBezTo>
                  <a:cubicBezTo>
                    <a:pt x="3457" y="4580"/>
                    <a:pt x="3807" y="4490"/>
                    <a:pt x="4137" y="4288"/>
                  </a:cubicBezTo>
                  <a:cubicBezTo>
                    <a:pt x="5404" y="3560"/>
                    <a:pt x="5594" y="2008"/>
                    <a:pt x="5150" y="741"/>
                  </a:cubicBezTo>
                  <a:lnTo>
                    <a:pt x="5150" y="709"/>
                  </a:lnTo>
                  <a:cubicBezTo>
                    <a:pt x="5132" y="719"/>
                    <a:pt x="5111" y="722"/>
                    <a:pt x="5088" y="722"/>
                  </a:cubicBezTo>
                  <a:cubicBezTo>
                    <a:pt x="5034" y="722"/>
                    <a:pt x="4974" y="700"/>
                    <a:pt x="4929" y="678"/>
                  </a:cubicBezTo>
                  <a:cubicBezTo>
                    <a:pt x="4406" y="207"/>
                    <a:pt x="3769" y="1"/>
                    <a:pt x="31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3" name="Google Shape;443;p1"/>
            <p:cNvSpPr/>
            <p:nvPr/>
          </p:nvSpPr>
          <p:spPr>
            <a:xfrm>
              <a:off x="5277395" y="4425989"/>
              <a:ext cx="201754" cy="190107"/>
            </a:xfrm>
            <a:custGeom>
              <a:avLst/>
              <a:gdLst/>
              <a:ahLst/>
              <a:cxnLst/>
              <a:rect l="l" t="t" r="r" b="b"/>
              <a:pathLst>
                <a:path w="6271" h="5909" extrusionOk="0">
                  <a:moveTo>
                    <a:pt x="3378" y="724"/>
                  </a:moveTo>
                  <a:cubicBezTo>
                    <a:pt x="3957" y="724"/>
                    <a:pt x="4555" y="911"/>
                    <a:pt x="5067" y="1363"/>
                  </a:cubicBezTo>
                  <a:cubicBezTo>
                    <a:pt x="5099" y="1426"/>
                    <a:pt x="5162" y="1458"/>
                    <a:pt x="5257" y="1458"/>
                  </a:cubicBezTo>
                  <a:cubicBezTo>
                    <a:pt x="5733" y="2598"/>
                    <a:pt x="5606" y="4182"/>
                    <a:pt x="4307" y="4973"/>
                  </a:cubicBezTo>
                  <a:cubicBezTo>
                    <a:pt x="4022" y="5156"/>
                    <a:pt x="3711" y="5248"/>
                    <a:pt x="3391" y="5248"/>
                  </a:cubicBezTo>
                  <a:cubicBezTo>
                    <a:pt x="3213" y="5248"/>
                    <a:pt x="3032" y="5220"/>
                    <a:pt x="2851" y="5163"/>
                  </a:cubicBezTo>
                  <a:cubicBezTo>
                    <a:pt x="2217" y="5005"/>
                    <a:pt x="1616" y="4530"/>
                    <a:pt x="1299" y="3960"/>
                  </a:cubicBezTo>
                  <a:cubicBezTo>
                    <a:pt x="729" y="2946"/>
                    <a:pt x="887" y="1965"/>
                    <a:pt x="1679" y="1300"/>
                  </a:cubicBezTo>
                  <a:cubicBezTo>
                    <a:pt x="2127" y="951"/>
                    <a:pt x="2741" y="724"/>
                    <a:pt x="3378" y="724"/>
                  </a:cubicBezTo>
                  <a:close/>
                  <a:moveTo>
                    <a:pt x="3428" y="1"/>
                  </a:moveTo>
                  <a:cubicBezTo>
                    <a:pt x="2785" y="1"/>
                    <a:pt x="2140" y="187"/>
                    <a:pt x="1616" y="508"/>
                  </a:cubicBezTo>
                  <a:cubicBezTo>
                    <a:pt x="349" y="1300"/>
                    <a:pt x="0" y="2915"/>
                    <a:pt x="792" y="4308"/>
                  </a:cubicBezTo>
                  <a:cubicBezTo>
                    <a:pt x="887" y="4498"/>
                    <a:pt x="1045" y="4688"/>
                    <a:pt x="1204" y="4910"/>
                  </a:cubicBezTo>
                  <a:cubicBezTo>
                    <a:pt x="1750" y="5499"/>
                    <a:pt x="2551" y="5908"/>
                    <a:pt x="3381" y="5908"/>
                  </a:cubicBezTo>
                  <a:cubicBezTo>
                    <a:pt x="3754" y="5908"/>
                    <a:pt x="4133" y="5825"/>
                    <a:pt x="4497" y="5638"/>
                  </a:cubicBezTo>
                  <a:cubicBezTo>
                    <a:pt x="5257" y="5258"/>
                    <a:pt x="5923" y="4340"/>
                    <a:pt x="6113" y="3390"/>
                  </a:cubicBezTo>
                  <a:cubicBezTo>
                    <a:pt x="6271" y="2598"/>
                    <a:pt x="6113" y="1838"/>
                    <a:pt x="5637" y="1300"/>
                  </a:cubicBezTo>
                  <a:lnTo>
                    <a:pt x="5606" y="1268"/>
                  </a:lnTo>
                  <a:cubicBezTo>
                    <a:pt x="5637" y="1173"/>
                    <a:pt x="5606" y="1078"/>
                    <a:pt x="5574" y="983"/>
                  </a:cubicBezTo>
                  <a:cubicBezTo>
                    <a:pt x="5542" y="951"/>
                    <a:pt x="5479" y="920"/>
                    <a:pt x="5479" y="856"/>
                  </a:cubicBezTo>
                  <a:cubicBezTo>
                    <a:pt x="4932" y="258"/>
                    <a:pt x="4182" y="1"/>
                    <a:pt x="342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4" name="Google Shape;444;p1"/>
            <p:cNvSpPr/>
            <p:nvPr/>
          </p:nvSpPr>
          <p:spPr>
            <a:xfrm>
              <a:off x="5360946" y="4468489"/>
              <a:ext cx="79498" cy="42918"/>
            </a:xfrm>
            <a:custGeom>
              <a:avLst/>
              <a:gdLst/>
              <a:ahLst/>
              <a:cxnLst/>
              <a:rect l="l" t="t" r="r" b="b"/>
              <a:pathLst>
                <a:path w="2471" h="1334" extrusionOk="0">
                  <a:moveTo>
                    <a:pt x="987" y="1"/>
                  </a:moveTo>
                  <a:cubicBezTo>
                    <a:pt x="675" y="1"/>
                    <a:pt x="376" y="91"/>
                    <a:pt x="127" y="295"/>
                  </a:cubicBezTo>
                  <a:cubicBezTo>
                    <a:pt x="0" y="359"/>
                    <a:pt x="32" y="485"/>
                    <a:pt x="95" y="580"/>
                  </a:cubicBezTo>
                  <a:lnTo>
                    <a:pt x="127" y="612"/>
                  </a:lnTo>
                  <a:cubicBezTo>
                    <a:pt x="149" y="634"/>
                    <a:pt x="219" y="657"/>
                    <a:pt x="281" y="657"/>
                  </a:cubicBezTo>
                  <a:cubicBezTo>
                    <a:pt x="306" y="657"/>
                    <a:pt x="330" y="653"/>
                    <a:pt x="349" y="644"/>
                  </a:cubicBezTo>
                  <a:cubicBezTo>
                    <a:pt x="515" y="551"/>
                    <a:pt x="724" y="502"/>
                    <a:pt x="932" y="502"/>
                  </a:cubicBezTo>
                  <a:cubicBezTo>
                    <a:pt x="1081" y="502"/>
                    <a:pt x="1230" y="527"/>
                    <a:pt x="1362" y="580"/>
                  </a:cubicBezTo>
                  <a:cubicBezTo>
                    <a:pt x="1615" y="675"/>
                    <a:pt x="1869" y="897"/>
                    <a:pt x="1932" y="1150"/>
                  </a:cubicBezTo>
                  <a:cubicBezTo>
                    <a:pt x="2003" y="1268"/>
                    <a:pt x="2108" y="1333"/>
                    <a:pt x="2209" y="1333"/>
                  </a:cubicBezTo>
                  <a:cubicBezTo>
                    <a:pt x="2245" y="1333"/>
                    <a:pt x="2279" y="1325"/>
                    <a:pt x="2312" y="1309"/>
                  </a:cubicBezTo>
                  <a:cubicBezTo>
                    <a:pt x="2344" y="1309"/>
                    <a:pt x="2344" y="1277"/>
                    <a:pt x="2375" y="1277"/>
                  </a:cubicBezTo>
                  <a:cubicBezTo>
                    <a:pt x="2407" y="1214"/>
                    <a:pt x="2470" y="1087"/>
                    <a:pt x="2407" y="992"/>
                  </a:cubicBezTo>
                  <a:cubicBezTo>
                    <a:pt x="2249" y="580"/>
                    <a:pt x="1837" y="169"/>
                    <a:pt x="1362" y="42"/>
                  </a:cubicBezTo>
                  <a:cubicBezTo>
                    <a:pt x="1236" y="15"/>
                    <a:pt x="1110" y="1"/>
                    <a:pt x="98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5" name="Google Shape;445;p1"/>
            <p:cNvSpPr/>
            <p:nvPr/>
          </p:nvSpPr>
          <p:spPr>
            <a:xfrm>
              <a:off x="5007406" y="3764786"/>
              <a:ext cx="123317" cy="113183"/>
            </a:xfrm>
            <a:custGeom>
              <a:avLst/>
              <a:gdLst/>
              <a:ahLst/>
              <a:cxnLst/>
              <a:rect l="l" t="t" r="r" b="b"/>
              <a:pathLst>
                <a:path w="3833" h="3518" extrusionOk="0">
                  <a:moveTo>
                    <a:pt x="1804" y="665"/>
                  </a:moveTo>
                  <a:cubicBezTo>
                    <a:pt x="2735" y="665"/>
                    <a:pt x="3253" y="2096"/>
                    <a:pt x="2439" y="2597"/>
                  </a:cubicBezTo>
                  <a:cubicBezTo>
                    <a:pt x="2399" y="2623"/>
                    <a:pt x="2357" y="2635"/>
                    <a:pt x="2317" y="2635"/>
                  </a:cubicBezTo>
                  <a:cubicBezTo>
                    <a:pt x="2161" y="2635"/>
                    <a:pt x="2028" y="2469"/>
                    <a:pt x="2154" y="2344"/>
                  </a:cubicBezTo>
                  <a:cubicBezTo>
                    <a:pt x="2407" y="2122"/>
                    <a:pt x="2470" y="1869"/>
                    <a:pt x="2407" y="1552"/>
                  </a:cubicBezTo>
                  <a:cubicBezTo>
                    <a:pt x="2312" y="1235"/>
                    <a:pt x="2090" y="982"/>
                    <a:pt x="1774" y="950"/>
                  </a:cubicBezTo>
                  <a:cubicBezTo>
                    <a:pt x="1615" y="950"/>
                    <a:pt x="1615" y="665"/>
                    <a:pt x="1774" y="665"/>
                  </a:cubicBezTo>
                  <a:cubicBezTo>
                    <a:pt x="1784" y="665"/>
                    <a:pt x="1794" y="665"/>
                    <a:pt x="1804" y="665"/>
                  </a:cubicBezTo>
                  <a:close/>
                  <a:moveTo>
                    <a:pt x="1805" y="0"/>
                  </a:moveTo>
                  <a:cubicBezTo>
                    <a:pt x="1805" y="32"/>
                    <a:pt x="1774" y="32"/>
                    <a:pt x="1774" y="32"/>
                  </a:cubicBezTo>
                  <a:cubicBezTo>
                    <a:pt x="792" y="190"/>
                    <a:pt x="0" y="1140"/>
                    <a:pt x="190" y="2122"/>
                  </a:cubicBezTo>
                  <a:cubicBezTo>
                    <a:pt x="329" y="2930"/>
                    <a:pt x="1106" y="3517"/>
                    <a:pt x="1916" y="3517"/>
                  </a:cubicBezTo>
                  <a:cubicBezTo>
                    <a:pt x="2027" y="3517"/>
                    <a:pt x="2138" y="3507"/>
                    <a:pt x="2249" y="3484"/>
                  </a:cubicBezTo>
                  <a:cubicBezTo>
                    <a:pt x="3230" y="3294"/>
                    <a:pt x="3832" y="2090"/>
                    <a:pt x="3452" y="1140"/>
                  </a:cubicBezTo>
                  <a:cubicBezTo>
                    <a:pt x="3167" y="380"/>
                    <a:pt x="2470" y="63"/>
                    <a:pt x="180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6" name="Google Shape;446;p1"/>
            <p:cNvSpPr/>
            <p:nvPr/>
          </p:nvSpPr>
          <p:spPr>
            <a:xfrm>
              <a:off x="4991095" y="3746705"/>
              <a:ext cx="151854" cy="147511"/>
            </a:xfrm>
            <a:custGeom>
              <a:avLst/>
              <a:gdLst/>
              <a:ahLst/>
              <a:cxnLst/>
              <a:rect l="l" t="t" r="r" b="b"/>
              <a:pathLst>
                <a:path w="4720" h="4585" extrusionOk="0">
                  <a:moveTo>
                    <a:pt x="2281" y="689"/>
                  </a:moveTo>
                  <a:cubicBezTo>
                    <a:pt x="2471" y="689"/>
                    <a:pt x="2661" y="720"/>
                    <a:pt x="2819" y="752"/>
                  </a:cubicBezTo>
                  <a:cubicBezTo>
                    <a:pt x="3357" y="910"/>
                    <a:pt x="3737" y="1291"/>
                    <a:pt x="3927" y="1766"/>
                  </a:cubicBezTo>
                  <a:cubicBezTo>
                    <a:pt x="4022" y="1987"/>
                    <a:pt x="4054" y="2241"/>
                    <a:pt x="4022" y="2462"/>
                  </a:cubicBezTo>
                  <a:cubicBezTo>
                    <a:pt x="4022" y="2589"/>
                    <a:pt x="3991" y="2716"/>
                    <a:pt x="3927" y="2811"/>
                  </a:cubicBezTo>
                  <a:cubicBezTo>
                    <a:pt x="3896" y="2937"/>
                    <a:pt x="3864" y="3064"/>
                    <a:pt x="3769" y="3191"/>
                  </a:cubicBezTo>
                  <a:cubicBezTo>
                    <a:pt x="3547" y="3602"/>
                    <a:pt x="3136" y="3919"/>
                    <a:pt x="2724" y="4014"/>
                  </a:cubicBezTo>
                  <a:cubicBezTo>
                    <a:pt x="2622" y="4029"/>
                    <a:pt x="2520" y="4036"/>
                    <a:pt x="2419" y="4036"/>
                  </a:cubicBezTo>
                  <a:cubicBezTo>
                    <a:pt x="2080" y="4036"/>
                    <a:pt x="1750" y="3948"/>
                    <a:pt x="1457" y="3729"/>
                  </a:cubicBezTo>
                  <a:cubicBezTo>
                    <a:pt x="1045" y="3507"/>
                    <a:pt x="824" y="3096"/>
                    <a:pt x="729" y="2716"/>
                  </a:cubicBezTo>
                  <a:cubicBezTo>
                    <a:pt x="665" y="2272"/>
                    <a:pt x="729" y="1829"/>
                    <a:pt x="1014" y="1481"/>
                  </a:cubicBezTo>
                  <a:cubicBezTo>
                    <a:pt x="1299" y="1037"/>
                    <a:pt x="1774" y="752"/>
                    <a:pt x="2249" y="689"/>
                  </a:cubicBezTo>
                  <a:close/>
                  <a:moveTo>
                    <a:pt x="2269" y="0"/>
                  </a:moveTo>
                  <a:cubicBezTo>
                    <a:pt x="1964" y="0"/>
                    <a:pt x="1663" y="71"/>
                    <a:pt x="1394" y="214"/>
                  </a:cubicBezTo>
                  <a:cubicBezTo>
                    <a:pt x="1330" y="245"/>
                    <a:pt x="1235" y="340"/>
                    <a:pt x="1235" y="404"/>
                  </a:cubicBezTo>
                  <a:cubicBezTo>
                    <a:pt x="1235" y="467"/>
                    <a:pt x="1235" y="530"/>
                    <a:pt x="1267" y="594"/>
                  </a:cubicBezTo>
                  <a:cubicBezTo>
                    <a:pt x="475" y="1037"/>
                    <a:pt x="0" y="1956"/>
                    <a:pt x="159" y="2811"/>
                  </a:cubicBezTo>
                  <a:cubicBezTo>
                    <a:pt x="254" y="3381"/>
                    <a:pt x="602" y="3887"/>
                    <a:pt x="1109" y="4204"/>
                  </a:cubicBezTo>
                  <a:cubicBezTo>
                    <a:pt x="1521" y="4489"/>
                    <a:pt x="1996" y="4584"/>
                    <a:pt x="2439" y="4584"/>
                  </a:cubicBezTo>
                  <a:cubicBezTo>
                    <a:pt x="2597" y="4584"/>
                    <a:pt x="2692" y="4584"/>
                    <a:pt x="2851" y="4552"/>
                  </a:cubicBezTo>
                  <a:cubicBezTo>
                    <a:pt x="3452" y="4426"/>
                    <a:pt x="3959" y="4046"/>
                    <a:pt x="4276" y="3476"/>
                  </a:cubicBezTo>
                  <a:cubicBezTo>
                    <a:pt x="4624" y="2937"/>
                    <a:pt x="4719" y="2272"/>
                    <a:pt x="4529" y="1671"/>
                  </a:cubicBezTo>
                  <a:cubicBezTo>
                    <a:pt x="4339" y="1037"/>
                    <a:pt x="3864" y="530"/>
                    <a:pt x="3167" y="214"/>
                  </a:cubicBezTo>
                  <a:cubicBezTo>
                    <a:pt x="2882" y="71"/>
                    <a:pt x="2574" y="0"/>
                    <a:pt x="226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7" name="Google Shape;447;p1"/>
            <p:cNvSpPr/>
            <p:nvPr/>
          </p:nvSpPr>
          <p:spPr>
            <a:xfrm>
              <a:off x="5059364" y="3784121"/>
              <a:ext cx="42822" cy="66726"/>
            </a:xfrm>
            <a:custGeom>
              <a:avLst/>
              <a:gdLst/>
              <a:ahLst/>
              <a:cxnLst/>
              <a:rect l="l" t="t" r="r" b="b"/>
              <a:pathLst>
                <a:path w="1331" h="2074" extrusionOk="0">
                  <a:moveTo>
                    <a:pt x="64" y="1"/>
                  </a:moveTo>
                  <a:lnTo>
                    <a:pt x="32" y="33"/>
                  </a:lnTo>
                  <a:lnTo>
                    <a:pt x="0" y="64"/>
                  </a:lnTo>
                  <a:lnTo>
                    <a:pt x="0" y="159"/>
                  </a:lnTo>
                  <a:cubicBezTo>
                    <a:pt x="0" y="223"/>
                    <a:pt x="32" y="349"/>
                    <a:pt x="159" y="349"/>
                  </a:cubicBezTo>
                  <a:cubicBezTo>
                    <a:pt x="444" y="381"/>
                    <a:pt x="665" y="571"/>
                    <a:pt x="760" y="888"/>
                  </a:cubicBezTo>
                  <a:cubicBezTo>
                    <a:pt x="792" y="983"/>
                    <a:pt x="792" y="1046"/>
                    <a:pt x="792" y="1109"/>
                  </a:cubicBezTo>
                  <a:cubicBezTo>
                    <a:pt x="792" y="1299"/>
                    <a:pt x="697" y="1489"/>
                    <a:pt x="539" y="1648"/>
                  </a:cubicBezTo>
                  <a:cubicBezTo>
                    <a:pt x="475" y="1743"/>
                    <a:pt x="475" y="1838"/>
                    <a:pt x="507" y="1933"/>
                  </a:cubicBezTo>
                  <a:cubicBezTo>
                    <a:pt x="539" y="1996"/>
                    <a:pt x="634" y="2059"/>
                    <a:pt x="697" y="2059"/>
                  </a:cubicBezTo>
                  <a:cubicBezTo>
                    <a:pt x="718" y="2070"/>
                    <a:pt x="739" y="2073"/>
                    <a:pt x="759" y="2073"/>
                  </a:cubicBezTo>
                  <a:cubicBezTo>
                    <a:pt x="799" y="2073"/>
                    <a:pt x="834" y="2059"/>
                    <a:pt x="855" y="2059"/>
                  </a:cubicBezTo>
                  <a:cubicBezTo>
                    <a:pt x="1299" y="1774"/>
                    <a:pt x="1330" y="1268"/>
                    <a:pt x="1235" y="856"/>
                  </a:cubicBezTo>
                  <a:cubicBezTo>
                    <a:pt x="1109" y="413"/>
                    <a:pt x="697" y="1"/>
                    <a:pt x="19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8" name="Google Shape;448;p1"/>
            <p:cNvSpPr/>
            <p:nvPr/>
          </p:nvSpPr>
          <p:spPr>
            <a:xfrm>
              <a:off x="-216332" y="3545468"/>
              <a:ext cx="3525334" cy="1968378"/>
            </a:xfrm>
            <a:custGeom>
              <a:avLst/>
              <a:gdLst/>
              <a:ahLst/>
              <a:cxnLst/>
              <a:rect l="l" t="t" r="r" b="b"/>
              <a:pathLst>
                <a:path w="109576" h="61182" extrusionOk="0">
                  <a:moveTo>
                    <a:pt x="16627" y="22652"/>
                  </a:moveTo>
                  <a:cubicBezTo>
                    <a:pt x="23594" y="27560"/>
                    <a:pt x="28630" y="34717"/>
                    <a:pt x="31036" y="42951"/>
                  </a:cubicBezTo>
                  <a:cubicBezTo>
                    <a:pt x="28598" y="38771"/>
                    <a:pt x="25526" y="34654"/>
                    <a:pt x="21631" y="31709"/>
                  </a:cubicBezTo>
                  <a:cubicBezTo>
                    <a:pt x="17609" y="28732"/>
                    <a:pt x="12827" y="27085"/>
                    <a:pt x="7981" y="26008"/>
                  </a:cubicBezTo>
                  <a:cubicBezTo>
                    <a:pt x="10832" y="24995"/>
                    <a:pt x="13618" y="23982"/>
                    <a:pt x="16437" y="22873"/>
                  </a:cubicBezTo>
                  <a:cubicBezTo>
                    <a:pt x="16564" y="22810"/>
                    <a:pt x="16595" y="22715"/>
                    <a:pt x="16627" y="22652"/>
                  </a:cubicBezTo>
                  <a:close/>
                  <a:moveTo>
                    <a:pt x="58611" y="999"/>
                  </a:moveTo>
                  <a:cubicBezTo>
                    <a:pt x="58685" y="999"/>
                    <a:pt x="58752" y="1006"/>
                    <a:pt x="58810" y="1022"/>
                  </a:cubicBezTo>
                  <a:cubicBezTo>
                    <a:pt x="60267" y="1433"/>
                    <a:pt x="60109" y="3492"/>
                    <a:pt x="60045" y="4600"/>
                  </a:cubicBezTo>
                  <a:cubicBezTo>
                    <a:pt x="60045" y="4790"/>
                    <a:pt x="60172" y="4917"/>
                    <a:pt x="60330" y="4949"/>
                  </a:cubicBezTo>
                  <a:lnTo>
                    <a:pt x="60330" y="5139"/>
                  </a:lnTo>
                  <a:cubicBezTo>
                    <a:pt x="50893" y="8432"/>
                    <a:pt x="41519" y="12011"/>
                    <a:pt x="32303" y="15748"/>
                  </a:cubicBezTo>
                  <a:cubicBezTo>
                    <a:pt x="32082" y="15874"/>
                    <a:pt x="31987" y="16001"/>
                    <a:pt x="32018" y="16223"/>
                  </a:cubicBezTo>
                  <a:cubicBezTo>
                    <a:pt x="33348" y="25407"/>
                    <a:pt x="33032" y="34496"/>
                    <a:pt x="31670" y="43585"/>
                  </a:cubicBezTo>
                  <a:cubicBezTo>
                    <a:pt x="29485" y="33704"/>
                    <a:pt x="23056" y="25185"/>
                    <a:pt x="14252" y="20150"/>
                  </a:cubicBezTo>
                  <a:cubicBezTo>
                    <a:pt x="21662" y="16064"/>
                    <a:pt x="29263" y="12359"/>
                    <a:pt x="37022" y="9066"/>
                  </a:cubicBezTo>
                  <a:cubicBezTo>
                    <a:pt x="41107" y="7355"/>
                    <a:pt x="45256" y="5709"/>
                    <a:pt x="49468" y="4189"/>
                  </a:cubicBezTo>
                  <a:cubicBezTo>
                    <a:pt x="51431" y="3492"/>
                    <a:pt x="53427" y="2827"/>
                    <a:pt x="55390" y="2130"/>
                  </a:cubicBezTo>
                  <a:cubicBezTo>
                    <a:pt x="56031" y="1926"/>
                    <a:pt x="57769" y="999"/>
                    <a:pt x="58611" y="999"/>
                  </a:cubicBezTo>
                  <a:close/>
                  <a:moveTo>
                    <a:pt x="74106" y="1402"/>
                  </a:moveTo>
                  <a:cubicBezTo>
                    <a:pt x="73473" y="3619"/>
                    <a:pt x="72998" y="5867"/>
                    <a:pt x="72776" y="8211"/>
                  </a:cubicBezTo>
                  <a:lnTo>
                    <a:pt x="72776" y="8369"/>
                  </a:lnTo>
                  <a:cubicBezTo>
                    <a:pt x="64162" y="12042"/>
                    <a:pt x="55612" y="15653"/>
                    <a:pt x="47124" y="19453"/>
                  </a:cubicBezTo>
                  <a:cubicBezTo>
                    <a:pt x="42912" y="21353"/>
                    <a:pt x="42057" y="25850"/>
                    <a:pt x="40157" y="29745"/>
                  </a:cubicBezTo>
                  <a:cubicBezTo>
                    <a:pt x="37782" y="34527"/>
                    <a:pt x="35090" y="39151"/>
                    <a:pt x="32145" y="43648"/>
                  </a:cubicBezTo>
                  <a:cubicBezTo>
                    <a:pt x="33253" y="38296"/>
                    <a:pt x="33728" y="32817"/>
                    <a:pt x="33665" y="27370"/>
                  </a:cubicBezTo>
                  <a:cubicBezTo>
                    <a:pt x="33602" y="24235"/>
                    <a:pt x="33412" y="21100"/>
                    <a:pt x="33032" y="18028"/>
                  </a:cubicBezTo>
                  <a:cubicBezTo>
                    <a:pt x="32778" y="16286"/>
                    <a:pt x="33570" y="16096"/>
                    <a:pt x="35090" y="15463"/>
                  </a:cubicBezTo>
                  <a:cubicBezTo>
                    <a:pt x="36547" y="14861"/>
                    <a:pt x="37972" y="14291"/>
                    <a:pt x="39429" y="13721"/>
                  </a:cubicBezTo>
                  <a:cubicBezTo>
                    <a:pt x="50830" y="9192"/>
                    <a:pt x="62389" y="5075"/>
                    <a:pt x="74106" y="1402"/>
                  </a:cubicBezTo>
                  <a:close/>
                  <a:moveTo>
                    <a:pt x="6335" y="26484"/>
                  </a:moveTo>
                  <a:cubicBezTo>
                    <a:pt x="11338" y="27529"/>
                    <a:pt x="16310" y="28985"/>
                    <a:pt x="20554" y="31899"/>
                  </a:cubicBezTo>
                  <a:cubicBezTo>
                    <a:pt x="24639" y="34749"/>
                    <a:pt x="27363" y="38771"/>
                    <a:pt x="30245" y="42730"/>
                  </a:cubicBezTo>
                  <a:cubicBezTo>
                    <a:pt x="30530" y="43110"/>
                    <a:pt x="30815" y="43521"/>
                    <a:pt x="31068" y="43870"/>
                  </a:cubicBezTo>
                  <a:cubicBezTo>
                    <a:pt x="30648" y="43786"/>
                    <a:pt x="30221" y="43745"/>
                    <a:pt x="29796" y="43745"/>
                  </a:cubicBezTo>
                  <a:cubicBezTo>
                    <a:pt x="29262" y="43745"/>
                    <a:pt x="28730" y="43809"/>
                    <a:pt x="28218" y="43933"/>
                  </a:cubicBezTo>
                  <a:cubicBezTo>
                    <a:pt x="28028" y="44028"/>
                    <a:pt x="27870" y="44091"/>
                    <a:pt x="27680" y="44186"/>
                  </a:cubicBezTo>
                  <a:cubicBezTo>
                    <a:pt x="27648" y="44218"/>
                    <a:pt x="27585" y="44218"/>
                    <a:pt x="27585" y="44250"/>
                  </a:cubicBezTo>
                  <a:cubicBezTo>
                    <a:pt x="27585" y="44218"/>
                    <a:pt x="27553" y="44218"/>
                    <a:pt x="27553" y="44218"/>
                  </a:cubicBezTo>
                  <a:cubicBezTo>
                    <a:pt x="25684" y="43458"/>
                    <a:pt x="23784" y="42793"/>
                    <a:pt x="21947" y="42096"/>
                  </a:cubicBezTo>
                  <a:cubicBezTo>
                    <a:pt x="17039" y="38233"/>
                    <a:pt x="11243" y="35604"/>
                    <a:pt x="5321" y="33894"/>
                  </a:cubicBezTo>
                  <a:cubicBezTo>
                    <a:pt x="5311" y="33892"/>
                    <a:pt x="5300" y="33891"/>
                    <a:pt x="5291" y="33891"/>
                  </a:cubicBezTo>
                  <a:cubicBezTo>
                    <a:pt x="5151" y="33891"/>
                    <a:pt x="5078" y="34086"/>
                    <a:pt x="5226" y="34116"/>
                  </a:cubicBezTo>
                  <a:cubicBezTo>
                    <a:pt x="10642" y="35794"/>
                    <a:pt x="15455" y="38296"/>
                    <a:pt x="20079" y="41368"/>
                  </a:cubicBezTo>
                  <a:cubicBezTo>
                    <a:pt x="18084" y="40671"/>
                    <a:pt x="16152" y="39943"/>
                    <a:pt x="14220" y="39183"/>
                  </a:cubicBezTo>
                  <a:cubicBezTo>
                    <a:pt x="10325" y="37694"/>
                    <a:pt x="6525" y="35826"/>
                    <a:pt x="2661" y="34401"/>
                  </a:cubicBezTo>
                  <a:cubicBezTo>
                    <a:pt x="4909" y="32469"/>
                    <a:pt x="6271" y="29460"/>
                    <a:pt x="6335" y="26484"/>
                  </a:cubicBezTo>
                  <a:close/>
                  <a:moveTo>
                    <a:pt x="79332" y="6342"/>
                  </a:moveTo>
                  <a:cubicBezTo>
                    <a:pt x="77210" y="9636"/>
                    <a:pt x="75658" y="13151"/>
                    <a:pt x="74613" y="17078"/>
                  </a:cubicBezTo>
                  <a:cubicBezTo>
                    <a:pt x="74613" y="17173"/>
                    <a:pt x="74676" y="17268"/>
                    <a:pt x="74708" y="17331"/>
                  </a:cubicBezTo>
                  <a:cubicBezTo>
                    <a:pt x="73600" y="17648"/>
                    <a:pt x="72460" y="17933"/>
                    <a:pt x="71351" y="18250"/>
                  </a:cubicBezTo>
                  <a:lnTo>
                    <a:pt x="63022" y="20466"/>
                  </a:lnTo>
                  <a:cubicBezTo>
                    <a:pt x="60584" y="21100"/>
                    <a:pt x="57892" y="21575"/>
                    <a:pt x="55548" y="22557"/>
                  </a:cubicBezTo>
                  <a:cubicBezTo>
                    <a:pt x="53553" y="23412"/>
                    <a:pt x="52128" y="24932"/>
                    <a:pt x="50640" y="26452"/>
                  </a:cubicBezTo>
                  <a:cubicBezTo>
                    <a:pt x="48644" y="28415"/>
                    <a:pt x="46681" y="30410"/>
                    <a:pt x="44686" y="32342"/>
                  </a:cubicBezTo>
                  <a:cubicBezTo>
                    <a:pt x="40632" y="36333"/>
                    <a:pt x="36452" y="40354"/>
                    <a:pt x="32303" y="44313"/>
                  </a:cubicBezTo>
                  <a:lnTo>
                    <a:pt x="32272" y="44313"/>
                  </a:lnTo>
                  <a:cubicBezTo>
                    <a:pt x="35185" y="40133"/>
                    <a:pt x="37814" y="35794"/>
                    <a:pt x="40094" y="31266"/>
                  </a:cubicBezTo>
                  <a:cubicBezTo>
                    <a:pt x="41202" y="29049"/>
                    <a:pt x="42247" y="26800"/>
                    <a:pt x="43229" y="24520"/>
                  </a:cubicBezTo>
                  <a:cubicBezTo>
                    <a:pt x="43831" y="23127"/>
                    <a:pt x="44432" y="21860"/>
                    <a:pt x="45636" y="20973"/>
                  </a:cubicBezTo>
                  <a:cubicBezTo>
                    <a:pt x="46713" y="20245"/>
                    <a:pt x="48074" y="19801"/>
                    <a:pt x="49246" y="19295"/>
                  </a:cubicBezTo>
                  <a:cubicBezTo>
                    <a:pt x="59317" y="14956"/>
                    <a:pt x="69324" y="10649"/>
                    <a:pt x="79332" y="6342"/>
                  </a:cubicBezTo>
                  <a:close/>
                  <a:moveTo>
                    <a:pt x="85571" y="15178"/>
                  </a:moveTo>
                  <a:lnTo>
                    <a:pt x="85571" y="15178"/>
                  </a:lnTo>
                  <a:cubicBezTo>
                    <a:pt x="78793" y="18883"/>
                    <a:pt x="72460" y="23253"/>
                    <a:pt x="66601" y="28289"/>
                  </a:cubicBezTo>
                  <a:cubicBezTo>
                    <a:pt x="66347" y="28415"/>
                    <a:pt x="66474" y="28669"/>
                    <a:pt x="66633" y="28795"/>
                  </a:cubicBezTo>
                  <a:cubicBezTo>
                    <a:pt x="54598" y="32057"/>
                    <a:pt x="43609" y="37726"/>
                    <a:pt x="33063" y="44376"/>
                  </a:cubicBezTo>
                  <a:cubicBezTo>
                    <a:pt x="33000" y="44471"/>
                    <a:pt x="32937" y="44503"/>
                    <a:pt x="32937" y="44598"/>
                  </a:cubicBezTo>
                  <a:cubicBezTo>
                    <a:pt x="32905" y="44535"/>
                    <a:pt x="32873" y="44535"/>
                    <a:pt x="32810" y="44503"/>
                  </a:cubicBezTo>
                  <a:cubicBezTo>
                    <a:pt x="36705" y="41020"/>
                    <a:pt x="40506" y="37409"/>
                    <a:pt x="44274" y="33767"/>
                  </a:cubicBezTo>
                  <a:cubicBezTo>
                    <a:pt x="46174" y="31962"/>
                    <a:pt x="48043" y="30094"/>
                    <a:pt x="49880" y="28225"/>
                  </a:cubicBezTo>
                  <a:cubicBezTo>
                    <a:pt x="51938" y="26167"/>
                    <a:pt x="53838" y="23887"/>
                    <a:pt x="56657" y="22873"/>
                  </a:cubicBezTo>
                  <a:cubicBezTo>
                    <a:pt x="61629" y="21195"/>
                    <a:pt x="66949" y="20118"/>
                    <a:pt x="72048" y="18756"/>
                  </a:cubicBezTo>
                  <a:cubicBezTo>
                    <a:pt x="76577" y="17585"/>
                    <a:pt x="81042" y="16349"/>
                    <a:pt x="85571" y="15178"/>
                  </a:cubicBezTo>
                  <a:close/>
                  <a:moveTo>
                    <a:pt x="94288" y="25891"/>
                  </a:moveTo>
                  <a:cubicBezTo>
                    <a:pt x="96514" y="25891"/>
                    <a:pt x="98740" y="25962"/>
                    <a:pt x="100962" y="26103"/>
                  </a:cubicBezTo>
                  <a:cubicBezTo>
                    <a:pt x="88833" y="30474"/>
                    <a:pt x="77273" y="36174"/>
                    <a:pt x="65714" y="42065"/>
                  </a:cubicBezTo>
                  <a:cubicBezTo>
                    <a:pt x="64862" y="42483"/>
                    <a:pt x="64298" y="42659"/>
                    <a:pt x="63744" y="42659"/>
                  </a:cubicBezTo>
                  <a:cubicBezTo>
                    <a:pt x="63165" y="42659"/>
                    <a:pt x="62597" y="42467"/>
                    <a:pt x="61724" y="42160"/>
                  </a:cubicBezTo>
                  <a:cubicBezTo>
                    <a:pt x="60330" y="41653"/>
                    <a:pt x="58905" y="41305"/>
                    <a:pt x="57480" y="40988"/>
                  </a:cubicBezTo>
                  <a:cubicBezTo>
                    <a:pt x="55112" y="40480"/>
                    <a:pt x="52719" y="40249"/>
                    <a:pt x="50300" y="40249"/>
                  </a:cubicBezTo>
                  <a:cubicBezTo>
                    <a:pt x="50002" y="40249"/>
                    <a:pt x="49704" y="40253"/>
                    <a:pt x="49405" y="40259"/>
                  </a:cubicBezTo>
                  <a:cubicBezTo>
                    <a:pt x="43831" y="40418"/>
                    <a:pt x="38415" y="41970"/>
                    <a:pt x="33538" y="44756"/>
                  </a:cubicBezTo>
                  <a:cubicBezTo>
                    <a:pt x="33443" y="44788"/>
                    <a:pt x="33412" y="44820"/>
                    <a:pt x="33380" y="44883"/>
                  </a:cubicBezTo>
                  <a:cubicBezTo>
                    <a:pt x="33348" y="44883"/>
                    <a:pt x="33348" y="44851"/>
                    <a:pt x="33285" y="44851"/>
                  </a:cubicBezTo>
                  <a:cubicBezTo>
                    <a:pt x="44179" y="38708"/>
                    <a:pt x="54915" y="32817"/>
                    <a:pt x="67013" y="29524"/>
                  </a:cubicBezTo>
                  <a:cubicBezTo>
                    <a:pt x="75911" y="27102"/>
                    <a:pt x="85096" y="25891"/>
                    <a:pt x="94288" y="25891"/>
                  </a:cubicBezTo>
                  <a:close/>
                  <a:moveTo>
                    <a:pt x="29655" y="44216"/>
                  </a:moveTo>
                  <a:cubicBezTo>
                    <a:pt x="30313" y="44216"/>
                    <a:pt x="30958" y="44329"/>
                    <a:pt x="31575" y="44535"/>
                  </a:cubicBezTo>
                  <a:cubicBezTo>
                    <a:pt x="31512" y="44693"/>
                    <a:pt x="31512" y="44851"/>
                    <a:pt x="31480" y="45010"/>
                  </a:cubicBezTo>
                  <a:cubicBezTo>
                    <a:pt x="31461" y="45179"/>
                    <a:pt x="31587" y="45270"/>
                    <a:pt x="31706" y="45270"/>
                  </a:cubicBezTo>
                  <a:cubicBezTo>
                    <a:pt x="31787" y="45270"/>
                    <a:pt x="31866" y="45227"/>
                    <a:pt x="31892" y="45136"/>
                  </a:cubicBezTo>
                  <a:cubicBezTo>
                    <a:pt x="31923" y="44978"/>
                    <a:pt x="31923" y="44851"/>
                    <a:pt x="31955" y="44693"/>
                  </a:cubicBezTo>
                  <a:cubicBezTo>
                    <a:pt x="31987" y="44725"/>
                    <a:pt x="32018" y="44725"/>
                    <a:pt x="32018" y="44725"/>
                  </a:cubicBezTo>
                  <a:cubicBezTo>
                    <a:pt x="32068" y="44824"/>
                    <a:pt x="32175" y="44903"/>
                    <a:pt x="32280" y="44903"/>
                  </a:cubicBezTo>
                  <a:cubicBezTo>
                    <a:pt x="32310" y="44903"/>
                    <a:pt x="32339" y="44897"/>
                    <a:pt x="32367" y="44883"/>
                  </a:cubicBezTo>
                  <a:cubicBezTo>
                    <a:pt x="33253" y="45358"/>
                    <a:pt x="34013" y="46087"/>
                    <a:pt x="34615" y="47037"/>
                  </a:cubicBezTo>
                  <a:cubicBezTo>
                    <a:pt x="34663" y="47132"/>
                    <a:pt x="34742" y="47171"/>
                    <a:pt x="34821" y="47171"/>
                  </a:cubicBezTo>
                  <a:cubicBezTo>
                    <a:pt x="34900" y="47171"/>
                    <a:pt x="34979" y="47132"/>
                    <a:pt x="35027" y="47068"/>
                  </a:cubicBezTo>
                  <a:cubicBezTo>
                    <a:pt x="35090" y="47068"/>
                    <a:pt x="35090" y="47100"/>
                    <a:pt x="35122" y="47100"/>
                  </a:cubicBezTo>
                  <a:lnTo>
                    <a:pt x="35122" y="47163"/>
                  </a:lnTo>
                  <a:cubicBezTo>
                    <a:pt x="34854" y="47212"/>
                    <a:pt x="34568" y="47279"/>
                    <a:pt x="34321" y="47279"/>
                  </a:cubicBezTo>
                  <a:cubicBezTo>
                    <a:pt x="34246" y="47279"/>
                    <a:pt x="34175" y="47273"/>
                    <a:pt x="34108" y="47258"/>
                  </a:cubicBezTo>
                  <a:cubicBezTo>
                    <a:pt x="32986" y="45722"/>
                    <a:pt x="30815" y="45095"/>
                    <a:pt x="28909" y="45095"/>
                  </a:cubicBezTo>
                  <a:cubicBezTo>
                    <a:pt x="28772" y="45095"/>
                    <a:pt x="28637" y="45098"/>
                    <a:pt x="28503" y="45105"/>
                  </a:cubicBezTo>
                  <a:cubicBezTo>
                    <a:pt x="28313" y="44883"/>
                    <a:pt x="28123" y="44693"/>
                    <a:pt x="27965" y="44471"/>
                  </a:cubicBezTo>
                  <a:cubicBezTo>
                    <a:pt x="28531" y="44297"/>
                    <a:pt x="29097" y="44216"/>
                    <a:pt x="29655" y="44216"/>
                  </a:cubicBezTo>
                  <a:close/>
                  <a:moveTo>
                    <a:pt x="28788" y="45485"/>
                  </a:moveTo>
                  <a:lnTo>
                    <a:pt x="28788" y="45485"/>
                  </a:lnTo>
                  <a:cubicBezTo>
                    <a:pt x="30498" y="45897"/>
                    <a:pt x="32240" y="46087"/>
                    <a:pt x="33443" y="47385"/>
                  </a:cubicBezTo>
                  <a:cubicBezTo>
                    <a:pt x="31670" y="47385"/>
                    <a:pt x="30055" y="46752"/>
                    <a:pt x="28788" y="45485"/>
                  </a:cubicBezTo>
                  <a:close/>
                  <a:moveTo>
                    <a:pt x="50595" y="41039"/>
                  </a:moveTo>
                  <a:cubicBezTo>
                    <a:pt x="50875" y="41039"/>
                    <a:pt x="51154" y="41043"/>
                    <a:pt x="51431" y="41051"/>
                  </a:cubicBezTo>
                  <a:cubicBezTo>
                    <a:pt x="54440" y="41146"/>
                    <a:pt x="57480" y="41621"/>
                    <a:pt x="60394" y="42508"/>
                  </a:cubicBezTo>
                  <a:cubicBezTo>
                    <a:pt x="61224" y="42785"/>
                    <a:pt x="62889" y="43777"/>
                    <a:pt x="63739" y="43777"/>
                  </a:cubicBezTo>
                  <a:cubicBezTo>
                    <a:pt x="63765" y="43777"/>
                    <a:pt x="63790" y="43777"/>
                    <a:pt x="63814" y="43775"/>
                  </a:cubicBezTo>
                  <a:lnTo>
                    <a:pt x="63814" y="43775"/>
                  </a:lnTo>
                  <a:cubicBezTo>
                    <a:pt x="63466" y="45041"/>
                    <a:pt x="64099" y="46593"/>
                    <a:pt x="64257" y="47828"/>
                  </a:cubicBezTo>
                  <a:cubicBezTo>
                    <a:pt x="64606" y="50457"/>
                    <a:pt x="64606" y="52959"/>
                    <a:pt x="64416" y="55587"/>
                  </a:cubicBezTo>
                  <a:cubicBezTo>
                    <a:pt x="63307" y="55302"/>
                    <a:pt x="62167" y="54986"/>
                    <a:pt x="60964" y="54669"/>
                  </a:cubicBezTo>
                  <a:cubicBezTo>
                    <a:pt x="52223" y="52230"/>
                    <a:pt x="43672" y="49222"/>
                    <a:pt x="34963" y="46688"/>
                  </a:cubicBezTo>
                  <a:cubicBezTo>
                    <a:pt x="34932" y="46625"/>
                    <a:pt x="34868" y="46562"/>
                    <a:pt x="34837" y="46467"/>
                  </a:cubicBezTo>
                  <a:cubicBezTo>
                    <a:pt x="34615" y="46087"/>
                    <a:pt x="34330" y="45738"/>
                    <a:pt x="34013" y="45422"/>
                  </a:cubicBezTo>
                  <a:cubicBezTo>
                    <a:pt x="35438" y="44566"/>
                    <a:pt x="36927" y="43901"/>
                    <a:pt x="38447" y="43300"/>
                  </a:cubicBezTo>
                  <a:cubicBezTo>
                    <a:pt x="41519" y="42128"/>
                    <a:pt x="44781" y="41368"/>
                    <a:pt x="48074" y="41146"/>
                  </a:cubicBezTo>
                  <a:cubicBezTo>
                    <a:pt x="48906" y="41075"/>
                    <a:pt x="49755" y="41039"/>
                    <a:pt x="50595" y="41039"/>
                  </a:cubicBezTo>
                  <a:close/>
                  <a:moveTo>
                    <a:pt x="102514" y="26420"/>
                  </a:moveTo>
                  <a:cubicBezTo>
                    <a:pt x="104952" y="29524"/>
                    <a:pt x="106377" y="32912"/>
                    <a:pt x="106282" y="36903"/>
                  </a:cubicBezTo>
                  <a:cubicBezTo>
                    <a:pt x="106124" y="36966"/>
                    <a:pt x="106060" y="37188"/>
                    <a:pt x="106124" y="37314"/>
                  </a:cubicBezTo>
                  <a:cubicBezTo>
                    <a:pt x="106124" y="37346"/>
                    <a:pt x="106187" y="37378"/>
                    <a:pt x="106187" y="37409"/>
                  </a:cubicBezTo>
                  <a:cubicBezTo>
                    <a:pt x="106187" y="37504"/>
                    <a:pt x="106219" y="37536"/>
                    <a:pt x="106251" y="37568"/>
                  </a:cubicBezTo>
                  <a:cubicBezTo>
                    <a:pt x="104224" y="38549"/>
                    <a:pt x="97383" y="41685"/>
                    <a:pt x="96591" y="42096"/>
                  </a:cubicBezTo>
                  <a:cubicBezTo>
                    <a:pt x="93076" y="43743"/>
                    <a:pt x="89561" y="45422"/>
                    <a:pt x="86014" y="47005"/>
                  </a:cubicBezTo>
                  <a:cubicBezTo>
                    <a:pt x="79047" y="50140"/>
                    <a:pt x="71985" y="52895"/>
                    <a:pt x="65017" y="56031"/>
                  </a:cubicBezTo>
                  <a:cubicBezTo>
                    <a:pt x="65207" y="53877"/>
                    <a:pt x="65271" y="51787"/>
                    <a:pt x="65081" y="49665"/>
                  </a:cubicBezTo>
                  <a:cubicBezTo>
                    <a:pt x="64922" y="47860"/>
                    <a:pt x="64004" y="45548"/>
                    <a:pt x="64257" y="43743"/>
                  </a:cubicBezTo>
                  <a:cubicBezTo>
                    <a:pt x="65049" y="43521"/>
                    <a:pt x="65967" y="42825"/>
                    <a:pt x="66601" y="42508"/>
                  </a:cubicBezTo>
                  <a:cubicBezTo>
                    <a:pt x="78350" y="36618"/>
                    <a:pt x="90131" y="30854"/>
                    <a:pt x="102514" y="26420"/>
                  </a:cubicBezTo>
                  <a:close/>
                  <a:moveTo>
                    <a:pt x="106884" y="37663"/>
                  </a:moveTo>
                  <a:cubicBezTo>
                    <a:pt x="107232" y="37821"/>
                    <a:pt x="107644" y="37979"/>
                    <a:pt x="107992" y="38138"/>
                  </a:cubicBezTo>
                  <a:cubicBezTo>
                    <a:pt x="108151" y="38201"/>
                    <a:pt x="108277" y="38233"/>
                    <a:pt x="108436" y="38328"/>
                  </a:cubicBezTo>
                  <a:lnTo>
                    <a:pt x="86806" y="48778"/>
                  </a:lnTo>
                  <a:cubicBezTo>
                    <a:pt x="79680" y="52230"/>
                    <a:pt x="72555" y="56189"/>
                    <a:pt x="65081" y="58786"/>
                  </a:cubicBezTo>
                  <a:cubicBezTo>
                    <a:pt x="64289" y="57614"/>
                    <a:pt x="61375" y="57297"/>
                    <a:pt x="60172" y="56854"/>
                  </a:cubicBezTo>
                  <a:cubicBezTo>
                    <a:pt x="57448" y="55872"/>
                    <a:pt x="54725" y="54859"/>
                    <a:pt x="52001" y="53814"/>
                  </a:cubicBezTo>
                  <a:cubicBezTo>
                    <a:pt x="49215" y="52737"/>
                    <a:pt x="46491" y="51534"/>
                    <a:pt x="43736" y="50394"/>
                  </a:cubicBezTo>
                  <a:lnTo>
                    <a:pt x="43736" y="50394"/>
                  </a:lnTo>
                  <a:cubicBezTo>
                    <a:pt x="50481" y="52705"/>
                    <a:pt x="57480" y="54479"/>
                    <a:pt x="64289" y="56252"/>
                  </a:cubicBezTo>
                  <a:lnTo>
                    <a:pt x="64447" y="56252"/>
                  </a:lnTo>
                  <a:cubicBezTo>
                    <a:pt x="64447" y="56347"/>
                    <a:pt x="64542" y="56379"/>
                    <a:pt x="64574" y="56379"/>
                  </a:cubicBezTo>
                  <a:cubicBezTo>
                    <a:pt x="64574" y="56484"/>
                    <a:pt x="64661" y="56545"/>
                    <a:pt x="64745" y="56545"/>
                  </a:cubicBezTo>
                  <a:cubicBezTo>
                    <a:pt x="64762" y="56545"/>
                    <a:pt x="64779" y="56543"/>
                    <a:pt x="64796" y="56537"/>
                  </a:cubicBezTo>
                  <a:cubicBezTo>
                    <a:pt x="72618" y="53909"/>
                    <a:pt x="80219" y="50489"/>
                    <a:pt x="87692" y="47037"/>
                  </a:cubicBezTo>
                  <a:cubicBezTo>
                    <a:pt x="91493" y="45295"/>
                    <a:pt x="95293" y="43521"/>
                    <a:pt x="99062" y="41685"/>
                  </a:cubicBezTo>
                  <a:cubicBezTo>
                    <a:pt x="101025" y="40735"/>
                    <a:pt x="102957" y="39784"/>
                    <a:pt x="104920" y="38803"/>
                  </a:cubicBezTo>
                  <a:cubicBezTo>
                    <a:pt x="105490" y="38486"/>
                    <a:pt x="106441" y="38233"/>
                    <a:pt x="106884" y="37663"/>
                  </a:cubicBezTo>
                  <a:close/>
                  <a:moveTo>
                    <a:pt x="888" y="34591"/>
                  </a:moveTo>
                  <a:cubicBezTo>
                    <a:pt x="4846" y="36744"/>
                    <a:pt x="9343" y="38296"/>
                    <a:pt x="13555" y="39911"/>
                  </a:cubicBezTo>
                  <a:cubicBezTo>
                    <a:pt x="18084" y="41685"/>
                    <a:pt x="22644" y="43426"/>
                    <a:pt x="27363" y="44756"/>
                  </a:cubicBezTo>
                  <a:cubicBezTo>
                    <a:pt x="28449" y="46928"/>
                    <a:pt x="30900" y="48254"/>
                    <a:pt x="33307" y="48254"/>
                  </a:cubicBezTo>
                  <a:cubicBezTo>
                    <a:pt x="33990" y="48254"/>
                    <a:pt x="34669" y="48147"/>
                    <a:pt x="35312" y="47923"/>
                  </a:cubicBezTo>
                  <a:cubicBezTo>
                    <a:pt x="35565" y="47860"/>
                    <a:pt x="35597" y="47670"/>
                    <a:pt x="35597" y="47512"/>
                  </a:cubicBezTo>
                  <a:cubicBezTo>
                    <a:pt x="40030" y="49760"/>
                    <a:pt x="44623" y="51629"/>
                    <a:pt x="49215" y="53497"/>
                  </a:cubicBezTo>
                  <a:cubicBezTo>
                    <a:pt x="50355" y="53972"/>
                    <a:pt x="61439" y="57994"/>
                    <a:pt x="64257" y="58944"/>
                  </a:cubicBezTo>
                  <a:lnTo>
                    <a:pt x="64257" y="59007"/>
                  </a:lnTo>
                  <a:cubicBezTo>
                    <a:pt x="64257" y="59039"/>
                    <a:pt x="64226" y="59071"/>
                    <a:pt x="64226" y="59102"/>
                  </a:cubicBezTo>
                  <a:cubicBezTo>
                    <a:pt x="64162" y="59229"/>
                    <a:pt x="64257" y="59419"/>
                    <a:pt x="64384" y="59514"/>
                  </a:cubicBezTo>
                  <a:cubicBezTo>
                    <a:pt x="64416" y="59546"/>
                    <a:pt x="64479" y="59546"/>
                    <a:pt x="64542" y="59577"/>
                  </a:cubicBezTo>
                  <a:cubicBezTo>
                    <a:pt x="64542" y="59641"/>
                    <a:pt x="64574" y="59641"/>
                    <a:pt x="64606" y="59641"/>
                  </a:cubicBezTo>
                  <a:cubicBezTo>
                    <a:pt x="64637" y="59894"/>
                    <a:pt x="64796" y="60179"/>
                    <a:pt x="65017" y="60433"/>
                  </a:cubicBezTo>
                  <a:lnTo>
                    <a:pt x="65017" y="60433"/>
                  </a:lnTo>
                  <a:cubicBezTo>
                    <a:pt x="55073" y="56886"/>
                    <a:pt x="45478" y="52737"/>
                    <a:pt x="35660" y="48905"/>
                  </a:cubicBezTo>
                  <a:cubicBezTo>
                    <a:pt x="35765" y="48696"/>
                    <a:pt x="35610" y="48422"/>
                    <a:pt x="35357" y="48422"/>
                  </a:cubicBezTo>
                  <a:cubicBezTo>
                    <a:pt x="35304" y="48422"/>
                    <a:pt x="35246" y="48434"/>
                    <a:pt x="35185" y="48462"/>
                  </a:cubicBezTo>
                  <a:cubicBezTo>
                    <a:pt x="34303" y="48835"/>
                    <a:pt x="33357" y="49026"/>
                    <a:pt x="32411" y="49026"/>
                  </a:cubicBezTo>
                  <a:cubicBezTo>
                    <a:pt x="31591" y="49026"/>
                    <a:pt x="30771" y="48882"/>
                    <a:pt x="29991" y="48588"/>
                  </a:cubicBezTo>
                  <a:cubicBezTo>
                    <a:pt x="28440" y="48018"/>
                    <a:pt x="27521" y="46942"/>
                    <a:pt x="26476" y="45770"/>
                  </a:cubicBezTo>
                  <a:cubicBezTo>
                    <a:pt x="26603" y="45612"/>
                    <a:pt x="26603" y="45295"/>
                    <a:pt x="26318" y="45200"/>
                  </a:cubicBezTo>
                  <a:cubicBezTo>
                    <a:pt x="17672" y="42286"/>
                    <a:pt x="9185" y="38866"/>
                    <a:pt x="539" y="35953"/>
                  </a:cubicBezTo>
                  <a:cubicBezTo>
                    <a:pt x="666" y="35509"/>
                    <a:pt x="793" y="35066"/>
                    <a:pt x="888" y="34591"/>
                  </a:cubicBezTo>
                  <a:close/>
                  <a:moveTo>
                    <a:pt x="108911" y="38834"/>
                  </a:moveTo>
                  <a:lnTo>
                    <a:pt x="108911" y="38834"/>
                  </a:lnTo>
                  <a:cubicBezTo>
                    <a:pt x="108816" y="39278"/>
                    <a:pt x="108784" y="39753"/>
                    <a:pt x="108816" y="40196"/>
                  </a:cubicBezTo>
                  <a:cubicBezTo>
                    <a:pt x="94628" y="47385"/>
                    <a:pt x="80092" y="53814"/>
                    <a:pt x="65682" y="60528"/>
                  </a:cubicBezTo>
                  <a:cubicBezTo>
                    <a:pt x="65366" y="60179"/>
                    <a:pt x="65207" y="59831"/>
                    <a:pt x="65081" y="59387"/>
                  </a:cubicBezTo>
                  <a:cubicBezTo>
                    <a:pt x="65144" y="59324"/>
                    <a:pt x="65176" y="59261"/>
                    <a:pt x="65176" y="59197"/>
                  </a:cubicBezTo>
                  <a:cubicBezTo>
                    <a:pt x="72523" y="57044"/>
                    <a:pt x="79427" y="53085"/>
                    <a:pt x="86299" y="49760"/>
                  </a:cubicBezTo>
                  <a:cubicBezTo>
                    <a:pt x="93836" y="46118"/>
                    <a:pt x="101373" y="42476"/>
                    <a:pt x="108911" y="38834"/>
                  </a:cubicBezTo>
                  <a:close/>
                  <a:moveTo>
                    <a:pt x="59715" y="0"/>
                  </a:moveTo>
                  <a:cubicBezTo>
                    <a:pt x="59687" y="0"/>
                    <a:pt x="59660" y="3"/>
                    <a:pt x="59634" y="8"/>
                  </a:cubicBezTo>
                  <a:cubicBezTo>
                    <a:pt x="43577" y="5075"/>
                    <a:pt x="28123" y="11694"/>
                    <a:pt x="13397" y="19801"/>
                  </a:cubicBezTo>
                  <a:cubicBezTo>
                    <a:pt x="13112" y="19960"/>
                    <a:pt x="13112" y="20340"/>
                    <a:pt x="13397" y="20498"/>
                  </a:cubicBezTo>
                  <a:cubicBezTo>
                    <a:pt x="14410" y="21036"/>
                    <a:pt x="15360" y="21638"/>
                    <a:pt x="16279" y="22240"/>
                  </a:cubicBezTo>
                  <a:cubicBezTo>
                    <a:pt x="12985" y="23317"/>
                    <a:pt x="9787" y="24583"/>
                    <a:pt x="6525" y="25692"/>
                  </a:cubicBezTo>
                  <a:cubicBezTo>
                    <a:pt x="6271" y="25787"/>
                    <a:pt x="6176" y="26103"/>
                    <a:pt x="6271" y="26293"/>
                  </a:cubicBezTo>
                  <a:cubicBezTo>
                    <a:pt x="6176" y="26293"/>
                    <a:pt x="6145" y="26325"/>
                    <a:pt x="6145" y="26420"/>
                  </a:cubicBezTo>
                  <a:cubicBezTo>
                    <a:pt x="5670" y="29460"/>
                    <a:pt x="4434" y="31899"/>
                    <a:pt x="2313" y="34116"/>
                  </a:cubicBezTo>
                  <a:cubicBezTo>
                    <a:pt x="2281" y="34179"/>
                    <a:pt x="2218" y="34211"/>
                    <a:pt x="2218" y="34242"/>
                  </a:cubicBezTo>
                  <a:lnTo>
                    <a:pt x="1173" y="33894"/>
                  </a:lnTo>
                  <a:cubicBezTo>
                    <a:pt x="1139" y="33886"/>
                    <a:pt x="1105" y="33882"/>
                    <a:pt x="1072" y="33882"/>
                  </a:cubicBezTo>
                  <a:cubicBezTo>
                    <a:pt x="983" y="33882"/>
                    <a:pt x="902" y="33911"/>
                    <a:pt x="856" y="33957"/>
                  </a:cubicBezTo>
                  <a:cubicBezTo>
                    <a:pt x="761" y="33957"/>
                    <a:pt x="634" y="34021"/>
                    <a:pt x="603" y="34116"/>
                  </a:cubicBezTo>
                  <a:cubicBezTo>
                    <a:pt x="381" y="34654"/>
                    <a:pt x="191" y="35224"/>
                    <a:pt x="64" y="35794"/>
                  </a:cubicBezTo>
                  <a:cubicBezTo>
                    <a:pt x="1" y="35953"/>
                    <a:pt x="96" y="36079"/>
                    <a:pt x="159" y="36111"/>
                  </a:cubicBezTo>
                  <a:cubicBezTo>
                    <a:pt x="159" y="36174"/>
                    <a:pt x="159" y="36238"/>
                    <a:pt x="254" y="36269"/>
                  </a:cubicBezTo>
                  <a:cubicBezTo>
                    <a:pt x="8488" y="40101"/>
                    <a:pt x="17387" y="43046"/>
                    <a:pt x="26064" y="45802"/>
                  </a:cubicBezTo>
                  <a:cubicBezTo>
                    <a:pt x="26875" y="48419"/>
                    <a:pt x="29736" y="49647"/>
                    <a:pt x="32441" y="49647"/>
                  </a:cubicBezTo>
                  <a:cubicBezTo>
                    <a:pt x="33434" y="49647"/>
                    <a:pt x="34406" y="49482"/>
                    <a:pt x="35248" y="49158"/>
                  </a:cubicBezTo>
                  <a:cubicBezTo>
                    <a:pt x="44813" y="53972"/>
                    <a:pt x="55105" y="57646"/>
                    <a:pt x="65239" y="61161"/>
                  </a:cubicBezTo>
                  <a:cubicBezTo>
                    <a:pt x="65274" y="61175"/>
                    <a:pt x="65307" y="61181"/>
                    <a:pt x="65338" y="61181"/>
                  </a:cubicBezTo>
                  <a:cubicBezTo>
                    <a:pt x="65450" y="61181"/>
                    <a:pt x="65538" y="61101"/>
                    <a:pt x="65587" y="61003"/>
                  </a:cubicBezTo>
                  <a:cubicBezTo>
                    <a:pt x="80535" y="55112"/>
                    <a:pt x="95008" y="47892"/>
                    <a:pt x="109354" y="40608"/>
                  </a:cubicBezTo>
                  <a:cubicBezTo>
                    <a:pt x="109576" y="40544"/>
                    <a:pt x="109544" y="40259"/>
                    <a:pt x="109386" y="40133"/>
                  </a:cubicBezTo>
                  <a:cubicBezTo>
                    <a:pt x="109417" y="39626"/>
                    <a:pt x="109354" y="39088"/>
                    <a:pt x="109386" y="38613"/>
                  </a:cubicBezTo>
                  <a:lnTo>
                    <a:pt x="109386" y="38486"/>
                  </a:lnTo>
                  <a:cubicBezTo>
                    <a:pt x="109417" y="38359"/>
                    <a:pt x="109386" y="38233"/>
                    <a:pt x="109322" y="38169"/>
                  </a:cubicBezTo>
                  <a:cubicBezTo>
                    <a:pt x="109037" y="37979"/>
                    <a:pt x="108626" y="37884"/>
                    <a:pt x="108277" y="37758"/>
                  </a:cubicBezTo>
                  <a:cubicBezTo>
                    <a:pt x="107897" y="37663"/>
                    <a:pt x="107517" y="37536"/>
                    <a:pt x="107137" y="37409"/>
                  </a:cubicBezTo>
                  <a:cubicBezTo>
                    <a:pt x="107137" y="37378"/>
                    <a:pt x="107169" y="37378"/>
                    <a:pt x="107169" y="37346"/>
                  </a:cubicBezTo>
                  <a:cubicBezTo>
                    <a:pt x="107201" y="37219"/>
                    <a:pt x="107169" y="37061"/>
                    <a:pt x="107106" y="36966"/>
                  </a:cubicBezTo>
                  <a:cubicBezTo>
                    <a:pt x="107201" y="33071"/>
                    <a:pt x="105902" y="29049"/>
                    <a:pt x="103052" y="26293"/>
                  </a:cubicBezTo>
                  <a:cubicBezTo>
                    <a:pt x="103084" y="26262"/>
                    <a:pt x="103179" y="26262"/>
                    <a:pt x="103210" y="26198"/>
                  </a:cubicBezTo>
                  <a:cubicBezTo>
                    <a:pt x="103654" y="26040"/>
                    <a:pt x="103559" y="25407"/>
                    <a:pt x="103084" y="25375"/>
                  </a:cubicBezTo>
                  <a:cubicBezTo>
                    <a:pt x="100276" y="25153"/>
                    <a:pt x="97464" y="25041"/>
                    <a:pt x="94656" y="25041"/>
                  </a:cubicBezTo>
                  <a:cubicBezTo>
                    <a:pt x="85460" y="25041"/>
                    <a:pt x="76296" y="26235"/>
                    <a:pt x="67393" y="28637"/>
                  </a:cubicBezTo>
                  <a:cubicBezTo>
                    <a:pt x="73948" y="23000"/>
                    <a:pt x="81169" y="18218"/>
                    <a:pt x="88833" y="14291"/>
                  </a:cubicBezTo>
                  <a:cubicBezTo>
                    <a:pt x="89206" y="14119"/>
                    <a:pt x="89007" y="13609"/>
                    <a:pt x="88660" y="13609"/>
                  </a:cubicBezTo>
                  <a:cubicBezTo>
                    <a:pt x="88624" y="13609"/>
                    <a:pt x="88586" y="13614"/>
                    <a:pt x="88548" y="13626"/>
                  </a:cubicBezTo>
                  <a:cubicBezTo>
                    <a:pt x="84209" y="14766"/>
                    <a:pt x="79839" y="15969"/>
                    <a:pt x="75500" y="17110"/>
                  </a:cubicBezTo>
                  <a:cubicBezTo>
                    <a:pt x="76482" y="12993"/>
                    <a:pt x="78223" y="9192"/>
                    <a:pt x="80694" y="5740"/>
                  </a:cubicBezTo>
                  <a:cubicBezTo>
                    <a:pt x="80852" y="5476"/>
                    <a:pt x="80592" y="5235"/>
                    <a:pt x="80355" y="5235"/>
                  </a:cubicBezTo>
                  <a:cubicBezTo>
                    <a:pt x="80307" y="5235"/>
                    <a:pt x="80261" y="5244"/>
                    <a:pt x="80219" y="5265"/>
                  </a:cubicBezTo>
                  <a:cubicBezTo>
                    <a:pt x="78033" y="6215"/>
                    <a:pt x="75848" y="7134"/>
                    <a:pt x="73663" y="8084"/>
                  </a:cubicBezTo>
                  <a:cubicBezTo>
                    <a:pt x="73948" y="5677"/>
                    <a:pt x="74455" y="3302"/>
                    <a:pt x="75183" y="927"/>
                  </a:cubicBezTo>
                  <a:cubicBezTo>
                    <a:pt x="75238" y="680"/>
                    <a:pt x="75055" y="433"/>
                    <a:pt x="74820" y="433"/>
                  </a:cubicBezTo>
                  <a:cubicBezTo>
                    <a:pt x="74784" y="433"/>
                    <a:pt x="74746" y="439"/>
                    <a:pt x="74708" y="452"/>
                  </a:cubicBezTo>
                  <a:cubicBezTo>
                    <a:pt x="70021" y="1908"/>
                    <a:pt x="65366" y="3460"/>
                    <a:pt x="60742" y="5075"/>
                  </a:cubicBezTo>
                  <a:lnTo>
                    <a:pt x="60742" y="4949"/>
                  </a:lnTo>
                  <a:cubicBezTo>
                    <a:pt x="60900" y="4917"/>
                    <a:pt x="60995" y="4790"/>
                    <a:pt x="60995" y="4600"/>
                  </a:cubicBezTo>
                  <a:cubicBezTo>
                    <a:pt x="61090" y="3017"/>
                    <a:pt x="60774" y="1623"/>
                    <a:pt x="60045" y="198"/>
                  </a:cubicBezTo>
                  <a:cubicBezTo>
                    <a:pt x="59993" y="66"/>
                    <a:pt x="59852" y="0"/>
                    <a:pt x="597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9" name="Google Shape;449;p1"/>
            <p:cNvSpPr/>
            <p:nvPr/>
          </p:nvSpPr>
          <p:spPr>
            <a:xfrm>
              <a:off x="1877435" y="4794844"/>
              <a:ext cx="1410153" cy="697950"/>
            </a:xfrm>
            <a:custGeom>
              <a:avLst/>
              <a:gdLst/>
              <a:ahLst/>
              <a:cxnLst/>
              <a:rect l="l" t="t" r="r" b="b"/>
              <a:pathLst>
                <a:path w="43831" h="21694" extrusionOk="0">
                  <a:moveTo>
                    <a:pt x="43831" y="0"/>
                  </a:moveTo>
                  <a:lnTo>
                    <a:pt x="43831" y="0"/>
                  </a:lnTo>
                  <a:cubicBezTo>
                    <a:pt x="36293" y="3642"/>
                    <a:pt x="28756" y="7284"/>
                    <a:pt x="21219" y="10926"/>
                  </a:cubicBezTo>
                  <a:cubicBezTo>
                    <a:pt x="14347" y="14251"/>
                    <a:pt x="7443" y="18178"/>
                    <a:pt x="96" y="20363"/>
                  </a:cubicBezTo>
                  <a:cubicBezTo>
                    <a:pt x="96" y="20427"/>
                    <a:pt x="32" y="20522"/>
                    <a:pt x="1" y="20553"/>
                  </a:cubicBezTo>
                  <a:cubicBezTo>
                    <a:pt x="127" y="20997"/>
                    <a:pt x="286" y="21345"/>
                    <a:pt x="602" y="21694"/>
                  </a:cubicBezTo>
                  <a:cubicBezTo>
                    <a:pt x="15012" y="14980"/>
                    <a:pt x="29548" y="8551"/>
                    <a:pt x="43767" y="1362"/>
                  </a:cubicBezTo>
                  <a:cubicBezTo>
                    <a:pt x="43767" y="919"/>
                    <a:pt x="43799" y="444"/>
                    <a:pt x="438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0" name="Google Shape;450;p1"/>
            <p:cNvSpPr/>
            <p:nvPr/>
          </p:nvSpPr>
          <p:spPr>
            <a:xfrm>
              <a:off x="1188693" y="4759165"/>
              <a:ext cx="2083620" cy="678615"/>
            </a:xfrm>
            <a:custGeom>
              <a:avLst/>
              <a:gdLst/>
              <a:ahLst/>
              <a:cxnLst/>
              <a:rect l="l" t="t" r="r" b="b"/>
              <a:pathLst>
                <a:path w="64764" h="21093" extrusionOk="0">
                  <a:moveTo>
                    <a:pt x="63149" y="1"/>
                  </a:moveTo>
                  <a:cubicBezTo>
                    <a:pt x="62705" y="603"/>
                    <a:pt x="61755" y="824"/>
                    <a:pt x="61153" y="1141"/>
                  </a:cubicBezTo>
                  <a:cubicBezTo>
                    <a:pt x="59222" y="2154"/>
                    <a:pt x="57226" y="3105"/>
                    <a:pt x="55295" y="4055"/>
                  </a:cubicBezTo>
                  <a:cubicBezTo>
                    <a:pt x="51526" y="5860"/>
                    <a:pt x="47726" y="7633"/>
                    <a:pt x="43925" y="9375"/>
                  </a:cubicBezTo>
                  <a:cubicBezTo>
                    <a:pt x="36452" y="12795"/>
                    <a:pt x="28851" y="16247"/>
                    <a:pt x="21060" y="18844"/>
                  </a:cubicBezTo>
                  <a:cubicBezTo>
                    <a:pt x="21039" y="18849"/>
                    <a:pt x="21019" y="18852"/>
                    <a:pt x="21000" y="18852"/>
                  </a:cubicBezTo>
                  <a:cubicBezTo>
                    <a:pt x="20912" y="18852"/>
                    <a:pt x="20859" y="18791"/>
                    <a:pt x="20807" y="18686"/>
                  </a:cubicBezTo>
                  <a:lnTo>
                    <a:pt x="20712" y="18559"/>
                  </a:lnTo>
                  <a:lnTo>
                    <a:pt x="20554" y="18559"/>
                  </a:lnTo>
                  <a:cubicBezTo>
                    <a:pt x="13745" y="16817"/>
                    <a:pt x="6778" y="15012"/>
                    <a:pt x="0" y="12700"/>
                  </a:cubicBezTo>
                  <a:lnTo>
                    <a:pt x="0" y="12700"/>
                  </a:lnTo>
                  <a:cubicBezTo>
                    <a:pt x="2724" y="13872"/>
                    <a:pt x="5448" y="15044"/>
                    <a:pt x="8234" y="16120"/>
                  </a:cubicBezTo>
                  <a:cubicBezTo>
                    <a:pt x="10958" y="17134"/>
                    <a:pt x="13681" y="18179"/>
                    <a:pt x="16437" y="19161"/>
                  </a:cubicBezTo>
                  <a:cubicBezTo>
                    <a:pt x="17640" y="19604"/>
                    <a:pt x="20585" y="19921"/>
                    <a:pt x="21345" y="21092"/>
                  </a:cubicBezTo>
                  <a:cubicBezTo>
                    <a:pt x="28851" y="18464"/>
                    <a:pt x="35976" y="14505"/>
                    <a:pt x="43134" y="11053"/>
                  </a:cubicBezTo>
                  <a:lnTo>
                    <a:pt x="64764" y="603"/>
                  </a:lnTo>
                  <a:cubicBezTo>
                    <a:pt x="64605" y="508"/>
                    <a:pt x="64447" y="476"/>
                    <a:pt x="64257" y="476"/>
                  </a:cubicBezTo>
                  <a:cubicBezTo>
                    <a:pt x="63845" y="318"/>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1" name="Google Shape;451;p1"/>
            <p:cNvSpPr/>
            <p:nvPr/>
          </p:nvSpPr>
          <p:spPr>
            <a:xfrm>
              <a:off x="1841789" y="4395458"/>
              <a:ext cx="1364307" cy="952660"/>
            </a:xfrm>
            <a:custGeom>
              <a:avLst/>
              <a:gdLst/>
              <a:ahLst/>
              <a:cxnLst/>
              <a:rect l="l" t="t" r="r" b="b"/>
              <a:pathLst>
                <a:path w="42406" h="29611" extrusionOk="0">
                  <a:moveTo>
                    <a:pt x="38150" y="10504"/>
                  </a:moveTo>
                  <a:cubicBezTo>
                    <a:pt x="38293" y="10504"/>
                    <a:pt x="38426" y="10718"/>
                    <a:pt x="38257" y="10831"/>
                  </a:cubicBezTo>
                  <a:cubicBezTo>
                    <a:pt x="33538" y="13333"/>
                    <a:pt x="28661" y="15550"/>
                    <a:pt x="23752" y="17513"/>
                  </a:cubicBezTo>
                  <a:cubicBezTo>
                    <a:pt x="23732" y="17523"/>
                    <a:pt x="23714" y="17528"/>
                    <a:pt x="23698" y="17528"/>
                  </a:cubicBezTo>
                  <a:cubicBezTo>
                    <a:pt x="23619" y="17528"/>
                    <a:pt x="23609" y="17408"/>
                    <a:pt x="23689" y="17355"/>
                  </a:cubicBezTo>
                  <a:cubicBezTo>
                    <a:pt x="28597" y="15265"/>
                    <a:pt x="33380" y="12984"/>
                    <a:pt x="38098" y="10514"/>
                  </a:cubicBezTo>
                  <a:cubicBezTo>
                    <a:pt x="38115" y="10507"/>
                    <a:pt x="38133" y="10504"/>
                    <a:pt x="38150" y="10504"/>
                  </a:cubicBezTo>
                  <a:close/>
                  <a:moveTo>
                    <a:pt x="32502" y="3779"/>
                  </a:moveTo>
                  <a:cubicBezTo>
                    <a:pt x="32629" y="3779"/>
                    <a:pt x="32722" y="3969"/>
                    <a:pt x="32588" y="4022"/>
                  </a:cubicBezTo>
                  <a:cubicBezTo>
                    <a:pt x="22517" y="9121"/>
                    <a:pt x="12320" y="13808"/>
                    <a:pt x="2154" y="18558"/>
                  </a:cubicBezTo>
                  <a:cubicBezTo>
                    <a:pt x="2143" y="18562"/>
                    <a:pt x="2133" y="18563"/>
                    <a:pt x="2124" y="18563"/>
                  </a:cubicBezTo>
                  <a:cubicBezTo>
                    <a:pt x="2046" y="18563"/>
                    <a:pt x="2002" y="18460"/>
                    <a:pt x="2059" y="18431"/>
                  </a:cubicBezTo>
                  <a:cubicBezTo>
                    <a:pt x="12161" y="13523"/>
                    <a:pt x="22200" y="8424"/>
                    <a:pt x="32429" y="3800"/>
                  </a:cubicBezTo>
                  <a:cubicBezTo>
                    <a:pt x="32454" y="3786"/>
                    <a:pt x="32478" y="3779"/>
                    <a:pt x="32502" y="3779"/>
                  </a:cubicBezTo>
                  <a:close/>
                  <a:moveTo>
                    <a:pt x="28993" y="11485"/>
                  </a:moveTo>
                  <a:cubicBezTo>
                    <a:pt x="29106" y="11485"/>
                    <a:pt x="29212" y="11666"/>
                    <a:pt x="29073" y="11749"/>
                  </a:cubicBezTo>
                  <a:cubicBezTo>
                    <a:pt x="24417" y="13934"/>
                    <a:pt x="19793" y="16183"/>
                    <a:pt x="15296" y="18685"/>
                  </a:cubicBezTo>
                  <a:cubicBezTo>
                    <a:pt x="15288" y="18688"/>
                    <a:pt x="15280" y="18689"/>
                    <a:pt x="15272" y="18689"/>
                  </a:cubicBezTo>
                  <a:cubicBezTo>
                    <a:pt x="15191" y="18689"/>
                    <a:pt x="15144" y="18555"/>
                    <a:pt x="15201" y="18526"/>
                  </a:cubicBezTo>
                  <a:cubicBezTo>
                    <a:pt x="19730" y="16025"/>
                    <a:pt x="24259" y="13649"/>
                    <a:pt x="28946" y="11496"/>
                  </a:cubicBezTo>
                  <a:cubicBezTo>
                    <a:pt x="28961" y="11488"/>
                    <a:pt x="28977" y="11485"/>
                    <a:pt x="28993" y="11485"/>
                  </a:cubicBezTo>
                  <a:close/>
                  <a:moveTo>
                    <a:pt x="37932" y="4829"/>
                  </a:moveTo>
                  <a:cubicBezTo>
                    <a:pt x="38137" y="4829"/>
                    <a:pt x="38258" y="5106"/>
                    <a:pt x="38035" y="5162"/>
                  </a:cubicBezTo>
                  <a:cubicBezTo>
                    <a:pt x="26127" y="10388"/>
                    <a:pt x="14568" y="16310"/>
                    <a:pt x="2977" y="22263"/>
                  </a:cubicBezTo>
                  <a:cubicBezTo>
                    <a:pt x="2970" y="22279"/>
                    <a:pt x="2958" y="22285"/>
                    <a:pt x="2947" y="22285"/>
                  </a:cubicBezTo>
                  <a:cubicBezTo>
                    <a:pt x="2911" y="22285"/>
                    <a:pt x="2873" y="22224"/>
                    <a:pt x="2946" y="22200"/>
                  </a:cubicBezTo>
                  <a:cubicBezTo>
                    <a:pt x="14188" y="15708"/>
                    <a:pt x="26001" y="10134"/>
                    <a:pt x="37845" y="4846"/>
                  </a:cubicBezTo>
                  <a:cubicBezTo>
                    <a:pt x="37875" y="4834"/>
                    <a:pt x="37904" y="4829"/>
                    <a:pt x="37932" y="4829"/>
                  </a:cubicBezTo>
                  <a:close/>
                  <a:moveTo>
                    <a:pt x="41395" y="6896"/>
                  </a:moveTo>
                  <a:cubicBezTo>
                    <a:pt x="41612" y="6896"/>
                    <a:pt x="41749" y="7169"/>
                    <a:pt x="41518" y="7284"/>
                  </a:cubicBezTo>
                  <a:cubicBezTo>
                    <a:pt x="29263" y="13713"/>
                    <a:pt x="16722" y="19857"/>
                    <a:pt x="4244" y="25905"/>
                  </a:cubicBezTo>
                  <a:cubicBezTo>
                    <a:pt x="4226" y="25924"/>
                    <a:pt x="4207" y="25931"/>
                    <a:pt x="4190" y="25931"/>
                  </a:cubicBezTo>
                  <a:cubicBezTo>
                    <a:pt x="4119" y="25931"/>
                    <a:pt x="4072" y="25798"/>
                    <a:pt x="4149" y="25747"/>
                  </a:cubicBezTo>
                  <a:cubicBezTo>
                    <a:pt x="16437" y="19350"/>
                    <a:pt x="28819" y="12921"/>
                    <a:pt x="41328" y="6904"/>
                  </a:cubicBezTo>
                  <a:cubicBezTo>
                    <a:pt x="41351" y="6898"/>
                    <a:pt x="41373" y="6896"/>
                    <a:pt x="41395" y="6896"/>
                  </a:cubicBezTo>
                  <a:close/>
                  <a:moveTo>
                    <a:pt x="38510" y="0"/>
                  </a:moveTo>
                  <a:cubicBezTo>
                    <a:pt x="26159" y="4434"/>
                    <a:pt x="14378" y="10198"/>
                    <a:pt x="2597" y="16088"/>
                  </a:cubicBezTo>
                  <a:cubicBezTo>
                    <a:pt x="1964" y="16405"/>
                    <a:pt x="1045" y="17101"/>
                    <a:pt x="254" y="17323"/>
                  </a:cubicBezTo>
                  <a:cubicBezTo>
                    <a:pt x="0" y="19097"/>
                    <a:pt x="919" y="21440"/>
                    <a:pt x="1077" y="23213"/>
                  </a:cubicBezTo>
                  <a:cubicBezTo>
                    <a:pt x="1267" y="25367"/>
                    <a:pt x="1235" y="27457"/>
                    <a:pt x="982" y="29611"/>
                  </a:cubicBezTo>
                  <a:cubicBezTo>
                    <a:pt x="7949" y="26475"/>
                    <a:pt x="15043" y="23688"/>
                    <a:pt x="22010" y="20585"/>
                  </a:cubicBezTo>
                  <a:cubicBezTo>
                    <a:pt x="25589" y="19001"/>
                    <a:pt x="29104" y="17355"/>
                    <a:pt x="32588" y="15676"/>
                  </a:cubicBezTo>
                  <a:cubicBezTo>
                    <a:pt x="33411" y="15296"/>
                    <a:pt x="40220" y="12193"/>
                    <a:pt x="42247" y="11148"/>
                  </a:cubicBezTo>
                  <a:cubicBezTo>
                    <a:pt x="42215" y="11116"/>
                    <a:pt x="42152" y="11084"/>
                    <a:pt x="42152" y="10989"/>
                  </a:cubicBezTo>
                  <a:cubicBezTo>
                    <a:pt x="42152" y="10958"/>
                    <a:pt x="42120" y="10926"/>
                    <a:pt x="42120" y="10894"/>
                  </a:cubicBezTo>
                  <a:cubicBezTo>
                    <a:pt x="42088" y="10736"/>
                    <a:pt x="42152" y="10578"/>
                    <a:pt x="42279" y="10483"/>
                  </a:cubicBezTo>
                  <a:lnTo>
                    <a:pt x="42310" y="10483"/>
                  </a:lnTo>
                  <a:cubicBezTo>
                    <a:pt x="42405" y="6492"/>
                    <a:pt x="40980" y="3135"/>
                    <a:pt x="3851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2" name="Google Shape;452;p1"/>
            <p:cNvSpPr/>
            <p:nvPr/>
          </p:nvSpPr>
          <p:spPr>
            <a:xfrm>
              <a:off x="1973598" y="4617028"/>
              <a:ext cx="1211166" cy="614044"/>
            </a:xfrm>
            <a:custGeom>
              <a:avLst/>
              <a:gdLst/>
              <a:ahLst/>
              <a:cxnLst/>
              <a:rect l="l" t="t" r="r" b="b"/>
              <a:pathLst>
                <a:path w="37646" h="19086" extrusionOk="0">
                  <a:moveTo>
                    <a:pt x="37318" y="1"/>
                  </a:moveTo>
                  <a:cubicBezTo>
                    <a:pt x="37290" y="1"/>
                    <a:pt x="37261" y="6"/>
                    <a:pt x="37231" y="17"/>
                  </a:cubicBezTo>
                  <a:cubicBezTo>
                    <a:pt x="24722" y="6034"/>
                    <a:pt x="12340" y="12463"/>
                    <a:pt x="115" y="18923"/>
                  </a:cubicBezTo>
                  <a:cubicBezTo>
                    <a:pt x="0" y="18952"/>
                    <a:pt x="42" y="19086"/>
                    <a:pt x="146" y="19086"/>
                  </a:cubicBezTo>
                  <a:cubicBezTo>
                    <a:pt x="156" y="19086"/>
                    <a:pt x="167" y="19085"/>
                    <a:pt x="179" y="19082"/>
                  </a:cubicBezTo>
                  <a:cubicBezTo>
                    <a:pt x="12656" y="13001"/>
                    <a:pt x="25166" y="6889"/>
                    <a:pt x="37421" y="397"/>
                  </a:cubicBezTo>
                  <a:cubicBezTo>
                    <a:pt x="37645" y="285"/>
                    <a:pt x="37523" y="1"/>
                    <a:pt x="3731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3" name="Google Shape;453;p1"/>
            <p:cNvSpPr/>
            <p:nvPr/>
          </p:nvSpPr>
          <p:spPr>
            <a:xfrm>
              <a:off x="2599991" y="4734167"/>
              <a:ext cx="477955" cy="226913"/>
            </a:xfrm>
            <a:custGeom>
              <a:avLst/>
              <a:gdLst/>
              <a:ahLst/>
              <a:cxnLst/>
              <a:rect l="l" t="t" r="r" b="b"/>
              <a:pathLst>
                <a:path w="14856" h="7053" extrusionOk="0">
                  <a:moveTo>
                    <a:pt x="14602" y="0"/>
                  </a:moveTo>
                  <a:cubicBezTo>
                    <a:pt x="14579" y="0"/>
                    <a:pt x="14556" y="6"/>
                    <a:pt x="14531" y="18"/>
                  </a:cubicBezTo>
                  <a:cubicBezTo>
                    <a:pt x="9813" y="2488"/>
                    <a:pt x="5030" y="4768"/>
                    <a:pt x="58" y="6890"/>
                  </a:cubicBezTo>
                  <a:cubicBezTo>
                    <a:pt x="1" y="6919"/>
                    <a:pt x="48" y="7053"/>
                    <a:pt x="129" y="7053"/>
                  </a:cubicBezTo>
                  <a:cubicBezTo>
                    <a:pt x="137" y="7053"/>
                    <a:pt x="145" y="7051"/>
                    <a:pt x="153" y="7048"/>
                  </a:cubicBezTo>
                  <a:cubicBezTo>
                    <a:pt x="5094" y="5053"/>
                    <a:pt x="9971" y="2805"/>
                    <a:pt x="14690" y="335"/>
                  </a:cubicBezTo>
                  <a:cubicBezTo>
                    <a:pt x="14855" y="252"/>
                    <a:pt x="14756" y="0"/>
                    <a:pt x="146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4" name="Google Shape;454;p1"/>
            <p:cNvSpPr/>
            <p:nvPr/>
          </p:nvSpPr>
          <p:spPr>
            <a:xfrm>
              <a:off x="1934927" y="4550045"/>
              <a:ext cx="1137040" cy="560895"/>
            </a:xfrm>
            <a:custGeom>
              <a:avLst/>
              <a:gdLst/>
              <a:ahLst/>
              <a:cxnLst/>
              <a:rect l="l" t="t" r="r" b="b"/>
              <a:pathLst>
                <a:path w="35342" h="17434" extrusionOk="0">
                  <a:moveTo>
                    <a:pt x="35016" y="1"/>
                  </a:moveTo>
                  <a:cubicBezTo>
                    <a:pt x="34995" y="1"/>
                    <a:pt x="34973" y="3"/>
                    <a:pt x="34950" y="9"/>
                  </a:cubicBezTo>
                  <a:cubicBezTo>
                    <a:pt x="23106" y="5266"/>
                    <a:pt x="11293" y="10871"/>
                    <a:pt x="82" y="17363"/>
                  </a:cubicBezTo>
                  <a:cubicBezTo>
                    <a:pt x="1" y="17363"/>
                    <a:pt x="36" y="17433"/>
                    <a:pt x="87" y="17433"/>
                  </a:cubicBezTo>
                  <a:cubicBezTo>
                    <a:pt x="96" y="17433"/>
                    <a:pt x="105" y="17431"/>
                    <a:pt x="114" y="17427"/>
                  </a:cubicBezTo>
                  <a:cubicBezTo>
                    <a:pt x="11673" y="11505"/>
                    <a:pt x="23232" y="5551"/>
                    <a:pt x="35140" y="326"/>
                  </a:cubicBezTo>
                  <a:cubicBezTo>
                    <a:pt x="35342" y="268"/>
                    <a:pt x="35229" y="1"/>
                    <a:pt x="350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5" name="Google Shape;455;p1"/>
            <p:cNvSpPr/>
            <p:nvPr/>
          </p:nvSpPr>
          <p:spPr>
            <a:xfrm>
              <a:off x="1906262" y="4517037"/>
              <a:ext cx="988275" cy="476732"/>
            </a:xfrm>
            <a:custGeom>
              <a:avLst/>
              <a:gdLst/>
              <a:ahLst/>
              <a:cxnLst/>
              <a:rect l="l" t="t" r="r" b="b"/>
              <a:pathLst>
                <a:path w="30718" h="14818" extrusionOk="0">
                  <a:moveTo>
                    <a:pt x="30498" y="0"/>
                  </a:moveTo>
                  <a:cubicBezTo>
                    <a:pt x="30474" y="0"/>
                    <a:pt x="30450" y="7"/>
                    <a:pt x="30425" y="21"/>
                  </a:cubicBezTo>
                  <a:cubicBezTo>
                    <a:pt x="20196" y="4645"/>
                    <a:pt x="10157" y="9744"/>
                    <a:pt x="55" y="14684"/>
                  </a:cubicBezTo>
                  <a:cubicBezTo>
                    <a:pt x="0" y="14739"/>
                    <a:pt x="40" y="14817"/>
                    <a:pt x="113" y="14817"/>
                  </a:cubicBezTo>
                  <a:cubicBezTo>
                    <a:pt x="124" y="14817"/>
                    <a:pt x="137" y="14815"/>
                    <a:pt x="150" y="14811"/>
                  </a:cubicBezTo>
                  <a:cubicBezTo>
                    <a:pt x="10316" y="10029"/>
                    <a:pt x="20513" y="5342"/>
                    <a:pt x="30584" y="243"/>
                  </a:cubicBezTo>
                  <a:cubicBezTo>
                    <a:pt x="30718" y="190"/>
                    <a:pt x="30625" y="0"/>
                    <a:pt x="304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6" name="Google Shape;456;p1"/>
            <p:cNvSpPr/>
            <p:nvPr/>
          </p:nvSpPr>
          <p:spPr>
            <a:xfrm>
              <a:off x="856547" y="4377216"/>
              <a:ext cx="2175311" cy="610216"/>
            </a:xfrm>
            <a:custGeom>
              <a:avLst/>
              <a:gdLst/>
              <a:ahLst/>
              <a:cxnLst/>
              <a:rect l="l" t="t" r="r" b="b"/>
              <a:pathLst>
                <a:path w="67614" h="18967" extrusionOk="0">
                  <a:moveTo>
                    <a:pt x="61237" y="1"/>
                  </a:moveTo>
                  <a:cubicBezTo>
                    <a:pt x="51946" y="1"/>
                    <a:pt x="42658" y="1191"/>
                    <a:pt x="33665" y="3639"/>
                  </a:cubicBezTo>
                  <a:cubicBezTo>
                    <a:pt x="21751" y="6914"/>
                    <a:pt x="11158" y="12676"/>
                    <a:pt x="494" y="18658"/>
                  </a:cubicBezTo>
                  <a:lnTo>
                    <a:pt x="494" y="18658"/>
                  </a:lnTo>
                  <a:cubicBezTo>
                    <a:pt x="5300" y="16028"/>
                    <a:pt x="10618" y="14530"/>
                    <a:pt x="16088" y="14343"/>
                  </a:cubicBezTo>
                  <a:cubicBezTo>
                    <a:pt x="16460" y="14330"/>
                    <a:pt x="16833" y="14324"/>
                    <a:pt x="17207" y="14324"/>
                  </a:cubicBezTo>
                  <a:cubicBezTo>
                    <a:pt x="19539" y="14324"/>
                    <a:pt x="21898" y="14576"/>
                    <a:pt x="24164" y="15040"/>
                  </a:cubicBezTo>
                  <a:cubicBezTo>
                    <a:pt x="25589" y="15357"/>
                    <a:pt x="27014" y="15768"/>
                    <a:pt x="28407" y="16243"/>
                  </a:cubicBezTo>
                  <a:cubicBezTo>
                    <a:pt x="29281" y="16534"/>
                    <a:pt x="29865" y="16726"/>
                    <a:pt x="30452" y="16726"/>
                  </a:cubicBezTo>
                  <a:cubicBezTo>
                    <a:pt x="31013" y="16726"/>
                    <a:pt x="31577" y="16550"/>
                    <a:pt x="32398" y="16117"/>
                  </a:cubicBezTo>
                  <a:cubicBezTo>
                    <a:pt x="43925" y="10321"/>
                    <a:pt x="55485" y="4621"/>
                    <a:pt x="67614" y="187"/>
                  </a:cubicBezTo>
                  <a:cubicBezTo>
                    <a:pt x="65490" y="63"/>
                    <a:pt x="63363" y="1"/>
                    <a:pt x="61237" y="1"/>
                  </a:cubicBezTo>
                  <a:close/>
                  <a:moveTo>
                    <a:pt x="494" y="18658"/>
                  </a:moveTo>
                  <a:cubicBezTo>
                    <a:pt x="403" y="18708"/>
                    <a:pt x="313" y="18758"/>
                    <a:pt x="222" y="18808"/>
                  </a:cubicBezTo>
                  <a:cubicBezTo>
                    <a:pt x="212" y="18813"/>
                    <a:pt x="203" y="18820"/>
                    <a:pt x="193" y="18827"/>
                  </a:cubicBezTo>
                  <a:lnTo>
                    <a:pt x="193" y="18827"/>
                  </a:lnTo>
                  <a:cubicBezTo>
                    <a:pt x="294" y="18771"/>
                    <a:pt x="394" y="18714"/>
                    <a:pt x="494" y="18658"/>
                  </a:cubicBezTo>
                  <a:close/>
                  <a:moveTo>
                    <a:pt x="193" y="18827"/>
                  </a:moveTo>
                  <a:cubicBezTo>
                    <a:pt x="129" y="18863"/>
                    <a:pt x="65" y="18899"/>
                    <a:pt x="0" y="18935"/>
                  </a:cubicBezTo>
                  <a:cubicBezTo>
                    <a:pt x="32" y="18935"/>
                    <a:pt x="32" y="18967"/>
                    <a:pt x="64" y="18967"/>
                  </a:cubicBezTo>
                  <a:cubicBezTo>
                    <a:pt x="91" y="18940"/>
                    <a:pt x="140" y="18868"/>
                    <a:pt x="193" y="18827"/>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7" name="Google Shape;457;p1"/>
            <p:cNvSpPr/>
            <p:nvPr/>
          </p:nvSpPr>
          <p:spPr>
            <a:xfrm>
              <a:off x="2327525" y="4764924"/>
              <a:ext cx="454083" cy="230194"/>
            </a:xfrm>
            <a:custGeom>
              <a:avLst/>
              <a:gdLst/>
              <a:ahLst/>
              <a:cxnLst/>
              <a:rect l="l" t="t" r="r" b="b"/>
              <a:pathLst>
                <a:path w="14114" h="7155" extrusionOk="0">
                  <a:moveTo>
                    <a:pt x="13904" y="1"/>
                  </a:moveTo>
                  <a:cubicBezTo>
                    <a:pt x="13886" y="1"/>
                    <a:pt x="13867" y="4"/>
                    <a:pt x="13848" y="12"/>
                  </a:cubicBezTo>
                  <a:cubicBezTo>
                    <a:pt x="9129" y="2134"/>
                    <a:pt x="4569" y="4541"/>
                    <a:pt x="103" y="6979"/>
                  </a:cubicBezTo>
                  <a:cubicBezTo>
                    <a:pt x="0" y="7056"/>
                    <a:pt x="65" y="7155"/>
                    <a:pt x="144" y="7155"/>
                  </a:cubicBezTo>
                  <a:cubicBezTo>
                    <a:pt x="162" y="7155"/>
                    <a:pt x="181" y="7149"/>
                    <a:pt x="198" y="7137"/>
                  </a:cubicBezTo>
                  <a:cubicBezTo>
                    <a:pt x="4695" y="4699"/>
                    <a:pt x="9319" y="2450"/>
                    <a:pt x="13975" y="265"/>
                  </a:cubicBezTo>
                  <a:cubicBezTo>
                    <a:pt x="14114" y="182"/>
                    <a:pt x="14033" y="1"/>
                    <a:pt x="1390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8" name="Google Shape;458;p1"/>
            <p:cNvSpPr/>
            <p:nvPr/>
          </p:nvSpPr>
          <p:spPr>
            <a:xfrm>
              <a:off x="839206" y="4033746"/>
              <a:ext cx="1697485" cy="945550"/>
            </a:xfrm>
            <a:custGeom>
              <a:avLst/>
              <a:gdLst/>
              <a:ahLst/>
              <a:cxnLst/>
              <a:rect l="l" t="t" r="r" b="b"/>
              <a:pathLst>
                <a:path w="52762" h="29390" extrusionOk="0">
                  <a:moveTo>
                    <a:pt x="52762" y="1"/>
                  </a:moveTo>
                  <a:lnTo>
                    <a:pt x="52762" y="1"/>
                  </a:lnTo>
                  <a:cubicBezTo>
                    <a:pt x="48233" y="1204"/>
                    <a:pt x="43768" y="2408"/>
                    <a:pt x="39239" y="3579"/>
                  </a:cubicBezTo>
                  <a:cubicBezTo>
                    <a:pt x="34140" y="4941"/>
                    <a:pt x="28820" y="6018"/>
                    <a:pt x="23848" y="7696"/>
                  </a:cubicBezTo>
                  <a:cubicBezTo>
                    <a:pt x="20998" y="8710"/>
                    <a:pt x="19129" y="10990"/>
                    <a:pt x="17071" y="13048"/>
                  </a:cubicBezTo>
                  <a:cubicBezTo>
                    <a:pt x="15202" y="14917"/>
                    <a:pt x="13365" y="16785"/>
                    <a:pt x="11465" y="18590"/>
                  </a:cubicBezTo>
                  <a:cubicBezTo>
                    <a:pt x="7728" y="22232"/>
                    <a:pt x="3896" y="25811"/>
                    <a:pt x="1" y="29326"/>
                  </a:cubicBezTo>
                  <a:cubicBezTo>
                    <a:pt x="64" y="29358"/>
                    <a:pt x="96" y="29358"/>
                    <a:pt x="128" y="29389"/>
                  </a:cubicBezTo>
                  <a:cubicBezTo>
                    <a:pt x="128" y="29326"/>
                    <a:pt x="191" y="29231"/>
                    <a:pt x="254" y="29199"/>
                  </a:cubicBezTo>
                  <a:cubicBezTo>
                    <a:pt x="10737" y="22549"/>
                    <a:pt x="21789" y="16944"/>
                    <a:pt x="33824" y="13618"/>
                  </a:cubicBezTo>
                  <a:cubicBezTo>
                    <a:pt x="33665" y="13492"/>
                    <a:pt x="33570" y="13238"/>
                    <a:pt x="33792" y="13080"/>
                  </a:cubicBezTo>
                  <a:cubicBezTo>
                    <a:pt x="39651" y="8076"/>
                    <a:pt x="45984" y="3706"/>
                    <a:pt x="5276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9" name="Google Shape;459;p1"/>
            <p:cNvSpPr/>
            <p:nvPr/>
          </p:nvSpPr>
          <p:spPr>
            <a:xfrm>
              <a:off x="823924" y="3749504"/>
              <a:ext cx="1514102" cy="1221654"/>
            </a:xfrm>
            <a:custGeom>
              <a:avLst/>
              <a:gdLst/>
              <a:ahLst/>
              <a:cxnLst/>
              <a:rect l="l" t="t" r="r" b="b"/>
              <a:pathLst>
                <a:path w="47062" h="37972" extrusionOk="0">
                  <a:moveTo>
                    <a:pt x="47061" y="0"/>
                  </a:moveTo>
                  <a:lnTo>
                    <a:pt x="47061" y="0"/>
                  </a:lnTo>
                  <a:cubicBezTo>
                    <a:pt x="37022" y="4307"/>
                    <a:pt x="26983" y="8614"/>
                    <a:pt x="16976" y="12953"/>
                  </a:cubicBezTo>
                  <a:cubicBezTo>
                    <a:pt x="15740" y="13459"/>
                    <a:pt x="14410" y="13903"/>
                    <a:pt x="13397" y="14631"/>
                  </a:cubicBezTo>
                  <a:cubicBezTo>
                    <a:pt x="12162" y="15550"/>
                    <a:pt x="11560" y="16816"/>
                    <a:pt x="10990" y="18178"/>
                  </a:cubicBezTo>
                  <a:cubicBezTo>
                    <a:pt x="9977" y="20458"/>
                    <a:pt x="8963" y="22738"/>
                    <a:pt x="7855" y="24924"/>
                  </a:cubicBezTo>
                  <a:cubicBezTo>
                    <a:pt x="5543" y="29484"/>
                    <a:pt x="2946" y="33791"/>
                    <a:pt x="1" y="37971"/>
                  </a:cubicBezTo>
                  <a:lnTo>
                    <a:pt x="64" y="37971"/>
                  </a:lnTo>
                  <a:cubicBezTo>
                    <a:pt x="4213" y="33949"/>
                    <a:pt x="8362" y="29991"/>
                    <a:pt x="12479" y="25937"/>
                  </a:cubicBezTo>
                  <a:cubicBezTo>
                    <a:pt x="14505" y="23973"/>
                    <a:pt x="16437" y="22010"/>
                    <a:pt x="18432" y="20015"/>
                  </a:cubicBezTo>
                  <a:cubicBezTo>
                    <a:pt x="19921" y="18558"/>
                    <a:pt x="21346" y="16975"/>
                    <a:pt x="23341" y="16151"/>
                  </a:cubicBezTo>
                  <a:cubicBezTo>
                    <a:pt x="25685" y="15169"/>
                    <a:pt x="28376" y="14726"/>
                    <a:pt x="30815" y="14061"/>
                  </a:cubicBezTo>
                  <a:lnTo>
                    <a:pt x="39144" y="11844"/>
                  </a:lnTo>
                  <a:cubicBezTo>
                    <a:pt x="40221" y="11528"/>
                    <a:pt x="41392" y="11243"/>
                    <a:pt x="42501" y="10926"/>
                  </a:cubicBezTo>
                  <a:cubicBezTo>
                    <a:pt x="42406" y="10831"/>
                    <a:pt x="42374" y="10768"/>
                    <a:pt x="42406" y="10641"/>
                  </a:cubicBezTo>
                  <a:cubicBezTo>
                    <a:pt x="43324" y="6809"/>
                    <a:pt x="44876" y="3294"/>
                    <a:pt x="4706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0" name="Google Shape;460;p1"/>
            <p:cNvSpPr/>
            <p:nvPr/>
          </p:nvSpPr>
          <p:spPr>
            <a:xfrm>
              <a:off x="821897" y="3745418"/>
              <a:ext cx="1519185" cy="1226737"/>
            </a:xfrm>
            <a:custGeom>
              <a:avLst/>
              <a:gdLst/>
              <a:ahLst/>
              <a:cxnLst/>
              <a:rect l="l" t="t" r="r" b="b"/>
              <a:pathLst>
                <a:path w="47220" h="38130" extrusionOk="0">
                  <a:moveTo>
                    <a:pt x="42514" y="10937"/>
                  </a:moveTo>
                  <a:cubicBezTo>
                    <a:pt x="42517" y="10945"/>
                    <a:pt x="42521" y="10952"/>
                    <a:pt x="42525" y="10960"/>
                  </a:cubicBezTo>
                  <a:lnTo>
                    <a:pt x="42525" y="10960"/>
                  </a:lnTo>
                  <a:cubicBezTo>
                    <a:pt x="42528" y="10959"/>
                    <a:pt x="42530" y="10958"/>
                    <a:pt x="42532" y="10958"/>
                  </a:cubicBezTo>
                  <a:cubicBezTo>
                    <a:pt x="42526" y="10951"/>
                    <a:pt x="42519" y="10944"/>
                    <a:pt x="42514" y="10937"/>
                  </a:cubicBezTo>
                  <a:close/>
                  <a:moveTo>
                    <a:pt x="47219" y="0"/>
                  </a:moveTo>
                  <a:lnTo>
                    <a:pt x="47061" y="95"/>
                  </a:lnTo>
                  <a:cubicBezTo>
                    <a:pt x="38827" y="3642"/>
                    <a:pt x="27933" y="8329"/>
                    <a:pt x="16975" y="13016"/>
                  </a:cubicBezTo>
                  <a:cubicBezTo>
                    <a:pt x="16690" y="13143"/>
                    <a:pt x="16373" y="13270"/>
                    <a:pt x="16120" y="13396"/>
                  </a:cubicBezTo>
                  <a:cubicBezTo>
                    <a:pt x="15170" y="13745"/>
                    <a:pt x="14220" y="14125"/>
                    <a:pt x="13365" y="14726"/>
                  </a:cubicBezTo>
                  <a:cubicBezTo>
                    <a:pt x="12098" y="15645"/>
                    <a:pt x="11528" y="17038"/>
                    <a:pt x="10958" y="18242"/>
                  </a:cubicBezTo>
                  <a:cubicBezTo>
                    <a:pt x="10103" y="20269"/>
                    <a:pt x="9026" y="22675"/>
                    <a:pt x="7823" y="25019"/>
                  </a:cubicBezTo>
                  <a:cubicBezTo>
                    <a:pt x="5606" y="29421"/>
                    <a:pt x="3009" y="33759"/>
                    <a:pt x="32" y="38003"/>
                  </a:cubicBezTo>
                  <a:lnTo>
                    <a:pt x="1" y="38035"/>
                  </a:lnTo>
                  <a:lnTo>
                    <a:pt x="32" y="38098"/>
                  </a:lnTo>
                  <a:cubicBezTo>
                    <a:pt x="32" y="38098"/>
                    <a:pt x="64" y="38130"/>
                    <a:pt x="127" y="38130"/>
                  </a:cubicBezTo>
                  <a:cubicBezTo>
                    <a:pt x="4941" y="33538"/>
                    <a:pt x="8900" y="29738"/>
                    <a:pt x="12510" y="26096"/>
                  </a:cubicBezTo>
                  <a:cubicBezTo>
                    <a:pt x="14410" y="24227"/>
                    <a:pt x="16342" y="22327"/>
                    <a:pt x="18432" y="20205"/>
                  </a:cubicBezTo>
                  <a:lnTo>
                    <a:pt x="18844" y="19793"/>
                  </a:lnTo>
                  <a:cubicBezTo>
                    <a:pt x="20174" y="18495"/>
                    <a:pt x="21567" y="17070"/>
                    <a:pt x="23341" y="16310"/>
                  </a:cubicBezTo>
                  <a:cubicBezTo>
                    <a:pt x="25019" y="15613"/>
                    <a:pt x="26888" y="15170"/>
                    <a:pt x="28661" y="14726"/>
                  </a:cubicBezTo>
                  <a:cubicBezTo>
                    <a:pt x="29358" y="14536"/>
                    <a:pt x="30118" y="14378"/>
                    <a:pt x="30846" y="14188"/>
                  </a:cubicBezTo>
                  <a:lnTo>
                    <a:pt x="39144" y="11971"/>
                  </a:lnTo>
                  <a:cubicBezTo>
                    <a:pt x="39745" y="11813"/>
                    <a:pt x="40284" y="11655"/>
                    <a:pt x="40885" y="11496"/>
                  </a:cubicBezTo>
                  <a:cubicBezTo>
                    <a:pt x="41392" y="11338"/>
                    <a:pt x="41962" y="11211"/>
                    <a:pt x="42500" y="11053"/>
                  </a:cubicBezTo>
                  <a:lnTo>
                    <a:pt x="42595" y="11053"/>
                  </a:lnTo>
                  <a:lnTo>
                    <a:pt x="42564" y="11021"/>
                  </a:lnTo>
                  <a:cubicBezTo>
                    <a:pt x="42549" y="10999"/>
                    <a:pt x="42536" y="10979"/>
                    <a:pt x="42525" y="10960"/>
                  </a:cubicBezTo>
                  <a:lnTo>
                    <a:pt x="42525" y="10960"/>
                  </a:lnTo>
                  <a:cubicBezTo>
                    <a:pt x="41958" y="11117"/>
                    <a:pt x="41453" y="11243"/>
                    <a:pt x="40949" y="11401"/>
                  </a:cubicBezTo>
                  <a:cubicBezTo>
                    <a:pt x="40347" y="11560"/>
                    <a:pt x="39777" y="11718"/>
                    <a:pt x="39207" y="11876"/>
                  </a:cubicBezTo>
                  <a:lnTo>
                    <a:pt x="30878" y="14093"/>
                  </a:lnTo>
                  <a:cubicBezTo>
                    <a:pt x="30181" y="14283"/>
                    <a:pt x="29421" y="14505"/>
                    <a:pt x="28693" y="14663"/>
                  </a:cubicBezTo>
                  <a:cubicBezTo>
                    <a:pt x="26919" y="15075"/>
                    <a:pt x="25051" y="15518"/>
                    <a:pt x="23404" y="16247"/>
                  </a:cubicBezTo>
                  <a:cubicBezTo>
                    <a:pt x="21567" y="17038"/>
                    <a:pt x="20205" y="18400"/>
                    <a:pt x="18844" y="19762"/>
                  </a:cubicBezTo>
                  <a:lnTo>
                    <a:pt x="18432" y="20173"/>
                  </a:lnTo>
                  <a:cubicBezTo>
                    <a:pt x="16310" y="22295"/>
                    <a:pt x="14410" y="24195"/>
                    <a:pt x="12510" y="26064"/>
                  </a:cubicBezTo>
                  <a:cubicBezTo>
                    <a:pt x="8900" y="29579"/>
                    <a:pt x="5036" y="33348"/>
                    <a:pt x="286" y="37845"/>
                  </a:cubicBezTo>
                  <a:cubicBezTo>
                    <a:pt x="3167" y="33696"/>
                    <a:pt x="5764" y="29421"/>
                    <a:pt x="7950" y="25082"/>
                  </a:cubicBezTo>
                  <a:cubicBezTo>
                    <a:pt x="9153" y="22739"/>
                    <a:pt x="10230" y="20300"/>
                    <a:pt x="11085" y="18305"/>
                  </a:cubicBezTo>
                  <a:cubicBezTo>
                    <a:pt x="11623" y="17038"/>
                    <a:pt x="12193" y="15708"/>
                    <a:pt x="13460" y="14821"/>
                  </a:cubicBezTo>
                  <a:cubicBezTo>
                    <a:pt x="14252" y="14220"/>
                    <a:pt x="15202" y="13871"/>
                    <a:pt x="16152" y="13460"/>
                  </a:cubicBezTo>
                  <a:cubicBezTo>
                    <a:pt x="16437" y="13333"/>
                    <a:pt x="16754" y="13238"/>
                    <a:pt x="17039" y="13111"/>
                  </a:cubicBezTo>
                  <a:cubicBezTo>
                    <a:pt x="27933" y="8393"/>
                    <a:pt x="38764" y="3769"/>
                    <a:pt x="47029" y="159"/>
                  </a:cubicBezTo>
                  <a:lnTo>
                    <a:pt x="47029" y="159"/>
                  </a:lnTo>
                  <a:cubicBezTo>
                    <a:pt x="44939" y="3421"/>
                    <a:pt x="43387" y="6936"/>
                    <a:pt x="42469" y="10704"/>
                  </a:cubicBezTo>
                  <a:cubicBezTo>
                    <a:pt x="42440" y="10790"/>
                    <a:pt x="42463" y="10875"/>
                    <a:pt x="42514" y="10937"/>
                  </a:cubicBezTo>
                  <a:lnTo>
                    <a:pt x="42514" y="10937"/>
                  </a:lnTo>
                  <a:cubicBezTo>
                    <a:pt x="42487" y="10882"/>
                    <a:pt x="42479" y="10832"/>
                    <a:pt x="42500" y="10768"/>
                  </a:cubicBezTo>
                  <a:cubicBezTo>
                    <a:pt x="43419" y="6968"/>
                    <a:pt x="45002"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1" name="Google Shape;461;p1"/>
            <p:cNvSpPr/>
            <p:nvPr/>
          </p:nvSpPr>
          <p:spPr>
            <a:xfrm>
              <a:off x="818841" y="3590541"/>
              <a:ext cx="1349025" cy="1360221"/>
            </a:xfrm>
            <a:custGeom>
              <a:avLst/>
              <a:gdLst/>
              <a:ahLst/>
              <a:cxnLst/>
              <a:rect l="l" t="t" r="r" b="b"/>
              <a:pathLst>
                <a:path w="41931" h="42279" extrusionOk="0">
                  <a:moveTo>
                    <a:pt x="41930" y="1"/>
                  </a:moveTo>
                  <a:lnTo>
                    <a:pt x="41930" y="1"/>
                  </a:lnTo>
                  <a:cubicBezTo>
                    <a:pt x="30245" y="3674"/>
                    <a:pt x="18654" y="7760"/>
                    <a:pt x="7284" y="12352"/>
                  </a:cubicBezTo>
                  <a:cubicBezTo>
                    <a:pt x="5828" y="12890"/>
                    <a:pt x="4403" y="13492"/>
                    <a:pt x="2946" y="14093"/>
                  </a:cubicBezTo>
                  <a:cubicBezTo>
                    <a:pt x="1426" y="14727"/>
                    <a:pt x="634" y="14948"/>
                    <a:pt x="887" y="16659"/>
                  </a:cubicBezTo>
                  <a:cubicBezTo>
                    <a:pt x="1267" y="19730"/>
                    <a:pt x="1489" y="22866"/>
                    <a:pt x="1521" y="26001"/>
                  </a:cubicBezTo>
                  <a:cubicBezTo>
                    <a:pt x="1552" y="31448"/>
                    <a:pt x="1109" y="36927"/>
                    <a:pt x="1" y="42279"/>
                  </a:cubicBezTo>
                  <a:cubicBezTo>
                    <a:pt x="2946" y="37782"/>
                    <a:pt x="5669" y="33190"/>
                    <a:pt x="8013" y="28376"/>
                  </a:cubicBezTo>
                  <a:cubicBezTo>
                    <a:pt x="9913" y="24481"/>
                    <a:pt x="10736" y="19984"/>
                    <a:pt x="14980" y="18084"/>
                  </a:cubicBezTo>
                  <a:cubicBezTo>
                    <a:pt x="23499" y="14283"/>
                    <a:pt x="32050" y="10641"/>
                    <a:pt x="40632" y="7000"/>
                  </a:cubicBezTo>
                  <a:cubicBezTo>
                    <a:pt x="40600" y="6968"/>
                    <a:pt x="40600" y="6873"/>
                    <a:pt x="40600" y="6810"/>
                  </a:cubicBezTo>
                  <a:cubicBezTo>
                    <a:pt x="40822" y="4466"/>
                    <a:pt x="41297" y="2218"/>
                    <a:pt x="41930"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2" name="Google Shape;462;p1"/>
            <p:cNvSpPr/>
            <p:nvPr/>
          </p:nvSpPr>
          <p:spPr>
            <a:xfrm>
              <a:off x="815785" y="3588514"/>
              <a:ext cx="1355138" cy="1369390"/>
            </a:xfrm>
            <a:custGeom>
              <a:avLst/>
              <a:gdLst/>
              <a:ahLst/>
              <a:cxnLst/>
              <a:rect l="l" t="t" r="r" b="b"/>
              <a:pathLst>
                <a:path w="42121" h="42564" extrusionOk="0">
                  <a:moveTo>
                    <a:pt x="41994" y="127"/>
                  </a:moveTo>
                  <a:cubicBezTo>
                    <a:pt x="41329" y="2376"/>
                    <a:pt x="40885" y="4592"/>
                    <a:pt x="40664" y="6873"/>
                  </a:cubicBezTo>
                  <a:cubicBezTo>
                    <a:pt x="40664" y="6936"/>
                    <a:pt x="40664" y="6999"/>
                    <a:pt x="40695" y="7063"/>
                  </a:cubicBezTo>
                  <a:lnTo>
                    <a:pt x="37592" y="8361"/>
                  </a:lnTo>
                  <a:cubicBezTo>
                    <a:pt x="30181" y="11528"/>
                    <a:pt x="22549" y="14790"/>
                    <a:pt x="15075" y="18115"/>
                  </a:cubicBezTo>
                  <a:cubicBezTo>
                    <a:pt x="11781" y="19572"/>
                    <a:pt x="10578" y="22549"/>
                    <a:pt x="9248" y="25716"/>
                  </a:cubicBezTo>
                  <a:cubicBezTo>
                    <a:pt x="8868" y="26634"/>
                    <a:pt x="8488" y="27521"/>
                    <a:pt x="8076" y="28407"/>
                  </a:cubicBezTo>
                  <a:cubicBezTo>
                    <a:pt x="5891" y="32904"/>
                    <a:pt x="3231" y="37496"/>
                    <a:pt x="222" y="42088"/>
                  </a:cubicBezTo>
                  <a:cubicBezTo>
                    <a:pt x="1204" y="37021"/>
                    <a:pt x="1742" y="31638"/>
                    <a:pt x="1647" y="26064"/>
                  </a:cubicBezTo>
                  <a:cubicBezTo>
                    <a:pt x="1616" y="22929"/>
                    <a:pt x="1426" y="19762"/>
                    <a:pt x="1014" y="16690"/>
                  </a:cubicBezTo>
                  <a:cubicBezTo>
                    <a:pt x="824" y="15106"/>
                    <a:pt x="1457" y="14821"/>
                    <a:pt x="2851" y="14251"/>
                  </a:cubicBezTo>
                  <a:lnTo>
                    <a:pt x="3041" y="14188"/>
                  </a:lnTo>
                  <a:cubicBezTo>
                    <a:pt x="4434" y="13618"/>
                    <a:pt x="5891" y="13048"/>
                    <a:pt x="7379" y="12446"/>
                  </a:cubicBezTo>
                  <a:cubicBezTo>
                    <a:pt x="18717" y="7918"/>
                    <a:pt x="30340" y="3769"/>
                    <a:pt x="41994" y="127"/>
                  </a:cubicBezTo>
                  <a:close/>
                  <a:moveTo>
                    <a:pt x="42120" y="0"/>
                  </a:moveTo>
                  <a:lnTo>
                    <a:pt x="42025" y="64"/>
                  </a:lnTo>
                  <a:cubicBezTo>
                    <a:pt x="30371" y="3706"/>
                    <a:pt x="18717" y="7854"/>
                    <a:pt x="7348" y="12351"/>
                  </a:cubicBezTo>
                  <a:cubicBezTo>
                    <a:pt x="5859" y="12953"/>
                    <a:pt x="4403" y="13523"/>
                    <a:pt x="3009" y="14093"/>
                  </a:cubicBezTo>
                  <a:lnTo>
                    <a:pt x="2819" y="14188"/>
                  </a:lnTo>
                  <a:cubicBezTo>
                    <a:pt x="1362" y="14758"/>
                    <a:pt x="697" y="15043"/>
                    <a:pt x="919" y="16722"/>
                  </a:cubicBezTo>
                  <a:cubicBezTo>
                    <a:pt x="1299" y="19793"/>
                    <a:pt x="1489" y="22929"/>
                    <a:pt x="1521" y="26064"/>
                  </a:cubicBezTo>
                  <a:cubicBezTo>
                    <a:pt x="1584" y="31733"/>
                    <a:pt x="1109" y="37211"/>
                    <a:pt x="32" y="42342"/>
                  </a:cubicBezTo>
                  <a:lnTo>
                    <a:pt x="1" y="42563"/>
                  </a:lnTo>
                  <a:lnTo>
                    <a:pt x="159" y="42373"/>
                  </a:lnTo>
                  <a:cubicBezTo>
                    <a:pt x="3199" y="37686"/>
                    <a:pt x="5891" y="33031"/>
                    <a:pt x="8140" y="28439"/>
                  </a:cubicBezTo>
                  <a:cubicBezTo>
                    <a:pt x="8583" y="27552"/>
                    <a:pt x="8995" y="26666"/>
                    <a:pt x="9343" y="25747"/>
                  </a:cubicBezTo>
                  <a:cubicBezTo>
                    <a:pt x="10641" y="22612"/>
                    <a:pt x="11876" y="19635"/>
                    <a:pt x="15107" y="18178"/>
                  </a:cubicBezTo>
                  <a:cubicBezTo>
                    <a:pt x="22549" y="14853"/>
                    <a:pt x="30245" y="11623"/>
                    <a:pt x="37655" y="8456"/>
                  </a:cubicBezTo>
                  <a:lnTo>
                    <a:pt x="40822" y="7094"/>
                  </a:lnTo>
                  <a:lnTo>
                    <a:pt x="40759" y="7063"/>
                  </a:lnTo>
                  <a:cubicBezTo>
                    <a:pt x="40727" y="7031"/>
                    <a:pt x="40727" y="6968"/>
                    <a:pt x="40727" y="6904"/>
                  </a:cubicBezTo>
                  <a:cubicBezTo>
                    <a:pt x="40980" y="4592"/>
                    <a:pt x="41392" y="2376"/>
                    <a:pt x="42089" y="95"/>
                  </a:cubicBezTo>
                  <a:lnTo>
                    <a:pt x="42120" y="0"/>
                  </a:ln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3" name="Google Shape;463;p1"/>
            <p:cNvSpPr/>
            <p:nvPr/>
          </p:nvSpPr>
          <p:spPr>
            <a:xfrm>
              <a:off x="-198991" y="4658305"/>
              <a:ext cx="2074451" cy="829407"/>
            </a:xfrm>
            <a:custGeom>
              <a:avLst/>
              <a:gdLst/>
              <a:ahLst/>
              <a:cxnLst/>
              <a:rect l="l" t="t" r="r" b="b"/>
              <a:pathLst>
                <a:path w="64479" h="25780" extrusionOk="0">
                  <a:moveTo>
                    <a:pt x="349" y="1"/>
                  </a:moveTo>
                  <a:cubicBezTo>
                    <a:pt x="254" y="444"/>
                    <a:pt x="127" y="919"/>
                    <a:pt x="0" y="1363"/>
                  </a:cubicBezTo>
                  <a:cubicBezTo>
                    <a:pt x="8646" y="4276"/>
                    <a:pt x="17133" y="7696"/>
                    <a:pt x="25779" y="10610"/>
                  </a:cubicBezTo>
                  <a:cubicBezTo>
                    <a:pt x="26064" y="10705"/>
                    <a:pt x="26127" y="11022"/>
                    <a:pt x="25937" y="11180"/>
                  </a:cubicBezTo>
                  <a:cubicBezTo>
                    <a:pt x="26982" y="12352"/>
                    <a:pt x="27901" y="13397"/>
                    <a:pt x="29452" y="13998"/>
                  </a:cubicBezTo>
                  <a:cubicBezTo>
                    <a:pt x="30245" y="14312"/>
                    <a:pt x="31080" y="14471"/>
                    <a:pt x="31914" y="14471"/>
                  </a:cubicBezTo>
                  <a:cubicBezTo>
                    <a:pt x="32846" y="14471"/>
                    <a:pt x="33777" y="14273"/>
                    <a:pt x="34646" y="13872"/>
                  </a:cubicBezTo>
                  <a:cubicBezTo>
                    <a:pt x="34701" y="13844"/>
                    <a:pt x="34756" y="13832"/>
                    <a:pt x="34807" y="13832"/>
                  </a:cubicBezTo>
                  <a:cubicBezTo>
                    <a:pt x="35050" y="13832"/>
                    <a:pt x="35226" y="14106"/>
                    <a:pt x="35121" y="14315"/>
                  </a:cubicBezTo>
                  <a:cubicBezTo>
                    <a:pt x="44939" y="18115"/>
                    <a:pt x="54534" y="22296"/>
                    <a:pt x="64478" y="25779"/>
                  </a:cubicBezTo>
                  <a:lnTo>
                    <a:pt x="64478" y="25779"/>
                  </a:lnTo>
                  <a:cubicBezTo>
                    <a:pt x="64257" y="25558"/>
                    <a:pt x="64162" y="25273"/>
                    <a:pt x="64067" y="24987"/>
                  </a:cubicBezTo>
                  <a:lnTo>
                    <a:pt x="64003" y="24987"/>
                  </a:lnTo>
                  <a:cubicBezTo>
                    <a:pt x="63940" y="24956"/>
                    <a:pt x="63877" y="24956"/>
                    <a:pt x="63845" y="24924"/>
                  </a:cubicBezTo>
                  <a:cubicBezTo>
                    <a:pt x="63718" y="24829"/>
                    <a:pt x="63623" y="24671"/>
                    <a:pt x="63687" y="24512"/>
                  </a:cubicBezTo>
                  <a:cubicBezTo>
                    <a:pt x="63687" y="24481"/>
                    <a:pt x="63718" y="24449"/>
                    <a:pt x="63718" y="24386"/>
                  </a:cubicBezTo>
                  <a:lnTo>
                    <a:pt x="63718" y="24354"/>
                  </a:lnTo>
                  <a:cubicBezTo>
                    <a:pt x="60900" y="23404"/>
                    <a:pt x="49816" y="19382"/>
                    <a:pt x="48676" y="18907"/>
                  </a:cubicBezTo>
                  <a:cubicBezTo>
                    <a:pt x="44084" y="17039"/>
                    <a:pt x="39460" y="15170"/>
                    <a:pt x="35058" y="12922"/>
                  </a:cubicBezTo>
                  <a:cubicBezTo>
                    <a:pt x="35058" y="13080"/>
                    <a:pt x="34963" y="13238"/>
                    <a:pt x="34773" y="13302"/>
                  </a:cubicBezTo>
                  <a:cubicBezTo>
                    <a:pt x="34118" y="13537"/>
                    <a:pt x="33426" y="13648"/>
                    <a:pt x="32731" y="13648"/>
                  </a:cubicBezTo>
                  <a:cubicBezTo>
                    <a:pt x="30336" y="13648"/>
                    <a:pt x="27904" y="12320"/>
                    <a:pt x="26824" y="10135"/>
                  </a:cubicBezTo>
                  <a:cubicBezTo>
                    <a:pt x="22105" y="8836"/>
                    <a:pt x="17545" y="7095"/>
                    <a:pt x="13016" y="5321"/>
                  </a:cubicBezTo>
                  <a:cubicBezTo>
                    <a:pt x="8804" y="3706"/>
                    <a:pt x="4307" y="2186"/>
                    <a:pt x="349"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4" name="Google Shape;464;p1"/>
            <p:cNvSpPr/>
            <p:nvPr/>
          </p:nvSpPr>
          <p:spPr>
            <a:xfrm>
              <a:off x="1077634" y="4864754"/>
              <a:ext cx="785588" cy="469107"/>
            </a:xfrm>
            <a:custGeom>
              <a:avLst/>
              <a:gdLst/>
              <a:ahLst/>
              <a:cxnLst/>
              <a:rect l="l" t="t" r="r" b="b"/>
              <a:pathLst>
                <a:path w="24418" h="14581" extrusionOk="0">
                  <a:moveTo>
                    <a:pt x="10346" y="0"/>
                  </a:moveTo>
                  <a:cubicBezTo>
                    <a:pt x="9526" y="0"/>
                    <a:pt x="8698" y="29"/>
                    <a:pt x="7886" y="76"/>
                  </a:cubicBezTo>
                  <a:lnTo>
                    <a:pt x="8013" y="1438"/>
                  </a:lnTo>
                  <a:cubicBezTo>
                    <a:pt x="11655" y="1659"/>
                    <a:pt x="15233" y="2451"/>
                    <a:pt x="18685" y="3686"/>
                  </a:cubicBezTo>
                  <a:cubicBezTo>
                    <a:pt x="18918" y="3802"/>
                    <a:pt x="18830" y="4105"/>
                    <a:pt x="18618" y="4105"/>
                  </a:cubicBezTo>
                  <a:cubicBezTo>
                    <a:pt x="18599" y="4105"/>
                    <a:pt x="18579" y="4103"/>
                    <a:pt x="18559" y="4098"/>
                  </a:cubicBezTo>
                  <a:lnTo>
                    <a:pt x="18305" y="4985"/>
                  </a:lnTo>
                  <a:cubicBezTo>
                    <a:pt x="19445" y="5301"/>
                    <a:pt x="20617" y="5681"/>
                    <a:pt x="21789" y="6061"/>
                  </a:cubicBezTo>
                  <a:cubicBezTo>
                    <a:pt x="22024" y="6150"/>
                    <a:pt x="21959" y="6511"/>
                    <a:pt x="21720" y="6511"/>
                  </a:cubicBezTo>
                  <a:cubicBezTo>
                    <a:pt x="21702" y="6511"/>
                    <a:pt x="21682" y="6509"/>
                    <a:pt x="21662" y="6505"/>
                  </a:cubicBezTo>
                  <a:cubicBezTo>
                    <a:pt x="15022" y="4281"/>
                    <a:pt x="8126" y="3170"/>
                    <a:pt x="1135" y="3170"/>
                  </a:cubicBezTo>
                  <a:cubicBezTo>
                    <a:pt x="757" y="3170"/>
                    <a:pt x="379" y="3173"/>
                    <a:pt x="1" y="3179"/>
                  </a:cubicBezTo>
                  <a:lnTo>
                    <a:pt x="1" y="4288"/>
                  </a:lnTo>
                  <a:cubicBezTo>
                    <a:pt x="5796" y="5080"/>
                    <a:pt x="11560" y="6378"/>
                    <a:pt x="17133" y="8120"/>
                  </a:cubicBezTo>
                  <a:cubicBezTo>
                    <a:pt x="17357" y="8204"/>
                    <a:pt x="17309" y="8484"/>
                    <a:pt x="17143" y="8484"/>
                  </a:cubicBezTo>
                  <a:cubicBezTo>
                    <a:pt x="17121" y="8484"/>
                    <a:pt x="17096" y="8479"/>
                    <a:pt x="17070" y="8468"/>
                  </a:cubicBezTo>
                  <a:cubicBezTo>
                    <a:pt x="14568" y="7771"/>
                    <a:pt x="12066" y="7138"/>
                    <a:pt x="9533" y="6536"/>
                  </a:cubicBezTo>
                  <a:lnTo>
                    <a:pt x="9311" y="7581"/>
                  </a:lnTo>
                  <a:cubicBezTo>
                    <a:pt x="13555" y="8595"/>
                    <a:pt x="17577" y="9988"/>
                    <a:pt x="21314" y="12078"/>
                  </a:cubicBezTo>
                  <a:cubicBezTo>
                    <a:pt x="21483" y="12191"/>
                    <a:pt x="21401" y="12405"/>
                    <a:pt x="21246" y="12405"/>
                  </a:cubicBezTo>
                  <a:cubicBezTo>
                    <a:pt x="21227" y="12405"/>
                    <a:pt x="21208" y="12402"/>
                    <a:pt x="21187" y="12395"/>
                  </a:cubicBezTo>
                  <a:lnTo>
                    <a:pt x="20839" y="13662"/>
                  </a:lnTo>
                  <a:cubicBezTo>
                    <a:pt x="21979" y="13979"/>
                    <a:pt x="23087" y="14295"/>
                    <a:pt x="24227" y="14580"/>
                  </a:cubicBezTo>
                  <a:cubicBezTo>
                    <a:pt x="24417" y="11952"/>
                    <a:pt x="24417" y="9387"/>
                    <a:pt x="24069" y="6821"/>
                  </a:cubicBezTo>
                  <a:cubicBezTo>
                    <a:pt x="23911" y="5586"/>
                    <a:pt x="23277" y="4098"/>
                    <a:pt x="23626" y="2736"/>
                  </a:cubicBezTo>
                  <a:lnTo>
                    <a:pt x="23626" y="2736"/>
                  </a:lnTo>
                  <a:cubicBezTo>
                    <a:pt x="23591" y="2740"/>
                    <a:pt x="23555" y="2742"/>
                    <a:pt x="23517" y="2742"/>
                  </a:cubicBezTo>
                  <a:cubicBezTo>
                    <a:pt x="22655" y="2742"/>
                    <a:pt x="20994" y="1742"/>
                    <a:pt x="20205" y="1469"/>
                  </a:cubicBezTo>
                  <a:cubicBezTo>
                    <a:pt x="17292" y="551"/>
                    <a:pt x="14283" y="76"/>
                    <a:pt x="11243" y="13"/>
                  </a:cubicBezTo>
                  <a:cubicBezTo>
                    <a:pt x="10946" y="4"/>
                    <a:pt x="10647" y="0"/>
                    <a:pt x="1034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5" name="Google Shape;465;p1"/>
            <p:cNvSpPr/>
            <p:nvPr/>
          </p:nvSpPr>
          <p:spPr>
            <a:xfrm>
              <a:off x="1026706" y="4959694"/>
              <a:ext cx="759142" cy="117076"/>
            </a:xfrm>
            <a:custGeom>
              <a:avLst/>
              <a:gdLst/>
              <a:ahLst/>
              <a:cxnLst/>
              <a:rect l="l" t="t" r="r" b="b"/>
              <a:pathLst>
                <a:path w="23596" h="3639" extrusionOk="0">
                  <a:moveTo>
                    <a:pt x="3687" y="1"/>
                  </a:moveTo>
                  <a:cubicBezTo>
                    <a:pt x="2512" y="1"/>
                    <a:pt x="1335" y="34"/>
                    <a:pt x="158" y="102"/>
                  </a:cubicBezTo>
                  <a:lnTo>
                    <a:pt x="127" y="102"/>
                  </a:lnTo>
                  <a:cubicBezTo>
                    <a:pt x="0" y="133"/>
                    <a:pt x="0" y="355"/>
                    <a:pt x="158" y="355"/>
                  </a:cubicBezTo>
                  <a:cubicBezTo>
                    <a:pt x="633" y="292"/>
                    <a:pt x="1108" y="292"/>
                    <a:pt x="1584" y="292"/>
                  </a:cubicBezTo>
                  <a:cubicBezTo>
                    <a:pt x="1891" y="288"/>
                    <a:pt x="2199" y="286"/>
                    <a:pt x="2506" y="286"/>
                  </a:cubicBezTo>
                  <a:cubicBezTo>
                    <a:pt x="9596" y="286"/>
                    <a:pt x="16537" y="1340"/>
                    <a:pt x="23245" y="3617"/>
                  </a:cubicBezTo>
                  <a:cubicBezTo>
                    <a:pt x="23278" y="3632"/>
                    <a:pt x="23309" y="3638"/>
                    <a:pt x="23337" y="3638"/>
                  </a:cubicBezTo>
                  <a:cubicBezTo>
                    <a:pt x="23548" y="3638"/>
                    <a:pt x="23596" y="3261"/>
                    <a:pt x="23372" y="3205"/>
                  </a:cubicBezTo>
                  <a:cubicBezTo>
                    <a:pt x="22200" y="2794"/>
                    <a:pt x="21028" y="2445"/>
                    <a:pt x="19888" y="2160"/>
                  </a:cubicBezTo>
                  <a:cubicBezTo>
                    <a:pt x="14597" y="727"/>
                    <a:pt x="9155" y="1"/>
                    <a:pt x="368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6" name="Google Shape;466;p1"/>
            <p:cNvSpPr/>
            <p:nvPr/>
          </p:nvSpPr>
          <p:spPr>
            <a:xfrm>
              <a:off x="910757" y="5030087"/>
              <a:ext cx="858073" cy="233798"/>
            </a:xfrm>
            <a:custGeom>
              <a:avLst/>
              <a:gdLst/>
              <a:ahLst/>
              <a:cxnLst/>
              <a:rect l="l" t="t" r="r" b="b"/>
              <a:pathLst>
                <a:path w="26671" h="7267" extrusionOk="0">
                  <a:moveTo>
                    <a:pt x="131" y="0"/>
                  </a:moveTo>
                  <a:cubicBezTo>
                    <a:pt x="48" y="0"/>
                    <a:pt x="1" y="167"/>
                    <a:pt x="89" y="226"/>
                  </a:cubicBezTo>
                  <a:lnTo>
                    <a:pt x="120" y="226"/>
                  </a:lnTo>
                  <a:cubicBezTo>
                    <a:pt x="9241" y="1809"/>
                    <a:pt x="17887" y="3392"/>
                    <a:pt x="26342" y="7256"/>
                  </a:cubicBezTo>
                  <a:lnTo>
                    <a:pt x="26374" y="7256"/>
                  </a:lnTo>
                  <a:cubicBezTo>
                    <a:pt x="26391" y="7263"/>
                    <a:pt x="26408" y="7266"/>
                    <a:pt x="26425" y="7266"/>
                  </a:cubicBezTo>
                  <a:cubicBezTo>
                    <a:pt x="26563" y="7266"/>
                    <a:pt x="26670" y="7052"/>
                    <a:pt x="26501" y="6939"/>
                  </a:cubicBezTo>
                  <a:cubicBezTo>
                    <a:pt x="22764" y="4881"/>
                    <a:pt x="18679" y="3456"/>
                    <a:pt x="14530" y="2442"/>
                  </a:cubicBezTo>
                  <a:cubicBezTo>
                    <a:pt x="9780" y="1271"/>
                    <a:pt x="4871" y="606"/>
                    <a:pt x="152" y="4"/>
                  </a:cubicBezTo>
                  <a:cubicBezTo>
                    <a:pt x="145" y="1"/>
                    <a:pt x="138" y="0"/>
                    <a:pt x="13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7" name="Google Shape;467;p1"/>
            <p:cNvSpPr/>
            <p:nvPr/>
          </p:nvSpPr>
          <p:spPr>
            <a:xfrm>
              <a:off x="905449" y="5037326"/>
              <a:ext cx="852829" cy="266967"/>
            </a:xfrm>
            <a:custGeom>
              <a:avLst/>
              <a:gdLst/>
              <a:ahLst/>
              <a:cxnLst/>
              <a:rect l="l" t="t" r="r" b="b"/>
              <a:pathLst>
                <a:path w="26508" h="8298" extrusionOk="0">
                  <a:moveTo>
                    <a:pt x="222" y="1"/>
                  </a:moveTo>
                  <a:lnTo>
                    <a:pt x="0" y="96"/>
                  </a:lnTo>
                  <a:cubicBezTo>
                    <a:pt x="64" y="159"/>
                    <a:pt x="95" y="222"/>
                    <a:pt x="127" y="317"/>
                  </a:cubicBezTo>
                  <a:cubicBezTo>
                    <a:pt x="8836" y="2882"/>
                    <a:pt x="17387" y="5891"/>
                    <a:pt x="26127" y="8298"/>
                  </a:cubicBezTo>
                  <a:lnTo>
                    <a:pt x="26507" y="7031"/>
                  </a:lnTo>
                  <a:lnTo>
                    <a:pt x="26444" y="7031"/>
                  </a:lnTo>
                  <a:cubicBezTo>
                    <a:pt x="18020" y="3136"/>
                    <a:pt x="9343" y="1521"/>
                    <a:pt x="25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8" name="Google Shape;468;p1"/>
            <p:cNvSpPr/>
            <p:nvPr/>
          </p:nvSpPr>
          <p:spPr>
            <a:xfrm>
              <a:off x="242154" y="3579410"/>
              <a:ext cx="1482509" cy="1369326"/>
            </a:xfrm>
            <a:custGeom>
              <a:avLst/>
              <a:gdLst/>
              <a:ahLst/>
              <a:cxnLst/>
              <a:rect l="l" t="t" r="r" b="b"/>
              <a:pathLst>
                <a:path w="46080" h="42562" extrusionOk="0">
                  <a:moveTo>
                    <a:pt x="44311" y="0"/>
                  </a:moveTo>
                  <a:cubicBezTo>
                    <a:pt x="43500" y="0"/>
                    <a:pt x="41771" y="909"/>
                    <a:pt x="41139" y="1138"/>
                  </a:cubicBezTo>
                  <a:cubicBezTo>
                    <a:pt x="39144" y="1772"/>
                    <a:pt x="37180" y="2469"/>
                    <a:pt x="35185" y="3197"/>
                  </a:cubicBezTo>
                  <a:cubicBezTo>
                    <a:pt x="31005" y="4685"/>
                    <a:pt x="26888" y="6300"/>
                    <a:pt x="22771" y="8042"/>
                  </a:cubicBezTo>
                  <a:cubicBezTo>
                    <a:pt x="15012" y="11368"/>
                    <a:pt x="7411" y="15104"/>
                    <a:pt x="1" y="19126"/>
                  </a:cubicBezTo>
                  <a:cubicBezTo>
                    <a:pt x="8805" y="24162"/>
                    <a:pt x="15234" y="32681"/>
                    <a:pt x="17419" y="42561"/>
                  </a:cubicBezTo>
                  <a:cubicBezTo>
                    <a:pt x="18812" y="33441"/>
                    <a:pt x="19097" y="24383"/>
                    <a:pt x="17767" y="15231"/>
                  </a:cubicBezTo>
                  <a:cubicBezTo>
                    <a:pt x="17767" y="14978"/>
                    <a:pt x="17862" y="14819"/>
                    <a:pt x="18052" y="14756"/>
                  </a:cubicBezTo>
                  <a:cubicBezTo>
                    <a:pt x="27268" y="10892"/>
                    <a:pt x="36674" y="7377"/>
                    <a:pt x="46079" y="4084"/>
                  </a:cubicBezTo>
                  <a:lnTo>
                    <a:pt x="46079" y="3894"/>
                  </a:lnTo>
                  <a:cubicBezTo>
                    <a:pt x="45921" y="3862"/>
                    <a:pt x="45794" y="3735"/>
                    <a:pt x="45794" y="3577"/>
                  </a:cubicBezTo>
                  <a:cubicBezTo>
                    <a:pt x="45858" y="2469"/>
                    <a:pt x="46016" y="410"/>
                    <a:pt x="44528" y="30"/>
                  </a:cubicBezTo>
                  <a:cubicBezTo>
                    <a:pt x="44466" y="10"/>
                    <a:pt x="44393" y="0"/>
                    <a:pt x="4431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9" name="Google Shape;469;p1"/>
            <p:cNvSpPr/>
            <p:nvPr/>
          </p:nvSpPr>
          <p:spPr>
            <a:xfrm>
              <a:off x="1328738" y="4914750"/>
              <a:ext cx="355442" cy="84356"/>
            </a:xfrm>
            <a:custGeom>
              <a:avLst/>
              <a:gdLst/>
              <a:ahLst/>
              <a:cxnLst/>
              <a:rect l="l" t="t" r="r" b="b"/>
              <a:pathLst>
                <a:path w="11048" h="2622" extrusionOk="0">
                  <a:moveTo>
                    <a:pt x="100" y="0"/>
                  </a:moveTo>
                  <a:cubicBezTo>
                    <a:pt x="1" y="0"/>
                    <a:pt x="60" y="200"/>
                    <a:pt x="144" y="200"/>
                  </a:cubicBezTo>
                  <a:cubicBezTo>
                    <a:pt x="3786" y="612"/>
                    <a:pt x="7270" y="1404"/>
                    <a:pt x="10722" y="2607"/>
                  </a:cubicBezTo>
                  <a:cubicBezTo>
                    <a:pt x="10748" y="2617"/>
                    <a:pt x="10772" y="2621"/>
                    <a:pt x="10795" y="2621"/>
                  </a:cubicBezTo>
                  <a:cubicBezTo>
                    <a:pt x="10991" y="2621"/>
                    <a:pt x="11048" y="2284"/>
                    <a:pt x="10849" y="2227"/>
                  </a:cubicBezTo>
                  <a:cubicBezTo>
                    <a:pt x="7397" y="960"/>
                    <a:pt x="3786" y="169"/>
                    <a:pt x="144" y="10"/>
                  </a:cubicBezTo>
                  <a:cubicBezTo>
                    <a:pt x="127" y="3"/>
                    <a:pt x="112" y="0"/>
                    <a:pt x="10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0" name="Google Shape;470;p1"/>
            <p:cNvSpPr/>
            <p:nvPr/>
          </p:nvSpPr>
          <p:spPr>
            <a:xfrm>
              <a:off x="1020593" y="4869226"/>
              <a:ext cx="653102" cy="157935"/>
            </a:xfrm>
            <a:custGeom>
              <a:avLst/>
              <a:gdLst/>
              <a:ahLst/>
              <a:cxnLst/>
              <a:rect l="l" t="t" r="r" b="b"/>
              <a:pathLst>
                <a:path w="20300" h="4909" extrusionOk="0">
                  <a:moveTo>
                    <a:pt x="9627" y="0"/>
                  </a:moveTo>
                  <a:cubicBezTo>
                    <a:pt x="6302" y="222"/>
                    <a:pt x="3072" y="982"/>
                    <a:pt x="0" y="2154"/>
                  </a:cubicBezTo>
                  <a:lnTo>
                    <a:pt x="285" y="2850"/>
                  </a:lnTo>
                  <a:lnTo>
                    <a:pt x="317" y="2850"/>
                  </a:lnTo>
                  <a:cubicBezTo>
                    <a:pt x="1536" y="2775"/>
                    <a:pt x="2752" y="2738"/>
                    <a:pt x="3966" y="2738"/>
                  </a:cubicBezTo>
                  <a:cubicBezTo>
                    <a:pt x="9406" y="2738"/>
                    <a:pt x="14785" y="3485"/>
                    <a:pt x="20015" y="4909"/>
                  </a:cubicBezTo>
                  <a:lnTo>
                    <a:pt x="20300" y="3990"/>
                  </a:lnTo>
                  <a:cubicBezTo>
                    <a:pt x="16848" y="2755"/>
                    <a:pt x="13364" y="1964"/>
                    <a:pt x="9754" y="1520"/>
                  </a:cubicBezTo>
                  <a:cubicBezTo>
                    <a:pt x="9627" y="1520"/>
                    <a:pt x="9596" y="1330"/>
                    <a:pt x="9754" y="1330"/>
                  </a:cubicBezTo>
                  <a:lnTo>
                    <a:pt x="9627" y="0"/>
                  </a:ln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1" name="Google Shape;471;p1"/>
            <p:cNvSpPr/>
            <p:nvPr/>
          </p:nvSpPr>
          <p:spPr>
            <a:xfrm>
              <a:off x="1074578" y="5004735"/>
              <a:ext cx="563147" cy="134578"/>
            </a:xfrm>
            <a:custGeom>
              <a:avLst/>
              <a:gdLst/>
              <a:ahLst/>
              <a:cxnLst/>
              <a:rect l="l" t="t" r="r" b="b"/>
              <a:pathLst>
                <a:path w="17504" h="4183" extrusionOk="0">
                  <a:moveTo>
                    <a:pt x="159" y="0"/>
                  </a:moveTo>
                  <a:cubicBezTo>
                    <a:pt x="0" y="0"/>
                    <a:pt x="0" y="222"/>
                    <a:pt x="96" y="254"/>
                  </a:cubicBezTo>
                  <a:cubicBezTo>
                    <a:pt x="3357" y="855"/>
                    <a:pt x="6524" y="1489"/>
                    <a:pt x="9691" y="2217"/>
                  </a:cubicBezTo>
                  <a:cubicBezTo>
                    <a:pt x="12225" y="2787"/>
                    <a:pt x="14727" y="3452"/>
                    <a:pt x="17197" y="4180"/>
                  </a:cubicBezTo>
                  <a:cubicBezTo>
                    <a:pt x="17207" y="4182"/>
                    <a:pt x="17217" y="4183"/>
                    <a:pt x="17227" y="4183"/>
                  </a:cubicBezTo>
                  <a:cubicBezTo>
                    <a:pt x="17427" y="4183"/>
                    <a:pt x="17503" y="3891"/>
                    <a:pt x="17292" y="3800"/>
                  </a:cubicBezTo>
                  <a:cubicBezTo>
                    <a:pt x="11686" y="2059"/>
                    <a:pt x="5923" y="760"/>
                    <a:pt x="1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2" name="Google Shape;472;p1"/>
            <p:cNvSpPr/>
            <p:nvPr/>
          </p:nvSpPr>
          <p:spPr>
            <a:xfrm>
              <a:off x="878971" y="4939522"/>
              <a:ext cx="505366" cy="169163"/>
            </a:xfrm>
            <a:custGeom>
              <a:avLst/>
              <a:gdLst/>
              <a:ahLst/>
              <a:cxnLst/>
              <a:rect l="l" t="t" r="r" b="b"/>
              <a:pathLst>
                <a:path w="15708" h="5258" extrusionOk="0">
                  <a:moveTo>
                    <a:pt x="4434" y="0"/>
                  </a:moveTo>
                  <a:cubicBezTo>
                    <a:pt x="2914" y="570"/>
                    <a:pt x="1425" y="1299"/>
                    <a:pt x="0" y="2090"/>
                  </a:cubicBezTo>
                  <a:cubicBezTo>
                    <a:pt x="317" y="2407"/>
                    <a:pt x="602" y="2756"/>
                    <a:pt x="855" y="3167"/>
                  </a:cubicBezTo>
                  <a:lnTo>
                    <a:pt x="1045" y="3041"/>
                  </a:lnTo>
                  <a:cubicBezTo>
                    <a:pt x="950" y="3009"/>
                    <a:pt x="982" y="2851"/>
                    <a:pt x="1108" y="2851"/>
                  </a:cubicBezTo>
                  <a:cubicBezTo>
                    <a:pt x="5827" y="3421"/>
                    <a:pt x="10736" y="4117"/>
                    <a:pt x="15486" y="5257"/>
                  </a:cubicBezTo>
                  <a:lnTo>
                    <a:pt x="15708" y="4212"/>
                  </a:lnTo>
                  <a:cubicBezTo>
                    <a:pt x="12541" y="3452"/>
                    <a:pt x="9374" y="2819"/>
                    <a:pt x="6144" y="2217"/>
                  </a:cubicBezTo>
                  <a:cubicBezTo>
                    <a:pt x="6017" y="2154"/>
                    <a:pt x="6049" y="1964"/>
                    <a:pt x="6176" y="1964"/>
                  </a:cubicBezTo>
                  <a:lnTo>
                    <a:pt x="6176" y="855"/>
                  </a:lnTo>
                  <a:cubicBezTo>
                    <a:pt x="5700" y="855"/>
                    <a:pt x="5225" y="887"/>
                    <a:pt x="4750" y="887"/>
                  </a:cubicBezTo>
                  <a:cubicBezTo>
                    <a:pt x="4740" y="894"/>
                    <a:pt x="4730" y="897"/>
                    <a:pt x="4720" y="897"/>
                  </a:cubicBezTo>
                  <a:cubicBezTo>
                    <a:pt x="4644" y="897"/>
                    <a:pt x="4606" y="694"/>
                    <a:pt x="4719" y="665"/>
                  </a:cubicBezTo>
                  <a:lnTo>
                    <a:pt x="4434" y="0"/>
                  </a:ln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3" name="Google Shape;473;p1"/>
            <p:cNvSpPr/>
            <p:nvPr/>
          </p:nvSpPr>
          <p:spPr>
            <a:xfrm>
              <a:off x="683332" y="4970536"/>
              <a:ext cx="230291" cy="98416"/>
            </a:xfrm>
            <a:custGeom>
              <a:avLst/>
              <a:gdLst/>
              <a:ahLst/>
              <a:cxnLst/>
              <a:rect l="l" t="t" r="r" b="b"/>
              <a:pathLst>
                <a:path w="7158" h="3059" extrusionOk="0">
                  <a:moveTo>
                    <a:pt x="7129" y="2800"/>
                  </a:moveTo>
                  <a:cubicBezTo>
                    <a:pt x="7116" y="2800"/>
                    <a:pt x="7101" y="2811"/>
                    <a:pt x="7063" y="2868"/>
                  </a:cubicBezTo>
                  <a:cubicBezTo>
                    <a:pt x="7058" y="2876"/>
                    <a:pt x="7052" y="2883"/>
                    <a:pt x="7045" y="2890"/>
                  </a:cubicBezTo>
                  <a:lnTo>
                    <a:pt x="7045" y="2890"/>
                  </a:lnTo>
                  <a:cubicBezTo>
                    <a:pt x="7083" y="2882"/>
                    <a:pt x="7120" y="2875"/>
                    <a:pt x="7158" y="2868"/>
                  </a:cubicBezTo>
                  <a:lnTo>
                    <a:pt x="7158" y="2805"/>
                  </a:lnTo>
                  <a:cubicBezTo>
                    <a:pt x="7145" y="2805"/>
                    <a:pt x="7138" y="2800"/>
                    <a:pt x="7129" y="2800"/>
                  </a:cubicBezTo>
                  <a:close/>
                  <a:moveTo>
                    <a:pt x="7045" y="2890"/>
                  </a:moveTo>
                  <a:cubicBezTo>
                    <a:pt x="6954" y="2907"/>
                    <a:pt x="6862" y="2926"/>
                    <a:pt x="6770" y="2945"/>
                  </a:cubicBezTo>
                  <a:lnTo>
                    <a:pt x="6770" y="2945"/>
                  </a:lnTo>
                  <a:cubicBezTo>
                    <a:pt x="6798" y="2955"/>
                    <a:pt x="6826" y="2960"/>
                    <a:pt x="6855" y="2960"/>
                  </a:cubicBezTo>
                  <a:cubicBezTo>
                    <a:pt x="6930" y="2960"/>
                    <a:pt x="7004" y="2930"/>
                    <a:pt x="7045" y="2890"/>
                  </a:cubicBezTo>
                  <a:close/>
                  <a:moveTo>
                    <a:pt x="1674" y="0"/>
                  </a:moveTo>
                  <a:cubicBezTo>
                    <a:pt x="1117" y="0"/>
                    <a:pt x="552" y="80"/>
                    <a:pt x="1" y="240"/>
                  </a:cubicBezTo>
                  <a:cubicBezTo>
                    <a:pt x="191" y="493"/>
                    <a:pt x="349" y="683"/>
                    <a:pt x="539" y="873"/>
                  </a:cubicBezTo>
                  <a:cubicBezTo>
                    <a:pt x="634" y="870"/>
                    <a:pt x="730" y="868"/>
                    <a:pt x="827" y="868"/>
                  </a:cubicBezTo>
                  <a:cubicBezTo>
                    <a:pt x="2707" y="868"/>
                    <a:pt x="4968" y="1462"/>
                    <a:pt x="6113" y="3058"/>
                  </a:cubicBezTo>
                  <a:cubicBezTo>
                    <a:pt x="6314" y="3038"/>
                    <a:pt x="6542" y="2992"/>
                    <a:pt x="6770" y="2945"/>
                  </a:cubicBezTo>
                  <a:lnTo>
                    <a:pt x="6770" y="2945"/>
                  </a:lnTo>
                  <a:cubicBezTo>
                    <a:pt x="6722" y="2928"/>
                    <a:pt x="6680" y="2894"/>
                    <a:pt x="6651" y="2837"/>
                  </a:cubicBezTo>
                  <a:cubicBezTo>
                    <a:pt x="6049" y="1887"/>
                    <a:pt x="5289" y="1158"/>
                    <a:pt x="4371" y="683"/>
                  </a:cubicBezTo>
                  <a:cubicBezTo>
                    <a:pt x="4344" y="689"/>
                    <a:pt x="4318" y="691"/>
                    <a:pt x="4295" y="691"/>
                  </a:cubicBezTo>
                  <a:cubicBezTo>
                    <a:pt x="4181" y="691"/>
                    <a:pt x="4107" y="630"/>
                    <a:pt x="4054" y="525"/>
                  </a:cubicBezTo>
                  <a:cubicBezTo>
                    <a:pt x="4023" y="493"/>
                    <a:pt x="4023" y="493"/>
                    <a:pt x="3991" y="493"/>
                  </a:cubicBezTo>
                  <a:cubicBezTo>
                    <a:pt x="3959" y="651"/>
                    <a:pt x="3959" y="778"/>
                    <a:pt x="3896" y="936"/>
                  </a:cubicBezTo>
                  <a:cubicBezTo>
                    <a:pt x="3873" y="1018"/>
                    <a:pt x="3811" y="1052"/>
                    <a:pt x="3744" y="1052"/>
                  </a:cubicBezTo>
                  <a:cubicBezTo>
                    <a:pt x="3628" y="1052"/>
                    <a:pt x="3496" y="950"/>
                    <a:pt x="3516" y="810"/>
                  </a:cubicBezTo>
                  <a:cubicBezTo>
                    <a:pt x="3548" y="651"/>
                    <a:pt x="3548" y="493"/>
                    <a:pt x="3579" y="335"/>
                  </a:cubicBezTo>
                  <a:cubicBezTo>
                    <a:pt x="2979" y="112"/>
                    <a:pt x="2332" y="0"/>
                    <a:pt x="167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4" name="Google Shape;474;p1"/>
            <p:cNvSpPr/>
            <p:nvPr/>
          </p:nvSpPr>
          <p:spPr>
            <a:xfrm>
              <a:off x="709809" y="5008789"/>
              <a:ext cx="149827" cy="61224"/>
            </a:xfrm>
            <a:custGeom>
              <a:avLst/>
              <a:gdLst/>
              <a:ahLst/>
              <a:cxnLst/>
              <a:rect l="l" t="t" r="r" b="b"/>
              <a:pathLst>
                <a:path w="4657" h="1903" extrusionOk="0">
                  <a:moveTo>
                    <a:pt x="1" y="1"/>
                  </a:moveTo>
                  <a:cubicBezTo>
                    <a:pt x="1270" y="1239"/>
                    <a:pt x="2811" y="1902"/>
                    <a:pt x="4536" y="1902"/>
                  </a:cubicBezTo>
                  <a:cubicBezTo>
                    <a:pt x="4576" y="1902"/>
                    <a:pt x="4616" y="1902"/>
                    <a:pt x="4656" y="1901"/>
                  </a:cubicBezTo>
                  <a:cubicBezTo>
                    <a:pt x="3453" y="603"/>
                    <a:pt x="1711" y="413"/>
                    <a:pt x="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5" name="Google Shape;475;p1"/>
            <p:cNvSpPr/>
            <p:nvPr/>
          </p:nvSpPr>
          <p:spPr>
            <a:xfrm>
              <a:off x="523371" y="4742886"/>
              <a:ext cx="259857" cy="220092"/>
            </a:xfrm>
            <a:custGeom>
              <a:avLst/>
              <a:gdLst/>
              <a:ahLst/>
              <a:cxnLst/>
              <a:rect l="l" t="t" r="r" b="b"/>
              <a:pathLst>
                <a:path w="8077" h="6841" extrusionOk="0">
                  <a:moveTo>
                    <a:pt x="7253" y="5542"/>
                  </a:moveTo>
                  <a:cubicBezTo>
                    <a:pt x="7262" y="5556"/>
                    <a:pt x="7272" y="5570"/>
                    <a:pt x="7282" y="5584"/>
                  </a:cubicBezTo>
                  <a:lnTo>
                    <a:pt x="7282" y="5584"/>
                  </a:lnTo>
                  <a:cubicBezTo>
                    <a:pt x="7274" y="5570"/>
                    <a:pt x="7264" y="5556"/>
                    <a:pt x="7253" y="5542"/>
                  </a:cubicBezTo>
                  <a:close/>
                  <a:moveTo>
                    <a:pt x="951" y="0"/>
                  </a:moveTo>
                  <a:lnTo>
                    <a:pt x="697" y="950"/>
                  </a:lnTo>
                  <a:cubicBezTo>
                    <a:pt x="879" y="1080"/>
                    <a:pt x="784" y="1339"/>
                    <a:pt x="603" y="1339"/>
                  </a:cubicBezTo>
                  <a:cubicBezTo>
                    <a:pt x="564" y="1339"/>
                    <a:pt x="521" y="1327"/>
                    <a:pt x="476" y="1299"/>
                  </a:cubicBezTo>
                  <a:lnTo>
                    <a:pt x="1" y="2027"/>
                  </a:lnTo>
                  <a:cubicBezTo>
                    <a:pt x="1711" y="3167"/>
                    <a:pt x="3389" y="4402"/>
                    <a:pt x="4973" y="5669"/>
                  </a:cubicBezTo>
                  <a:cubicBezTo>
                    <a:pt x="5131" y="5764"/>
                    <a:pt x="4973" y="6049"/>
                    <a:pt x="4814" y="6049"/>
                  </a:cubicBezTo>
                  <a:lnTo>
                    <a:pt x="5194" y="6841"/>
                  </a:lnTo>
                  <a:cubicBezTo>
                    <a:pt x="5759" y="6652"/>
                    <a:pt x="6336" y="6565"/>
                    <a:pt x="6910" y="6565"/>
                  </a:cubicBezTo>
                  <a:cubicBezTo>
                    <a:pt x="7301" y="6565"/>
                    <a:pt x="7691" y="6605"/>
                    <a:pt x="8076" y="6682"/>
                  </a:cubicBezTo>
                  <a:cubicBezTo>
                    <a:pt x="7831" y="6315"/>
                    <a:pt x="7557" y="5978"/>
                    <a:pt x="7282" y="5584"/>
                  </a:cubicBezTo>
                  <a:lnTo>
                    <a:pt x="7282" y="5584"/>
                  </a:lnTo>
                  <a:cubicBezTo>
                    <a:pt x="7373" y="5751"/>
                    <a:pt x="7204" y="5949"/>
                    <a:pt x="7027" y="5949"/>
                  </a:cubicBezTo>
                  <a:cubicBezTo>
                    <a:pt x="6974" y="5949"/>
                    <a:pt x="6920" y="5932"/>
                    <a:pt x="6873" y="5891"/>
                  </a:cubicBezTo>
                  <a:cubicBezTo>
                    <a:pt x="5036" y="3706"/>
                    <a:pt x="3072" y="1774"/>
                    <a:pt x="95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6" name="Google Shape;476;p1"/>
            <p:cNvSpPr/>
            <p:nvPr/>
          </p:nvSpPr>
          <p:spPr>
            <a:xfrm>
              <a:off x="41785" y="4452403"/>
              <a:ext cx="719570" cy="482845"/>
            </a:xfrm>
            <a:custGeom>
              <a:avLst/>
              <a:gdLst/>
              <a:ahLst/>
              <a:cxnLst/>
              <a:rect l="l" t="t" r="r" b="b"/>
              <a:pathLst>
                <a:path w="22366" h="15008" extrusionOk="0">
                  <a:moveTo>
                    <a:pt x="156" y="1"/>
                  </a:moveTo>
                  <a:cubicBezTo>
                    <a:pt x="46" y="1"/>
                    <a:pt x="1" y="196"/>
                    <a:pt x="148" y="225"/>
                  </a:cubicBezTo>
                  <a:cubicBezTo>
                    <a:pt x="6007" y="2220"/>
                    <a:pt x="11328" y="5166"/>
                    <a:pt x="15983" y="9029"/>
                  </a:cubicBezTo>
                  <a:cubicBezTo>
                    <a:pt x="18073" y="10803"/>
                    <a:pt x="20037" y="12735"/>
                    <a:pt x="21873" y="14920"/>
                  </a:cubicBezTo>
                  <a:cubicBezTo>
                    <a:pt x="21920" y="14982"/>
                    <a:pt x="21976" y="15008"/>
                    <a:pt x="22032" y="15008"/>
                  </a:cubicBezTo>
                  <a:cubicBezTo>
                    <a:pt x="22202" y="15008"/>
                    <a:pt x="22365" y="14762"/>
                    <a:pt x="22222" y="14571"/>
                  </a:cubicBezTo>
                  <a:cubicBezTo>
                    <a:pt x="16553" y="7636"/>
                    <a:pt x="8857" y="2347"/>
                    <a:pt x="180" y="4"/>
                  </a:cubicBezTo>
                  <a:cubicBezTo>
                    <a:pt x="172" y="2"/>
                    <a:pt x="164" y="1"/>
                    <a:pt x="15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7" name="Google Shape;477;p1"/>
            <p:cNvSpPr/>
            <p:nvPr/>
          </p:nvSpPr>
          <p:spPr>
            <a:xfrm>
              <a:off x="-130754" y="4401571"/>
              <a:ext cx="887478" cy="571609"/>
            </a:xfrm>
            <a:custGeom>
              <a:avLst/>
              <a:gdLst/>
              <a:ahLst/>
              <a:cxnLst/>
              <a:rect l="l" t="t" r="r" b="b"/>
              <a:pathLst>
                <a:path w="27585" h="17767" extrusionOk="0">
                  <a:moveTo>
                    <a:pt x="3675" y="0"/>
                  </a:moveTo>
                  <a:cubicBezTo>
                    <a:pt x="3611" y="2977"/>
                    <a:pt x="2249" y="5954"/>
                    <a:pt x="1" y="7917"/>
                  </a:cubicBezTo>
                  <a:cubicBezTo>
                    <a:pt x="3896" y="9343"/>
                    <a:pt x="7697" y="11211"/>
                    <a:pt x="11560" y="12699"/>
                  </a:cubicBezTo>
                  <a:cubicBezTo>
                    <a:pt x="13492" y="13459"/>
                    <a:pt x="15487" y="14188"/>
                    <a:pt x="17419" y="14885"/>
                  </a:cubicBezTo>
                  <a:cubicBezTo>
                    <a:pt x="12795" y="11813"/>
                    <a:pt x="7950" y="9311"/>
                    <a:pt x="2566" y="7632"/>
                  </a:cubicBezTo>
                  <a:cubicBezTo>
                    <a:pt x="2418" y="7603"/>
                    <a:pt x="2491" y="7408"/>
                    <a:pt x="2631" y="7408"/>
                  </a:cubicBezTo>
                  <a:cubicBezTo>
                    <a:pt x="2640" y="7408"/>
                    <a:pt x="2651" y="7409"/>
                    <a:pt x="2661" y="7411"/>
                  </a:cubicBezTo>
                  <a:cubicBezTo>
                    <a:pt x="8583" y="9121"/>
                    <a:pt x="14379" y="11781"/>
                    <a:pt x="19287" y="15613"/>
                  </a:cubicBezTo>
                  <a:cubicBezTo>
                    <a:pt x="21188" y="16278"/>
                    <a:pt x="23056" y="16975"/>
                    <a:pt x="24893" y="17735"/>
                  </a:cubicBezTo>
                  <a:lnTo>
                    <a:pt x="24956" y="17766"/>
                  </a:lnTo>
                  <a:cubicBezTo>
                    <a:pt x="24988" y="17735"/>
                    <a:pt x="24988" y="17703"/>
                    <a:pt x="25020" y="17703"/>
                  </a:cubicBezTo>
                  <a:cubicBezTo>
                    <a:pt x="25210" y="17576"/>
                    <a:pt x="25368" y="17545"/>
                    <a:pt x="25590" y="17450"/>
                  </a:cubicBezTo>
                  <a:lnTo>
                    <a:pt x="25178" y="16658"/>
                  </a:lnTo>
                  <a:cubicBezTo>
                    <a:pt x="25146" y="16658"/>
                    <a:pt x="25083" y="16658"/>
                    <a:pt x="25051" y="16626"/>
                  </a:cubicBezTo>
                  <a:cubicBezTo>
                    <a:pt x="18559" y="11781"/>
                    <a:pt x="11845" y="7791"/>
                    <a:pt x="4340" y="4782"/>
                  </a:cubicBezTo>
                  <a:cubicBezTo>
                    <a:pt x="4251" y="4753"/>
                    <a:pt x="4273" y="4557"/>
                    <a:pt x="4405" y="4557"/>
                  </a:cubicBezTo>
                  <a:cubicBezTo>
                    <a:pt x="4414" y="4557"/>
                    <a:pt x="4424" y="4558"/>
                    <a:pt x="4435" y="4560"/>
                  </a:cubicBezTo>
                  <a:cubicBezTo>
                    <a:pt x="9977" y="6619"/>
                    <a:pt x="15424" y="9311"/>
                    <a:pt x="20396" y="12636"/>
                  </a:cubicBezTo>
                  <a:lnTo>
                    <a:pt x="20871" y="11908"/>
                  </a:lnTo>
                  <a:cubicBezTo>
                    <a:pt x="17324" y="9469"/>
                    <a:pt x="13650" y="7284"/>
                    <a:pt x="9818" y="5352"/>
                  </a:cubicBezTo>
                  <a:cubicBezTo>
                    <a:pt x="9712" y="5272"/>
                    <a:pt x="9785" y="5148"/>
                    <a:pt x="9886" y="5148"/>
                  </a:cubicBezTo>
                  <a:cubicBezTo>
                    <a:pt x="9905" y="5148"/>
                    <a:pt x="9925" y="5152"/>
                    <a:pt x="9945" y="5162"/>
                  </a:cubicBezTo>
                  <a:cubicBezTo>
                    <a:pt x="13809" y="6904"/>
                    <a:pt x="17577" y="9026"/>
                    <a:pt x="21061" y="11528"/>
                  </a:cubicBezTo>
                  <a:lnTo>
                    <a:pt x="21346" y="10578"/>
                  </a:lnTo>
                  <a:cubicBezTo>
                    <a:pt x="16691" y="6682"/>
                    <a:pt x="11402" y="3800"/>
                    <a:pt x="5511" y="1774"/>
                  </a:cubicBezTo>
                  <a:cubicBezTo>
                    <a:pt x="5365" y="1715"/>
                    <a:pt x="5381" y="1548"/>
                    <a:pt x="5509" y="1548"/>
                  </a:cubicBezTo>
                  <a:cubicBezTo>
                    <a:pt x="5520" y="1548"/>
                    <a:pt x="5531" y="1550"/>
                    <a:pt x="5543" y="1552"/>
                  </a:cubicBezTo>
                  <a:cubicBezTo>
                    <a:pt x="14220" y="3959"/>
                    <a:pt x="21916" y="9216"/>
                    <a:pt x="27585" y="16151"/>
                  </a:cubicBezTo>
                  <a:cubicBezTo>
                    <a:pt x="24703" y="12193"/>
                    <a:pt x="22011" y="8202"/>
                    <a:pt x="17894" y="5416"/>
                  </a:cubicBezTo>
                  <a:cubicBezTo>
                    <a:pt x="13650" y="2502"/>
                    <a:pt x="8678" y="1014"/>
                    <a:pt x="367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8" name="Google Shape;478;p1"/>
            <p:cNvSpPr/>
            <p:nvPr/>
          </p:nvSpPr>
          <p:spPr>
            <a:xfrm>
              <a:off x="3468" y="4546635"/>
              <a:ext cx="684985" cy="389866"/>
            </a:xfrm>
            <a:custGeom>
              <a:avLst/>
              <a:gdLst/>
              <a:ahLst/>
              <a:cxnLst/>
              <a:rect l="l" t="t" r="r" b="b"/>
              <a:pathLst>
                <a:path w="21291" h="12118" extrusionOk="0">
                  <a:moveTo>
                    <a:pt x="168" y="1"/>
                  </a:moveTo>
                  <a:cubicBezTo>
                    <a:pt x="51" y="1"/>
                    <a:pt x="0" y="214"/>
                    <a:pt x="136" y="242"/>
                  </a:cubicBezTo>
                  <a:cubicBezTo>
                    <a:pt x="7673" y="3282"/>
                    <a:pt x="14355" y="7272"/>
                    <a:pt x="20848" y="12086"/>
                  </a:cubicBezTo>
                  <a:cubicBezTo>
                    <a:pt x="20879" y="12117"/>
                    <a:pt x="20911" y="12117"/>
                    <a:pt x="20974" y="12117"/>
                  </a:cubicBezTo>
                  <a:cubicBezTo>
                    <a:pt x="21133" y="12117"/>
                    <a:pt x="21291" y="11832"/>
                    <a:pt x="21133" y="11706"/>
                  </a:cubicBezTo>
                  <a:cubicBezTo>
                    <a:pt x="19549" y="10471"/>
                    <a:pt x="17902" y="9235"/>
                    <a:pt x="16161" y="8095"/>
                  </a:cubicBezTo>
                  <a:cubicBezTo>
                    <a:pt x="11220" y="4770"/>
                    <a:pt x="5805" y="2078"/>
                    <a:pt x="231" y="20"/>
                  </a:cubicBezTo>
                  <a:cubicBezTo>
                    <a:pt x="209" y="6"/>
                    <a:pt x="187" y="1"/>
                    <a:pt x="16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9" name="Google Shape;479;p1"/>
            <p:cNvSpPr/>
            <p:nvPr/>
          </p:nvSpPr>
          <p:spPr>
            <a:xfrm>
              <a:off x="41464" y="4275230"/>
              <a:ext cx="741769" cy="653102"/>
            </a:xfrm>
            <a:custGeom>
              <a:avLst/>
              <a:gdLst/>
              <a:ahLst/>
              <a:cxnLst/>
              <a:rect l="l" t="t" r="r" b="b"/>
              <a:pathLst>
                <a:path w="23056" h="20300" extrusionOk="0">
                  <a:moveTo>
                    <a:pt x="8646" y="0"/>
                  </a:moveTo>
                  <a:cubicBezTo>
                    <a:pt x="8614" y="127"/>
                    <a:pt x="8582" y="190"/>
                    <a:pt x="8456" y="254"/>
                  </a:cubicBezTo>
                  <a:cubicBezTo>
                    <a:pt x="5637" y="1362"/>
                    <a:pt x="2819" y="2344"/>
                    <a:pt x="0" y="3357"/>
                  </a:cubicBezTo>
                  <a:cubicBezTo>
                    <a:pt x="4845" y="4434"/>
                    <a:pt x="9659" y="6081"/>
                    <a:pt x="13649" y="9089"/>
                  </a:cubicBezTo>
                  <a:cubicBezTo>
                    <a:pt x="17576" y="12003"/>
                    <a:pt x="20585" y="16120"/>
                    <a:pt x="23055" y="20300"/>
                  </a:cubicBezTo>
                  <a:cubicBezTo>
                    <a:pt x="20648" y="12066"/>
                    <a:pt x="15613" y="4877"/>
                    <a:pt x="864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0" name="Google Shape;480;p1"/>
            <p:cNvSpPr/>
            <p:nvPr/>
          </p:nvSpPr>
          <p:spPr>
            <a:xfrm>
              <a:off x="181413" y="4565456"/>
              <a:ext cx="370466" cy="219513"/>
            </a:xfrm>
            <a:custGeom>
              <a:avLst/>
              <a:gdLst/>
              <a:ahLst/>
              <a:cxnLst/>
              <a:rect l="l" t="t" r="r" b="b"/>
              <a:pathLst>
                <a:path w="11515" h="6823" extrusionOk="0">
                  <a:moveTo>
                    <a:pt x="208" y="1"/>
                  </a:moveTo>
                  <a:cubicBezTo>
                    <a:pt x="95" y="1"/>
                    <a:pt x="0" y="137"/>
                    <a:pt x="115" y="195"/>
                  </a:cubicBezTo>
                  <a:cubicBezTo>
                    <a:pt x="3979" y="2158"/>
                    <a:pt x="7621" y="4312"/>
                    <a:pt x="11168" y="6782"/>
                  </a:cubicBezTo>
                  <a:cubicBezTo>
                    <a:pt x="11202" y="6810"/>
                    <a:pt x="11236" y="6822"/>
                    <a:pt x="11267" y="6822"/>
                  </a:cubicBezTo>
                  <a:cubicBezTo>
                    <a:pt x="11414" y="6822"/>
                    <a:pt x="11514" y="6564"/>
                    <a:pt x="11358" y="6434"/>
                  </a:cubicBezTo>
                  <a:cubicBezTo>
                    <a:pt x="7874" y="3932"/>
                    <a:pt x="4106" y="1778"/>
                    <a:pt x="242" y="5"/>
                  </a:cubicBezTo>
                  <a:cubicBezTo>
                    <a:pt x="231" y="2"/>
                    <a:pt x="219" y="1"/>
                    <a:pt x="20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1" name="Google Shape;481;p1"/>
            <p:cNvSpPr/>
            <p:nvPr/>
          </p:nvSpPr>
          <p:spPr>
            <a:xfrm>
              <a:off x="5626850" y="2893788"/>
              <a:ext cx="1467227" cy="2428992"/>
            </a:xfrm>
            <a:custGeom>
              <a:avLst/>
              <a:gdLst/>
              <a:ahLst/>
              <a:cxnLst/>
              <a:rect l="l" t="t" r="r" b="b"/>
              <a:pathLst>
                <a:path w="45605" h="75499" extrusionOk="0">
                  <a:moveTo>
                    <a:pt x="26508" y="440"/>
                  </a:moveTo>
                  <a:cubicBezTo>
                    <a:pt x="27775" y="535"/>
                    <a:pt x="28915" y="1073"/>
                    <a:pt x="29675" y="2118"/>
                  </a:cubicBezTo>
                  <a:cubicBezTo>
                    <a:pt x="29544" y="2134"/>
                    <a:pt x="29415" y="2141"/>
                    <a:pt x="29288" y="2141"/>
                  </a:cubicBezTo>
                  <a:cubicBezTo>
                    <a:pt x="28114" y="2141"/>
                    <a:pt x="27079" y="1497"/>
                    <a:pt x="26508" y="440"/>
                  </a:cubicBezTo>
                  <a:close/>
                  <a:moveTo>
                    <a:pt x="22708" y="6995"/>
                  </a:moveTo>
                  <a:cubicBezTo>
                    <a:pt x="22708" y="7027"/>
                    <a:pt x="22708" y="7090"/>
                    <a:pt x="22739" y="7122"/>
                  </a:cubicBezTo>
                  <a:cubicBezTo>
                    <a:pt x="23493" y="8182"/>
                    <a:pt x="24739" y="8752"/>
                    <a:pt x="26018" y="8752"/>
                  </a:cubicBezTo>
                  <a:cubicBezTo>
                    <a:pt x="26458" y="8752"/>
                    <a:pt x="26902" y="8685"/>
                    <a:pt x="27331" y="8547"/>
                  </a:cubicBezTo>
                  <a:cubicBezTo>
                    <a:pt x="27490" y="9149"/>
                    <a:pt x="27648" y="9687"/>
                    <a:pt x="27870" y="10257"/>
                  </a:cubicBezTo>
                  <a:lnTo>
                    <a:pt x="27711" y="10257"/>
                  </a:lnTo>
                  <a:cubicBezTo>
                    <a:pt x="27354" y="10303"/>
                    <a:pt x="26998" y="10326"/>
                    <a:pt x="26644" y="10326"/>
                  </a:cubicBezTo>
                  <a:cubicBezTo>
                    <a:pt x="25528" y="10326"/>
                    <a:pt x="24439" y="10089"/>
                    <a:pt x="23404" y="9560"/>
                  </a:cubicBezTo>
                  <a:cubicBezTo>
                    <a:pt x="22391" y="9054"/>
                    <a:pt x="21631" y="8262"/>
                    <a:pt x="20744" y="7597"/>
                  </a:cubicBezTo>
                  <a:cubicBezTo>
                    <a:pt x="20807" y="7502"/>
                    <a:pt x="20839" y="7438"/>
                    <a:pt x="20839" y="7407"/>
                  </a:cubicBezTo>
                  <a:cubicBezTo>
                    <a:pt x="20902" y="7410"/>
                    <a:pt x="20965" y="7411"/>
                    <a:pt x="21028" y="7411"/>
                  </a:cubicBezTo>
                  <a:cubicBezTo>
                    <a:pt x="21603" y="7411"/>
                    <a:pt x="22194" y="7280"/>
                    <a:pt x="22708" y="6995"/>
                  </a:cubicBezTo>
                  <a:close/>
                  <a:moveTo>
                    <a:pt x="20522" y="7818"/>
                  </a:moveTo>
                  <a:cubicBezTo>
                    <a:pt x="21499" y="10043"/>
                    <a:pt x="24312" y="10966"/>
                    <a:pt x="26691" y="10966"/>
                  </a:cubicBezTo>
                  <a:cubicBezTo>
                    <a:pt x="27089" y="10966"/>
                    <a:pt x="27475" y="10940"/>
                    <a:pt x="27838" y="10890"/>
                  </a:cubicBezTo>
                  <a:lnTo>
                    <a:pt x="27838" y="10890"/>
                  </a:lnTo>
                  <a:cubicBezTo>
                    <a:pt x="27838" y="10922"/>
                    <a:pt x="27806" y="10954"/>
                    <a:pt x="27806" y="10985"/>
                  </a:cubicBezTo>
                  <a:cubicBezTo>
                    <a:pt x="26666" y="14912"/>
                    <a:pt x="25463" y="18808"/>
                    <a:pt x="24323" y="22671"/>
                  </a:cubicBezTo>
                  <a:cubicBezTo>
                    <a:pt x="24069" y="22703"/>
                    <a:pt x="23974" y="23020"/>
                    <a:pt x="24164" y="23178"/>
                  </a:cubicBezTo>
                  <a:cubicBezTo>
                    <a:pt x="23974" y="23875"/>
                    <a:pt x="23816" y="24508"/>
                    <a:pt x="23594" y="25173"/>
                  </a:cubicBezTo>
                  <a:lnTo>
                    <a:pt x="23594" y="25300"/>
                  </a:lnTo>
                  <a:cubicBezTo>
                    <a:pt x="23497" y="25301"/>
                    <a:pt x="23401" y="25301"/>
                    <a:pt x="23304" y="25301"/>
                  </a:cubicBezTo>
                  <a:cubicBezTo>
                    <a:pt x="20489" y="25301"/>
                    <a:pt x="17707" y="24855"/>
                    <a:pt x="15044" y="23906"/>
                  </a:cubicBezTo>
                  <a:cubicBezTo>
                    <a:pt x="12257" y="22924"/>
                    <a:pt x="10072" y="21214"/>
                    <a:pt x="7538" y="19726"/>
                  </a:cubicBezTo>
                  <a:cubicBezTo>
                    <a:pt x="9818" y="17857"/>
                    <a:pt x="11972" y="15799"/>
                    <a:pt x="14157" y="13772"/>
                  </a:cubicBezTo>
                  <a:cubicBezTo>
                    <a:pt x="16279" y="11840"/>
                    <a:pt x="18527" y="9940"/>
                    <a:pt x="20522" y="7818"/>
                  </a:cubicBezTo>
                  <a:close/>
                  <a:moveTo>
                    <a:pt x="10737" y="25616"/>
                  </a:moveTo>
                  <a:cubicBezTo>
                    <a:pt x="11718" y="26060"/>
                    <a:pt x="12764" y="26440"/>
                    <a:pt x="13777" y="26788"/>
                  </a:cubicBezTo>
                  <a:cubicBezTo>
                    <a:pt x="14189" y="26946"/>
                    <a:pt x="14632" y="27073"/>
                    <a:pt x="15012" y="27263"/>
                  </a:cubicBezTo>
                  <a:cubicBezTo>
                    <a:pt x="14094" y="28625"/>
                    <a:pt x="13429" y="30145"/>
                    <a:pt x="12764" y="31570"/>
                  </a:cubicBezTo>
                  <a:lnTo>
                    <a:pt x="12637" y="31570"/>
                  </a:lnTo>
                  <a:cubicBezTo>
                    <a:pt x="12499" y="31577"/>
                    <a:pt x="12365" y="31581"/>
                    <a:pt x="12233" y="31581"/>
                  </a:cubicBezTo>
                  <a:cubicBezTo>
                    <a:pt x="10672" y="31581"/>
                    <a:pt x="9545" y="31053"/>
                    <a:pt x="8552" y="29797"/>
                  </a:cubicBezTo>
                  <a:lnTo>
                    <a:pt x="8678" y="29670"/>
                  </a:lnTo>
                  <a:cubicBezTo>
                    <a:pt x="9122" y="29100"/>
                    <a:pt x="9407" y="28340"/>
                    <a:pt x="9723" y="27675"/>
                  </a:cubicBezTo>
                  <a:cubicBezTo>
                    <a:pt x="10072" y="27010"/>
                    <a:pt x="10420" y="26313"/>
                    <a:pt x="10737" y="25648"/>
                  </a:cubicBezTo>
                  <a:lnTo>
                    <a:pt x="10737" y="25616"/>
                  </a:lnTo>
                  <a:close/>
                  <a:moveTo>
                    <a:pt x="17514" y="28023"/>
                  </a:moveTo>
                  <a:cubicBezTo>
                    <a:pt x="18337" y="28245"/>
                    <a:pt x="19161" y="28498"/>
                    <a:pt x="20016" y="28625"/>
                  </a:cubicBezTo>
                  <a:cubicBezTo>
                    <a:pt x="19477" y="29638"/>
                    <a:pt x="19097" y="30715"/>
                    <a:pt x="18686" y="31728"/>
                  </a:cubicBezTo>
                  <a:cubicBezTo>
                    <a:pt x="18548" y="31747"/>
                    <a:pt x="18413" y="31756"/>
                    <a:pt x="18282" y="31756"/>
                  </a:cubicBezTo>
                  <a:cubicBezTo>
                    <a:pt x="17509" y="31756"/>
                    <a:pt x="16852" y="31442"/>
                    <a:pt x="16310" y="30873"/>
                  </a:cubicBezTo>
                  <a:cubicBezTo>
                    <a:pt x="16754" y="29923"/>
                    <a:pt x="17166" y="28973"/>
                    <a:pt x="17514" y="28023"/>
                  </a:cubicBezTo>
                  <a:close/>
                  <a:moveTo>
                    <a:pt x="27806" y="13994"/>
                  </a:moveTo>
                  <a:cubicBezTo>
                    <a:pt x="39587" y="20138"/>
                    <a:pt x="44179" y="37334"/>
                    <a:pt x="41266" y="49558"/>
                  </a:cubicBezTo>
                  <a:cubicBezTo>
                    <a:pt x="37465" y="65361"/>
                    <a:pt x="19382" y="71093"/>
                    <a:pt x="4878" y="71220"/>
                  </a:cubicBezTo>
                  <a:cubicBezTo>
                    <a:pt x="4846" y="71188"/>
                    <a:pt x="4846" y="71125"/>
                    <a:pt x="4815" y="71125"/>
                  </a:cubicBezTo>
                  <a:cubicBezTo>
                    <a:pt x="3231" y="70396"/>
                    <a:pt x="2724" y="65963"/>
                    <a:pt x="2503" y="64442"/>
                  </a:cubicBezTo>
                  <a:cubicBezTo>
                    <a:pt x="2344" y="63492"/>
                    <a:pt x="1268" y="58615"/>
                    <a:pt x="2471" y="57824"/>
                  </a:cubicBezTo>
                  <a:lnTo>
                    <a:pt x="2503" y="57824"/>
                  </a:lnTo>
                  <a:cubicBezTo>
                    <a:pt x="3792" y="57981"/>
                    <a:pt x="5102" y="58059"/>
                    <a:pt x="6421" y="58059"/>
                  </a:cubicBezTo>
                  <a:cubicBezTo>
                    <a:pt x="15725" y="58059"/>
                    <a:pt x="25441" y="54165"/>
                    <a:pt x="31100" y="46676"/>
                  </a:cubicBezTo>
                  <a:cubicBezTo>
                    <a:pt x="36990" y="38917"/>
                    <a:pt x="34362" y="26630"/>
                    <a:pt x="25083" y="22956"/>
                  </a:cubicBezTo>
                  <a:cubicBezTo>
                    <a:pt x="26065" y="20011"/>
                    <a:pt x="26983" y="17002"/>
                    <a:pt x="27806" y="13994"/>
                  </a:cubicBezTo>
                  <a:close/>
                  <a:moveTo>
                    <a:pt x="28250" y="12410"/>
                  </a:moveTo>
                  <a:cubicBezTo>
                    <a:pt x="35090" y="15166"/>
                    <a:pt x="39176" y="22006"/>
                    <a:pt x="41551" y="28657"/>
                  </a:cubicBezTo>
                  <a:cubicBezTo>
                    <a:pt x="44053" y="35687"/>
                    <a:pt x="44781" y="43573"/>
                    <a:pt x="42532" y="50825"/>
                  </a:cubicBezTo>
                  <a:cubicBezTo>
                    <a:pt x="40474" y="57507"/>
                    <a:pt x="36072" y="63366"/>
                    <a:pt x="29865" y="66786"/>
                  </a:cubicBezTo>
                  <a:cubicBezTo>
                    <a:pt x="23593" y="70255"/>
                    <a:pt x="16324" y="73140"/>
                    <a:pt x="9059" y="73140"/>
                  </a:cubicBezTo>
                  <a:cubicBezTo>
                    <a:pt x="8034" y="73140"/>
                    <a:pt x="7009" y="73083"/>
                    <a:pt x="5986" y="72961"/>
                  </a:cubicBezTo>
                  <a:cubicBezTo>
                    <a:pt x="5955" y="72961"/>
                    <a:pt x="5955" y="72993"/>
                    <a:pt x="5923" y="72993"/>
                  </a:cubicBezTo>
                  <a:cubicBezTo>
                    <a:pt x="5480" y="72708"/>
                    <a:pt x="5131" y="72455"/>
                    <a:pt x="4815" y="72075"/>
                  </a:cubicBezTo>
                  <a:lnTo>
                    <a:pt x="4815" y="72075"/>
                  </a:lnTo>
                  <a:cubicBezTo>
                    <a:pt x="4958" y="72076"/>
                    <a:pt x="5102" y="72076"/>
                    <a:pt x="5247" y="72076"/>
                  </a:cubicBezTo>
                  <a:cubicBezTo>
                    <a:pt x="20151" y="72076"/>
                    <a:pt x="38514" y="65584"/>
                    <a:pt x="42184" y="49431"/>
                  </a:cubicBezTo>
                  <a:cubicBezTo>
                    <a:pt x="44939" y="37176"/>
                    <a:pt x="40442" y="18871"/>
                    <a:pt x="27965" y="13392"/>
                  </a:cubicBezTo>
                  <a:cubicBezTo>
                    <a:pt x="28028" y="13044"/>
                    <a:pt x="28155" y="12759"/>
                    <a:pt x="28250" y="12410"/>
                  </a:cubicBezTo>
                  <a:close/>
                  <a:moveTo>
                    <a:pt x="36199" y="62764"/>
                  </a:moveTo>
                  <a:lnTo>
                    <a:pt x="36199" y="62764"/>
                  </a:lnTo>
                  <a:cubicBezTo>
                    <a:pt x="34837" y="64759"/>
                    <a:pt x="33982" y="67103"/>
                    <a:pt x="33538" y="69414"/>
                  </a:cubicBezTo>
                  <a:cubicBezTo>
                    <a:pt x="33158" y="71473"/>
                    <a:pt x="33317" y="73183"/>
                    <a:pt x="30720" y="74101"/>
                  </a:cubicBezTo>
                  <a:cubicBezTo>
                    <a:pt x="30094" y="74324"/>
                    <a:pt x="29297" y="74382"/>
                    <a:pt x="28469" y="74382"/>
                  </a:cubicBezTo>
                  <a:cubicBezTo>
                    <a:pt x="27579" y="74382"/>
                    <a:pt x="26653" y="74315"/>
                    <a:pt x="25863" y="74315"/>
                  </a:cubicBezTo>
                  <a:cubicBezTo>
                    <a:pt x="25714" y="74315"/>
                    <a:pt x="25569" y="74317"/>
                    <a:pt x="25431" y="74323"/>
                  </a:cubicBezTo>
                  <a:cubicBezTo>
                    <a:pt x="22233" y="74450"/>
                    <a:pt x="18971" y="74545"/>
                    <a:pt x="15772" y="74608"/>
                  </a:cubicBezTo>
                  <a:cubicBezTo>
                    <a:pt x="14157" y="74640"/>
                    <a:pt x="12574" y="74703"/>
                    <a:pt x="10927" y="74703"/>
                  </a:cubicBezTo>
                  <a:cubicBezTo>
                    <a:pt x="10526" y="74703"/>
                    <a:pt x="9582" y="74809"/>
                    <a:pt x="8633" y="74809"/>
                  </a:cubicBezTo>
                  <a:cubicBezTo>
                    <a:pt x="7256" y="74809"/>
                    <a:pt x="5869" y="74587"/>
                    <a:pt x="6113" y="73500"/>
                  </a:cubicBezTo>
                  <a:cubicBezTo>
                    <a:pt x="6145" y="73468"/>
                    <a:pt x="6176" y="73373"/>
                    <a:pt x="6176" y="73310"/>
                  </a:cubicBezTo>
                  <a:cubicBezTo>
                    <a:pt x="7468" y="73653"/>
                    <a:pt x="8782" y="73800"/>
                    <a:pt x="10098" y="73800"/>
                  </a:cubicBezTo>
                  <a:cubicBezTo>
                    <a:pt x="12913" y="73800"/>
                    <a:pt x="15736" y="73128"/>
                    <a:pt x="18369" y="72265"/>
                  </a:cubicBezTo>
                  <a:cubicBezTo>
                    <a:pt x="22423" y="70966"/>
                    <a:pt x="26508" y="69351"/>
                    <a:pt x="30213" y="67324"/>
                  </a:cubicBezTo>
                  <a:cubicBezTo>
                    <a:pt x="32430" y="66089"/>
                    <a:pt x="34457" y="64569"/>
                    <a:pt x="36199" y="62764"/>
                  </a:cubicBezTo>
                  <a:close/>
                  <a:moveTo>
                    <a:pt x="26141" y="1"/>
                  </a:moveTo>
                  <a:cubicBezTo>
                    <a:pt x="26051" y="1"/>
                    <a:pt x="25961" y="45"/>
                    <a:pt x="25906" y="155"/>
                  </a:cubicBezTo>
                  <a:cubicBezTo>
                    <a:pt x="24798" y="2245"/>
                    <a:pt x="23816" y="4430"/>
                    <a:pt x="22898" y="6647"/>
                  </a:cubicBezTo>
                  <a:cubicBezTo>
                    <a:pt x="22866" y="6678"/>
                    <a:pt x="22898" y="6742"/>
                    <a:pt x="22898" y="6773"/>
                  </a:cubicBezTo>
                  <a:cubicBezTo>
                    <a:pt x="22916" y="6810"/>
                    <a:pt x="22987" y="6847"/>
                    <a:pt x="23062" y="6847"/>
                  </a:cubicBezTo>
                  <a:cubicBezTo>
                    <a:pt x="23117" y="6847"/>
                    <a:pt x="23174" y="6827"/>
                    <a:pt x="23214" y="6773"/>
                  </a:cubicBezTo>
                  <a:cubicBezTo>
                    <a:pt x="24291" y="4873"/>
                    <a:pt x="25304" y="2878"/>
                    <a:pt x="26191" y="915"/>
                  </a:cubicBezTo>
                  <a:cubicBezTo>
                    <a:pt x="26709" y="2066"/>
                    <a:pt x="27908" y="2773"/>
                    <a:pt x="29169" y="2773"/>
                  </a:cubicBezTo>
                  <a:cubicBezTo>
                    <a:pt x="29295" y="2773"/>
                    <a:pt x="29421" y="2766"/>
                    <a:pt x="29548" y="2751"/>
                  </a:cubicBezTo>
                  <a:lnTo>
                    <a:pt x="29548" y="2751"/>
                  </a:lnTo>
                  <a:cubicBezTo>
                    <a:pt x="28503" y="4303"/>
                    <a:pt x="27300" y="6235"/>
                    <a:pt x="27015" y="8072"/>
                  </a:cubicBezTo>
                  <a:cubicBezTo>
                    <a:pt x="26636" y="8187"/>
                    <a:pt x="26262" y="8242"/>
                    <a:pt x="25897" y="8242"/>
                  </a:cubicBezTo>
                  <a:cubicBezTo>
                    <a:pt x="24853" y="8242"/>
                    <a:pt x="23877" y="7792"/>
                    <a:pt x="23056" y="6995"/>
                  </a:cubicBezTo>
                  <a:cubicBezTo>
                    <a:pt x="23024" y="6963"/>
                    <a:pt x="22929" y="6963"/>
                    <a:pt x="22898" y="6963"/>
                  </a:cubicBezTo>
                  <a:lnTo>
                    <a:pt x="22898" y="6805"/>
                  </a:lnTo>
                  <a:cubicBezTo>
                    <a:pt x="22898" y="6727"/>
                    <a:pt x="22812" y="6670"/>
                    <a:pt x="22711" y="6670"/>
                  </a:cubicBezTo>
                  <a:cubicBezTo>
                    <a:pt x="22689" y="6670"/>
                    <a:pt x="22667" y="6673"/>
                    <a:pt x="22644" y="6678"/>
                  </a:cubicBezTo>
                  <a:cubicBezTo>
                    <a:pt x="21853" y="6963"/>
                    <a:pt x="21188" y="7248"/>
                    <a:pt x="20332" y="7248"/>
                  </a:cubicBezTo>
                  <a:cubicBezTo>
                    <a:pt x="20206" y="7248"/>
                    <a:pt x="20174" y="7312"/>
                    <a:pt x="20174" y="7407"/>
                  </a:cubicBezTo>
                  <a:cubicBezTo>
                    <a:pt x="17862" y="9212"/>
                    <a:pt x="15772" y="11397"/>
                    <a:pt x="13587" y="13424"/>
                  </a:cubicBezTo>
                  <a:cubicBezTo>
                    <a:pt x="11623" y="15229"/>
                    <a:pt x="9565" y="17002"/>
                    <a:pt x="7696" y="18966"/>
                  </a:cubicBezTo>
                  <a:cubicBezTo>
                    <a:pt x="7725" y="18853"/>
                    <a:pt x="7626" y="18739"/>
                    <a:pt x="7537" y="18739"/>
                  </a:cubicBezTo>
                  <a:cubicBezTo>
                    <a:pt x="7527" y="18739"/>
                    <a:pt x="7516" y="18741"/>
                    <a:pt x="7506" y="18744"/>
                  </a:cubicBezTo>
                  <a:cubicBezTo>
                    <a:pt x="6398" y="19124"/>
                    <a:pt x="5353" y="19948"/>
                    <a:pt x="4910" y="21056"/>
                  </a:cubicBezTo>
                  <a:cubicBezTo>
                    <a:pt x="4878" y="21119"/>
                    <a:pt x="4878" y="21214"/>
                    <a:pt x="4910" y="21246"/>
                  </a:cubicBezTo>
                  <a:cubicBezTo>
                    <a:pt x="4846" y="21341"/>
                    <a:pt x="4846" y="21468"/>
                    <a:pt x="4910" y="21531"/>
                  </a:cubicBezTo>
                  <a:cubicBezTo>
                    <a:pt x="6335" y="23305"/>
                    <a:pt x="8203" y="24571"/>
                    <a:pt x="10230" y="25553"/>
                  </a:cubicBezTo>
                  <a:cubicBezTo>
                    <a:pt x="9755" y="26186"/>
                    <a:pt x="9343" y="26915"/>
                    <a:pt x="8963" y="27611"/>
                  </a:cubicBezTo>
                  <a:cubicBezTo>
                    <a:pt x="8615" y="28245"/>
                    <a:pt x="8203" y="28878"/>
                    <a:pt x="8013" y="29607"/>
                  </a:cubicBezTo>
                  <a:lnTo>
                    <a:pt x="8013" y="29638"/>
                  </a:lnTo>
                  <a:cubicBezTo>
                    <a:pt x="7918" y="29670"/>
                    <a:pt x="7855" y="29765"/>
                    <a:pt x="7886" y="29892"/>
                  </a:cubicBezTo>
                  <a:cubicBezTo>
                    <a:pt x="8359" y="31389"/>
                    <a:pt x="10075" y="32473"/>
                    <a:pt x="11659" y="32473"/>
                  </a:cubicBezTo>
                  <a:cubicBezTo>
                    <a:pt x="11984" y="32473"/>
                    <a:pt x="12303" y="32427"/>
                    <a:pt x="12605" y="32330"/>
                  </a:cubicBezTo>
                  <a:cubicBezTo>
                    <a:pt x="12732" y="32298"/>
                    <a:pt x="12764" y="32267"/>
                    <a:pt x="12795" y="32172"/>
                  </a:cubicBezTo>
                  <a:cubicBezTo>
                    <a:pt x="12890" y="32172"/>
                    <a:pt x="12954" y="32140"/>
                    <a:pt x="12985" y="32045"/>
                  </a:cubicBezTo>
                  <a:cubicBezTo>
                    <a:pt x="13840" y="30620"/>
                    <a:pt x="14790" y="29195"/>
                    <a:pt x="15424" y="27707"/>
                  </a:cubicBezTo>
                  <a:cubicBezTo>
                    <a:pt x="15455" y="27611"/>
                    <a:pt x="15455" y="27580"/>
                    <a:pt x="15455" y="27548"/>
                  </a:cubicBezTo>
                  <a:cubicBezTo>
                    <a:pt x="15962" y="27707"/>
                    <a:pt x="16532" y="27897"/>
                    <a:pt x="17071" y="28055"/>
                  </a:cubicBezTo>
                  <a:cubicBezTo>
                    <a:pt x="16564" y="28942"/>
                    <a:pt x="16089" y="29892"/>
                    <a:pt x="15677" y="30778"/>
                  </a:cubicBezTo>
                  <a:cubicBezTo>
                    <a:pt x="15614" y="31000"/>
                    <a:pt x="15677" y="31158"/>
                    <a:pt x="15835" y="31222"/>
                  </a:cubicBezTo>
                  <a:cubicBezTo>
                    <a:pt x="16329" y="31975"/>
                    <a:pt x="17184" y="32430"/>
                    <a:pt x="18069" y="32430"/>
                  </a:cubicBezTo>
                  <a:cubicBezTo>
                    <a:pt x="18264" y="32430"/>
                    <a:pt x="18460" y="32408"/>
                    <a:pt x="18654" y="32362"/>
                  </a:cubicBezTo>
                  <a:cubicBezTo>
                    <a:pt x="18686" y="32362"/>
                    <a:pt x="18686" y="32362"/>
                    <a:pt x="18749" y="32330"/>
                  </a:cubicBezTo>
                  <a:cubicBezTo>
                    <a:pt x="18766" y="32339"/>
                    <a:pt x="18785" y="32343"/>
                    <a:pt x="18805" y="32343"/>
                  </a:cubicBezTo>
                  <a:cubicBezTo>
                    <a:pt x="18859" y="32343"/>
                    <a:pt x="18916" y="32313"/>
                    <a:pt x="18939" y="32267"/>
                  </a:cubicBezTo>
                  <a:cubicBezTo>
                    <a:pt x="19477" y="31190"/>
                    <a:pt x="20079" y="30050"/>
                    <a:pt x="20522" y="28878"/>
                  </a:cubicBezTo>
                  <a:cubicBezTo>
                    <a:pt x="20939" y="28929"/>
                    <a:pt x="21355" y="28957"/>
                    <a:pt x="21765" y="28957"/>
                  </a:cubicBezTo>
                  <a:cubicBezTo>
                    <a:pt x="22634" y="28957"/>
                    <a:pt x="23475" y="28831"/>
                    <a:pt x="24228" y="28530"/>
                  </a:cubicBezTo>
                  <a:cubicBezTo>
                    <a:pt x="24291" y="28530"/>
                    <a:pt x="24323" y="28498"/>
                    <a:pt x="24323" y="28498"/>
                  </a:cubicBezTo>
                  <a:cubicBezTo>
                    <a:pt x="24386" y="28498"/>
                    <a:pt x="24449" y="28467"/>
                    <a:pt x="24481" y="28372"/>
                  </a:cubicBezTo>
                  <a:cubicBezTo>
                    <a:pt x="24829" y="27516"/>
                    <a:pt x="24956" y="26598"/>
                    <a:pt x="24861" y="25680"/>
                  </a:cubicBezTo>
                  <a:cubicBezTo>
                    <a:pt x="24845" y="25506"/>
                    <a:pt x="24711" y="25418"/>
                    <a:pt x="24580" y="25418"/>
                  </a:cubicBezTo>
                  <a:cubicBezTo>
                    <a:pt x="24449" y="25418"/>
                    <a:pt x="24323" y="25506"/>
                    <a:pt x="24323" y="25680"/>
                  </a:cubicBezTo>
                  <a:lnTo>
                    <a:pt x="24323" y="25870"/>
                  </a:lnTo>
                  <a:cubicBezTo>
                    <a:pt x="24323" y="26566"/>
                    <a:pt x="24291" y="27231"/>
                    <a:pt x="24196" y="27897"/>
                  </a:cubicBezTo>
                  <a:cubicBezTo>
                    <a:pt x="24186" y="27886"/>
                    <a:pt x="24175" y="27882"/>
                    <a:pt x="24163" y="27882"/>
                  </a:cubicBezTo>
                  <a:cubicBezTo>
                    <a:pt x="24140" y="27882"/>
                    <a:pt x="24112" y="27897"/>
                    <a:pt x="24069" y="27897"/>
                  </a:cubicBezTo>
                  <a:cubicBezTo>
                    <a:pt x="23405" y="28139"/>
                    <a:pt x="22670" y="28240"/>
                    <a:pt x="21896" y="28240"/>
                  </a:cubicBezTo>
                  <a:cubicBezTo>
                    <a:pt x="19239" y="28240"/>
                    <a:pt x="16128" y="27049"/>
                    <a:pt x="13872" y="26313"/>
                  </a:cubicBezTo>
                  <a:cubicBezTo>
                    <a:pt x="10610" y="25236"/>
                    <a:pt x="7760" y="23716"/>
                    <a:pt x="5321" y="21278"/>
                  </a:cubicBezTo>
                  <a:cubicBezTo>
                    <a:pt x="5353" y="21278"/>
                    <a:pt x="5353" y="21246"/>
                    <a:pt x="5353" y="21246"/>
                  </a:cubicBezTo>
                  <a:cubicBezTo>
                    <a:pt x="5955" y="20328"/>
                    <a:pt x="6588" y="19631"/>
                    <a:pt x="7538" y="19061"/>
                  </a:cubicBezTo>
                  <a:lnTo>
                    <a:pt x="7538" y="19061"/>
                  </a:lnTo>
                  <a:cubicBezTo>
                    <a:pt x="7380" y="19219"/>
                    <a:pt x="7190" y="19378"/>
                    <a:pt x="7031" y="19599"/>
                  </a:cubicBezTo>
                  <a:cubicBezTo>
                    <a:pt x="6968" y="19631"/>
                    <a:pt x="6936" y="19663"/>
                    <a:pt x="6936" y="19726"/>
                  </a:cubicBezTo>
                  <a:cubicBezTo>
                    <a:pt x="6905" y="19789"/>
                    <a:pt x="6905" y="19884"/>
                    <a:pt x="6936" y="19948"/>
                  </a:cubicBezTo>
                  <a:cubicBezTo>
                    <a:pt x="10548" y="24477"/>
                    <a:pt x="17709" y="26256"/>
                    <a:pt x="23302" y="26256"/>
                  </a:cubicBezTo>
                  <a:cubicBezTo>
                    <a:pt x="23497" y="26256"/>
                    <a:pt x="23689" y="26254"/>
                    <a:pt x="23879" y="26250"/>
                  </a:cubicBezTo>
                  <a:cubicBezTo>
                    <a:pt x="24164" y="26250"/>
                    <a:pt x="24291" y="26060"/>
                    <a:pt x="24291" y="25838"/>
                  </a:cubicBezTo>
                  <a:cubicBezTo>
                    <a:pt x="24291" y="25711"/>
                    <a:pt x="24228" y="25616"/>
                    <a:pt x="24133" y="25521"/>
                  </a:cubicBezTo>
                  <a:cubicBezTo>
                    <a:pt x="24164" y="25521"/>
                    <a:pt x="24164" y="25490"/>
                    <a:pt x="24164" y="25490"/>
                  </a:cubicBezTo>
                  <a:cubicBezTo>
                    <a:pt x="24386" y="24888"/>
                    <a:pt x="24608" y="24286"/>
                    <a:pt x="24798" y="23716"/>
                  </a:cubicBezTo>
                  <a:cubicBezTo>
                    <a:pt x="28788" y="25933"/>
                    <a:pt x="31987" y="29258"/>
                    <a:pt x="33032" y="33882"/>
                  </a:cubicBezTo>
                  <a:cubicBezTo>
                    <a:pt x="34267" y="39266"/>
                    <a:pt x="32303" y="44491"/>
                    <a:pt x="28503" y="48323"/>
                  </a:cubicBezTo>
                  <a:cubicBezTo>
                    <a:pt x="22711" y="54197"/>
                    <a:pt x="14538" y="57266"/>
                    <a:pt x="6364" y="57266"/>
                  </a:cubicBezTo>
                  <a:cubicBezTo>
                    <a:pt x="5063" y="57266"/>
                    <a:pt x="3762" y="57188"/>
                    <a:pt x="2471" y="57032"/>
                  </a:cubicBezTo>
                  <a:cubicBezTo>
                    <a:pt x="2449" y="57029"/>
                    <a:pt x="2428" y="57028"/>
                    <a:pt x="2408" y="57028"/>
                  </a:cubicBezTo>
                  <a:cubicBezTo>
                    <a:pt x="2201" y="57028"/>
                    <a:pt x="2117" y="57172"/>
                    <a:pt x="2059" y="57317"/>
                  </a:cubicBezTo>
                  <a:cubicBezTo>
                    <a:pt x="1" y="58014"/>
                    <a:pt x="1426" y="63144"/>
                    <a:pt x="1711" y="64727"/>
                  </a:cubicBezTo>
                  <a:cubicBezTo>
                    <a:pt x="1901" y="65868"/>
                    <a:pt x="2186" y="69794"/>
                    <a:pt x="3484" y="71093"/>
                  </a:cubicBezTo>
                  <a:cubicBezTo>
                    <a:pt x="3928" y="72075"/>
                    <a:pt x="4720" y="72930"/>
                    <a:pt x="5638" y="73500"/>
                  </a:cubicBezTo>
                  <a:cubicBezTo>
                    <a:pt x="5321" y="74418"/>
                    <a:pt x="5385" y="74101"/>
                    <a:pt x="5321" y="75147"/>
                  </a:cubicBezTo>
                  <a:cubicBezTo>
                    <a:pt x="5321" y="75337"/>
                    <a:pt x="5511" y="75495"/>
                    <a:pt x="5670" y="75495"/>
                  </a:cubicBezTo>
                  <a:cubicBezTo>
                    <a:pt x="6327" y="75497"/>
                    <a:pt x="6984" y="75499"/>
                    <a:pt x="7642" y="75499"/>
                  </a:cubicBezTo>
                  <a:cubicBezTo>
                    <a:pt x="14875" y="75499"/>
                    <a:pt x="22130" y="75339"/>
                    <a:pt x="29358" y="75020"/>
                  </a:cubicBezTo>
                  <a:cubicBezTo>
                    <a:pt x="31290" y="74925"/>
                    <a:pt x="33190" y="75051"/>
                    <a:pt x="33855" y="72930"/>
                  </a:cubicBezTo>
                  <a:cubicBezTo>
                    <a:pt x="34267" y="71505"/>
                    <a:pt x="34203" y="69953"/>
                    <a:pt x="34584" y="68528"/>
                  </a:cubicBezTo>
                  <a:cubicBezTo>
                    <a:pt x="35059" y="66533"/>
                    <a:pt x="35945" y="64854"/>
                    <a:pt x="36864" y="63049"/>
                  </a:cubicBezTo>
                  <a:cubicBezTo>
                    <a:pt x="37004" y="62769"/>
                    <a:pt x="36772" y="62563"/>
                    <a:pt x="36563" y="62563"/>
                  </a:cubicBezTo>
                  <a:cubicBezTo>
                    <a:pt x="36536" y="62563"/>
                    <a:pt x="36509" y="62567"/>
                    <a:pt x="36484" y="62574"/>
                  </a:cubicBezTo>
                  <a:cubicBezTo>
                    <a:pt x="39651" y="59249"/>
                    <a:pt x="41962" y="55132"/>
                    <a:pt x="43293" y="50666"/>
                  </a:cubicBezTo>
                  <a:cubicBezTo>
                    <a:pt x="45604" y="42813"/>
                    <a:pt x="44623" y="34357"/>
                    <a:pt x="41582" y="26883"/>
                  </a:cubicBezTo>
                  <a:cubicBezTo>
                    <a:pt x="39049" y="20581"/>
                    <a:pt x="34995" y="14247"/>
                    <a:pt x="28408" y="11777"/>
                  </a:cubicBezTo>
                  <a:lnTo>
                    <a:pt x="28503" y="11302"/>
                  </a:lnTo>
                  <a:cubicBezTo>
                    <a:pt x="28598" y="11080"/>
                    <a:pt x="28440" y="10890"/>
                    <a:pt x="28250" y="10827"/>
                  </a:cubicBezTo>
                  <a:cubicBezTo>
                    <a:pt x="28281" y="10827"/>
                    <a:pt x="28313" y="10795"/>
                    <a:pt x="28313" y="10732"/>
                  </a:cubicBezTo>
                  <a:cubicBezTo>
                    <a:pt x="28250" y="9972"/>
                    <a:pt x="28028" y="9212"/>
                    <a:pt x="27806" y="8452"/>
                  </a:cubicBezTo>
                  <a:cubicBezTo>
                    <a:pt x="27775" y="8357"/>
                    <a:pt x="27680" y="8262"/>
                    <a:pt x="27616" y="8262"/>
                  </a:cubicBezTo>
                  <a:cubicBezTo>
                    <a:pt x="27553" y="8198"/>
                    <a:pt x="27490" y="8072"/>
                    <a:pt x="27395" y="8040"/>
                  </a:cubicBezTo>
                  <a:cubicBezTo>
                    <a:pt x="27965" y="7248"/>
                    <a:pt x="28313" y="6298"/>
                    <a:pt x="28756" y="5443"/>
                  </a:cubicBezTo>
                  <a:cubicBezTo>
                    <a:pt x="29263" y="4493"/>
                    <a:pt x="29865" y="3606"/>
                    <a:pt x="30467" y="2688"/>
                  </a:cubicBezTo>
                  <a:cubicBezTo>
                    <a:pt x="30562" y="2498"/>
                    <a:pt x="30467" y="2245"/>
                    <a:pt x="30245" y="2213"/>
                  </a:cubicBezTo>
                  <a:cubicBezTo>
                    <a:pt x="30245" y="2181"/>
                    <a:pt x="30245" y="2181"/>
                    <a:pt x="30213" y="2118"/>
                  </a:cubicBezTo>
                  <a:cubicBezTo>
                    <a:pt x="29393" y="902"/>
                    <a:pt x="28047" y="182"/>
                    <a:pt x="26596" y="182"/>
                  </a:cubicBezTo>
                  <a:cubicBezTo>
                    <a:pt x="26535" y="182"/>
                    <a:pt x="26474" y="184"/>
                    <a:pt x="26413" y="186"/>
                  </a:cubicBezTo>
                  <a:cubicBezTo>
                    <a:pt x="26377" y="78"/>
                    <a:pt x="26259" y="1"/>
                    <a:pt x="2614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2" name="Google Shape;482;p1"/>
            <p:cNvSpPr/>
            <p:nvPr/>
          </p:nvSpPr>
          <p:spPr>
            <a:xfrm>
              <a:off x="5781727" y="3293045"/>
              <a:ext cx="1290954" cy="1953868"/>
            </a:xfrm>
            <a:custGeom>
              <a:avLst/>
              <a:gdLst/>
              <a:ahLst/>
              <a:cxnLst/>
              <a:rect l="l" t="t" r="r" b="b"/>
              <a:pathLst>
                <a:path w="40126" h="60731" extrusionOk="0">
                  <a:moveTo>
                    <a:pt x="23436" y="0"/>
                  </a:moveTo>
                  <a:cubicBezTo>
                    <a:pt x="23341" y="349"/>
                    <a:pt x="23214" y="634"/>
                    <a:pt x="23151" y="982"/>
                  </a:cubicBezTo>
                  <a:cubicBezTo>
                    <a:pt x="35628" y="6461"/>
                    <a:pt x="40125" y="24765"/>
                    <a:pt x="37370" y="37021"/>
                  </a:cubicBezTo>
                  <a:cubicBezTo>
                    <a:pt x="33732" y="53174"/>
                    <a:pt x="15400" y="59666"/>
                    <a:pt x="434" y="59666"/>
                  </a:cubicBezTo>
                  <a:cubicBezTo>
                    <a:pt x="290" y="59666"/>
                    <a:pt x="145" y="59666"/>
                    <a:pt x="1" y="59665"/>
                  </a:cubicBezTo>
                  <a:lnTo>
                    <a:pt x="1" y="59665"/>
                  </a:lnTo>
                  <a:cubicBezTo>
                    <a:pt x="349" y="59981"/>
                    <a:pt x="697" y="60298"/>
                    <a:pt x="1109" y="60583"/>
                  </a:cubicBezTo>
                  <a:cubicBezTo>
                    <a:pt x="1109" y="60551"/>
                    <a:pt x="1141" y="60551"/>
                    <a:pt x="1172" y="60551"/>
                  </a:cubicBezTo>
                  <a:cubicBezTo>
                    <a:pt x="2195" y="60673"/>
                    <a:pt x="3219" y="60730"/>
                    <a:pt x="4243" y="60730"/>
                  </a:cubicBezTo>
                  <a:cubicBezTo>
                    <a:pt x="11496" y="60730"/>
                    <a:pt x="18723" y="57845"/>
                    <a:pt x="25051" y="54376"/>
                  </a:cubicBezTo>
                  <a:cubicBezTo>
                    <a:pt x="31258" y="50956"/>
                    <a:pt x="35660" y="45097"/>
                    <a:pt x="37718" y="38415"/>
                  </a:cubicBezTo>
                  <a:cubicBezTo>
                    <a:pt x="39967" y="31163"/>
                    <a:pt x="39239" y="23277"/>
                    <a:pt x="36737" y="16247"/>
                  </a:cubicBezTo>
                  <a:cubicBezTo>
                    <a:pt x="34298" y="9596"/>
                    <a:pt x="30276" y="2756"/>
                    <a:pt x="2343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3" name="Google Shape;483;p1"/>
            <p:cNvSpPr/>
            <p:nvPr/>
          </p:nvSpPr>
          <p:spPr>
            <a:xfrm>
              <a:off x="5666582" y="3343973"/>
              <a:ext cx="1381648" cy="1841136"/>
            </a:xfrm>
            <a:custGeom>
              <a:avLst/>
              <a:gdLst/>
              <a:ahLst/>
              <a:cxnLst/>
              <a:rect l="l" t="t" r="r" b="b"/>
              <a:pathLst>
                <a:path w="42945" h="57227" extrusionOk="0">
                  <a:moveTo>
                    <a:pt x="26571" y="1"/>
                  </a:moveTo>
                  <a:cubicBezTo>
                    <a:pt x="25685" y="3009"/>
                    <a:pt x="24830" y="6018"/>
                    <a:pt x="23784" y="8963"/>
                  </a:cubicBezTo>
                  <a:cubicBezTo>
                    <a:pt x="33063" y="12637"/>
                    <a:pt x="35660" y="24924"/>
                    <a:pt x="29802" y="32683"/>
                  </a:cubicBezTo>
                  <a:cubicBezTo>
                    <a:pt x="24171" y="40172"/>
                    <a:pt x="14434" y="44066"/>
                    <a:pt x="5145" y="44066"/>
                  </a:cubicBezTo>
                  <a:cubicBezTo>
                    <a:pt x="3829" y="44066"/>
                    <a:pt x="2521" y="43988"/>
                    <a:pt x="1236" y="43831"/>
                  </a:cubicBezTo>
                  <a:lnTo>
                    <a:pt x="1204" y="43831"/>
                  </a:lnTo>
                  <a:cubicBezTo>
                    <a:pt x="1" y="44622"/>
                    <a:pt x="1078" y="49499"/>
                    <a:pt x="1236" y="50449"/>
                  </a:cubicBezTo>
                  <a:cubicBezTo>
                    <a:pt x="1521" y="51906"/>
                    <a:pt x="1933" y="56403"/>
                    <a:pt x="3516" y="57132"/>
                  </a:cubicBezTo>
                  <a:cubicBezTo>
                    <a:pt x="3580" y="57195"/>
                    <a:pt x="3611" y="57195"/>
                    <a:pt x="3611" y="57227"/>
                  </a:cubicBezTo>
                  <a:cubicBezTo>
                    <a:pt x="18084" y="57100"/>
                    <a:pt x="36230" y="51399"/>
                    <a:pt x="40031" y="35565"/>
                  </a:cubicBezTo>
                  <a:cubicBezTo>
                    <a:pt x="42944" y="23341"/>
                    <a:pt x="38352" y="6145"/>
                    <a:pt x="26571"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4" name="Google Shape;484;p1"/>
            <p:cNvSpPr/>
            <p:nvPr/>
          </p:nvSpPr>
          <p:spPr>
            <a:xfrm>
              <a:off x="5819143" y="4915071"/>
              <a:ext cx="973347" cy="385491"/>
            </a:xfrm>
            <a:custGeom>
              <a:avLst/>
              <a:gdLst/>
              <a:ahLst/>
              <a:cxnLst/>
              <a:rect l="l" t="t" r="r" b="b"/>
              <a:pathLst>
                <a:path w="30254" h="11982" extrusionOk="0">
                  <a:moveTo>
                    <a:pt x="30253" y="0"/>
                  </a:moveTo>
                  <a:lnTo>
                    <a:pt x="30253" y="0"/>
                  </a:lnTo>
                  <a:cubicBezTo>
                    <a:pt x="28480" y="1774"/>
                    <a:pt x="26485" y="3326"/>
                    <a:pt x="24363" y="4497"/>
                  </a:cubicBezTo>
                  <a:cubicBezTo>
                    <a:pt x="20626" y="6556"/>
                    <a:pt x="16509" y="8203"/>
                    <a:pt x="12519" y="9469"/>
                  </a:cubicBezTo>
                  <a:cubicBezTo>
                    <a:pt x="9862" y="10326"/>
                    <a:pt x="7074" y="10980"/>
                    <a:pt x="4294" y="10980"/>
                  </a:cubicBezTo>
                  <a:cubicBezTo>
                    <a:pt x="2965" y="10980"/>
                    <a:pt x="1637" y="10831"/>
                    <a:pt x="326" y="10483"/>
                  </a:cubicBezTo>
                  <a:cubicBezTo>
                    <a:pt x="326" y="10578"/>
                    <a:pt x="294" y="10641"/>
                    <a:pt x="263" y="10673"/>
                  </a:cubicBezTo>
                  <a:cubicBezTo>
                    <a:pt x="0" y="11760"/>
                    <a:pt x="1391" y="11982"/>
                    <a:pt x="2773" y="11982"/>
                  </a:cubicBezTo>
                  <a:cubicBezTo>
                    <a:pt x="3726" y="11982"/>
                    <a:pt x="4676" y="11876"/>
                    <a:pt x="5076" y="11876"/>
                  </a:cubicBezTo>
                  <a:cubicBezTo>
                    <a:pt x="6692" y="11844"/>
                    <a:pt x="8275" y="11844"/>
                    <a:pt x="9922" y="11781"/>
                  </a:cubicBezTo>
                  <a:cubicBezTo>
                    <a:pt x="13120" y="11749"/>
                    <a:pt x="16351" y="11623"/>
                    <a:pt x="19581" y="11528"/>
                  </a:cubicBezTo>
                  <a:cubicBezTo>
                    <a:pt x="19779" y="11515"/>
                    <a:pt x="19993" y="11510"/>
                    <a:pt x="20218" y="11510"/>
                  </a:cubicBezTo>
                  <a:cubicBezTo>
                    <a:pt x="20923" y="11510"/>
                    <a:pt x="21740" y="11557"/>
                    <a:pt x="22535" y="11557"/>
                  </a:cubicBezTo>
                  <a:cubicBezTo>
                    <a:pt x="23394" y="11557"/>
                    <a:pt x="24228" y="11503"/>
                    <a:pt x="24870" y="11274"/>
                  </a:cubicBezTo>
                  <a:cubicBezTo>
                    <a:pt x="27371" y="10419"/>
                    <a:pt x="27213" y="8709"/>
                    <a:pt x="27593" y="6651"/>
                  </a:cubicBezTo>
                  <a:cubicBezTo>
                    <a:pt x="28005" y="4307"/>
                    <a:pt x="28860" y="1932"/>
                    <a:pt x="302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5" name="Google Shape;485;p1"/>
            <p:cNvSpPr/>
            <p:nvPr/>
          </p:nvSpPr>
          <p:spPr>
            <a:xfrm>
              <a:off x="6480668" y="2907911"/>
              <a:ext cx="101922" cy="55305"/>
            </a:xfrm>
            <a:custGeom>
              <a:avLst/>
              <a:gdLst/>
              <a:ahLst/>
              <a:cxnLst/>
              <a:rect l="l" t="t" r="r" b="b"/>
              <a:pathLst>
                <a:path w="3168" h="1719" extrusionOk="0">
                  <a:moveTo>
                    <a:pt x="1" y="1"/>
                  </a:moveTo>
                  <a:cubicBezTo>
                    <a:pt x="530" y="1031"/>
                    <a:pt x="1573" y="1719"/>
                    <a:pt x="2700" y="1719"/>
                  </a:cubicBezTo>
                  <a:cubicBezTo>
                    <a:pt x="2855" y="1719"/>
                    <a:pt x="3011" y="1706"/>
                    <a:pt x="3167" y="1679"/>
                  </a:cubicBezTo>
                  <a:cubicBezTo>
                    <a:pt x="2376" y="634"/>
                    <a:pt x="1236" y="96"/>
                    <a:pt x="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6" name="Google Shape;486;p1"/>
            <p:cNvSpPr/>
            <p:nvPr/>
          </p:nvSpPr>
          <p:spPr>
            <a:xfrm>
              <a:off x="6365524" y="2919107"/>
              <a:ext cx="214011" cy="235213"/>
            </a:xfrm>
            <a:custGeom>
              <a:avLst/>
              <a:gdLst/>
              <a:ahLst/>
              <a:cxnLst/>
              <a:rect l="l" t="t" r="r" b="b"/>
              <a:pathLst>
                <a:path w="6652" h="7311" extrusionOk="0">
                  <a:moveTo>
                    <a:pt x="3295" y="1"/>
                  </a:moveTo>
                  <a:cubicBezTo>
                    <a:pt x="2439" y="1964"/>
                    <a:pt x="1394" y="3960"/>
                    <a:pt x="318" y="5891"/>
                  </a:cubicBezTo>
                  <a:cubicBezTo>
                    <a:pt x="288" y="5966"/>
                    <a:pt x="230" y="5999"/>
                    <a:pt x="170" y="5999"/>
                  </a:cubicBezTo>
                  <a:cubicBezTo>
                    <a:pt x="103" y="5999"/>
                    <a:pt x="34" y="5958"/>
                    <a:pt x="1" y="5891"/>
                  </a:cubicBezTo>
                  <a:lnTo>
                    <a:pt x="1" y="6050"/>
                  </a:lnTo>
                  <a:cubicBezTo>
                    <a:pt x="64" y="6050"/>
                    <a:pt x="128" y="6050"/>
                    <a:pt x="159" y="6081"/>
                  </a:cubicBezTo>
                  <a:cubicBezTo>
                    <a:pt x="991" y="6865"/>
                    <a:pt x="1982" y="7311"/>
                    <a:pt x="3041" y="7311"/>
                  </a:cubicBezTo>
                  <a:cubicBezTo>
                    <a:pt x="3394" y="7311"/>
                    <a:pt x="3754" y="7261"/>
                    <a:pt x="4118" y="7158"/>
                  </a:cubicBezTo>
                  <a:cubicBezTo>
                    <a:pt x="4371" y="5353"/>
                    <a:pt x="5638" y="3390"/>
                    <a:pt x="6651" y="1869"/>
                  </a:cubicBezTo>
                  <a:lnTo>
                    <a:pt x="6651" y="1869"/>
                  </a:lnTo>
                  <a:cubicBezTo>
                    <a:pt x="6516" y="1888"/>
                    <a:pt x="6380" y="1897"/>
                    <a:pt x="6245" y="1897"/>
                  </a:cubicBezTo>
                  <a:cubicBezTo>
                    <a:pt x="5015" y="1897"/>
                    <a:pt x="3808" y="1142"/>
                    <a:pt x="329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7" name="Google Shape;487;p1"/>
            <p:cNvSpPr/>
            <p:nvPr/>
          </p:nvSpPr>
          <p:spPr>
            <a:xfrm>
              <a:off x="6294230" y="3119830"/>
              <a:ext cx="229261" cy="106652"/>
            </a:xfrm>
            <a:custGeom>
              <a:avLst/>
              <a:gdLst/>
              <a:ahLst/>
              <a:cxnLst/>
              <a:rect l="l" t="t" r="r" b="b"/>
              <a:pathLst>
                <a:path w="7126" h="3315" extrusionOk="0">
                  <a:moveTo>
                    <a:pt x="1932" y="1"/>
                  </a:moveTo>
                  <a:cubicBezTo>
                    <a:pt x="1457" y="308"/>
                    <a:pt x="884" y="418"/>
                    <a:pt x="320" y="418"/>
                  </a:cubicBezTo>
                  <a:cubicBezTo>
                    <a:pt x="245" y="418"/>
                    <a:pt x="170" y="416"/>
                    <a:pt x="95" y="412"/>
                  </a:cubicBezTo>
                  <a:cubicBezTo>
                    <a:pt x="95" y="476"/>
                    <a:pt x="63" y="539"/>
                    <a:pt x="0" y="602"/>
                  </a:cubicBezTo>
                  <a:cubicBezTo>
                    <a:pt x="919" y="1267"/>
                    <a:pt x="1647" y="2059"/>
                    <a:pt x="2660" y="2598"/>
                  </a:cubicBezTo>
                  <a:cubicBezTo>
                    <a:pt x="3679" y="3071"/>
                    <a:pt x="4750" y="3315"/>
                    <a:pt x="5848" y="3315"/>
                  </a:cubicBezTo>
                  <a:cubicBezTo>
                    <a:pt x="6218" y="3315"/>
                    <a:pt x="6592" y="3287"/>
                    <a:pt x="6967" y="3231"/>
                  </a:cubicBezTo>
                  <a:cubicBezTo>
                    <a:pt x="6988" y="3210"/>
                    <a:pt x="7010" y="3203"/>
                    <a:pt x="7029" y="3203"/>
                  </a:cubicBezTo>
                  <a:cubicBezTo>
                    <a:pt x="7069" y="3203"/>
                    <a:pt x="7105" y="3231"/>
                    <a:pt x="7126" y="3231"/>
                  </a:cubicBezTo>
                  <a:cubicBezTo>
                    <a:pt x="6904" y="2661"/>
                    <a:pt x="6746" y="2123"/>
                    <a:pt x="6587" y="1552"/>
                  </a:cubicBezTo>
                  <a:cubicBezTo>
                    <a:pt x="6158" y="1690"/>
                    <a:pt x="5714" y="1757"/>
                    <a:pt x="5274" y="1757"/>
                  </a:cubicBezTo>
                  <a:cubicBezTo>
                    <a:pt x="3995" y="1757"/>
                    <a:pt x="2749" y="1188"/>
                    <a:pt x="1995" y="127"/>
                  </a:cubicBezTo>
                  <a:cubicBezTo>
                    <a:pt x="1932" y="96"/>
                    <a:pt x="1932" y="64"/>
                    <a:pt x="193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8" name="Google Shape;488;p1"/>
            <p:cNvSpPr/>
            <p:nvPr/>
          </p:nvSpPr>
          <p:spPr>
            <a:xfrm>
              <a:off x="5871391" y="3148366"/>
              <a:ext cx="652104" cy="561603"/>
            </a:xfrm>
            <a:custGeom>
              <a:avLst/>
              <a:gdLst/>
              <a:ahLst/>
              <a:cxnLst/>
              <a:rect l="l" t="t" r="r" b="b"/>
              <a:pathLst>
                <a:path w="20269" h="17456" extrusionOk="0">
                  <a:moveTo>
                    <a:pt x="12985" y="0"/>
                  </a:moveTo>
                  <a:cubicBezTo>
                    <a:pt x="11021" y="2091"/>
                    <a:pt x="8773" y="3991"/>
                    <a:pt x="6619" y="5954"/>
                  </a:cubicBezTo>
                  <a:cubicBezTo>
                    <a:pt x="4434" y="7949"/>
                    <a:pt x="2312" y="10008"/>
                    <a:pt x="0" y="11876"/>
                  </a:cubicBezTo>
                  <a:cubicBezTo>
                    <a:pt x="2534" y="13333"/>
                    <a:pt x="4719" y="15043"/>
                    <a:pt x="7538" y="16088"/>
                  </a:cubicBezTo>
                  <a:cubicBezTo>
                    <a:pt x="10121" y="17009"/>
                    <a:pt x="12788" y="17456"/>
                    <a:pt x="15538" y="17456"/>
                  </a:cubicBezTo>
                  <a:cubicBezTo>
                    <a:pt x="15721" y="17456"/>
                    <a:pt x="15905" y="17454"/>
                    <a:pt x="16088" y="17450"/>
                  </a:cubicBezTo>
                  <a:lnTo>
                    <a:pt x="16088" y="17355"/>
                  </a:lnTo>
                  <a:cubicBezTo>
                    <a:pt x="16278" y="16658"/>
                    <a:pt x="16437" y="16025"/>
                    <a:pt x="16627" y="15360"/>
                  </a:cubicBezTo>
                  <a:cubicBezTo>
                    <a:pt x="16437" y="15202"/>
                    <a:pt x="16563" y="14853"/>
                    <a:pt x="16785" y="14853"/>
                  </a:cubicBezTo>
                  <a:cubicBezTo>
                    <a:pt x="17893" y="10926"/>
                    <a:pt x="19097" y="7063"/>
                    <a:pt x="20237" y="3136"/>
                  </a:cubicBezTo>
                  <a:cubicBezTo>
                    <a:pt x="20237" y="3072"/>
                    <a:pt x="20269" y="3041"/>
                    <a:pt x="20269" y="3009"/>
                  </a:cubicBezTo>
                  <a:lnTo>
                    <a:pt x="20269" y="3009"/>
                  </a:lnTo>
                  <a:cubicBezTo>
                    <a:pt x="19928" y="3052"/>
                    <a:pt x="19566" y="3074"/>
                    <a:pt x="19193" y="3074"/>
                  </a:cubicBezTo>
                  <a:cubicBezTo>
                    <a:pt x="16793" y="3074"/>
                    <a:pt x="13917" y="2166"/>
                    <a:pt x="1298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9" name="Google Shape;489;p1"/>
            <p:cNvSpPr/>
            <p:nvPr/>
          </p:nvSpPr>
          <p:spPr>
            <a:xfrm>
              <a:off x="5802092" y="3502936"/>
              <a:ext cx="611374" cy="294346"/>
            </a:xfrm>
            <a:custGeom>
              <a:avLst/>
              <a:gdLst/>
              <a:ahLst/>
              <a:cxnLst/>
              <a:rect l="l" t="t" r="r" b="b"/>
              <a:pathLst>
                <a:path w="19003" h="9149" extrusionOk="0">
                  <a:moveTo>
                    <a:pt x="2186" y="0"/>
                  </a:moveTo>
                  <a:lnTo>
                    <a:pt x="2186" y="0"/>
                  </a:lnTo>
                  <a:cubicBezTo>
                    <a:pt x="1236" y="539"/>
                    <a:pt x="603" y="1235"/>
                    <a:pt x="33" y="2154"/>
                  </a:cubicBezTo>
                  <a:cubicBezTo>
                    <a:pt x="33" y="2185"/>
                    <a:pt x="1" y="2185"/>
                    <a:pt x="1" y="2185"/>
                  </a:cubicBezTo>
                  <a:cubicBezTo>
                    <a:pt x="2439" y="4624"/>
                    <a:pt x="5290" y="6144"/>
                    <a:pt x="8520" y="7221"/>
                  </a:cubicBezTo>
                  <a:cubicBezTo>
                    <a:pt x="10801" y="7956"/>
                    <a:pt x="13880" y="9148"/>
                    <a:pt x="16550" y="9148"/>
                  </a:cubicBezTo>
                  <a:cubicBezTo>
                    <a:pt x="17327" y="9148"/>
                    <a:pt x="18070" y="9047"/>
                    <a:pt x="18749" y="8804"/>
                  </a:cubicBezTo>
                  <a:lnTo>
                    <a:pt x="18876" y="8804"/>
                  </a:lnTo>
                  <a:cubicBezTo>
                    <a:pt x="18939" y="8139"/>
                    <a:pt x="19002" y="7474"/>
                    <a:pt x="19002" y="6777"/>
                  </a:cubicBezTo>
                  <a:lnTo>
                    <a:pt x="19002" y="6746"/>
                  </a:lnTo>
                  <a:lnTo>
                    <a:pt x="18939" y="6746"/>
                  </a:lnTo>
                  <a:cubicBezTo>
                    <a:pt x="18939" y="6967"/>
                    <a:pt x="18812" y="7157"/>
                    <a:pt x="18559" y="7157"/>
                  </a:cubicBezTo>
                  <a:cubicBezTo>
                    <a:pt x="18329" y="7164"/>
                    <a:pt x="18096" y="7167"/>
                    <a:pt x="17860" y="7167"/>
                  </a:cubicBezTo>
                  <a:cubicBezTo>
                    <a:pt x="12283" y="7167"/>
                    <a:pt x="5171" y="5352"/>
                    <a:pt x="1616" y="855"/>
                  </a:cubicBezTo>
                  <a:cubicBezTo>
                    <a:pt x="1584" y="792"/>
                    <a:pt x="1584" y="697"/>
                    <a:pt x="1616" y="634"/>
                  </a:cubicBezTo>
                  <a:cubicBezTo>
                    <a:pt x="1648" y="570"/>
                    <a:pt x="1648" y="539"/>
                    <a:pt x="1679" y="507"/>
                  </a:cubicBezTo>
                  <a:cubicBezTo>
                    <a:pt x="1838" y="349"/>
                    <a:pt x="2028" y="190"/>
                    <a:pt x="218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0" name="Google Shape;490;p1"/>
            <p:cNvSpPr/>
            <p:nvPr/>
          </p:nvSpPr>
          <p:spPr>
            <a:xfrm>
              <a:off x="6151579" y="3798406"/>
              <a:ext cx="119231" cy="118523"/>
            </a:xfrm>
            <a:custGeom>
              <a:avLst/>
              <a:gdLst/>
              <a:ahLst/>
              <a:cxnLst/>
              <a:rect l="l" t="t" r="r" b="b"/>
              <a:pathLst>
                <a:path w="3706" h="3684" extrusionOk="0">
                  <a:moveTo>
                    <a:pt x="1204" y="0"/>
                  </a:moveTo>
                  <a:cubicBezTo>
                    <a:pt x="824" y="982"/>
                    <a:pt x="444" y="1932"/>
                    <a:pt x="0" y="2850"/>
                  </a:cubicBezTo>
                  <a:cubicBezTo>
                    <a:pt x="571" y="3421"/>
                    <a:pt x="1270" y="3683"/>
                    <a:pt x="2075" y="3683"/>
                  </a:cubicBezTo>
                  <a:cubicBezTo>
                    <a:pt x="2163" y="3683"/>
                    <a:pt x="2253" y="3680"/>
                    <a:pt x="2344" y="3674"/>
                  </a:cubicBezTo>
                  <a:lnTo>
                    <a:pt x="2376" y="3674"/>
                  </a:lnTo>
                  <a:cubicBezTo>
                    <a:pt x="2787" y="2597"/>
                    <a:pt x="3167" y="1520"/>
                    <a:pt x="3706" y="539"/>
                  </a:cubicBezTo>
                  <a:cubicBezTo>
                    <a:pt x="2851" y="380"/>
                    <a:pt x="2027" y="190"/>
                    <a:pt x="120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1" name="Google Shape;491;p1"/>
            <p:cNvSpPr/>
            <p:nvPr/>
          </p:nvSpPr>
          <p:spPr>
            <a:xfrm>
              <a:off x="5900925" y="3718941"/>
              <a:ext cx="208928" cy="192938"/>
            </a:xfrm>
            <a:custGeom>
              <a:avLst/>
              <a:gdLst/>
              <a:ahLst/>
              <a:cxnLst/>
              <a:rect l="l" t="t" r="r" b="b"/>
              <a:pathLst>
                <a:path w="6494" h="5997" extrusionOk="0">
                  <a:moveTo>
                    <a:pt x="2186" y="0"/>
                  </a:moveTo>
                  <a:lnTo>
                    <a:pt x="2186" y="32"/>
                  </a:lnTo>
                  <a:cubicBezTo>
                    <a:pt x="1869" y="728"/>
                    <a:pt x="1489" y="1393"/>
                    <a:pt x="1141" y="2059"/>
                  </a:cubicBezTo>
                  <a:cubicBezTo>
                    <a:pt x="793" y="2724"/>
                    <a:pt x="539" y="3452"/>
                    <a:pt x="128" y="4085"/>
                  </a:cubicBezTo>
                  <a:cubicBezTo>
                    <a:pt x="64" y="4149"/>
                    <a:pt x="33" y="4149"/>
                    <a:pt x="1" y="4180"/>
                  </a:cubicBezTo>
                  <a:cubicBezTo>
                    <a:pt x="998" y="5441"/>
                    <a:pt x="2103" y="5996"/>
                    <a:pt x="3694" y="5996"/>
                  </a:cubicBezTo>
                  <a:cubicBezTo>
                    <a:pt x="3822" y="5996"/>
                    <a:pt x="3952" y="5992"/>
                    <a:pt x="4086" y="5985"/>
                  </a:cubicBezTo>
                  <a:lnTo>
                    <a:pt x="4213" y="5985"/>
                  </a:lnTo>
                  <a:cubicBezTo>
                    <a:pt x="4878" y="4497"/>
                    <a:pt x="5575" y="2977"/>
                    <a:pt x="6493" y="1615"/>
                  </a:cubicBezTo>
                  <a:cubicBezTo>
                    <a:pt x="6050" y="1457"/>
                    <a:pt x="5638" y="1298"/>
                    <a:pt x="5226" y="1203"/>
                  </a:cubicBezTo>
                  <a:cubicBezTo>
                    <a:pt x="4150" y="855"/>
                    <a:pt x="3168" y="475"/>
                    <a:pt x="218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2" name="Google Shape;492;p1"/>
            <p:cNvSpPr/>
            <p:nvPr/>
          </p:nvSpPr>
          <p:spPr>
            <a:xfrm>
              <a:off x="6593753" y="3269720"/>
              <a:ext cx="1782067" cy="2096875"/>
            </a:xfrm>
            <a:custGeom>
              <a:avLst/>
              <a:gdLst/>
              <a:ahLst/>
              <a:cxnLst/>
              <a:rect l="l" t="t" r="r" b="b"/>
              <a:pathLst>
                <a:path w="55391" h="65176" extrusionOk="0">
                  <a:moveTo>
                    <a:pt x="34410" y="958"/>
                  </a:moveTo>
                  <a:cubicBezTo>
                    <a:pt x="34637" y="958"/>
                    <a:pt x="34873" y="966"/>
                    <a:pt x="35122" y="979"/>
                  </a:cubicBezTo>
                  <a:cubicBezTo>
                    <a:pt x="36515" y="1074"/>
                    <a:pt x="37877" y="1327"/>
                    <a:pt x="39239" y="1612"/>
                  </a:cubicBezTo>
                  <a:cubicBezTo>
                    <a:pt x="40696" y="1929"/>
                    <a:pt x="42152" y="2309"/>
                    <a:pt x="43546" y="2879"/>
                  </a:cubicBezTo>
                  <a:cubicBezTo>
                    <a:pt x="44591" y="3291"/>
                    <a:pt x="45794" y="4114"/>
                    <a:pt x="46333" y="5096"/>
                  </a:cubicBezTo>
                  <a:cubicBezTo>
                    <a:pt x="47283" y="6996"/>
                    <a:pt x="45573" y="9054"/>
                    <a:pt x="43704" y="9434"/>
                  </a:cubicBezTo>
                  <a:cubicBezTo>
                    <a:pt x="38795" y="9371"/>
                    <a:pt x="34647" y="8263"/>
                    <a:pt x="30371" y="6141"/>
                  </a:cubicBezTo>
                  <a:cubicBezTo>
                    <a:pt x="28851" y="4462"/>
                    <a:pt x="30086" y="2087"/>
                    <a:pt x="31923" y="1422"/>
                  </a:cubicBezTo>
                  <a:cubicBezTo>
                    <a:pt x="32802" y="1071"/>
                    <a:pt x="33542" y="958"/>
                    <a:pt x="34410" y="958"/>
                  </a:cubicBezTo>
                  <a:close/>
                  <a:moveTo>
                    <a:pt x="34327" y="1"/>
                  </a:moveTo>
                  <a:cubicBezTo>
                    <a:pt x="32655" y="1"/>
                    <a:pt x="31057" y="370"/>
                    <a:pt x="29865" y="1517"/>
                  </a:cubicBezTo>
                  <a:cubicBezTo>
                    <a:pt x="28281" y="3069"/>
                    <a:pt x="28218" y="5666"/>
                    <a:pt x="30340" y="6679"/>
                  </a:cubicBezTo>
                  <a:lnTo>
                    <a:pt x="30435" y="6679"/>
                  </a:lnTo>
                  <a:cubicBezTo>
                    <a:pt x="30752" y="6869"/>
                    <a:pt x="31037" y="7059"/>
                    <a:pt x="31353" y="7249"/>
                  </a:cubicBezTo>
                  <a:cubicBezTo>
                    <a:pt x="31068" y="10416"/>
                    <a:pt x="30815" y="13615"/>
                    <a:pt x="30530" y="16782"/>
                  </a:cubicBezTo>
                  <a:cubicBezTo>
                    <a:pt x="30276" y="19853"/>
                    <a:pt x="30086" y="23052"/>
                    <a:pt x="28756" y="25902"/>
                  </a:cubicBezTo>
                  <a:cubicBezTo>
                    <a:pt x="27426" y="28721"/>
                    <a:pt x="25083" y="30811"/>
                    <a:pt x="22961" y="32996"/>
                  </a:cubicBezTo>
                  <a:cubicBezTo>
                    <a:pt x="20807" y="35181"/>
                    <a:pt x="18717" y="37430"/>
                    <a:pt x="16722" y="39742"/>
                  </a:cubicBezTo>
                  <a:cubicBezTo>
                    <a:pt x="13429" y="43510"/>
                    <a:pt x="1" y="57191"/>
                    <a:pt x="10167" y="60833"/>
                  </a:cubicBezTo>
                  <a:cubicBezTo>
                    <a:pt x="12383" y="61625"/>
                    <a:pt x="14885" y="61878"/>
                    <a:pt x="17229" y="62258"/>
                  </a:cubicBezTo>
                  <a:cubicBezTo>
                    <a:pt x="20237" y="62765"/>
                    <a:pt x="23278" y="63271"/>
                    <a:pt x="26318" y="63715"/>
                  </a:cubicBezTo>
                  <a:cubicBezTo>
                    <a:pt x="31860" y="64507"/>
                    <a:pt x="37465" y="65077"/>
                    <a:pt x="43039" y="65108"/>
                  </a:cubicBezTo>
                  <a:cubicBezTo>
                    <a:pt x="44015" y="65108"/>
                    <a:pt x="45263" y="65175"/>
                    <a:pt x="46586" y="65175"/>
                  </a:cubicBezTo>
                  <a:cubicBezTo>
                    <a:pt x="49729" y="65175"/>
                    <a:pt x="53293" y="64799"/>
                    <a:pt x="54630" y="62258"/>
                  </a:cubicBezTo>
                  <a:cubicBezTo>
                    <a:pt x="55390" y="60801"/>
                    <a:pt x="54978" y="59155"/>
                    <a:pt x="54598" y="57666"/>
                  </a:cubicBezTo>
                  <a:cubicBezTo>
                    <a:pt x="53775" y="54531"/>
                    <a:pt x="52730" y="51459"/>
                    <a:pt x="51558" y="48450"/>
                  </a:cubicBezTo>
                  <a:cubicBezTo>
                    <a:pt x="49341" y="42433"/>
                    <a:pt x="46554" y="36733"/>
                    <a:pt x="43704" y="30969"/>
                  </a:cubicBezTo>
                  <a:cubicBezTo>
                    <a:pt x="42121" y="27802"/>
                    <a:pt x="41297" y="24857"/>
                    <a:pt x="41677" y="21247"/>
                  </a:cubicBezTo>
                  <a:cubicBezTo>
                    <a:pt x="42089" y="17668"/>
                    <a:pt x="42754" y="14153"/>
                    <a:pt x="43261" y="10638"/>
                  </a:cubicBezTo>
                  <a:cubicBezTo>
                    <a:pt x="43356" y="10289"/>
                    <a:pt x="43039" y="10131"/>
                    <a:pt x="42786" y="10131"/>
                  </a:cubicBezTo>
                  <a:cubicBezTo>
                    <a:pt x="42627" y="10131"/>
                    <a:pt x="42469" y="10226"/>
                    <a:pt x="42437" y="10479"/>
                  </a:cubicBezTo>
                  <a:cubicBezTo>
                    <a:pt x="41741" y="15198"/>
                    <a:pt x="40094" y="20582"/>
                    <a:pt x="40822" y="25364"/>
                  </a:cubicBezTo>
                  <a:cubicBezTo>
                    <a:pt x="41456" y="29766"/>
                    <a:pt x="44306" y="33756"/>
                    <a:pt x="46174" y="37715"/>
                  </a:cubicBezTo>
                  <a:lnTo>
                    <a:pt x="46871" y="39266"/>
                  </a:lnTo>
                  <a:cubicBezTo>
                    <a:pt x="48771" y="43447"/>
                    <a:pt x="50481" y="47722"/>
                    <a:pt x="51938" y="52092"/>
                  </a:cubicBezTo>
                  <a:cubicBezTo>
                    <a:pt x="52730" y="54531"/>
                    <a:pt x="53965" y="57318"/>
                    <a:pt x="54155" y="59915"/>
                  </a:cubicBezTo>
                  <a:cubicBezTo>
                    <a:pt x="54472" y="64000"/>
                    <a:pt x="49721" y="64127"/>
                    <a:pt x="46871" y="64222"/>
                  </a:cubicBezTo>
                  <a:cubicBezTo>
                    <a:pt x="45732" y="64269"/>
                    <a:pt x="44594" y="64292"/>
                    <a:pt x="43457" y="64292"/>
                  </a:cubicBezTo>
                  <a:cubicBezTo>
                    <a:pt x="34785" y="64292"/>
                    <a:pt x="26148" y="62978"/>
                    <a:pt x="17609" y="61466"/>
                  </a:cubicBezTo>
                  <a:cubicBezTo>
                    <a:pt x="16817" y="61308"/>
                    <a:pt x="15994" y="61181"/>
                    <a:pt x="15202" y="61023"/>
                  </a:cubicBezTo>
                  <a:cubicBezTo>
                    <a:pt x="12605" y="60548"/>
                    <a:pt x="8520" y="60358"/>
                    <a:pt x="7475" y="57381"/>
                  </a:cubicBezTo>
                  <a:cubicBezTo>
                    <a:pt x="6651" y="55006"/>
                    <a:pt x="8203" y="52314"/>
                    <a:pt x="9470" y="50414"/>
                  </a:cubicBezTo>
                  <a:cubicBezTo>
                    <a:pt x="12478" y="45822"/>
                    <a:pt x="16025" y="41578"/>
                    <a:pt x="19762" y="37556"/>
                  </a:cubicBezTo>
                  <a:lnTo>
                    <a:pt x="19794" y="37525"/>
                  </a:lnTo>
                  <a:cubicBezTo>
                    <a:pt x="23404" y="33598"/>
                    <a:pt x="28440" y="29861"/>
                    <a:pt x="30118" y="24635"/>
                  </a:cubicBezTo>
                  <a:cubicBezTo>
                    <a:pt x="31828" y="19347"/>
                    <a:pt x="31638" y="13076"/>
                    <a:pt x="31987" y="7534"/>
                  </a:cubicBezTo>
                  <a:cubicBezTo>
                    <a:pt x="35120" y="9161"/>
                    <a:pt x="38712" y="10043"/>
                    <a:pt x="42245" y="10043"/>
                  </a:cubicBezTo>
                  <a:cubicBezTo>
                    <a:pt x="42426" y="10043"/>
                    <a:pt x="42606" y="10041"/>
                    <a:pt x="42786" y="10036"/>
                  </a:cubicBezTo>
                  <a:lnTo>
                    <a:pt x="43356" y="10036"/>
                  </a:lnTo>
                  <a:cubicBezTo>
                    <a:pt x="43408" y="10140"/>
                    <a:pt x="43501" y="10243"/>
                    <a:pt x="43638" y="10243"/>
                  </a:cubicBezTo>
                  <a:cubicBezTo>
                    <a:pt x="43668" y="10243"/>
                    <a:pt x="43701" y="10238"/>
                    <a:pt x="43736" y="10226"/>
                  </a:cubicBezTo>
                  <a:cubicBezTo>
                    <a:pt x="46048" y="9751"/>
                    <a:pt x="47821" y="7851"/>
                    <a:pt x="47283" y="5412"/>
                  </a:cubicBezTo>
                  <a:cubicBezTo>
                    <a:pt x="46586" y="2214"/>
                    <a:pt x="42469" y="1454"/>
                    <a:pt x="39777" y="820"/>
                  </a:cubicBezTo>
                  <a:cubicBezTo>
                    <a:pt x="38184" y="468"/>
                    <a:pt x="36209" y="1"/>
                    <a:pt x="3432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3" name="Google Shape;493;p1"/>
            <p:cNvSpPr/>
            <p:nvPr/>
          </p:nvSpPr>
          <p:spPr>
            <a:xfrm>
              <a:off x="7162301" y="4529938"/>
              <a:ext cx="1184978" cy="805889"/>
            </a:xfrm>
            <a:custGeom>
              <a:avLst/>
              <a:gdLst/>
              <a:ahLst/>
              <a:cxnLst/>
              <a:rect l="l" t="t" r="r" b="b"/>
              <a:pathLst>
                <a:path w="36832" h="25049" extrusionOk="0">
                  <a:moveTo>
                    <a:pt x="29231" y="0"/>
                  </a:moveTo>
                  <a:lnTo>
                    <a:pt x="28249" y="475"/>
                  </a:lnTo>
                  <a:cubicBezTo>
                    <a:pt x="29991" y="4371"/>
                    <a:pt x="31448" y="8361"/>
                    <a:pt x="32619" y="12478"/>
                  </a:cubicBezTo>
                  <a:cubicBezTo>
                    <a:pt x="33316" y="15012"/>
                    <a:pt x="35026" y="19065"/>
                    <a:pt x="33411" y="21599"/>
                  </a:cubicBezTo>
                  <a:cubicBezTo>
                    <a:pt x="32176" y="23451"/>
                    <a:pt x="29819" y="23736"/>
                    <a:pt x="27648" y="23736"/>
                  </a:cubicBezTo>
                  <a:cubicBezTo>
                    <a:pt x="26925" y="23736"/>
                    <a:pt x="26222" y="23705"/>
                    <a:pt x="25589" y="23689"/>
                  </a:cubicBezTo>
                  <a:cubicBezTo>
                    <a:pt x="21440" y="23562"/>
                    <a:pt x="17260" y="23214"/>
                    <a:pt x="13080" y="22802"/>
                  </a:cubicBezTo>
                  <a:cubicBezTo>
                    <a:pt x="8773" y="22422"/>
                    <a:pt x="4434" y="22042"/>
                    <a:pt x="159" y="21314"/>
                  </a:cubicBezTo>
                  <a:lnTo>
                    <a:pt x="0" y="22200"/>
                  </a:lnTo>
                  <a:cubicBezTo>
                    <a:pt x="8611" y="23725"/>
                    <a:pt x="17297" y="25048"/>
                    <a:pt x="26037" y="25048"/>
                  </a:cubicBezTo>
                  <a:cubicBezTo>
                    <a:pt x="27101" y="25048"/>
                    <a:pt x="28165" y="25028"/>
                    <a:pt x="29231" y="24987"/>
                  </a:cubicBezTo>
                  <a:cubicBezTo>
                    <a:pt x="32081" y="24861"/>
                    <a:pt x="36831" y="24734"/>
                    <a:pt x="36515" y="20680"/>
                  </a:cubicBezTo>
                  <a:cubicBezTo>
                    <a:pt x="36325" y="18083"/>
                    <a:pt x="35090" y="15328"/>
                    <a:pt x="34298" y="12826"/>
                  </a:cubicBezTo>
                  <a:cubicBezTo>
                    <a:pt x="32841" y="8488"/>
                    <a:pt x="31131" y="4212"/>
                    <a:pt x="2923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4" name="Google Shape;494;p1"/>
            <p:cNvSpPr/>
            <p:nvPr/>
          </p:nvSpPr>
          <p:spPr>
            <a:xfrm>
              <a:off x="6852547" y="4483063"/>
              <a:ext cx="1435633" cy="812163"/>
            </a:xfrm>
            <a:custGeom>
              <a:avLst/>
              <a:gdLst/>
              <a:ahLst/>
              <a:cxnLst/>
              <a:rect l="l" t="t" r="r" b="b"/>
              <a:pathLst>
                <a:path w="44623" h="25244" extrusionOk="0">
                  <a:moveTo>
                    <a:pt x="17812" y="1050"/>
                  </a:moveTo>
                  <a:cubicBezTo>
                    <a:pt x="18110" y="1050"/>
                    <a:pt x="18412" y="1058"/>
                    <a:pt x="18717" y="1077"/>
                  </a:cubicBezTo>
                  <a:lnTo>
                    <a:pt x="18812" y="1077"/>
                  </a:lnTo>
                  <a:cubicBezTo>
                    <a:pt x="19351" y="1109"/>
                    <a:pt x="19952" y="1141"/>
                    <a:pt x="20586" y="1299"/>
                  </a:cubicBezTo>
                  <a:cubicBezTo>
                    <a:pt x="22866" y="1774"/>
                    <a:pt x="25051" y="2661"/>
                    <a:pt x="27300" y="3294"/>
                  </a:cubicBezTo>
                  <a:cubicBezTo>
                    <a:pt x="28931" y="3745"/>
                    <a:pt x="30601" y="4051"/>
                    <a:pt x="32253" y="4051"/>
                  </a:cubicBezTo>
                  <a:cubicBezTo>
                    <a:pt x="33967" y="4051"/>
                    <a:pt x="35662" y="3721"/>
                    <a:pt x="37275" y="2883"/>
                  </a:cubicBezTo>
                  <a:cubicBezTo>
                    <a:pt x="38479" y="5543"/>
                    <a:pt x="39492" y="8235"/>
                    <a:pt x="40411" y="11021"/>
                  </a:cubicBezTo>
                  <a:cubicBezTo>
                    <a:pt x="40886" y="12478"/>
                    <a:pt x="41329" y="13967"/>
                    <a:pt x="41709" y="15487"/>
                  </a:cubicBezTo>
                  <a:cubicBezTo>
                    <a:pt x="42184" y="17260"/>
                    <a:pt x="43102" y="19445"/>
                    <a:pt x="42754" y="21314"/>
                  </a:cubicBezTo>
                  <a:cubicBezTo>
                    <a:pt x="42264" y="23946"/>
                    <a:pt x="39540" y="24461"/>
                    <a:pt x="36885" y="24461"/>
                  </a:cubicBezTo>
                  <a:cubicBezTo>
                    <a:pt x="35419" y="24461"/>
                    <a:pt x="33973" y="24304"/>
                    <a:pt x="32937" y="24259"/>
                  </a:cubicBezTo>
                  <a:cubicBezTo>
                    <a:pt x="29580" y="24101"/>
                    <a:pt x="26191" y="23816"/>
                    <a:pt x="22803" y="23594"/>
                  </a:cubicBezTo>
                  <a:cubicBezTo>
                    <a:pt x="19604" y="23277"/>
                    <a:pt x="16374" y="22929"/>
                    <a:pt x="13207" y="22581"/>
                  </a:cubicBezTo>
                  <a:cubicBezTo>
                    <a:pt x="10135" y="22201"/>
                    <a:pt x="6208" y="21979"/>
                    <a:pt x="3674" y="19920"/>
                  </a:cubicBezTo>
                  <a:cubicBezTo>
                    <a:pt x="1" y="16944"/>
                    <a:pt x="4941" y="11877"/>
                    <a:pt x="6936" y="9153"/>
                  </a:cubicBezTo>
                  <a:cubicBezTo>
                    <a:pt x="8836" y="6524"/>
                    <a:pt x="10895" y="4054"/>
                    <a:pt x="12732" y="1394"/>
                  </a:cubicBezTo>
                  <a:cubicBezTo>
                    <a:pt x="14534" y="1313"/>
                    <a:pt x="16130" y="1050"/>
                    <a:pt x="17812" y="1050"/>
                  </a:cubicBezTo>
                  <a:close/>
                  <a:moveTo>
                    <a:pt x="17194" y="1"/>
                  </a:moveTo>
                  <a:cubicBezTo>
                    <a:pt x="15822" y="1"/>
                    <a:pt x="14451" y="246"/>
                    <a:pt x="13080" y="824"/>
                  </a:cubicBezTo>
                  <a:cubicBezTo>
                    <a:pt x="13059" y="717"/>
                    <a:pt x="12965" y="625"/>
                    <a:pt x="12858" y="625"/>
                  </a:cubicBezTo>
                  <a:cubicBezTo>
                    <a:pt x="12806" y="625"/>
                    <a:pt x="12751" y="646"/>
                    <a:pt x="12700" y="697"/>
                  </a:cubicBezTo>
                  <a:cubicBezTo>
                    <a:pt x="9565" y="4023"/>
                    <a:pt x="6936" y="7886"/>
                    <a:pt x="4308" y="11623"/>
                  </a:cubicBezTo>
                  <a:cubicBezTo>
                    <a:pt x="2851" y="13713"/>
                    <a:pt x="381" y="16342"/>
                    <a:pt x="1933" y="19002"/>
                  </a:cubicBezTo>
                  <a:cubicBezTo>
                    <a:pt x="3389" y="21567"/>
                    <a:pt x="7095" y="22327"/>
                    <a:pt x="9723" y="22802"/>
                  </a:cubicBezTo>
                  <a:cubicBezTo>
                    <a:pt x="13999" y="23562"/>
                    <a:pt x="18369" y="23879"/>
                    <a:pt x="22676" y="24322"/>
                  </a:cubicBezTo>
                  <a:cubicBezTo>
                    <a:pt x="26824" y="24734"/>
                    <a:pt x="31005" y="25051"/>
                    <a:pt x="35185" y="25177"/>
                  </a:cubicBezTo>
                  <a:cubicBezTo>
                    <a:pt x="35854" y="25203"/>
                    <a:pt x="36603" y="25243"/>
                    <a:pt x="37372" y="25243"/>
                  </a:cubicBezTo>
                  <a:cubicBezTo>
                    <a:pt x="39514" y="25243"/>
                    <a:pt x="41811" y="24928"/>
                    <a:pt x="42976" y="23087"/>
                  </a:cubicBezTo>
                  <a:cubicBezTo>
                    <a:pt x="44623" y="20554"/>
                    <a:pt x="42912" y="16500"/>
                    <a:pt x="42184" y="13967"/>
                  </a:cubicBezTo>
                  <a:cubicBezTo>
                    <a:pt x="41044" y="9850"/>
                    <a:pt x="39587" y="5859"/>
                    <a:pt x="37877" y="1964"/>
                  </a:cubicBezTo>
                  <a:cubicBezTo>
                    <a:pt x="37787" y="1797"/>
                    <a:pt x="37618" y="1723"/>
                    <a:pt x="37453" y="1723"/>
                  </a:cubicBezTo>
                  <a:cubicBezTo>
                    <a:pt x="37214" y="1723"/>
                    <a:pt x="36984" y="1878"/>
                    <a:pt x="37022" y="2123"/>
                  </a:cubicBezTo>
                  <a:cubicBezTo>
                    <a:pt x="35485" y="2937"/>
                    <a:pt x="33937" y="3247"/>
                    <a:pt x="32382" y="3247"/>
                  </a:cubicBezTo>
                  <a:cubicBezTo>
                    <a:pt x="28009" y="3247"/>
                    <a:pt x="23576" y="790"/>
                    <a:pt x="19161" y="159"/>
                  </a:cubicBezTo>
                  <a:cubicBezTo>
                    <a:pt x="18505" y="57"/>
                    <a:pt x="17849" y="1"/>
                    <a:pt x="171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5" name="Google Shape;495;p1"/>
            <p:cNvSpPr/>
            <p:nvPr/>
          </p:nvSpPr>
          <p:spPr>
            <a:xfrm>
              <a:off x="6854606" y="4513819"/>
              <a:ext cx="1384672" cy="756504"/>
            </a:xfrm>
            <a:custGeom>
              <a:avLst/>
              <a:gdLst/>
              <a:ahLst/>
              <a:cxnLst/>
              <a:rect l="l" t="t" r="r" b="b"/>
              <a:pathLst>
                <a:path w="43039" h="23514" extrusionOk="0">
                  <a:moveTo>
                    <a:pt x="17836" y="1"/>
                  </a:moveTo>
                  <a:cubicBezTo>
                    <a:pt x="16134" y="1"/>
                    <a:pt x="14522" y="289"/>
                    <a:pt x="12699" y="343"/>
                  </a:cubicBezTo>
                  <a:cubicBezTo>
                    <a:pt x="10863" y="2972"/>
                    <a:pt x="8804" y="5505"/>
                    <a:pt x="6904" y="8102"/>
                  </a:cubicBezTo>
                  <a:cubicBezTo>
                    <a:pt x="4972" y="10889"/>
                    <a:pt x="0" y="15893"/>
                    <a:pt x="3642" y="18869"/>
                  </a:cubicBezTo>
                  <a:cubicBezTo>
                    <a:pt x="6144" y="20928"/>
                    <a:pt x="10103" y="21181"/>
                    <a:pt x="13206" y="21530"/>
                  </a:cubicBezTo>
                  <a:cubicBezTo>
                    <a:pt x="16405" y="21941"/>
                    <a:pt x="19572" y="22226"/>
                    <a:pt x="22770" y="22543"/>
                  </a:cubicBezTo>
                  <a:cubicBezTo>
                    <a:pt x="26127" y="22891"/>
                    <a:pt x="29516" y="23145"/>
                    <a:pt x="32873" y="23303"/>
                  </a:cubicBezTo>
                  <a:cubicBezTo>
                    <a:pt x="33921" y="23349"/>
                    <a:pt x="35389" y="23513"/>
                    <a:pt x="36873" y="23513"/>
                  </a:cubicBezTo>
                  <a:cubicBezTo>
                    <a:pt x="39512" y="23513"/>
                    <a:pt x="42204" y="22993"/>
                    <a:pt x="42690" y="20358"/>
                  </a:cubicBezTo>
                  <a:cubicBezTo>
                    <a:pt x="43038" y="18489"/>
                    <a:pt x="42183" y="16304"/>
                    <a:pt x="41677" y="14436"/>
                  </a:cubicBezTo>
                  <a:cubicBezTo>
                    <a:pt x="41297" y="12947"/>
                    <a:pt x="40853" y="11459"/>
                    <a:pt x="40378" y="9970"/>
                  </a:cubicBezTo>
                  <a:cubicBezTo>
                    <a:pt x="39491" y="7247"/>
                    <a:pt x="38415" y="4492"/>
                    <a:pt x="37275" y="1863"/>
                  </a:cubicBezTo>
                  <a:cubicBezTo>
                    <a:pt x="35687" y="2681"/>
                    <a:pt x="34011" y="3003"/>
                    <a:pt x="32307" y="3003"/>
                  </a:cubicBezTo>
                  <a:cubicBezTo>
                    <a:pt x="30645" y="3003"/>
                    <a:pt x="28956" y="2697"/>
                    <a:pt x="27299" y="2243"/>
                  </a:cubicBezTo>
                  <a:cubicBezTo>
                    <a:pt x="25019" y="1642"/>
                    <a:pt x="22865" y="786"/>
                    <a:pt x="20553" y="280"/>
                  </a:cubicBezTo>
                  <a:cubicBezTo>
                    <a:pt x="19952" y="153"/>
                    <a:pt x="19350" y="58"/>
                    <a:pt x="18780" y="26"/>
                  </a:cubicBezTo>
                  <a:lnTo>
                    <a:pt x="18685" y="26"/>
                  </a:lnTo>
                  <a:cubicBezTo>
                    <a:pt x="18399" y="9"/>
                    <a:pt x="18116" y="1"/>
                    <a:pt x="1783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6" name="Google Shape;496;p1"/>
            <p:cNvSpPr/>
            <p:nvPr/>
          </p:nvSpPr>
          <p:spPr>
            <a:xfrm>
              <a:off x="7231568" y="3514132"/>
              <a:ext cx="871167" cy="1073757"/>
            </a:xfrm>
            <a:custGeom>
              <a:avLst/>
              <a:gdLst/>
              <a:ahLst/>
              <a:cxnLst/>
              <a:rect l="l" t="t" r="r" b="b"/>
              <a:pathLst>
                <a:path w="27078" h="33375" extrusionOk="0">
                  <a:moveTo>
                    <a:pt x="18353" y="4657"/>
                  </a:moveTo>
                  <a:cubicBezTo>
                    <a:pt x="19329" y="4657"/>
                    <a:pt x="20316" y="5341"/>
                    <a:pt x="20586" y="6271"/>
                  </a:cubicBezTo>
                  <a:cubicBezTo>
                    <a:pt x="20966" y="7474"/>
                    <a:pt x="20174" y="8900"/>
                    <a:pt x="18939" y="9121"/>
                  </a:cubicBezTo>
                  <a:cubicBezTo>
                    <a:pt x="18798" y="9152"/>
                    <a:pt x="18656" y="9167"/>
                    <a:pt x="18514" y="9167"/>
                  </a:cubicBezTo>
                  <a:cubicBezTo>
                    <a:pt x="17502" y="9167"/>
                    <a:pt x="16501" y="8415"/>
                    <a:pt x="16279" y="7443"/>
                  </a:cubicBezTo>
                  <a:cubicBezTo>
                    <a:pt x="16120" y="6524"/>
                    <a:pt x="16627" y="5606"/>
                    <a:pt x="17419" y="5226"/>
                  </a:cubicBezTo>
                  <a:cubicBezTo>
                    <a:pt x="17355" y="5099"/>
                    <a:pt x="17355" y="4941"/>
                    <a:pt x="17514" y="4846"/>
                  </a:cubicBezTo>
                  <a:cubicBezTo>
                    <a:pt x="17780" y="4716"/>
                    <a:pt x="18066" y="4657"/>
                    <a:pt x="18353" y="4657"/>
                  </a:cubicBezTo>
                  <a:close/>
                  <a:moveTo>
                    <a:pt x="15345" y="13837"/>
                  </a:moveTo>
                  <a:cubicBezTo>
                    <a:pt x="15382" y="13837"/>
                    <a:pt x="15418" y="13838"/>
                    <a:pt x="15455" y="13840"/>
                  </a:cubicBezTo>
                  <a:cubicBezTo>
                    <a:pt x="15582" y="13840"/>
                    <a:pt x="15614" y="13935"/>
                    <a:pt x="15645" y="13998"/>
                  </a:cubicBezTo>
                  <a:cubicBezTo>
                    <a:pt x="15645" y="13967"/>
                    <a:pt x="15677" y="13967"/>
                    <a:pt x="15740" y="13967"/>
                  </a:cubicBezTo>
                  <a:cubicBezTo>
                    <a:pt x="17514" y="14030"/>
                    <a:pt x="18527" y="16215"/>
                    <a:pt x="18052" y="17767"/>
                  </a:cubicBezTo>
                  <a:cubicBezTo>
                    <a:pt x="17710" y="18978"/>
                    <a:pt x="16557" y="19620"/>
                    <a:pt x="15360" y="19620"/>
                  </a:cubicBezTo>
                  <a:cubicBezTo>
                    <a:pt x="15117" y="19620"/>
                    <a:pt x="14872" y="19594"/>
                    <a:pt x="14632" y="19540"/>
                  </a:cubicBezTo>
                  <a:cubicBezTo>
                    <a:pt x="13143" y="19192"/>
                    <a:pt x="12162" y="17893"/>
                    <a:pt x="12447" y="16405"/>
                  </a:cubicBezTo>
                  <a:cubicBezTo>
                    <a:pt x="12724" y="15016"/>
                    <a:pt x="13935" y="13837"/>
                    <a:pt x="15345" y="13837"/>
                  </a:cubicBezTo>
                  <a:close/>
                  <a:moveTo>
                    <a:pt x="12257" y="1"/>
                  </a:moveTo>
                  <a:cubicBezTo>
                    <a:pt x="11877" y="5543"/>
                    <a:pt x="12130" y="11781"/>
                    <a:pt x="10388" y="17102"/>
                  </a:cubicBezTo>
                  <a:cubicBezTo>
                    <a:pt x="8646" y="22359"/>
                    <a:pt x="3643" y="26032"/>
                    <a:pt x="64" y="29959"/>
                  </a:cubicBezTo>
                  <a:lnTo>
                    <a:pt x="1" y="29991"/>
                  </a:lnTo>
                  <a:lnTo>
                    <a:pt x="919" y="30846"/>
                  </a:lnTo>
                  <a:cubicBezTo>
                    <a:pt x="976" y="30778"/>
                    <a:pt x="1036" y="30751"/>
                    <a:pt x="1092" y="30751"/>
                  </a:cubicBezTo>
                  <a:cubicBezTo>
                    <a:pt x="1193" y="30751"/>
                    <a:pt x="1279" y="30839"/>
                    <a:pt x="1299" y="30941"/>
                  </a:cubicBezTo>
                  <a:cubicBezTo>
                    <a:pt x="2649" y="30363"/>
                    <a:pt x="4028" y="30118"/>
                    <a:pt x="5406" y="30118"/>
                  </a:cubicBezTo>
                  <a:cubicBezTo>
                    <a:pt x="6065" y="30118"/>
                    <a:pt x="6724" y="30174"/>
                    <a:pt x="7380" y="30276"/>
                  </a:cubicBezTo>
                  <a:cubicBezTo>
                    <a:pt x="11782" y="30951"/>
                    <a:pt x="16218" y="33374"/>
                    <a:pt x="20575" y="33374"/>
                  </a:cubicBezTo>
                  <a:cubicBezTo>
                    <a:pt x="22142" y="33374"/>
                    <a:pt x="23699" y="33061"/>
                    <a:pt x="25241" y="32240"/>
                  </a:cubicBezTo>
                  <a:cubicBezTo>
                    <a:pt x="25241" y="31992"/>
                    <a:pt x="25481" y="31813"/>
                    <a:pt x="25714" y="31813"/>
                  </a:cubicBezTo>
                  <a:cubicBezTo>
                    <a:pt x="25869" y="31813"/>
                    <a:pt x="26020" y="31892"/>
                    <a:pt x="26096" y="32081"/>
                  </a:cubicBezTo>
                  <a:lnTo>
                    <a:pt x="27078" y="31606"/>
                  </a:lnTo>
                  <a:cubicBezTo>
                    <a:pt x="26856" y="31099"/>
                    <a:pt x="26603" y="30593"/>
                    <a:pt x="26413" y="30118"/>
                  </a:cubicBezTo>
                  <a:cubicBezTo>
                    <a:pt x="24544" y="26159"/>
                    <a:pt x="21694" y="22169"/>
                    <a:pt x="21061" y="17767"/>
                  </a:cubicBezTo>
                  <a:cubicBezTo>
                    <a:pt x="20364" y="12985"/>
                    <a:pt x="21979" y="7601"/>
                    <a:pt x="22707" y="2882"/>
                  </a:cubicBezTo>
                  <a:cubicBezTo>
                    <a:pt x="22707" y="2661"/>
                    <a:pt x="22866" y="2534"/>
                    <a:pt x="23056" y="2534"/>
                  </a:cubicBezTo>
                  <a:lnTo>
                    <a:pt x="23056" y="2502"/>
                  </a:lnTo>
                  <a:cubicBezTo>
                    <a:pt x="22929" y="2505"/>
                    <a:pt x="22802" y="2506"/>
                    <a:pt x="22675" y="2506"/>
                  </a:cubicBezTo>
                  <a:cubicBezTo>
                    <a:pt x="19120" y="2506"/>
                    <a:pt x="15467" y="1652"/>
                    <a:pt x="1225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7" name="Google Shape;497;p1"/>
            <p:cNvSpPr/>
            <p:nvPr/>
          </p:nvSpPr>
          <p:spPr>
            <a:xfrm>
              <a:off x="7613645" y="3970592"/>
              <a:ext cx="193614" cy="155715"/>
            </a:xfrm>
            <a:custGeom>
              <a:avLst/>
              <a:gdLst/>
              <a:ahLst/>
              <a:cxnLst/>
              <a:rect l="l" t="t" r="r" b="b"/>
              <a:pathLst>
                <a:path w="6018" h="4840" extrusionOk="0">
                  <a:moveTo>
                    <a:pt x="3613" y="859"/>
                  </a:moveTo>
                  <a:cubicBezTo>
                    <a:pt x="3786" y="859"/>
                    <a:pt x="3957" y="889"/>
                    <a:pt x="4118" y="950"/>
                  </a:cubicBezTo>
                  <a:cubicBezTo>
                    <a:pt x="4350" y="1037"/>
                    <a:pt x="4236" y="1338"/>
                    <a:pt x="4020" y="1338"/>
                  </a:cubicBezTo>
                  <a:cubicBezTo>
                    <a:pt x="4000" y="1338"/>
                    <a:pt x="3980" y="1336"/>
                    <a:pt x="3959" y="1330"/>
                  </a:cubicBezTo>
                  <a:cubicBezTo>
                    <a:pt x="3830" y="1272"/>
                    <a:pt x="3698" y="1246"/>
                    <a:pt x="3569" y="1246"/>
                  </a:cubicBezTo>
                  <a:cubicBezTo>
                    <a:pt x="3063" y="1246"/>
                    <a:pt x="2590" y="1650"/>
                    <a:pt x="2439" y="2154"/>
                  </a:cubicBezTo>
                  <a:cubicBezTo>
                    <a:pt x="2396" y="2241"/>
                    <a:pt x="2325" y="2281"/>
                    <a:pt x="2262" y="2281"/>
                  </a:cubicBezTo>
                  <a:cubicBezTo>
                    <a:pt x="2187" y="2281"/>
                    <a:pt x="2122" y="2225"/>
                    <a:pt x="2122" y="2122"/>
                  </a:cubicBezTo>
                  <a:cubicBezTo>
                    <a:pt x="2173" y="1357"/>
                    <a:pt x="2902" y="859"/>
                    <a:pt x="3613" y="859"/>
                  </a:cubicBezTo>
                  <a:close/>
                  <a:moveTo>
                    <a:pt x="3769" y="0"/>
                  </a:moveTo>
                  <a:cubicBezTo>
                    <a:pt x="3738" y="64"/>
                    <a:pt x="3643" y="127"/>
                    <a:pt x="3579" y="127"/>
                  </a:cubicBezTo>
                  <a:cubicBezTo>
                    <a:pt x="1046" y="380"/>
                    <a:pt x="1" y="4086"/>
                    <a:pt x="2851" y="4751"/>
                  </a:cubicBezTo>
                  <a:cubicBezTo>
                    <a:pt x="3076" y="4810"/>
                    <a:pt x="3308" y="4839"/>
                    <a:pt x="3538" y="4839"/>
                  </a:cubicBezTo>
                  <a:cubicBezTo>
                    <a:pt x="4536" y="4839"/>
                    <a:pt x="5495" y="4286"/>
                    <a:pt x="5701" y="3230"/>
                  </a:cubicBezTo>
                  <a:cubicBezTo>
                    <a:pt x="6018" y="1805"/>
                    <a:pt x="5036" y="570"/>
                    <a:pt x="3801" y="64"/>
                  </a:cubicBezTo>
                  <a:cubicBezTo>
                    <a:pt x="3769" y="64"/>
                    <a:pt x="3769" y="0"/>
                    <a:pt x="3769"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8" name="Google Shape;498;p1"/>
            <p:cNvSpPr/>
            <p:nvPr/>
          </p:nvSpPr>
          <p:spPr>
            <a:xfrm>
              <a:off x="7521954" y="3297452"/>
              <a:ext cx="594033" cy="274785"/>
            </a:xfrm>
            <a:custGeom>
              <a:avLst/>
              <a:gdLst/>
              <a:ahLst/>
              <a:cxnLst/>
              <a:rect l="l" t="t" r="r" b="b"/>
              <a:pathLst>
                <a:path w="18464" h="8541" extrusionOk="0">
                  <a:moveTo>
                    <a:pt x="3257" y="2861"/>
                  </a:moveTo>
                  <a:cubicBezTo>
                    <a:pt x="3280" y="2861"/>
                    <a:pt x="3303" y="2864"/>
                    <a:pt x="3326" y="2872"/>
                  </a:cubicBezTo>
                  <a:cubicBezTo>
                    <a:pt x="5321" y="3632"/>
                    <a:pt x="6904" y="4772"/>
                    <a:pt x="9026" y="5184"/>
                  </a:cubicBezTo>
                  <a:cubicBezTo>
                    <a:pt x="9822" y="5324"/>
                    <a:pt x="10588" y="5383"/>
                    <a:pt x="11342" y="5383"/>
                  </a:cubicBezTo>
                  <a:cubicBezTo>
                    <a:pt x="12625" y="5383"/>
                    <a:pt x="13873" y="5213"/>
                    <a:pt x="15170" y="4994"/>
                  </a:cubicBezTo>
                  <a:cubicBezTo>
                    <a:pt x="15189" y="4991"/>
                    <a:pt x="15208" y="4990"/>
                    <a:pt x="15226" y="4990"/>
                  </a:cubicBezTo>
                  <a:cubicBezTo>
                    <a:pt x="15623" y="4990"/>
                    <a:pt x="15722" y="5631"/>
                    <a:pt x="15328" y="5722"/>
                  </a:cubicBezTo>
                  <a:cubicBezTo>
                    <a:pt x="14157" y="6119"/>
                    <a:pt x="12741" y="6333"/>
                    <a:pt x="11272" y="6333"/>
                  </a:cubicBezTo>
                  <a:cubicBezTo>
                    <a:pt x="8171" y="6333"/>
                    <a:pt x="4834" y="5381"/>
                    <a:pt x="3072" y="3189"/>
                  </a:cubicBezTo>
                  <a:cubicBezTo>
                    <a:pt x="2933" y="3049"/>
                    <a:pt x="3088" y="2861"/>
                    <a:pt x="3257" y="2861"/>
                  </a:cubicBezTo>
                  <a:close/>
                  <a:moveTo>
                    <a:pt x="5559" y="1"/>
                  </a:moveTo>
                  <a:cubicBezTo>
                    <a:pt x="4691" y="1"/>
                    <a:pt x="3951" y="114"/>
                    <a:pt x="3072" y="465"/>
                  </a:cubicBezTo>
                  <a:cubicBezTo>
                    <a:pt x="1235" y="1194"/>
                    <a:pt x="0" y="3537"/>
                    <a:pt x="1520" y="5184"/>
                  </a:cubicBezTo>
                  <a:cubicBezTo>
                    <a:pt x="5827" y="7369"/>
                    <a:pt x="9976" y="8477"/>
                    <a:pt x="14853" y="8541"/>
                  </a:cubicBezTo>
                  <a:cubicBezTo>
                    <a:pt x="16722" y="8192"/>
                    <a:pt x="18463" y="6102"/>
                    <a:pt x="17482" y="4202"/>
                  </a:cubicBezTo>
                  <a:cubicBezTo>
                    <a:pt x="16943" y="3220"/>
                    <a:pt x="15740" y="2365"/>
                    <a:pt x="14695" y="1922"/>
                  </a:cubicBezTo>
                  <a:cubicBezTo>
                    <a:pt x="13301" y="1384"/>
                    <a:pt x="11845" y="1004"/>
                    <a:pt x="10388" y="655"/>
                  </a:cubicBezTo>
                  <a:cubicBezTo>
                    <a:pt x="9026" y="370"/>
                    <a:pt x="7664" y="117"/>
                    <a:pt x="6271" y="22"/>
                  </a:cubicBezTo>
                  <a:cubicBezTo>
                    <a:pt x="6022" y="9"/>
                    <a:pt x="5786" y="1"/>
                    <a:pt x="55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9" name="Google Shape;499;p1"/>
            <p:cNvSpPr/>
            <p:nvPr/>
          </p:nvSpPr>
          <p:spPr>
            <a:xfrm>
              <a:off x="7617312" y="3389465"/>
              <a:ext cx="410199" cy="112089"/>
            </a:xfrm>
            <a:custGeom>
              <a:avLst/>
              <a:gdLst/>
              <a:ahLst/>
              <a:cxnLst/>
              <a:rect l="l" t="t" r="r" b="b"/>
              <a:pathLst>
                <a:path w="12750" h="3484" extrusionOk="0">
                  <a:moveTo>
                    <a:pt x="346" y="1"/>
                  </a:moveTo>
                  <a:cubicBezTo>
                    <a:pt x="156" y="1"/>
                    <a:pt x="0" y="193"/>
                    <a:pt x="140" y="360"/>
                  </a:cubicBezTo>
                  <a:cubicBezTo>
                    <a:pt x="1888" y="2540"/>
                    <a:pt x="5238" y="3484"/>
                    <a:pt x="8347" y="3484"/>
                  </a:cubicBezTo>
                  <a:cubicBezTo>
                    <a:pt x="9802" y="3484"/>
                    <a:pt x="11204" y="3277"/>
                    <a:pt x="12364" y="2894"/>
                  </a:cubicBezTo>
                  <a:cubicBezTo>
                    <a:pt x="12750" y="2746"/>
                    <a:pt x="12663" y="2125"/>
                    <a:pt x="12286" y="2125"/>
                  </a:cubicBezTo>
                  <a:cubicBezTo>
                    <a:pt x="12261" y="2125"/>
                    <a:pt x="12234" y="2128"/>
                    <a:pt x="12206" y="2134"/>
                  </a:cubicBezTo>
                  <a:cubicBezTo>
                    <a:pt x="10902" y="2371"/>
                    <a:pt x="9659" y="2559"/>
                    <a:pt x="8401" y="2559"/>
                  </a:cubicBezTo>
                  <a:cubicBezTo>
                    <a:pt x="7643" y="2559"/>
                    <a:pt x="6880" y="2491"/>
                    <a:pt x="6094" y="2324"/>
                  </a:cubicBezTo>
                  <a:cubicBezTo>
                    <a:pt x="3972" y="1944"/>
                    <a:pt x="2388" y="772"/>
                    <a:pt x="425" y="12"/>
                  </a:cubicBezTo>
                  <a:cubicBezTo>
                    <a:pt x="399" y="4"/>
                    <a:pt x="372" y="1"/>
                    <a:pt x="34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0" name="Google Shape;500;p1"/>
            <p:cNvSpPr/>
            <p:nvPr/>
          </p:nvSpPr>
          <p:spPr>
            <a:xfrm>
              <a:off x="7621784" y="3957337"/>
              <a:ext cx="200756" cy="189528"/>
            </a:xfrm>
            <a:custGeom>
              <a:avLst/>
              <a:gdLst/>
              <a:ahLst/>
              <a:cxnLst/>
              <a:rect l="l" t="t" r="r" b="b"/>
              <a:pathLst>
                <a:path w="6240" h="5891" extrusionOk="0">
                  <a:moveTo>
                    <a:pt x="3516" y="539"/>
                  </a:moveTo>
                  <a:cubicBezTo>
                    <a:pt x="4625" y="982"/>
                    <a:pt x="5733" y="2122"/>
                    <a:pt x="5416" y="3642"/>
                  </a:cubicBezTo>
                  <a:cubicBezTo>
                    <a:pt x="5290" y="4149"/>
                    <a:pt x="5036" y="4593"/>
                    <a:pt x="4593" y="4846"/>
                  </a:cubicBezTo>
                  <a:cubicBezTo>
                    <a:pt x="4198" y="5109"/>
                    <a:pt x="3742" y="5236"/>
                    <a:pt x="3256" y="5236"/>
                  </a:cubicBezTo>
                  <a:cubicBezTo>
                    <a:pt x="3042" y="5236"/>
                    <a:pt x="2821" y="5211"/>
                    <a:pt x="2598" y="5163"/>
                  </a:cubicBezTo>
                  <a:cubicBezTo>
                    <a:pt x="1489" y="4909"/>
                    <a:pt x="856" y="4117"/>
                    <a:pt x="951" y="3072"/>
                  </a:cubicBezTo>
                  <a:cubicBezTo>
                    <a:pt x="1014" y="1996"/>
                    <a:pt x="1901" y="792"/>
                    <a:pt x="3326" y="666"/>
                  </a:cubicBezTo>
                  <a:cubicBezTo>
                    <a:pt x="3390" y="666"/>
                    <a:pt x="3485" y="634"/>
                    <a:pt x="3516" y="539"/>
                  </a:cubicBezTo>
                  <a:close/>
                  <a:moveTo>
                    <a:pt x="3168" y="1"/>
                  </a:moveTo>
                  <a:cubicBezTo>
                    <a:pt x="1648" y="1"/>
                    <a:pt x="508" y="1299"/>
                    <a:pt x="286" y="2597"/>
                  </a:cubicBezTo>
                  <a:cubicBezTo>
                    <a:pt x="1" y="4054"/>
                    <a:pt x="951" y="5448"/>
                    <a:pt x="2503" y="5796"/>
                  </a:cubicBezTo>
                  <a:cubicBezTo>
                    <a:pt x="2724" y="5859"/>
                    <a:pt x="2978" y="5891"/>
                    <a:pt x="3200" y="5891"/>
                  </a:cubicBezTo>
                  <a:cubicBezTo>
                    <a:pt x="4403" y="5891"/>
                    <a:pt x="5606" y="5258"/>
                    <a:pt x="6018" y="3991"/>
                  </a:cubicBezTo>
                  <a:cubicBezTo>
                    <a:pt x="6240" y="3104"/>
                    <a:pt x="6050" y="2059"/>
                    <a:pt x="5511" y="1204"/>
                  </a:cubicBezTo>
                  <a:cubicBezTo>
                    <a:pt x="5036" y="539"/>
                    <a:pt x="4340" y="159"/>
                    <a:pt x="3643" y="159"/>
                  </a:cubicBezTo>
                  <a:lnTo>
                    <a:pt x="3548" y="159"/>
                  </a:lnTo>
                  <a:cubicBezTo>
                    <a:pt x="3516" y="64"/>
                    <a:pt x="3453" y="1"/>
                    <a:pt x="3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1" name="Google Shape;501;p1"/>
            <p:cNvSpPr/>
            <p:nvPr/>
          </p:nvSpPr>
          <p:spPr>
            <a:xfrm>
              <a:off x="7681914" y="3995622"/>
              <a:ext cx="71359" cy="50382"/>
            </a:xfrm>
            <a:custGeom>
              <a:avLst/>
              <a:gdLst/>
              <a:ahLst/>
              <a:cxnLst/>
              <a:rect l="l" t="t" r="r" b="b"/>
              <a:pathLst>
                <a:path w="2218" h="1566" extrusionOk="0">
                  <a:moveTo>
                    <a:pt x="1508" y="0"/>
                  </a:moveTo>
                  <a:cubicBezTo>
                    <a:pt x="1201" y="0"/>
                    <a:pt x="887" y="92"/>
                    <a:pt x="634" y="267"/>
                  </a:cubicBezTo>
                  <a:cubicBezTo>
                    <a:pt x="222" y="489"/>
                    <a:pt x="0" y="901"/>
                    <a:pt x="0" y="1344"/>
                  </a:cubicBezTo>
                  <a:cubicBezTo>
                    <a:pt x="0" y="1439"/>
                    <a:pt x="64" y="1534"/>
                    <a:pt x="127" y="1566"/>
                  </a:cubicBezTo>
                  <a:lnTo>
                    <a:pt x="190" y="1566"/>
                  </a:lnTo>
                  <a:cubicBezTo>
                    <a:pt x="254" y="1566"/>
                    <a:pt x="349" y="1534"/>
                    <a:pt x="380" y="1407"/>
                  </a:cubicBezTo>
                  <a:cubicBezTo>
                    <a:pt x="475" y="1091"/>
                    <a:pt x="697" y="806"/>
                    <a:pt x="1014" y="647"/>
                  </a:cubicBezTo>
                  <a:cubicBezTo>
                    <a:pt x="1164" y="564"/>
                    <a:pt x="1324" y="524"/>
                    <a:pt x="1473" y="524"/>
                  </a:cubicBezTo>
                  <a:cubicBezTo>
                    <a:pt x="1607" y="524"/>
                    <a:pt x="1733" y="556"/>
                    <a:pt x="1837" y="616"/>
                  </a:cubicBezTo>
                  <a:cubicBezTo>
                    <a:pt x="1876" y="639"/>
                    <a:pt x="1913" y="649"/>
                    <a:pt x="1947" y="649"/>
                  </a:cubicBezTo>
                  <a:cubicBezTo>
                    <a:pt x="2052" y="649"/>
                    <a:pt x="2130" y="553"/>
                    <a:pt x="2154" y="457"/>
                  </a:cubicBezTo>
                  <a:lnTo>
                    <a:pt x="2154" y="394"/>
                  </a:lnTo>
                  <a:cubicBezTo>
                    <a:pt x="2217" y="267"/>
                    <a:pt x="2154" y="141"/>
                    <a:pt x="2059" y="109"/>
                  </a:cubicBezTo>
                  <a:cubicBezTo>
                    <a:pt x="1889" y="36"/>
                    <a:pt x="1699" y="0"/>
                    <a:pt x="150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2" name="Google Shape;502;p1"/>
            <p:cNvSpPr/>
            <p:nvPr/>
          </p:nvSpPr>
          <p:spPr>
            <a:xfrm>
              <a:off x="7694365" y="4290737"/>
              <a:ext cx="181163" cy="147768"/>
            </a:xfrm>
            <a:custGeom>
              <a:avLst/>
              <a:gdLst/>
              <a:ahLst/>
              <a:cxnLst/>
              <a:rect l="l" t="t" r="r" b="b"/>
              <a:pathLst>
                <a:path w="5631" h="4593" extrusionOk="0">
                  <a:moveTo>
                    <a:pt x="3337" y="651"/>
                  </a:moveTo>
                  <a:cubicBezTo>
                    <a:pt x="3934" y="651"/>
                    <a:pt x="4529" y="1049"/>
                    <a:pt x="4744" y="1608"/>
                  </a:cubicBezTo>
                  <a:cubicBezTo>
                    <a:pt x="4803" y="1765"/>
                    <a:pt x="4668" y="1873"/>
                    <a:pt x="4541" y="1873"/>
                  </a:cubicBezTo>
                  <a:cubicBezTo>
                    <a:pt x="4463" y="1873"/>
                    <a:pt x="4388" y="1832"/>
                    <a:pt x="4364" y="1735"/>
                  </a:cubicBezTo>
                  <a:cubicBezTo>
                    <a:pt x="4173" y="1289"/>
                    <a:pt x="3754" y="1057"/>
                    <a:pt x="3318" y="1057"/>
                  </a:cubicBezTo>
                  <a:cubicBezTo>
                    <a:pt x="3103" y="1057"/>
                    <a:pt x="2884" y="1113"/>
                    <a:pt x="2685" y="1228"/>
                  </a:cubicBezTo>
                  <a:cubicBezTo>
                    <a:pt x="2666" y="1236"/>
                    <a:pt x="2647" y="1240"/>
                    <a:pt x="2628" y="1240"/>
                  </a:cubicBezTo>
                  <a:cubicBezTo>
                    <a:pt x="2493" y="1240"/>
                    <a:pt x="2388" y="1055"/>
                    <a:pt x="2527" y="943"/>
                  </a:cubicBezTo>
                  <a:cubicBezTo>
                    <a:pt x="2771" y="740"/>
                    <a:pt x="3054" y="651"/>
                    <a:pt x="3337" y="651"/>
                  </a:cubicBezTo>
                  <a:close/>
                  <a:moveTo>
                    <a:pt x="3148" y="1"/>
                  </a:moveTo>
                  <a:cubicBezTo>
                    <a:pt x="1515" y="1"/>
                    <a:pt x="1" y="1442"/>
                    <a:pt x="1039" y="3287"/>
                  </a:cubicBezTo>
                  <a:cubicBezTo>
                    <a:pt x="1443" y="4051"/>
                    <a:pt x="2247" y="4592"/>
                    <a:pt x="3088" y="4592"/>
                  </a:cubicBezTo>
                  <a:cubicBezTo>
                    <a:pt x="3431" y="4592"/>
                    <a:pt x="3780" y="4502"/>
                    <a:pt x="4110" y="4300"/>
                  </a:cubicBezTo>
                  <a:cubicBezTo>
                    <a:pt x="5377" y="3509"/>
                    <a:pt x="5631" y="2020"/>
                    <a:pt x="5155" y="753"/>
                  </a:cubicBezTo>
                  <a:lnTo>
                    <a:pt x="5155" y="722"/>
                  </a:lnTo>
                  <a:cubicBezTo>
                    <a:pt x="5130" y="730"/>
                    <a:pt x="5107" y="734"/>
                    <a:pt x="5085" y="734"/>
                  </a:cubicBezTo>
                  <a:cubicBezTo>
                    <a:pt x="5024" y="734"/>
                    <a:pt x="4972" y="705"/>
                    <a:pt x="4902" y="658"/>
                  </a:cubicBezTo>
                  <a:cubicBezTo>
                    <a:pt x="4385" y="202"/>
                    <a:pt x="3759" y="1"/>
                    <a:pt x="314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3" name="Google Shape;503;p1"/>
            <p:cNvSpPr/>
            <p:nvPr/>
          </p:nvSpPr>
          <p:spPr>
            <a:xfrm>
              <a:off x="7686000" y="4267670"/>
              <a:ext cx="202783" cy="190493"/>
            </a:xfrm>
            <a:custGeom>
              <a:avLst/>
              <a:gdLst/>
              <a:ahLst/>
              <a:cxnLst/>
              <a:rect l="l" t="t" r="r" b="b"/>
              <a:pathLst>
                <a:path w="6303" h="5921" extrusionOk="0">
                  <a:moveTo>
                    <a:pt x="3410" y="737"/>
                  </a:moveTo>
                  <a:cubicBezTo>
                    <a:pt x="3988" y="737"/>
                    <a:pt x="4587" y="923"/>
                    <a:pt x="5099" y="1375"/>
                  </a:cubicBezTo>
                  <a:cubicBezTo>
                    <a:pt x="5130" y="1439"/>
                    <a:pt x="5194" y="1470"/>
                    <a:pt x="5289" y="1470"/>
                  </a:cubicBezTo>
                  <a:cubicBezTo>
                    <a:pt x="5764" y="2610"/>
                    <a:pt x="5637" y="4194"/>
                    <a:pt x="4339" y="4986"/>
                  </a:cubicBezTo>
                  <a:cubicBezTo>
                    <a:pt x="4052" y="5170"/>
                    <a:pt x="3740" y="5274"/>
                    <a:pt x="3418" y="5274"/>
                  </a:cubicBezTo>
                  <a:cubicBezTo>
                    <a:pt x="3241" y="5274"/>
                    <a:pt x="3061" y="5243"/>
                    <a:pt x="2882" y="5176"/>
                  </a:cubicBezTo>
                  <a:cubicBezTo>
                    <a:pt x="2249" y="5017"/>
                    <a:pt x="1647" y="4574"/>
                    <a:pt x="1330" y="3972"/>
                  </a:cubicBezTo>
                  <a:cubicBezTo>
                    <a:pt x="760" y="2990"/>
                    <a:pt x="918" y="1977"/>
                    <a:pt x="1710" y="1312"/>
                  </a:cubicBezTo>
                  <a:cubicBezTo>
                    <a:pt x="2158" y="963"/>
                    <a:pt x="2772" y="737"/>
                    <a:pt x="3410" y="737"/>
                  </a:cubicBezTo>
                  <a:close/>
                  <a:moveTo>
                    <a:pt x="3444" y="0"/>
                  </a:moveTo>
                  <a:cubicBezTo>
                    <a:pt x="2806" y="0"/>
                    <a:pt x="2167" y="188"/>
                    <a:pt x="1647" y="520"/>
                  </a:cubicBezTo>
                  <a:cubicBezTo>
                    <a:pt x="380" y="1312"/>
                    <a:pt x="0" y="2927"/>
                    <a:pt x="792" y="4321"/>
                  </a:cubicBezTo>
                  <a:cubicBezTo>
                    <a:pt x="918" y="4511"/>
                    <a:pt x="1077" y="4701"/>
                    <a:pt x="1235" y="4922"/>
                  </a:cubicBezTo>
                  <a:cubicBezTo>
                    <a:pt x="1781" y="5512"/>
                    <a:pt x="2583" y="5921"/>
                    <a:pt x="3412" y="5921"/>
                  </a:cubicBezTo>
                  <a:cubicBezTo>
                    <a:pt x="3786" y="5921"/>
                    <a:pt x="4165" y="5838"/>
                    <a:pt x="4529" y="5651"/>
                  </a:cubicBezTo>
                  <a:cubicBezTo>
                    <a:pt x="5289" y="5239"/>
                    <a:pt x="5954" y="4352"/>
                    <a:pt x="6144" y="3402"/>
                  </a:cubicBezTo>
                  <a:cubicBezTo>
                    <a:pt x="6302" y="2610"/>
                    <a:pt x="6144" y="1850"/>
                    <a:pt x="5669" y="1312"/>
                  </a:cubicBezTo>
                  <a:lnTo>
                    <a:pt x="5637" y="1280"/>
                  </a:lnTo>
                  <a:cubicBezTo>
                    <a:pt x="5669" y="1185"/>
                    <a:pt x="5637" y="1059"/>
                    <a:pt x="5606" y="995"/>
                  </a:cubicBezTo>
                  <a:cubicBezTo>
                    <a:pt x="5542" y="964"/>
                    <a:pt x="5511" y="900"/>
                    <a:pt x="5511" y="869"/>
                  </a:cubicBezTo>
                  <a:cubicBezTo>
                    <a:pt x="4960" y="266"/>
                    <a:pt x="4203" y="0"/>
                    <a:pt x="34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4" name="Google Shape;504;p1"/>
            <p:cNvSpPr/>
            <p:nvPr/>
          </p:nvSpPr>
          <p:spPr>
            <a:xfrm>
              <a:off x="7770549" y="4309108"/>
              <a:ext cx="79498" cy="42918"/>
            </a:xfrm>
            <a:custGeom>
              <a:avLst/>
              <a:gdLst/>
              <a:ahLst/>
              <a:cxnLst/>
              <a:rect l="l" t="t" r="r" b="b"/>
              <a:pathLst>
                <a:path w="2471" h="1334" extrusionOk="0">
                  <a:moveTo>
                    <a:pt x="977" y="1"/>
                  </a:moveTo>
                  <a:cubicBezTo>
                    <a:pt x="668" y="1"/>
                    <a:pt x="374" y="107"/>
                    <a:pt x="127" y="309"/>
                  </a:cubicBezTo>
                  <a:cubicBezTo>
                    <a:pt x="1" y="372"/>
                    <a:pt x="32" y="499"/>
                    <a:pt x="96" y="562"/>
                  </a:cubicBezTo>
                  <a:lnTo>
                    <a:pt x="127" y="626"/>
                  </a:lnTo>
                  <a:cubicBezTo>
                    <a:pt x="150" y="648"/>
                    <a:pt x="220" y="670"/>
                    <a:pt x="281" y="670"/>
                  </a:cubicBezTo>
                  <a:cubicBezTo>
                    <a:pt x="306" y="670"/>
                    <a:pt x="330" y="667"/>
                    <a:pt x="349" y="657"/>
                  </a:cubicBezTo>
                  <a:cubicBezTo>
                    <a:pt x="527" y="558"/>
                    <a:pt x="755" y="509"/>
                    <a:pt x="978" y="509"/>
                  </a:cubicBezTo>
                  <a:cubicBezTo>
                    <a:pt x="1112" y="509"/>
                    <a:pt x="1244" y="527"/>
                    <a:pt x="1362" y="562"/>
                  </a:cubicBezTo>
                  <a:cubicBezTo>
                    <a:pt x="1616" y="689"/>
                    <a:pt x="1869" y="879"/>
                    <a:pt x="1932" y="1164"/>
                  </a:cubicBezTo>
                  <a:cubicBezTo>
                    <a:pt x="2006" y="1287"/>
                    <a:pt x="2118" y="1333"/>
                    <a:pt x="2223" y="1333"/>
                  </a:cubicBezTo>
                  <a:cubicBezTo>
                    <a:pt x="2254" y="1333"/>
                    <a:pt x="2284" y="1330"/>
                    <a:pt x="2312" y="1322"/>
                  </a:cubicBezTo>
                  <a:cubicBezTo>
                    <a:pt x="2344" y="1322"/>
                    <a:pt x="2344" y="1291"/>
                    <a:pt x="2376" y="1291"/>
                  </a:cubicBezTo>
                  <a:cubicBezTo>
                    <a:pt x="2407" y="1196"/>
                    <a:pt x="2471" y="1132"/>
                    <a:pt x="2407" y="1006"/>
                  </a:cubicBezTo>
                  <a:cubicBezTo>
                    <a:pt x="2249" y="562"/>
                    <a:pt x="1837" y="182"/>
                    <a:pt x="1362" y="56"/>
                  </a:cubicBezTo>
                  <a:cubicBezTo>
                    <a:pt x="1233" y="19"/>
                    <a:pt x="1104" y="1"/>
                    <a:pt x="97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5" name="Google Shape;505;p1"/>
            <p:cNvSpPr/>
            <p:nvPr/>
          </p:nvSpPr>
          <p:spPr>
            <a:xfrm>
              <a:off x="6807731" y="4476950"/>
              <a:ext cx="451380" cy="769277"/>
            </a:xfrm>
            <a:custGeom>
              <a:avLst/>
              <a:gdLst/>
              <a:ahLst/>
              <a:cxnLst/>
              <a:rect l="l" t="t" r="r" b="b"/>
              <a:pathLst>
                <a:path w="14030" h="23911" extrusionOk="0">
                  <a:moveTo>
                    <a:pt x="13111" y="1"/>
                  </a:moveTo>
                  <a:cubicBezTo>
                    <a:pt x="9406" y="4023"/>
                    <a:pt x="5859" y="8298"/>
                    <a:pt x="2819" y="12858"/>
                  </a:cubicBezTo>
                  <a:cubicBezTo>
                    <a:pt x="1552" y="14790"/>
                    <a:pt x="0" y="17450"/>
                    <a:pt x="824" y="19825"/>
                  </a:cubicBezTo>
                  <a:cubicBezTo>
                    <a:pt x="1869" y="22802"/>
                    <a:pt x="5986" y="22992"/>
                    <a:pt x="8551" y="23467"/>
                  </a:cubicBezTo>
                  <a:cubicBezTo>
                    <a:pt x="9343" y="23626"/>
                    <a:pt x="10166" y="23752"/>
                    <a:pt x="10958" y="23911"/>
                  </a:cubicBezTo>
                  <a:lnTo>
                    <a:pt x="11116" y="22992"/>
                  </a:lnTo>
                  <a:cubicBezTo>
                    <a:pt x="8519" y="22517"/>
                    <a:pt x="4782" y="21757"/>
                    <a:pt x="3262" y="19097"/>
                  </a:cubicBezTo>
                  <a:cubicBezTo>
                    <a:pt x="1710" y="16468"/>
                    <a:pt x="4181" y="13808"/>
                    <a:pt x="5637" y="11750"/>
                  </a:cubicBezTo>
                  <a:cubicBezTo>
                    <a:pt x="8234" y="8013"/>
                    <a:pt x="10895" y="4149"/>
                    <a:pt x="14030" y="824"/>
                  </a:cubicBezTo>
                  <a:lnTo>
                    <a:pt x="1311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6" name="Google Shape;506;p1"/>
            <p:cNvSpPr/>
            <p:nvPr/>
          </p:nvSpPr>
          <p:spPr>
            <a:xfrm>
              <a:off x="7765466" y="3680205"/>
              <a:ext cx="123317" cy="113537"/>
            </a:xfrm>
            <a:custGeom>
              <a:avLst/>
              <a:gdLst/>
              <a:ahLst/>
              <a:cxnLst/>
              <a:rect l="l" t="t" r="r" b="b"/>
              <a:pathLst>
                <a:path w="3833" h="3529" extrusionOk="0">
                  <a:moveTo>
                    <a:pt x="1804" y="633"/>
                  </a:moveTo>
                  <a:cubicBezTo>
                    <a:pt x="2736" y="633"/>
                    <a:pt x="3285" y="2065"/>
                    <a:pt x="2470" y="2597"/>
                  </a:cubicBezTo>
                  <a:cubicBezTo>
                    <a:pt x="2444" y="2613"/>
                    <a:pt x="2414" y="2620"/>
                    <a:pt x="2383" y="2620"/>
                  </a:cubicBezTo>
                  <a:cubicBezTo>
                    <a:pt x="2229" y="2620"/>
                    <a:pt x="2053" y="2444"/>
                    <a:pt x="2185" y="2312"/>
                  </a:cubicBezTo>
                  <a:cubicBezTo>
                    <a:pt x="2407" y="2122"/>
                    <a:pt x="2502" y="1837"/>
                    <a:pt x="2407" y="1521"/>
                  </a:cubicBezTo>
                  <a:cubicBezTo>
                    <a:pt x="2344" y="1204"/>
                    <a:pt x="2090" y="951"/>
                    <a:pt x="1774" y="919"/>
                  </a:cubicBezTo>
                  <a:cubicBezTo>
                    <a:pt x="1615" y="919"/>
                    <a:pt x="1615" y="634"/>
                    <a:pt x="1774" y="634"/>
                  </a:cubicBezTo>
                  <a:cubicBezTo>
                    <a:pt x="1784" y="634"/>
                    <a:pt x="1794" y="633"/>
                    <a:pt x="1804" y="633"/>
                  </a:cubicBezTo>
                  <a:close/>
                  <a:moveTo>
                    <a:pt x="1837" y="1"/>
                  </a:moveTo>
                  <a:cubicBezTo>
                    <a:pt x="1837" y="64"/>
                    <a:pt x="1774" y="64"/>
                    <a:pt x="1774" y="64"/>
                  </a:cubicBezTo>
                  <a:cubicBezTo>
                    <a:pt x="792" y="222"/>
                    <a:pt x="0" y="1172"/>
                    <a:pt x="190" y="2154"/>
                  </a:cubicBezTo>
                  <a:cubicBezTo>
                    <a:pt x="327" y="2948"/>
                    <a:pt x="1103" y="3529"/>
                    <a:pt x="1883" y="3529"/>
                  </a:cubicBezTo>
                  <a:cubicBezTo>
                    <a:pt x="2006" y="3529"/>
                    <a:pt x="2128" y="3514"/>
                    <a:pt x="2249" y="3484"/>
                  </a:cubicBezTo>
                  <a:cubicBezTo>
                    <a:pt x="3262" y="3294"/>
                    <a:pt x="3832" y="2122"/>
                    <a:pt x="3484" y="1172"/>
                  </a:cubicBezTo>
                  <a:cubicBezTo>
                    <a:pt x="3199" y="412"/>
                    <a:pt x="2502" y="64"/>
                    <a:pt x="183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7" name="Google Shape;507;p1"/>
            <p:cNvSpPr/>
            <p:nvPr/>
          </p:nvSpPr>
          <p:spPr>
            <a:xfrm>
              <a:off x="7750184" y="3662897"/>
              <a:ext cx="151822" cy="147768"/>
            </a:xfrm>
            <a:custGeom>
              <a:avLst/>
              <a:gdLst/>
              <a:ahLst/>
              <a:cxnLst/>
              <a:rect l="l" t="t" r="r" b="b"/>
              <a:pathLst>
                <a:path w="4719" h="4593" extrusionOk="0">
                  <a:moveTo>
                    <a:pt x="2249" y="665"/>
                  </a:moveTo>
                  <a:cubicBezTo>
                    <a:pt x="2470" y="665"/>
                    <a:pt x="2660" y="697"/>
                    <a:pt x="2819" y="760"/>
                  </a:cubicBezTo>
                  <a:cubicBezTo>
                    <a:pt x="3325" y="919"/>
                    <a:pt x="3737" y="1267"/>
                    <a:pt x="3927" y="1742"/>
                  </a:cubicBezTo>
                  <a:cubicBezTo>
                    <a:pt x="3991" y="1964"/>
                    <a:pt x="4054" y="2217"/>
                    <a:pt x="3991" y="2439"/>
                  </a:cubicBezTo>
                  <a:cubicBezTo>
                    <a:pt x="3991" y="2565"/>
                    <a:pt x="3959" y="2692"/>
                    <a:pt x="3927" y="2819"/>
                  </a:cubicBezTo>
                  <a:cubicBezTo>
                    <a:pt x="3896" y="2945"/>
                    <a:pt x="3832" y="3040"/>
                    <a:pt x="3769" y="3167"/>
                  </a:cubicBezTo>
                  <a:cubicBezTo>
                    <a:pt x="3516" y="3610"/>
                    <a:pt x="3135" y="3927"/>
                    <a:pt x="2692" y="3991"/>
                  </a:cubicBezTo>
                  <a:cubicBezTo>
                    <a:pt x="2597" y="4014"/>
                    <a:pt x="2496" y="4026"/>
                    <a:pt x="2392" y="4026"/>
                  </a:cubicBezTo>
                  <a:cubicBezTo>
                    <a:pt x="2079" y="4026"/>
                    <a:pt x="1734" y="3919"/>
                    <a:pt x="1425" y="3705"/>
                  </a:cubicBezTo>
                  <a:cubicBezTo>
                    <a:pt x="1045" y="3484"/>
                    <a:pt x="792" y="3072"/>
                    <a:pt x="729" y="2692"/>
                  </a:cubicBezTo>
                  <a:cubicBezTo>
                    <a:pt x="634" y="2249"/>
                    <a:pt x="729" y="1805"/>
                    <a:pt x="982" y="1457"/>
                  </a:cubicBezTo>
                  <a:cubicBezTo>
                    <a:pt x="1267" y="1014"/>
                    <a:pt x="1742" y="760"/>
                    <a:pt x="2217" y="665"/>
                  </a:cubicBezTo>
                  <a:close/>
                  <a:moveTo>
                    <a:pt x="2245" y="0"/>
                  </a:moveTo>
                  <a:cubicBezTo>
                    <a:pt x="1940" y="0"/>
                    <a:pt x="1647" y="64"/>
                    <a:pt x="1394" y="190"/>
                  </a:cubicBezTo>
                  <a:cubicBezTo>
                    <a:pt x="1299" y="222"/>
                    <a:pt x="1235" y="317"/>
                    <a:pt x="1235" y="380"/>
                  </a:cubicBezTo>
                  <a:cubicBezTo>
                    <a:pt x="1235" y="475"/>
                    <a:pt x="1235" y="507"/>
                    <a:pt x="1267" y="602"/>
                  </a:cubicBezTo>
                  <a:cubicBezTo>
                    <a:pt x="475" y="1014"/>
                    <a:pt x="0" y="1932"/>
                    <a:pt x="159" y="2819"/>
                  </a:cubicBezTo>
                  <a:cubicBezTo>
                    <a:pt x="254" y="3357"/>
                    <a:pt x="602" y="3864"/>
                    <a:pt x="1109" y="4181"/>
                  </a:cubicBezTo>
                  <a:cubicBezTo>
                    <a:pt x="1520" y="4466"/>
                    <a:pt x="1995" y="4592"/>
                    <a:pt x="2407" y="4592"/>
                  </a:cubicBezTo>
                  <a:cubicBezTo>
                    <a:pt x="2565" y="4592"/>
                    <a:pt x="2692" y="4592"/>
                    <a:pt x="2850" y="4561"/>
                  </a:cubicBezTo>
                  <a:cubicBezTo>
                    <a:pt x="3452" y="4434"/>
                    <a:pt x="3959" y="4022"/>
                    <a:pt x="4276" y="3484"/>
                  </a:cubicBezTo>
                  <a:cubicBezTo>
                    <a:pt x="4592" y="2945"/>
                    <a:pt x="4719" y="2249"/>
                    <a:pt x="4529" y="1647"/>
                  </a:cubicBezTo>
                  <a:cubicBezTo>
                    <a:pt x="4307" y="1014"/>
                    <a:pt x="3832" y="507"/>
                    <a:pt x="3167" y="190"/>
                  </a:cubicBezTo>
                  <a:cubicBezTo>
                    <a:pt x="2866" y="64"/>
                    <a:pt x="2550" y="0"/>
                    <a:pt x="224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8" name="Google Shape;508;p1"/>
            <p:cNvSpPr/>
            <p:nvPr/>
          </p:nvSpPr>
          <p:spPr>
            <a:xfrm>
              <a:off x="7817424" y="3699573"/>
              <a:ext cx="43851" cy="66243"/>
            </a:xfrm>
            <a:custGeom>
              <a:avLst/>
              <a:gdLst/>
              <a:ahLst/>
              <a:cxnLst/>
              <a:rect l="l" t="t" r="r" b="b"/>
              <a:pathLst>
                <a:path w="1363" h="2059" extrusionOk="0">
                  <a:moveTo>
                    <a:pt x="95" y="0"/>
                  </a:moveTo>
                  <a:lnTo>
                    <a:pt x="32" y="32"/>
                  </a:lnTo>
                  <a:lnTo>
                    <a:pt x="0" y="95"/>
                  </a:lnTo>
                  <a:lnTo>
                    <a:pt x="0" y="159"/>
                  </a:lnTo>
                  <a:cubicBezTo>
                    <a:pt x="0" y="254"/>
                    <a:pt x="32" y="349"/>
                    <a:pt x="159" y="349"/>
                  </a:cubicBezTo>
                  <a:cubicBezTo>
                    <a:pt x="444" y="412"/>
                    <a:pt x="665" y="602"/>
                    <a:pt x="760" y="919"/>
                  </a:cubicBezTo>
                  <a:cubicBezTo>
                    <a:pt x="792" y="982"/>
                    <a:pt x="792" y="1077"/>
                    <a:pt x="792" y="1109"/>
                  </a:cubicBezTo>
                  <a:cubicBezTo>
                    <a:pt x="792" y="1299"/>
                    <a:pt x="729" y="1520"/>
                    <a:pt x="570" y="1679"/>
                  </a:cubicBezTo>
                  <a:cubicBezTo>
                    <a:pt x="475" y="1742"/>
                    <a:pt x="475" y="1869"/>
                    <a:pt x="507" y="1932"/>
                  </a:cubicBezTo>
                  <a:cubicBezTo>
                    <a:pt x="570" y="2027"/>
                    <a:pt x="634" y="2059"/>
                    <a:pt x="729" y="2059"/>
                  </a:cubicBezTo>
                  <a:lnTo>
                    <a:pt x="887" y="2059"/>
                  </a:lnTo>
                  <a:cubicBezTo>
                    <a:pt x="1330" y="1805"/>
                    <a:pt x="1362" y="1267"/>
                    <a:pt x="1235" y="887"/>
                  </a:cubicBezTo>
                  <a:cubicBezTo>
                    <a:pt x="1109" y="444"/>
                    <a:pt x="729" y="0"/>
                    <a:pt x="22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9" name="Google Shape;509;p1"/>
            <p:cNvSpPr/>
            <p:nvPr/>
          </p:nvSpPr>
          <p:spPr>
            <a:xfrm>
              <a:off x="4020105" y="3641052"/>
              <a:ext cx="592006" cy="1710161"/>
            </a:xfrm>
            <a:custGeom>
              <a:avLst/>
              <a:gdLst/>
              <a:ahLst/>
              <a:cxnLst/>
              <a:rect l="l" t="t" r="r" b="b"/>
              <a:pathLst>
                <a:path w="18401" h="53156" extrusionOk="0">
                  <a:moveTo>
                    <a:pt x="4559" y="603"/>
                  </a:moveTo>
                  <a:cubicBezTo>
                    <a:pt x="5244" y="603"/>
                    <a:pt x="5949" y="714"/>
                    <a:pt x="6620" y="838"/>
                  </a:cubicBezTo>
                  <a:cubicBezTo>
                    <a:pt x="6525" y="964"/>
                    <a:pt x="6620" y="1123"/>
                    <a:pt x="6715" y="1123"/>
                  </a:cubicBezTo>
                  <a:cubicBezTo>
                    <a:pt x="8995" y="1123"/>
                    <a:pt x="11212" y="806"/>
                    <a:pt x="13460" y="679"/>
                  </a:cubicBezTo>
                  <a:cubicBezTo>
                    <a:pt x="13560" y="675"/>
                    <a:pt x="13659" y="673"/>
                    <a:pt x="13759" y="673"/>
                  </a:cubicBezTo>
                  <a:cubicBezTo>
                    <a:pt x="15246" y="673"/>
                    <a:pt x="16714" y="1141"/>
                    <a:pt x="17070" y="2833"/>
                  </a:cubicBezTo>
                  <a:cubicBezTo>
                    <a:pt x="17387" y="4321"/>
                    <a:pt x="16785" y="5778"/>
                    <a:pt x="15392" y="6538"/>
                  </a:cubicBezTo>
                  <a:cubicBezTo>
                    <a:pt x="15138" y="6679"/>
                    <a:pt x="15286" y="7096"/>
                    <a:pt x="15545" y="7096"/>
                  </a:cubicBezTo>
                  <a:cubicBezTo>
                    <a:pt x="15577" y="7096"/>
                    <a:pt x="15611" y="7090"/>
                    <a:pt x="15645" y="7076"/>
                  </a:cubicBezTo>
                  <a:cubicBezTo>
                    <a:pt x="15655" y="7066"/>
                    <a:pt x="15665" y="7060"/>
                    <a:pt x="15675" y="7054"/>
                  </a:cubicBezTo>
                  <a:lnTo>
                    <a:pt x="15675" y="7054"/>
                  </a:lnTo>
                  <a:cubicBezTo>
                    <a:pt x="15617" y="7110"/>
                    <a:pt x="15582" y="7211"/>
                    <a:pt x="15582" y="7330"/>
                  </a:cubicBezTo>
                  <a:cubicBezTo>
                    <a:pt x="15677" y="15405"/>
                    <a:pt x="15804" y="23513"/>
                    <a:pt x="15867" y="31620"/>
                  </a:cubicBezTo>
                  <a:cubicBezTo>
                    <a:pt x="15899" y="35863"/>
                    <a:pt x="15962" y="40075"/>
                    <a:pt x="15994" y="44256"/>
                  </a:cubicBezTo>
                  <a:cubicBezTo>
                    <a:pt x="15994" y="46567"/>
                    <a:pt x="16215" y="49323"/>
                    <a:pt x="14442" y="51064"/>
                  </a:cubicBezTo>
                  <a:cubicBezTo>
                    <a:pt x="13438" y="52046"/>
                    <a:pt x="12039" y="52501"/>
                    <a:pt x="10661" y="52501"/>
                  </a:cubicBezTo>
                  <a:cubicBezTo>
                    <a:pt x="10126" y="52501"/>
                    <a:pt x="9594" y="52432"/>
                    <a:pt x="9090" y="52300"/>
                  </a:cubicBezTo>
                  <a:cubicBezTo>
                    <a:pt x="381" y="50083"/>
                    <a:pt x="3073" y="36782"/>
                    <a:pt x="3231" y="30416"/>
                  </a:cubicBezTo>
                  <a:cubicBezTo>
                    <a:pt x="3453" y="22531"/>
                    <a:pt x="3516" y="14329"/>
                    <a:pt x="2756" y="6475"/>
                  </a:cubicBezTo>
                  <a:lnTo>
                    <a:pt x="2756" y="6475"/>
                  </a:lnTo>
                  <a:cubicBezTo>
                    <a:pt x="2978" y="6538"/>
                    <a:pt x="3231" y="6570"/>
                    <a:pt x="3484" y="6633"/>
                  </a:cubicBezTo>
                  <a:cubicBezTo>
                    <a:pt x="3493" y="6634"/>
                    <a:pt x="3501" y="6635"/>
                    <a:pt x="3508" y="6635"/>
                  </a:cubicBezTo>
                  <a:cubicBezTo>
                    <a:pt x="3677" y="6635"/>
                    <a:pt x="3698" y="6314"/>
                    <a:pt x="3516" y="6253"/>
                  </a:cubicBezTo>
                  <a:cubicBezTo>
                    <a:pt x="3199" y="6190"/>
                    <a:pt x="2914" y="6063"/>
                    <a:pt x="2693" y="5905"/>
                  </a:cubicBezTo>
                  <a:lnTo>
                    <a:pt x="2693" y="5746"/>
                  </a:lnTo>
                  <a:cubicBezTo>
                    <a:pt x="2693" y="5642"/>
                    <a:pt x="2616" y="5595"/>
                    <a:pt x="2536" y="5595"/>
                  </a:cubicBezTo>
                  <a:cubicBezTo>
                    <a:pt x="2471" y="5595"/>
                    <a:pt x="2404" y="5626"/>
                    <a:pt x="2376" y="5683"/>
                  </a:cubicBezTo>
                  <a:cubicBezTo>
                    <a:pt x="1014" y="4638"/>
                    <a:pt x="602" y="2706"/>
                    <a:pt x="2091" y="1408"/>
                  </a:cubicBezTo>
                  <a:cubicBezTo>
                    <a:pt x="2793" y="796"/>
                    <a:pt x="3658" y="603"/>
                    <a:pt x="4559" y="603"/>
                  </a:cubicBezTo>
                  <a:close/>
                  <a:moveTo>
                    <a:pt x="14442" y="0"/>
                  </a:moveTo>
                  <a:cubicBezTo>
                    <a:pt x="14295" y="0"/>
                    <a:pt x="14147" y="5"/>
                    <a:pt x="13999" y="14"/>
                  </a:cubicBezTo>
                  <a:cubicBezTo>
                    <a:pt x="11877" y="78"/>
                    <a:pt x="9692" y="268"/>
                    <a:pt x="7570" y="584"/>
                  </a:cubicBezTo>
                  <a:cubicBezTo>
                    <a:pt x="7506" y="553"/>
                    <a:pt x="7475" y="521"/>
                    <a:pt x="7411" y="489"/>
                  </a:cubicBezTo>
                  <a:cubicBezTo>
                    <a:pt x="6495" y="235"/>
                    <a:pt x="5425" y="16"/>
                    <a:pt x="4399" y="16"/>
                  </a:cubicBezTo>
                  <a:cubicBezTo>
                    <a:pt x="2872" y="16"/>
                    <a:pt x="1443" y="500"/>
                    <a:pt x="761" y="2073"/>
                  </a:cubicBezTo>
                  <a:cubicBezTo>
                    <a:pt x="1" y="3719"/>
                    <a:pt x="792" y="5556"/>
                    <a:pt x="2249" y="6253"/>
                  </a:cubicBezTo>
                  <a:cubicBezTo>
                    <a:pt x="2028" y="13822"/>
                    <a:pt x="2661" y="21454"/>
                    <a:pt x="2503" y="29023"/>
                  </a:cubicBezTo>
                  <a:cubicBezTo>
                    <a:pt x="2408" y="32886"/>
                    <a:pt x="2059" y="36750"/>
                    <a:pt x="2059" y="40614"/>
                  </a:cubicBezTo>
                  <a:cubicBezTo>
                    <a:pt x="2059" y="43496"/>
                    <a:pt x="2439" y="46441"/>
                    <a:pt x="3959" y="48974"/>
                  </a:cubicBezTo>
                  <a:cubicBezTo>
                    <a:pt x="5387" y="51375"/>
                    <a:pt x="8070" y="53155"/>
                    <a:pt x="10777" y="53155"/>
                  </a:cubicBezTo>
                  <a:cubicBezTo>
                    <a:pt x="12035" y="53155"/>
                    <a:pt x="13297" y="52771"/>
                    <a:pt x="14442" y="51888"/>
                  </a:cubicBezTo>
                  <a:cubicBezTo>
                    <a:pt x="16437" y="50368"/>
                    <a:pt x="16659" y="47834"/>
                    <a:pt x="16659" y="45491"/>
                  </a:cubicBezTo>
                  <a:cubicBezTo>
                    <a:pt x="16659" y="41595"/>
                    <a:pt x="16595" y="37732"/>
                    <a:pt x="16532" y="33837"/>
                  </a:cubicBezTo>
                  <a:cubicBezTo>
                    <a:pt x="16469" y="25033"/>
                    <a:pt x="16374" y="16165"/>
                    <a:pt x="16279" y="7298"/>
                  </a:cubicBezTo>
                  <a:cubicBezTo>
                    <a:pt x="16279" y="7076"/>
                    <a:pt x="16106" y="6950"/>
                    <a:pt x="15940" y="6950"/>
                  </a:cubicBezTo>
                  <a:cubicBezTo>
                    <a:pt x="15892" y="6950"/>
                    <a:pt x="15846" y="6960"/>
                    <a:pt x="15804" y="6981"/>
                  </a:cubicBezTo>
                  <a:cubicBezTo>
                    <a:pt x="17894" y="5936"/>
                    <a:pt x="18401" y="2769"/>
                    <a:pt x="16849" y="964"/>
                  </a:cubicBezTo>
                  <a:cubicBezTo>
                    <a:pt x="16221" y="200"/>
                    <a:pt x="15358" y="0"/>
                    <a:pt x="1444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0" name="Google Shape;510;p1"/>
            <p:cNvSpPr/>
            <p:nvPr/>
          </p:nvSpPr>
          <p:spPr>
            <a:xfrm>
              <a:off x="4031333" y="3659004"/>
              <a:ext cx="548187" cy="1670139"/>
            </a:xfrm>
            <a:custGeom>
              <a:avLst/>
              <a:gdLst/>
              <a:ahLst/>
              <a:cxnLst/>
              <a:rect l="l" t="t" r="r" b="b"/>
              <a:pathLst>
                <a:path w="17039" h="51912" extrusionOk="0">
                  <a:moveTo>
                    <a:pt x="3338" y="2476"/>
                  </a:moveTo>
                  <a:cubicBezTo>
                    <a:pt x="3372" y="2476"/>
                    <a:pt x="3410" y="2483"/>
                    <a:pt x="3452" y="2496"/>
                  </a:cubicBezTo>
                  <a:cubicBezTo>
                    <a:pt x="5223" y="3055"/>
                    <a:pt x="6937" y="3324"/>
                    <a:pt x="8652" y="3324"/>
                  </a:cubicBezTo>
                  <a:cubicBezTo>
                    <a:pt x="10342" y="3324"/>
                    <a:pt x="12032" y="3063"/>
                    <a:pt x="13776" y="2560"/>
                  </a:cubicBezTo>
                  <a:cubicBezTo>
                    <a:pt x="13806" y="2553"/>
                    <a:pt x="13835" y="2550"/>
                    <a:pt x="13862" y="2550"/>
                  </a:cubicBezTo>
                  <a:cubicBezTo>
                    <a:pt x="14208" y="2550"/>
                    <a:pt x="14316" y="3076"/>
                    <a:pt x="13935" y="3193"/>
                  </a:cubicBezTo>
                  <a:cubicBezTo>
                    <a:pt x="12321" y="3796"/>
                    <a:pt x="10592" y="4098"/>
                    <a:pt x="8862" y="4098"/>
                  </a:cubicBezTo>
                  <a:cubicBezTo>
                    <a:pt x="6958" y="4098"/>
                    <a:pt x="5052" y="3733"/>
                    <a:pt x="3294" y="3003"/>
                  </a:cubicBezTo>
                  <a:cubicBezTo>
                    <a:pt x="3012" y="2890"/>
                    <a:pt x="3056" y="2476"/>
                    <a:pt x="3338" y="2476"/>
                  </a:cubicBezTo>
                  <a:close/>
                  <a:moveTo>
                    <a:pt x="15391" y="6455"/>
                  </a:moveTo>
                  <a:cubicBezTo>
                    <a:pt x="15377" y="6462"/>
                    <a:pt x="15362" y="6474"/>
                    <a:pt x="15346" y="6489"/>
                  </a:cubicBezTo>
                  <a:lnTo>
                    <a:pt x="15346" y="6489"/>
                  </a:lnTo>
                  <a:cubicBezTo>
                    <a:pt x="15361" y="6478"/>
                    <a:pt x="15376" y="6470"/>
                    <a:pt x="15391" y="6455"/>
                  </a:cubicBezTo>
                  <a:close/>
                  <a:moveTo>
                    <a:pt x="15346" y="6489"/>
                  </a:moveTo>
                  <a:cubicBezTo>
                    <a:pt x="15330" y="6501"/>
                    <a:pt x="15313" y="6516"/>
                    <a:pt x="15297" y="6548"/>
                  </a:cubicBezTo>
                  <a:lnTo>
                    <a:pt x="15297" y="6548"/>
                  </a:lnTo>
                  <a:cubicBezTo>
                    <a:pt x="15313" y="6525"/>
                    <a:pt x="15329" y="6505"/>
                    <a:pt x="15346" y="6489"/>
                  </a:cubicBezTo>
                  <a:close/>
                  <a:moveTo>
                    <a:pt x="15297" y="6548"/>
                  </a:moveTo>
                  <a:lnTo>
                    <a:pt x="15297" y="6548"/>
                  </a:lnTo>
                  <a:cubicBezTo>
                    <a:pt x="15297" y="6549"/>
                    <a:pt x="15296" y="6549"/>
                    <a:pt x="15296" y="6550"/>
                  </a:cubicBezTo>
                  <a:lnTo>
                    <a:pt x="15296" y="6550"/>
                  </a:lnTo>
                  <a:cubicBezTo>
                    <a:pt x="15296" y="6550"/>
                    <a:pt x="15296" y="6550"/>
                    <a:pt x="15296" y="6550"/>
                  </a:cubicBezTo>
                  <a:cubicBezTo>
                    <a:pt x="15297" y="6549"/>
                    <a:pt x="15297" y="6549"/>
                    <a:pt x="15297" y="6548"/>
                  </a:cubicBezTo>
                  <a:close/>
                  <a:moveTo>
                    <a:pt x="6897" y="10829"/>
                  </a:moveTo>
                  <a:cubicBezTo>
                    <a:pt x="7122" y="10829"/>
                    <a:pt x="7359" y="10886"/>
                    <a:pt x="7601" y="11015"/>
                  </a:cubicBezTo>
                  <a:cubicBezTo>
                    <a:pt x="8867" y="11237"/>
                    <a:pt x="10134" y="11965"/>
                    <a:pt x="10324" y="13295"/>
                  </a:cubicBezTo>
                  <a:cubicBezTo>
                    <a:pt x="10570" y="14798"/>
                    <a:pt x="9152" y="16182"/>
                    <a:pt x="7711" y="16182"/>
                  </a:cubicBezTo>
                  <a:cubicBezTo>
                    <a:pt x="7663" y="16182"/>
                    <a:pt x="7616" y="16180"/>
                    <a:pt x="7569" y="16177"/>
                  </a:cubicBezTo>
                  <a:cubicBezTo>
                    <a:pt x="6017" y="16082"/>
                    <a:pt x="5004" y="14531"/>
                    <a:pt x="5036" y="13105"/>
                  </a:cubicBezTo>
                  <a:cubicBezTo>
                    <a:pt x="5036" y="12063"/>
                    <a:pt x="5850" y="10829"/>
                    <a:pt x="6897" y="10829"/>
                  </a:cubicBezTo>
                  <a:close/>
                  <a:moveTo>
                    <a:pt x="10259" y="19792"/>
                  </a:moveTo>
                  <a:cubicBezTo>
                    <a:pt x="10649" y="19792"/>
                    <a:pt x="11044" y="19894"/>
                    <a:pt x="11401" y="20104"/>
                  </a:cubicBezTo>
                  <a:cubicBezTo>
                    <a:pt x="11520" y="20134"/>
                    <a:pt x="11443" y="20360"/>
                    <a:pt x="11301" y="20360"/>
                  </a:cubicBezTo>
                  <a:cubicBezTo>
                    <a:pt x="11293" y="20360"/>
                    <a:pt x="11284" y="20360"/>
                    <a:pt x="11274" y="20358"/>
                  </a:cubicBezTo>
                  <a:lnTo>
                    <a:pt x="11274" y="20358"/>
                  </a:lnTo>
                  <a:cubicBezTo>
                    <a:pt x="12034" y="20769"/>
                    <a:pt x="12478" y="21783"/>
                    <a:pt x="12193" y="22638"/>
                  </a:cubicBezTo>
                  <a:cubicBezTo>
                    <a:pt x="11915" y="23521"/>
                    <a:pt x="10975" y="24082"/>
                    <a:pt x="10060" y="24082"/>
                  </a:cubicBezTo>
                  <a:cubicBezTo>
                    <a:pt x="9826" y="24082"/>
                    <a:pt x="9593" y="24045"/>
                    <a:pt x="9374" y="23968"/>
                  </a:cubicBezTo>
                  <a:cubicBezTo>
                    <a:pt x="8266" y="23525"/>
                    <a:pt x="7791" y="22068"/>
                    <a:pt x="8329" y="20991"/>
                  </a:cubicBezTo>
                  <a:cubicBezTo>
                    <a:pt x="8710" y="20208"/>
                    <a:pt x="9474" y="19792"/>
                    <a:pt x="10259" y="19792"/>
                  </a:cubicBezTo>
                  <a:close/>
                  <a:moveTo>
                    <a:pt x="9019" y="28207"/>
                  </a:moveTo>
                  <a:cubicBezTo>
                    <a:pt x="10639" y="28207"/>
                    <a:pt x="12261" y="28548"/>
                    <a:pt x="13776" y="29225"/>
                  </a:cubicBezTo>
                  <a:cubicBezTo>
                    <a:pt x="13903" y="29257"/>
                    <a:pt x="13935" y="29383"/>
                    <a:pt x="13903" y="29478"/>
                  </a:cubicBezTo>
                  <a:cubicBezTo>
                    <a:pt x="14061" y="29478"/>
                    <a:pt x="14220" y="29573"/>
                    <a:pt x="14220" y="29763"/>
                  </a:cubicBezTo>
                  <a:cubicBezTo>
                    <a:pt x="14600" y="34799"/>
                    <a:pt x="15201" y="40119"/>
                    <a:pt x="14821" y="45123"/>
                  </a:cubicBezTo>
                  <a:cubicBezTo>
                    <a:pt x="14608" y="47708"/>
                    <a:pt x="13198" y="49884"/>
                    <a:pt x="10562" y="49884"/>
                  </a:cubicBezTo>
                  <a:cubicBezTo>
                    <a:pt x="10453" y="49884"/>
                    <a:pt x="10342" y="49881"/>
                    <a:pt x="10229" y="49873"/>
                  </a:cubicBezTo>
                  <a:cubicBezTo>
                    <a:pt x="7062" y="49683"/>
                    <a:pt x="4877" y="46579"/>
                    <a:pt x="4275" y="43729"/>
                  </a:cubicBezTo>
                  <a:cubicBezTo>
                    <a:pt x="3800" y="41512"/>
                    <a:pt x="3990" y="39106"/>
                    <a:pt x="4054" y="36857"/>
                  </a:cubicBezTo>
                  <a:cubicBezTo>
                    <a:pt x="4085" y="34355"/>
                    <a:pt x="4085" y="31822"/>
                    <a:pt x="4212" y="29320"/>
                  </a:cubicBezTo>
                  <a:cubicBezTo>
                    <a:pt x="4212" y="29251"/>
                    <a:pt x="4261" y="29199"/>
                    <a:pt x="4325" y="29199"/>
                  </a:cubicBezTo>
                  <a:cubicBezTo>
                    <a:pt x="4349" y="29199"/>
                    <a:pt x="4376" y="29207"/>
                    <a:pt x="4402" y="29225"/>
                  </a:cubicBezTo>
                  <a:cubicBezTo>
                    <a:pt x="4402" y="29225"/>
                    <a:pt x="4402" y="29162"/>
                    <a:pt x="4434" y="29162"/>
                  </a:cubicBezTo>
                  <a:cubicBezTo>
                    <a:pt x="5895" y="28524"/>
                    <a:pt x="7456" y="28207"/>
                    <a:pt x="9019" y="28207"/>
                  </a:cubicBezTo>
                  <a:close/>
                  <a:moveTo>
                    <a:pt x="4114" y="1"/>
                  </a:moveTo>
                  <a:cubicBezTo>
                    <a:pt x="3232" y="1"/>
                    <a:pt x="2378" y="188"/>
                    <a:pt x="1710" y="786"/>
                  </a:cubicBezTo>
                  <a:cubicBezTo>
                    <a:pt x="190" y="2148"/>
                    <a:pt x="665" y="4048"/>
                    <a:pt x="1964" y="5062"/>
                  </a:cubicBezTo>
                  <a:cubicBezTo>
                    <a:pt x="2003" y="4996"/>
                    <a:pt x="2065" y="4963"/>
                    <a:pt x="2123" y="4963"/>
                  </a:cubicBezTo>
                  <a:cubicBezTo>
                    <a:pt x="2205" y="4963"/>
                    <a:pt x="2280" y="5027"/>
                    <a:pt x="2280" y="5157"/>
                  </a:cubicBezTo>
                  <a:lnTo>
                    <a:pt x="2280" y="5315"/>
                  </a:lnTo>
                  <a:cubicBezTo>
                    <a:pt x="2534" y="5473"/>
                    <a:pt x="2819" y="5600"/>
                    <a:pt x="3135" y="5663"/>
                  </a:cubicBezTo>
                  <a:cubicBezTo>
                    <a:pt x="3325" y="5695"/>
                    <a:pt x="3294" y="6012"/>
                    <a:pt x="3072" y="6012"/>
                  </a:cubicBezTo>
                  <a:cubicBezTo>
                    <a:pt x="2850" y="5980"/>
                    <a:pt x="2597" y="5948"/>
                    <a:pt x="2375" y="5853"/>
                  </a:cubicBezTo>
                  <a:lnTo>
                    <a:pt x="2375" y="5853"/>
                  </a:lnTo>
                  <a:cubicBezTo>
                    <a:pt x="3135" y="13739"/>
                    <a:pt x="3040" y="21941"/>
                    <a:pt x="2850" y="29827"/>
                  </a:cubicBezTo>
                  <a:cubicBezTo>
                    <a:pt x="2692" y="36192"/>
                    <a:pt x="0" y="49493"/>
                    <a:pt x="8709" y="51710"/>
                  </a:cubicBezTo>
                  <a:cubicBezTo>
                    <a:pt x="9214" y="51843"/>
                    <a:pt x="9748" y="51911"/>
                    <a:pt x="10286" y="51911"/>
                  </a:cubicBezTo>
                  <a:cubicBezTo>
                    <a:pt x="11674" y="51911"/>
                    <a:pt x="13089" y="51456"/>
                    <a:pt x="14093" y="50475"/>
                  </a:cubicBezTo>
                  <a:cubicBezTo>
                    <a:pt x="15866" y="48733"/>
                    <a:pt x="15676" y="45978"/>
                    <a:pt x="15645" y="43666"/>
                  </a:cubicBezTo>
                  <a:cubicBezTo>
                    <a:pt x="15581" y="39422"/>
                    <a:pt x="15550" y="35242"/>
                    <a:pt x="15518" y="31030"/>
                  </a:cubicBezTo>
                  <a:cubicBezTo>
                    <a:pt x="15391" y="22955"/>
                    <a:pt x="15328" y="14847"/>
                    <a:pt x="15233" y="6740"/>
                  </a:cubicBezTo>
                  <a:cubicBezTo>
                    <a:pt x="15233" y="6672"/>
                    <a:pt x="15261" y="6604"/>
                    <a:pt x="15296" y="6550"/>
                  </a:cubicBezTo>
                  <a:lnTo>
                    <a:pt x="15296" y="6550"/>
                  </a:lnTo>
                  <a:cubicBezTo>
                    <a:pt x="15269" y="6558"/>
                    <a:pt x="15243" y="6562"/>
                    <a:pt x="15218" y="6562"/>
                  </a:cubicBezTo>
                  <a:cubicBezTo>
                    <a:pt x="14946" y="6562"/>
                    <a:pt x="14782" y="6125"/>
                    <a:pt x="15043" y="5980"/>
                  </a:cubicBezTo>
                  <a:cubicBezTo>
                    <a:pt x="16405" y="5220"/>
                    <a:pt x="17038" y="3763"/>
                    <a:pt x="16721" y="2275"/>
                  </a:cubicBezTo>
                  <a:cubicBezTo>
                    <a:pt x="16364" y="577"/>
                    <a:pt x="14886" y="84"/>
                    <a:pt x="13342" y="84"/>
                  </a:cubicBezTo>
                  <a:cubicBezTo>
                    <a:pt x="13244" y="84"/>
                    <a:pt x="13146" y="86"/>
                    <a:pt x="13048" y="90"/>
                  </a:cubicBezTo>
                  <a:cubicBezTo>
                    <a:pt x="10799" y="185"/>
                    <a:pt x="8582" y="501"/>
                    <a:pt x="6334" y="501"/>
                  </a:cubicBezTo>
                  <a:cubicBezTo>
                    <a:pt x="6207" y="501"/>
                    <a:pt x="6144" y="311"/>
                    <a:pt x="6207" y="248"/>
                  </a:cubicBezTo>
                  <a:cubicBezTo>
                    <a:pt x="5545" y="121"/>
                    <a:pt x="4821" y="1"/>
                    <a:pt x="411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1" name="Google Shape;511;p1"/>
            <p:cNvSpPr/>
            <p:nvPr/>
          </p:nvSpPr>
          <p:spPr>
            <a:xfrm>
              <a:off x="4151561" y="4565327"/>
              <a:ext cx="368858" cy="697564"/>
            </a:xfrm>
            <a:custGeom>
              <a:avLst/>
              <a:gdLst/>
              <a:ahLst/>
              <a:cxnLst/>
              <a:rect l="l" t="t" r="r" b="b"/>
              <a:pathLst>
                <a:path w="11465" h="21682" extrusionOk="0">
                  <a:moveTo>
                    <a:pt x="5106" y="691"/>
                  </a:moveTo>
                  <a:cubicBezTo>
                    <a:pt x="6659" y="691"/>
                    <a:pt x="8200" y="977"/>
                    <a:pt x="9786" y="1561"/>
                  </a:cubicBezTo>
                  <a:lnTo>
                    <a:pt x="9881" y="1561"/>
                  </a:lnTo>
                  <a:lnTo>
                    <a:pt x="9881" y="1592"/>
                  </a:lnTo>
                  <a:cubicBezTo>
                    <a:pt x="10166" y="4949"/>
                    <a:pt x="10356" y="8274"/>
                    <a:pt x="10451" y="11663"/>
                  </a:cubicBezTo>
                  <a:cubicBezTo>
                    <a:pt x="10510" y="14701"/>
                    <a:pt x="11228" y="21146"/>
                    <a:pt x="6925" y="21146"/>
                  </a:cubicBezTo>
                  <a:cubicBezTo>
                    <a:pt x="6608" y="21146"/>
                    <a:pt x="6264" y="21111"/>
                    <a:pt x="5891" y="21037"/>
                  </a:cubicBezTo>
                  <a:cubicBezTo>
                    <a:pt x="1615" y="20150"/>
                    <a:pt x="823" y="15305"/>
                    <a:pt x="823" y="11726"/>
                  </a:cubicBezTo>
                  <a:cubicBezTo>
                    <a:pt x="760" y="8274"/>
                    <a:pt x="855" y="4823"/>
                    <a:pt x="697" y="1371"/>
                  </a:cubicBezTo>
                  <a:lnTo>
                    <a:pt x="855" y="1371"/>
                  </a:lnTo>
                  <a:cubicBezTo>
                    <a:pt x="2308" y="921"/>
                    <a:pt x="3712" y="691"/>
                    <a:pt x="5106" y="691"/>
                  </a:cubicBezTo>
                  <a:close/>
                  <a:moveTo>
                    <a:pt x="5234" y="1"/>
                  </a:moveTo>
                  <a:cubicBezTo>
                    <a:pt x="3659" y="1"/>
                    <a:pt x="2088" y="318"/>
                    <a:pt x="633" y="959"/>
                  </a:cubicBezTo>
                  <a:lnTo>
                    <a:pt x="570" y="991"/>
                  </a:lnTo>
                  <a:cubicBezTo>
                    <a:pt x="555" y="983"/>
                    <a:pt x="537" y="979"/>
                    <a:pt x="517" y="979"/>
                  </a:cubicBezTo>
                  <a:cubicBezTo>
                    <a:pt x="454" y="979"/>
                    <a:pt x="380" y="1021"/>
                    <a:pt x="380" y="1117"/>
                  </a:cubicBezTo>
                  <a:cubicBezTo>
                    <a:pt x="222" y="3619"/>
                    <a:pt x="253" y="6153"/>
                    <a:pt x="222" y="8654"/>
                  </a:cubicBezTo>
                  <a:cubicBezTo>
                    <a:pt x="222" y="10903"/>
                    <a:pt x="0" y="13310"/>
                    <a:pt x="475" y="15527"/>
                  </a:cubicBezTo>
                  <a:cubicBezTo>
                    <a:pt x="1045" y="18377"/>
                    <a:pt x="3262" y="21480"/>
                    <a:pt x="6397" y="21670"/>
                  </a:cubicBezTo>
                  <a:cubicBezTo>
                    <a:pt x="6514" y="21678"/>
                    <a:pt x="6628" y="21682"/>
                    <a:pt x="6741" y="21682"/>
                  </a:cubicBezTo>
                  <a:cubicBezTo>
                    <a:pt x="9461" y="21682"/>
                    <a:pt x="10871" y="19507"/>
                    <a:pt x="11084" y="16952"/>
                  </a:cubicBezTo>
                  <a:cubicBezTo>
                    <a:pt x="11464" y="11916"/>
                    <a:pt x="10863" y="6628"/>
                    <a:pt x="10483" y="1592"/>
                  </a:cubicBezTo>
                  <a:cubicBezTo>
                    <a:pt x="10483" y="1402"/>
                    <a:pt x="10324" y="1307"/>
                    <a:pt x="10071" y="1276"/>
                  </a:cubicBezTo>
                  <a:cubicBezTo>
                    <a:pt x="10134" y="1149"/>
                    <a:pt x="10071" y="1054"/>
                    <a:pt x="9976" y="991"/>
                  </a:cubicBezTo>
                  <a:cubicBezTo>
                    <a:pt x="8469" y="333"/>
                    <a:pt x="6849" y="1"/>
                    <a:pt x="5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2" name="Google Shape;512;p1"/>
            <p:cNvSpPr/>
            <p:nvPr/>
          </p:nvSpPr>
          <p:spPr>
            <a:xfrm>
              <a:off x="4173952" y="4588588"/>
              <a:ext cx="338841" cy="657091"/>
            </a:xfrm>
            <a:custGeom>
              <a:avLst/>
              <a:gdLst/>
              <a:ahLst/>
              <a:cxnLst/>
              <a:rect l="l" t="t" r="r" b="b"/>
              <a:pathLst>
                <a:path w="10532" h="20424" extrusionOk="0">
                  <a:moveTo>
                    <a:pt x="3074" y="16112"/>
                  </a:moveTo>
                  <a:cubicBezTo>
                    <a:pt x="3112" y="16112"/>
                    <a:pt x="3149" y="16127"/>
                    <a:pt x="3168" y="16165"/>
                  </a:cubicBezTo>
                  <a:cubicBezTo>
                    <a:pt x="3833" y="17179"/>
                    <a:pt x="4751" y="17812"/>
                    <a:pt x="5955" y="18097"/>
                  </a:cubicBezTo>
                  <a:cubicBezTo>
                    <a:pt x="6184" y="18126"/>
                    <a:pt x="6128" y="18491"/>
                    <a:pt x="5905" y="18491"/>
                  </a:cubicBezTo>
                  <a:cubicBezTo>
                    <a:pt x="5881" y="18491"/>
                    <a:pt x="5855" y="18486"/>
                    <a:pt x="5828" y="18477"/>
                  </a:cubicBezTo>
                  <a:cubicBezTo>
                    <a:pt x="4624" y="18161"/>
                    <a:pt x="3516" y="17369"/>
                    <a:pt x="2946" y="16260"/>
                  </a:cubicBezTo>
                  <a:cubicBezTo>
                    <a:pt x="2880" y="16194"/>
                    <a:pt x="2983" y="16112"/>
                    <a:pt x="3074" y="16112"/>
                  </a:cubicBezTo>
                  <a:close/>
                  <a:moveTo>
                    <a:pt x="1685" y="15683"/>
                  </a:moveTo>
                  <a:cubicBezTo>
                    <a:pt x="1724" y="15683"/>
                    <a:pt x="1762" y="15703"/>
                    <a:pt x="1774" y="15754"/>
                  </a:cubicBezTo>
                  <a:cubicBezTo>
                    <a:pt x="2344" y="17179"/>
                    <a:pt x="3326" y="18097"/>
                    <a:pt x="4751" y="18699"/>
                  </a:cubicBezTo>
                  <a:cubicBezTo>
                    <a:pt x="4931" y="18759"/>
                    <a:pt x="4912" y="19018"/>
                    <a:pt x="4721" y="19018"/>
                  </a:cubicBezTo>
                  <a:cubicBezTo>
                    <a:pt x="4711" y="19018"/>
                    <a:pt x="4699" y="19017"/>
                    <a:pt x="4688" y="19016"/>
                  </a:cubicBezTo>
                  <a:cubicBezTo>
                    <a:pt x="3168" y="18604"/>
                    <a:pt x="1933" y="17242"/>
                    <a:pt x="1584" y="15785"/>
                  </a:cubicBezTo>
                  <a:cubicBezTo>
                    <a:pt x="1565" y="15728"/>
                    <a:pt x="1626" y="15683"/>
                    <a:pt x="1685" y="15683"/>
                  </a:cubicBezTo>
                  <a:close/>
                  <a:moveTo>
                    <a:pt x="4437" y="0"/>
                  </a:moveTo>
                  <a:cubicBezTo>
                    <a:pt x="3039" y="0"/>
                    <a:pt x="1627" y="230"/>
                    <a:pt x="159" y="679"/>
                  </a:cubicBezTo>
                  <a:cubicBezTo>
                    <a:pt x="127" y="695"/>
                    <a:pt x="96" y="703"/>
                    <a:pt x="68" y="703"/>
                  </a:cubicBezTo>
                  <a:cubicBezTo>
                    <a:pt x="40" y="703"/>
                    <a:pt x="17" y="695"/>
                    <a:pt x="1" y="679"/>
                  </a:cubicBezTo>
                  <a:lnTo>
                    <a:pt x="1" y="679"/>
                  </a:lnTo>
                  <a:cubicBezTo>
                    <a:pt x="159" y="4131"/>
                    <a:pt x="96" y="7615"/>
                    <a:pt x="127" y="11035"/>
                  </a:cubicBezTo>
                  <a:cubicBezTo>
                    <a:pt x="127" y="14582"/>
                    <a:pt x="919" y="19427"/>
                    <a:pt x="5195" y="20314"/>
                  </a:cubicBezTo>
                  <a:cubicBezTo>
                    <a:pt x="5571" y="20388"/>
                    <a:pt x="5918" y="20424"/>
                    <a:pt x="6237" y="20424"/>
                  </a:cubicBezTo>
                  <a:cubicBezTo>
                    <a:pt x="10531" y="20424"/>
                    <a:pt x="9814" y="14035"/>
                    <a:pt x="9755" y="10940"/>
                  </a:cubicBezTo>
                  <a:cubicBezTo>
                    <a:pt x="9628" y="7551"/>
                    <a:pt x="9438" y="4226"/>
                    <a:pt x="9185" y="901"/>
                  </a:cubicBezTo>
                  <a:lnTo>
                    <a:pt x="9185" y="869"/>
                  </a:lnTo>
                  <a:lnTo>
                    <a:pt x="9121" y="869"/>
                  </a:lnTo>
                  <a:cubicBezTo>
                    <a:pt x="7536" y="285"/>
                    <a:pt x="5995" y="0"/>
                    <a:pt x="443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3" name="Google Shape;513;p1"/>
            <p:cNvSpPr/>
            <p:nvPr/>
          </p:nvSpPr>
          <p:spPr>
            <a:xfrm>
              <a:off x="4127142" y="3739692"/>
              <a:ext cx="362777" cy="52087"/>
            </a:xfrm>
            <a:custGeom>
              <a:avLst/>
              <a:gdLst/>
              <a:ahLst/>
              <a:cxnLst/>
              <a:rect l="l" t="t" r="r" b="b"/>
              <a:pathLst>
                <a:path w="11276" h="1619" extrusionOk="0">
                  <a:moveTo>
                    <a:pt x="333" y="1"/>
                  </a:moveTo>
                  <a:cubicBezTo>
                    <a:pt x="47" y="1"/>
                    <a:pt x="0" y="442"/>
                    <a:pt x="284" y="527"/>
                  </a:cubicBezTo>
                  <a:cubicBezTo>
                    <a:pt x="2051" y="1244"/>
                    <a:pt x="3959" y="1618"/>
                    <a:pt x="5868" y="1618"/>
                  </a:cubicBezTo>
                  <a:cubicBezTo>
                    <a:pt x="7586" y="1618"/>
                    <a:pt x="9305" y="1315"/>
                    <a:pt x="10925" y="685"/>
                  </a:cubicBezTo>
                  <a:cubicBezTo>
                    <a:pt x="11276" y="539"/>
                    <a:pt x="11168" y="41"/>
                    <a:pt x="10849" y="41"/>
                  </a:cubicBezTo>
                  <a:cubicBezTo>
                    <a:pt x="10823" y="41"/>
                    <a:pt x="10795" y="45"/>
                    <a:pt x="10767" y="52"/>
                  </a:cubicBezTo>
                  <a:cubicBezTo>
                    <a:pt x="9006" y="570"/>
                    <a:pt x="7316" y="832"/>
                    <a:pt x="5631" y="832"/>
                  </a:cubicBezTo>
                  <a:cubicBezTo>
                    <a:pt x="3920" y="832"/>
                    <a:pt x="2213" y="562"/>
                    <a:pt x="442" y="20"/>
                  </a:cubicBezTo>
                  <a:cubicBezTo>
                    <a:pt x="403" y="7"/>
                    <a:pt x="366" y="1"/>
                    <a:pt x="33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4" name="Google Shape;514;p1"/>
            <p:cNvSpPr/>
            <p:nvPr/>
          </p:nvSpPr>
          <p:spPr>
            <a:xfrm>
              <a:off x="4266641" y="5106303"/>
              <a:ext cx="106201" cy="77214"/>
            </a:xfrm>
            <a:custGeom>
              <a:avLst/>
              <a:gdLst/>
              <a:ahLst/>
              <a:cxnLst/>
              <a:rect l="l" t="t" r="r" b="b"/>
              <a:pathLst>
                <a:path w="3301" h="2400" extrusionOk="0">
                  <a:moveTo>
                    <a:pt x="155" y="1"/>
                  </a:moveTo>
                  <a:cubicBezTo>
                    <a:pt x="67" y="1"/>
                    <a:pt x="1" y="93"/>
                    <a:pt x="65" y="200"/>
                  </a:cubicBezTo>
                  <a:cubicBezTo>
                    <a:pt x="635" y="1277"/>
                    <a:pt x="1712" y="2069"/>
                    <a:pt x="2947" y="2385"/>
                  </a:cubicBezTo>
                  <a:cubicBezTo>
                    <a:pt x="2976" y="2395"/>
                    <a:pt x="3003" y="2399"/>
                    <a:pt x="3028" y="2399"/>
                  </a:cubicBezTo>
                  <a:cubicBezTo>
                    <a:pt x="3248" y="2399"/>
                    <a:pt x="3301" y="2062"/>
                    <a:pt x="3074" y="2005"/>
                  </a:cubicBezTo>
                  <a:cubicBezTo>
                    <a:pt x="1870" y="1720"/>
                    <a:pt x="952" y="1055"/>
                    <a:pt x="287" y="73"/>
                  </a:cubicBezTo>
                  <a:cubicBezTo>
                    <a:pt x="246" y="22"/>
                    <a:pt x="198" y="1"/>
                    <a:pt x="15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5" name="Google Shape;515;p1"/>
            <p:cNvSpPr/>
            <p:nvPr/>
          </p:nvSpPr>
          <p:spPr>
            <a:xfrm>
              <a:off x="4224302" y="5091375"/>
              <a:ext cx="107842" cy="107520"/>
            </a:xfrm>
            <a:custGeom>
              <a:avLst/>
              <a:gdLst/>
              <a:ahLst/>
              <a:cxnLst/>
              <a:rect l="l" t="t" r="r" b="b"/>
              <a:pathLst>
                <a:path w="3352" h="3342" extrusionOk="0">
                  <a:moveTo>
                    <a:pt x="114" y="0"/>
                  </a:moveTo>
                  <a:cubicBezTo>
                    <a:pt x="57" y="0"/>
                    <a:pt x="1" y="52"/>
                    <a:pt x="19" y="126"/>
                  </a:cubicBezTo>
                  <a:cubicBezTo>
                    <a:pt x="368" y="1614"/>
                    <a:pt x="1634" y="2944"/>
                    <a:pt x="3123" y="3324"/>
                  </a:cubicBezTo>
                  <a:cubicBezTo>
                    <a:pt x="3147" y="3336"/>
                    <a:pt x="3169" y="3342"/>
                    <a:pt x="3189" y="3342"/>
                  </a:cubicBezTo>
                  <a:cubicBezTo>
                    <a:pt x="3325" y="3342"/>
                    <a:pt x="3352" y="3090"/>
                    <a:pt x="3186" y="3008"/>
                  </a:cubicBezTo>
                  <a:cubicBezTo>
                    <a:pt x="1761" y="2438"/>
                    <a:pt x="779" y="1551"/>
                    <a:pt x="209" y="94"/>
                  </a:cubicBezTo>
                  <a:cubicBezTo>
                    <a:pt x="196" y="27"/>
                    <a:pt x="155" y="0"/>
                    <a:pt x="11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6" name="Google Shape;516;p1"/>
            <p:cNvSpPr/>
            <p:nvPr/>
          </p:nvSpPr>
          <p:spPr>
            <a:xfrm>
              <a:off x="4170124" y="4010550"/>
              <a:ext cx="181163" cy="147768"/>
            </a:xfrm>
            <a:custGeom>
              <a:avLst/>
              <a:gdLst/>
              <a:ahLst/>
              <a:cxnLst/>
              <a:rect l="l" t="t" r="r" b="b"/>
              <a:pathLst>
                <a:path w="5631" h="4593" extrusionOk="0">
                  <a:moveTo>
                    <a:pt x="3336" y="651"/>
                  </a:moveTo>
                  <a:cubicBezTo>
                    <a:pt x="3934" y="651"/>
                    <a:pt x="4528" y="1049"/>
                    <a:pt x="4743" y="1608"/>
                  </a:cubicBezTo>
                  <a:cubicBezTo>
                    <a:pt x="4802" y="1765"/>
                    <a:pt x="4667" y="1873"/>
                    <a:pt x="4541" y="1873"/>
                  </a:cubicBezTo>
                  <a:cubicBezTo>
                    <a:pt x="4463" y="1873"/>
                    <a:pt x="4388" y="1832"/>
                    <a:pt x="4363" y="1735"/>
                  </a:cubicBezTo>
                  <a:cubicBezTo>
                    <a:pt x="4191" y="1304"/>
                    <a:pt x="3754" y="1078"/>
                    <a:pt x="3303" y="1078"/>
                  </a:cubicBezTo>
                  <a:cubicBezTo>
                    <a:pt x="3091" y="1078"/>
                    <a:pt x="2877" y="1127"/>
                    <a:pt x="2685" y="1228"/>
                  </a:cubicBezTo>
                  <a:cubicBezTo>
                    <a:pt x="2666" y="1236"/>
                    <a:pt x="2647" y="1240"/>
                    <a:pt x="2628" y="1240"/>
                  </a:cubicBezTo>
                  <a:cubicBezTo>
                    <a:pt x="2493" y="1240"/>
                    <a:pt x="2387" y="1055"/>
                    <a:pt x="2527" y="943"/>
                  </a:cubicBezTo>
                  <a:cubicBezTo>
                    <a:pt x="2771" y="740"/>
                    <a:pt x="3054" y="651"/>
                    <a:pt x="3336" y="651"/>
                  </a:cubicBezTo>
                  <a:close/>
                  <a:moveTo>
                    <a:pt x="3148" y="1"/>
                  </a:moveTo>
                  <a:cubicBezTo>
                    <a:pt x="1515" y="1"/>
                    <a:pt x="1" y="1442"/>
                    <a:pt x="1038" y="3287"/>
                  </a:cubicBezTo>
                  <a:cubicBezTo>
                    <a:pt x="1465" y="4051"/>
                    <a:pt x="2260" y="4592"/>
                    <a:pt x="3093" y="4592"/>
                  </a:cubicBezTo>
                  <a:cubicBezTo>
                    <a:pt x="3433" y="4592"/>
                    <a:pt x="3780" y="4502"/>
                    <a:pt x="4110" y="4300"/>
                  </a:cubicBezTo>
                  <a:cubicBezTo>
                    <a:pt x="5377" y="3572"/>
                    <a:pt x="5630" y="2020"/>
                    <a:pt x="5155" y="753"/>
                  </a:cubicBezTo>
                  <a:lnTo>
                    <a:pt x="5155" y="722"/>
                  </a:lnTo>
                  <a:cubicBezTo>
                    <a:pt x="5130" y="730"/>
                    <a:pt x="5107" y="734"/>
                    <a:pt x="5084" y="734"/>
                  </a:cubicBezTo>
                  <a:cubicBezTo>
                    <a:pt x="5024" y="734"/>
                    <a:pt x="4971" y="705"/>
                    <a:pt x="4902" y="658"/>
                  </a:cubicBezTo>
                  <a:cubicBezTo>
                    <a:pt x="4385" y="202"/>
                    <a:pt x="3758" y="1"/>
                    <a:pt x="3148"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7" name="Google Shape;517;p1"/>
            <p:cNvSpPr/>
            <p:nvPr/>
          </p:nvSpPr>
          <p:spPr>
            <a:xfrm>
              <a:off x="4163786" y="3987482"/>
              <a:ext cx="202783" cy="190493"/>
            </a:xfrm>
            <a:custGeom>
              <a:avLst/>
              <a:gdLst/>
              <a:ahLst/>
              <a:cxnLst/>
              <a:rect l="l" t="t" r="r" b="b"/>
              <a:pathLst>
                <a:path w="6303" h="5921" extrusionOk="0">
                  <a:moveTo>
                    <a:pt x="3381" y="737"/>
                  </a:moveTo>
                  <a:cubicBezTo>
                    <a:pt x="3957" y="737"/>
                    <a:pt x="4555" y="923"/>
                    <a:pt x="5067" y="1375"/>
                  </a:cubicBezTo>
                  <a:cubicBezTo>
                    <a:pt x="5099" y="1439"/>
                    <a:pt x="5194" y="1470"/>
                    <a:pt x="5257" y="1470"/>
                  </a:cubicBezTo>
                  <a:cubicBezTo>
                    <a:pt x="5732" y="2610"/>
                    <a:pt x="5637" y="4194"/>
                    <a:pt x="4307" y="4986"/>
                  </a:cubicBezTo>
                  <a:cubicBezTo>
                    <a:pt x="4042" y="5169"/>
                    <a:pt x="3725" y="5260"/>
                    <a:pt x="3398" y="5260"/>
                  </a:cubicBezTo>
                  <a:cubicBezTo>
                    <a:pt x="3216" y="5260"/>
                    <a:pt x="3031" y="5232"/>
                    <a:pt x="2850" y="5176"/>
                  </a:cubicBezTo>
                  <a:cubicBezTo>
                    <a:pt x="2217" y="5017"/>
                    <a:pt x="1615" y="4542"/>
                    <a:pt x="1299" y="3972"/>
                  </a:cubicBezTo>
                  <a:cubicBezTo>
                    <a:pt x="760" y="2959"/>
                    <a:pt x="919" y="1977"/>
                    <a:pt x="1710" y="1312"/>
                  </a:cubicBezTo>
                  <a:cubicBezTo>
                    <a:pt x="2142" y="963"/>
                    <a:pt x="2748" y="737"/>
                    <a:pt x="3381" y="737"/>
                  </a:cubicBezTo>
                  <a:close/>
                  <a:moveTo>
                    <a:pt x="3428" y="1"/>
                  </a:moveTo>
                  <a:cubicBezTo>
                    <a:pt x="2790" y="1"/>
                    <a:pt x="2150" y="188"/>
                    <a:pt x="1615" y="520"/>
                  </a:cubicBezTo>
                  <a:cubicBezTo>
                    <a:pt x="348" y="1312"/>
                    <a:pt x="0" y="2927"/>
                    <a:pt x="792" y="4321"/>
                  </a:cubicBezTo>
                  <a:cubicBezTo>
                    <a:pt x="919" y="4511"/>
                    <a:pt x="1077" y="4701"/>
                    <a:pt x="1235" y="4922"/>
                  </a:cubicBezTo>
                  <a:cubicBezTo>
                    <a:pt x="1781" y="5512"/>
                    <a:pt x="2568" y="5921"/>
                    <a:pt x="3398" y="5921"/>
                  </a:cubicBezTo>
                  <a:cubicBezTo>
                    <a:pt x="3772" y="5921"/>
                    <a:pt x="4155" y="5838"/>
                    <a:pt x="4529" y="5651"/>
                  </a:cubicBezTo>
                  <a:cubicBezTo>
                    <a:pt x="5257" y="5271"/>
                    <a:pt x="5891" y="4384"/>
                    <a:pt x="6144" y="3402"/>
                  </a:cubicBezTo>
                  <a:cubicBezTo>
                    <a:pt x="6302" y="2610"/>
                    <a:pt x="6144" y="1850"/>
                    <a:pt x="5669" y="1312"/>
                  </a:cubicBezTo>
                  <a:lnTo>
                    <a:pt x="5637" y="1280"/>
                  </a:lnTo>
                  <a:cubicBezTo>
                    <a:pt x="5669" y="1185"/>
                    <a:pt x="5637" y="1059"/>
                    <a:pt x="5574" y="995"/>
                  </a:cubicBezTo>
                  <a:cubicBezTo>
                    <a:pt x="5542" y="964"/>
                    <a:pt x="5511" y="900"/>
                    <a:pt x="5511" y="869"/>
                  </a:cubicBezTo>
                  <a:cubicBezTo>
                    <a:pt x="4942" y="266"/>
                    <a:pt x="4187" y="1"/>
                    <a:pt x="342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8" name="Google Shape;518;p1"/>
            <p:cNvSpPr/>
            <p:nvPr/>
          </p:nvSpPr>
          <p:spPr>
            <a:xfrm>
              <a:off x="4246308" y="4030400"/>
              <a:ext cx="79498" cy="42886"/>
            </a:xfrm>
            <a:custGeom>
              <a:avLst/>
              <a:gdLst/>
              <a:ahLst/>
              <a:cxnLst/>
              <a:rect l="l" t="t" r="r" b="b"/>
              <a:pathLst>
                <a:path w="2471" h="1333" extrusionOk="0">
                  <a:moveTo>
                    <a:pt x="987" y="0"/>
                  </a:moveTo>
                  <a:cubicBezTo>
                    <a:pt x="675" y="0"/>
                    <a:pt x="376" y="91"/>
                    <a:pt x="127" y="295"/>
                  </a:cubicBezTo>
                  <a:cubicBezTo>
                    <a:pt x="0" y="358"/>
                    <a:pt x="64" y="485"/>
                    <a:pt x="95" y="580"/>
                  </a:cubicBezTo>
                  <a:lnTo>
                    <a:pt x="127" y="611"/>
                  </a:lnTo>
                  <a:cubicBezTo>
                    <a:pt x="149" y="634"/>
                    <a:pt x="219" y="656"/>
                    <a:pt x="281" y="656"/>
                  </a:cubicBezTo>
                  <a:cubicBezTo>
                    <a:pt x="306" y="656"/>
                    <a:pt x="330" y="652"/>
                    <a:pt x="349" y="643"/>
                  </a:cubicBezTo>
                  <a:cubicBezTo>
                    <a:pt x="515" y="551"/>
                    <a:pt x="724" y="502"/>
                    <a:pt x="932" y="502"/>
                  </a:cubicBezTo>
                  <a:cubicBezTo>
                    <a:pt x="1081" y="502"/>
                    <a:pt x="1230" y="527"/>
                    <a:pt x="1362" y="580"/>
                  </a:cubicBezTo>
                  <a:cubicBezTo>
                    <a:pt x="1647" y="675"/>
                    <a:pt x="1869" y="896"/>
                    <a:pt x="1932" y="1150"/>
                  </a:cubicBezTo>
                  <a:cubicBezTo>
                    <a:pt x="2003" y="1267"/>
                    <a:pt x="2108" y="1332"/>
                    <a:pt x="2209" y="1332"/>
                  </a:cubicBezTo>
                  <a:cubicBezTo>
                    <a:pt x="2245" y="1332"/>
                    <a:pt x="2279" y="1324"/>
                    <a:pt x="2312" y="1308"/>
                  </a:cubicBezTo>
                  <a:cubicBezTo>
                    <a:pt x="2344" y="1308"/>
                    <a:pt x="2344" y="1276"/>
                    <a:pt x="2375" y="1276"/>
                  </a:cubicBezTo>
                  <a:cubicBezTo>
                    <a:pt x="2439" y="1213"/>
                    <a:pt x="2470" y="1118"/>
                    <a:pt x="2439" y="991"/>
                  </a:cubicBezTo>
                  <a:cubicBezTo>
                    <a:pt x="2249" y="580"/>
                    <a:pt x="1837" y="168"/>
                    <a:pt x="1362" y="41"/>
                  </a:cubicBezTo>
                  <a:cubicBezTo>
                    <a:pt x="1236" y="14"/>
                    <a:pt x="1110" y="0"/>
                    <a:pt x="98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9" name="Google Shape;519;p1"/>
            <p:cNvSpPr/>
            <p:nvPr/>
          </p:nvSpPr>
          <p:spPr>
            <a:xfrm>
              <a:off x="4323006" y="3428361"/>
              <a:ext cx="181099" cy="147575"/>
            </a:xfrm>
            <a:custGeom>
              <a:avLst/>
              <a:gdLst/>
              <a:ahLst/>
              <a:cxnLst/>
              <a:rect l="l" t="t" r="r" b="b"/>
              <a:pathLst>
                <a:path w="5629" h="4587" extrusionOk="0">
                  <a:moveTo>
                    <a:pt x="3335" y="664"/>
                  </a:moveTo>
                  <a:cubicBezTo>
                    <a:pt x="3932" y="664"/>
                    <a:pt x="4527" y="1062"/>
                    <a:pt x="4742" y="1622"/>
                  </a:cubicBezTo>
                  <a:cubicBezTo>
                    <a:pt x="4800" y="1777"/>
                    <a:pt x="4668" y="1872"/>
                    <a:pt x="4543" y="1872"/>
                  </a:cubicBezTo>
                  <a:cubicBezTo>
                    <a:pt x="4463" y="1872"/>
                    <a:pt x="4386" y="1834"/>
                    <a:pt x="4362" y="1748"/>
                  </a:cubicBezTo>
                  <a:cubicBezTo>
                    <a:pt x="4190" y="1318"/>
                    <a:pt x="3754" y="1063"/>
                    <a:pt x="3304" y="1063"/>
                  </a:cubicBezTo>
                  <a:cubicBezTo>
                    <a:pt x="3092" y="1063"/>
                    <a:pt x="2876" y="1120"/>
                    <a:pt x="2683" y="1241"/>
                  </a:cubicBezTo>
                  <a:cubicBezTo>
                    <a:pt x="2664" y="1249"/>
                    <a:pt x="2645" y="1253"/>
                    <a:pt x="2627" y="1253"/>
                  </a:cubicBezTo>
                  <a:cubicBezTo>
                    <a:pt x="2491" y="1253"/>
                    <a:pt x="2386" y="1068"/>
                    <a:pt x="2525" y="956"/>
                  </a:cubicBezTo>
                  <a:cubicBezTo>
                    <a:pt x="2769" y="753"/>
                    <a:pt x="3052" y="664"/>
                    <a:pt x="3335" y="664"/>
                  </a:cubicBezTo>
                  <a:close/>
                  <a:moveTo>
                    <a:pt x="3141" y="0"/>
                  </a:moveTo>
                  <a:cubicBezTo>
                    <a:pt x="1510" y="0"/>
                    <a:pt x="0" y="1457"/>
                    <a:pt x="1037" y="3300"/>
                  </a:cubicBezTo>
                  <a:cubicBezTo>
                    <a:pt x="1468" y="4049"/>
                    <a:pt x="2273" y="4586"/>
                    <a:pt x="3114" y="4586"/>
                  </a:cubicBezTo>
                  <a:cubicBezTo>
                    <a:pt x="3447" y="4586"/>
                    <a:pt x="3785" y="4502"/>
                    <a:pt x="4108" y="4313"/>
                  </a:cubicBezTo>
                  <a:cubicBezTo>
                    <a:pt x="5375" y="3553"/>
                    <a:pt x="5629" y="2033"/>
                    <a:pt x="5154" y="766"/>
                  </a:cubicBezTo>
                  <a:lnTo>
                    <a:pt x="5154" y="735"/>
                  </a:lnTo>
                  <a:cubicBezTo>
                    <a:pt x="5128" y="743"/>
                    <a:pt x="5105" y="747"/>
                    <a:pt x="5083" y="747"/>
                  </a:cubicBezTo>
                  <a:cubicBezTo>
                    <a:pt x="5022" y="747"/>
                    <a:pt x="4970" y="718"/>
                    <a:pt x="4900" y="671"/>
                  </a:cubicBezTo>
                  <a:cubicBezTo>
                    <a:pt x="4382" y="205"/>
                    <a:pt x="3753" y="0"/>
                    <a:pt x="314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0" name="Google Shape;520;p1"/>
            <p:cNvSpPr/>
            <p:nvPr/>
          </p:nvSpPr>
          <p:spPr>
            <a:xfrm>
              <a:off x="4316604" y="3405712"/>
              <a:ext cx="202783" cy="190461"/>
            </a:xfrm>
            <a:custGeom>
              <a:avLst/>
              <a:gdLst/>
              <a:ahLst/>
              <a:cxnLst/>
              <a:rect l="l" t="t" r="r" b="b"/>
              <a:pathLst>
                <a:path w="6303" h="5920" extrusionOk="0">
                  <a:moveTo>
                    <a:pt x="3382" y="737"/>
                  </a:moveTo>
                  <a:cubicBezTo>
                    <a:pt x="3957" y="737"/>
                    <a:pt x="4555" y="923"/>
                    <a:pt x="5068" y="1375"/>
                  </a:cubicBezTo>
                  <a:cubicBezTo>
                    <a:pt x="5099" y="1439"/>
                    <a:pt x="5194" y="1470"/>
                    <a:pt x="5258" y="1470"/>
                  </a:cubicBezTo>
                  <a:cubicBezTo>
                    <a:pt x="5733" y="2611"/>
                    <a:pt x="5638" y="4194"/>
                    <a:pt x="4307" y="4986"/>
                  </a:cubicBezTo>
                  <a:cubicBezTo>
                    <a:pt x="4043" y="5169"/>
                    <a:pt x="3726" y="5261"/>
                    <a:pt x="3398" y="5261"/>
                  </a:cubicBezTo>
                  <a:cubicBezTo>
                    <a:pt x="3217" y="5261"/>
                    <a:pt x="3032" y="5232"/>
                    <a:pt x="2851" y="5176"/>
                  </a:cubicBezTo>
                  <a:cubicBezTo>
                    <a:pt x="2217" y="5017"/>
                    <a:pt x="1616" y="4542"/>
                    <a:pt x="1299" y="3972"/>
                  </a:cubicBezTo>
                  <a:cubicBezTo>
                    <a:pt x="761" y="2959"/>
                    <a:pt x="919" y="1977"/>
                    <a:pt x="1711" y="1312"/>
                  </a:cubicBezTo>
                  <a:cubicBezTo>
                    <a:pt x="2142" y="963"/>
                    <a:pt x="2748" y="737"/>
                    <a:pt x="3382" y="737"/>
                  </a:cubicBezTo>
                  <a:close/>
                  <a:moveTo>
                    <a:pt x="3428" y="1"/>
                  </a:moveTo>
                  <a:cubicBezTo>
                    <a:pt x="2791" y="1"/>
                    <a:pt x="2150" y="188"/>
                    <a:pt x="1616" y="520"/>
                  </a:cubicBezTo>
                  <a:cubicBezTo>
                    <a:pt x="349" y="1312"/>
                    <a:pt x="0" y="2927"/>
                    <a:pt x="792" y="4321"/>
                  </a:cubicBezTo>
                  <a:cubicBezTo>
                    <a:pt x="919" y="4511"/>
                    <a:pt x="1077" y="4701"/>
                    <a:pt x="1236" y="4891"/>
                  </a:cubicBezTo>
                  <a:cubicBezTo>
                    <a:pt x="1783" y="5504"/>
                    <a:pt x="2572" y="5920"/>
                    <a:pt x="3405" y="5920"/>
                  </a:cubicBezTo>
                  <a:cubicBezTo>
                    <a:pt x="3777" y="5920"/>
                    <a:pt x="4157" y="5837"/>
                    <a:pt x="4529" y="5651"/>
                  </a:cubicBezTo>
                  <a:cubicBezTo>
                    <a:pt x="5258" y="5271"/>
                    <a:pt x="5954" y="4352"/>
                    <a:pt x="6144" y="3402"/>
                  </a:cubicBezTo>
                  <a:cubicBezTo>
                    <a:pt x="6303" y="2611"/>
                    <a:pt x="6144" y="1850"/>
                    <a:pt x="5669" y="1312"/>
                  </a:cubicBezTo>
                  <a:lnTo>
                    <a:pt x="5638" y="1249"/>
                  </a:lnTo>
                  <a:cubicBezTo>
                    <a:pt x="5669" y="1185"/>
                    <a:pt x="5638" y="1059"/>
                    <a:pt x="5574" y="995"/>
                  </a:cubicBezTo>
                  <a:cubicBezTo>
                    <a:pt x="5543" y="964"/>
                    <a:pt x="5511" y="900"/>
                    <a:pt x="5511" y="869"/>
                  </a:cubicBezTo>
                  <a:cubicBezTo>
                    <a:pt x="4943" y="266"/>
                    <a:pt x="4188" y="1"/>
                    <a:pt x="342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1" name="Google Shape;521;p1"/>
            <p:cNvSpPr/>
            <p:nvPr/>
          </p:nvSpPr>
          <p:spPr>
            <a:xfrm>
              <a:off x="4399126" y="3447118"/>
              <a:ext cx="79498" cy="42950"/>
            </a:xfrm>
            <a:custGeom>
              <a:avLst/>
              <a:gdLst/>
              <a:ahLst/>
              <a:cxnLst/>
              <a:rect l="l" t="t" r="r" b="b"/>
              <a:pathLst>
                <a:path w="2471" h="1335" extrusionOk="0">
                  <a:moveTo>
                    <a:pt x="968" y="1"/>
                  </a:moveTo>
                  <a:cubicBezTo>
                    <a:pt x="663" y="1"/>
                    <a:pt x="372" y="101"/>
                    <a:pt x="127" y="278"/>
                  </a:cubicBezTo>
                  <a:cubicBezTo>
                    <a:pt x="1" y="373"/>
                    <a:pt x="64" y="500"/>
                    <a:pt x="96" y="563"/>
                  </a:cubicBezTo>
                  <a:lnTo>
                    <a:pt x="127" y="595"/>
                  </a:lnTo>
                  <a:cubicBezTo>
                    <a:pt x="151" y="642"/>
                    <a:pt x="225" y="671"/>
                    <a:pt x="288" y="671"/>
                  </a:cubicBezTo>
                  <a:cubicBezTo>
                    <a:pt x="311" y="671"/>
                    <a:pt x="332" y="667"/>
                    <a:pt x="349" y="658"/>
                  </a:cubicBezTo>
                  <a:cubicBezTo>
                    <a:pt x="529" y="558"/>
                    <a:pt x="761" y="496"/>
                    <a:pt x="986" y="496"/>
                  </a:cubicBezTo>
                  <a:cubicBezTo>
                    <a:pt x="1117" y="496"/>
                    <a:pt x="1246" y="517"/>
                    <a:pt x="1362" y="563"/>
                  </a:cubicBezTo>
                  <a:cubicBezTo>
                    <a:pt x="1647" y="690"/>
                    <a:pt x="1869" y="880"/>
                    <a:pt x="1964" y="1165"/>
                  </a:cubicBezTo>
                  <a:cubicBezTo>
                    <a:pt x="2013" y="1288"/>
                    <a:pt x="2119" y="1335"/>
                    <a:pt x="2224" y="1335"/>
                  </a:cubicBezTo>
                  <a:cubicBezTo>
                    <a:pt x="2254" y="1335"/>
                    <a:pt x="2284" y="1331"/>
                    <a:pt x="2313" y="1324"/>
                  </a:cubicBezTo>
                  <a:cubicBezTo>
                    <a:pt x="2344" y="1324"/>
                    <a:pt x="2344" y="1292"/>
                    <a:pt x="2376" y="1292"/>
                  </a:cubicBezTo>
                  <a:cubicBezTo>
                    <a:pt x="2439" y="1229"/>
                    <a:pt x="2471" y="1134"/>
                    <a:pt x="2439" y="1007"/>
                  </a:cubicBezTo>
                  <a:cubicBezTo>
                    <a:pt x="2281" y="563"/>
                    <a:pt x="1837" y="183"/>
                    <a:pt x="1362" y="57"/>
                  </a:cubicBezTo>
                  <a:cubicBezTo>
                    <a:pt x="1230" y="19"/>
                    <a:pt x="1098" y="1"/>
                    <a:pt x="96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2" name="Google Shape;522;p1"/>
            <p:cNvSpPr/>
            <p:nvPr/>
          </p:nvSpPr>
          <p:spPr>
            <a:xfrm>
              <a:off x="4034389" y="3133085"/>
              <a:ext cx="267997" cy="249659"/>
            </a:xfrm>
            <a:custGeom>
              <a:avLst/>
              <a:gdLst/>
              <a:ahLst/>
              <a:cxnLst/>
              <a:rect l="l" t="t" r="r" b="b"/>
              <a:pathLst>
                <a:path w="8330" h="7760" extrusionOk="0">
                  <a:moveTo>
                    <a:pt x="4054" y="349"/>
                  </a:moveTo>
                  <a:lnTo>
                    <a:pt x="4117" y="380"/>
                  </a:lnTo>
                  <a:cubicBezTo>
                    <a:pt x="5954" y="760"/>
                    <a:pt x="7601" y="2186"/>
                    <a:pt x="7537" y="4244"/>
                  </a:cubicBezTo>
                  <a:cubicBezTo>
                    <a:pt x="7537" y="6000"/>
                    <a:pt x="5829" y="7097"/>
                    <a:pt x="4162" y="7097"/>
                  </a:cubicBezTo>
                  <a:cubicBezTo>
                    <a:pt x="4115" y="7097"/>
                    <a:pt x="4069" y="7096"/>
                    <a:pt x="4022" y="7094"/>
                  </a:cubicBezTo>
                  <a:cubicBezTo>
                    <a:pt x="0" y="6873"/>
                    <a:pt x="412" y="1552"/>
                    <a:pt x="3832" y="602"/>
                  </a:cubicBezTo>
                  <a:cubicBezTo>
                    <a:pt x="3959" y="539"/>
                    <a:pt x="4022" y="475"/>
                    <a:pt x="4054" y="349"/>
                  </a:cubicBezTo>
                  <a:close/>
                  <a:moveTo>
                    <a:pt x="3800" y="0"/>
                  </a:moveTo>
                  <a:cubicBezTo>
                    <a:pt x="3705" y="0"/>
                    <a:pt x="3674" y="0"/>
                    <a:pt x="3579" y="32"/>
                  </a:cubicBezTo>
                  <a:cubicBezTo>
                    <a:pt x="1647" y="380"/>
                    <a:pt x="475" y="2376"/>
                    <a:pt x="475" y="4117"/>
                  </a:cubicBezTo>
                  <a:cubicBezTo>
                    <a:pt x="475" y="6081"/>
                    <a:pt x="1995" y="7664"/>
                    <a:pt x="4117" y="7759"/>
                  </a:cubicBezTo>
                  <a:cubicBezTo>
                    <a:pt x="4434" y="7759"/>
                    <a:pt x="4751" y="7759"/>
                    <a:pt x="5067" y="7664"/>
                  </a:cubicBezTo>
                  <a:cubicBezTo>
                    <a:pt x="6587" y="7411"/>
                    <a:pt x="8012" y="6303"/>
                    <a:pt x="8234" y="4561"/>
                  </a:cubicBezTo>
                  <a:cubicBezTo>
                    <a:pt x="8329" y="3326"/>
                    <a:pt x="7822" y="1964"/>
                    <a:pt x="6872" y="1077"/>
                  </a:cubicBezTo>
                  <a:cubicBezTo>
                    <a:pt x="6206" y="438"/>
                    <a:pt x="5428" y="90"/>
                    <a:pt x="4632" y="90"/>
                  </a:cubicBezTo>
                  <a:cubicBezTo>
                    <a:pt x="4482" y="90"/>
                    <a:pt x="4331" y="102"/>
                    <a:pt x="4180" y="127"/>
                  </a:cubicBezTo>
                  <a:cubicBezTo>
                    <a:pt x="4149" y="127"/>
                    <a:pt x="4117" y="127"/>
                    <a:pt x="4117" y="159"/>
                  </a:cubicBezTo>
                  <a:cubicBezTo>
                    <a:pt x="4022" y="32"/>
                    <a:pt x="3895" y="0"/>
                    <a:pt x="380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3" name="Google Shape;523;p1"/>
            <p:cNvSpPr/>
            <p:nvPr/>
          </p:nvSpPr>
          <p:spPr>
            <a:xfrm>
              <a:off x="4109769" y="3181761"/>
              <a:ext cx="87541" cy="72195"/>
            </a:xfrm>
            <a:custGeom>
              <a:avLst/>
              <a:gdLst/>
              <a:ahLst/>
              <a:cxnLst/>
              <a:rect l="l" t="t" r="r" b="b"/>
              <a:pathLst>
                <a:path w="2721" h="2244" extrusionOk="0">
                  <a:moveTo>
                    <a:pt x="2112" y="1"/>
                  </a:moveTo>
                  <a:cubicBezTo>
                    <a:pt x="1604" y="1"/>
                    <a:pt x="1101" y="193"/>
                    <a:pt x="697" y="546"/>
                  </a:cubicBezTo>
                  <a:cubicBezTo>
                    <a:pt x="254" y="926"/>
                    <a:pt x="1" y="1496"/>
                    <a:pt x="96" y="2098"/>
                  </a:cubicBezTo>
                  <a:cubicBezTo>
                    <a:pt x="96" y="2129"/>
                    <a:pt x="127" y="2161"/>
                    <a:pt x="127" y="2193"/>
                  </a:cubicBezTo>
                  <a:cubicBezTo>
                    <a:pt x="171" y="2225"/>
                    <a:pt x="222" y="2243"/>
                    <a:pt x="273" y="2243"/>
                  </a:cubicBezTo>
                  <a:cubicBezTo>
                    <a:pt x="370" y="2243"/>
                    <a:pt x="466" y="2179"/>
                    <a:pt x="507" y="2034"/>
                  </a:cubicBezTo>
                  <a:cubicBezTo>
                    <a:pt x="564" y="1244"/>
                    <a:pt x="1249" y="479"/>
                    <a:pt x="2048" y="479"/>
                  </a:cubicBezTo>
                  <a:cubicBezTo>
                    <a:pt x="2145" y="479"/>
                    <a:pt x="2244" y="490"/>
                    <a:pt x="2344" y="514"/>
                  </a:cubicBezTo>
                  <a:cubicBezTo>
                    <a:pt x="2359" y="516"/>
                    <a:pt x="2373" y="517"/>
                    <a:pt x="2387" y="517"/>
                  </a:cubicBezTo>
                  <a:cubicBezTo>
                    <a:pt x="2612" y="517"/>
                    <a:pt x="2721" y="283"/>
                    <a:pt x="2661" y="134"/>
                  </a:cubicBezTo>
                  <a:cubicBezTo>
                    <a:pt x="2661" y="103"/>
                    <a:pt x="2629" y="39"/>
                    <a:pt x="2503" y="39"/>
                  </a:cubicBezTo>
                  <a:cubicBezTo>
                    <a:pt x="2373" y="13"/>
                    <a:pt x="2243" y="1"/>
                    <a:pt x="2112"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4" name="Google Shape;524;p1"/>
            <p:cNvSpPr/>
            <p:nvPr/>
          </p:nvSpPr>
          <p:spPr>
            <a:xfrm>
              <a:off x="4034389" y="3144280"/>
              <a:ext cx="245573" cy="217132"/>
            </a:xfrm>
            <a:custGeom>
              <a:avLst/>
              <a:gdLst/>
              <a:ahLst/>
              <a:cxnLst/>
              <a:rect l="l" t="t" r="r" b="b"/>
              <a:pathLst>
                <a:path w="7633" h="6749" extrusionOk="0">
                  <a:moveTo>
                    <a:pt x="4467" y="1102"/>
                  </a:moveTo>
                  <a:cubicBezTo>
                    <a:pt x="4594" y="1102"/>
                    <a:pt x="4720" y="1115"/>
                    <a:pt x="4846" y="1141"/>
                  </a:cubicBezTo>
                  <a:cubicBezTo>
                    <a:pt x="4972" y="1204"/>
                    <a:pt x="5004" y="1268"/>
                    <a:pt x="5067" y="1363"/>
                  </a:cubicBezTo>
                  <a:cubicBezTo>
                    <a:pt x="5097" y="1511"/>
                    <a:pt x="4960" y="1714"/>
                    <a:pt x="4787" y="1714"/>
                  </a:cubicBezTo>
                  <a:cubicBezTo>
                    <a:pt x="4775" y="1714"/>
                    <a:pt x="4763" y="1713"/>
                    <a:pt x="4751" y="1711"/>
                  </a:cubicBezTo>
                  <a:cubicBezTo>
                    <a:pt x="4657" y="1692"/>
                    <a:pt x="4565" y="1683"/>
                    <a:pt x="4473" y="1683"/>
                  </a:cubicBezTo>
                  <a:cubicBezTo>
                    <a:pt x="3635" y="1683"/>
                    <a:pt x="2911" y="2434"/>
                    <a:pt x="2882" y="3263"/>
                  </a:cubicBezTo>
                  <a:cubicBezTo>
                    <a:pt x="2882" y="3395"/>
                    <a:pt x="2759" y="3451"/>
                    <a:pt x="2652" y="3451"/>
                  </a:cubicBezTo>
                  <a:cubicBezTo>
                    <a:pt x="2606" y="3451"/>
                    <a:pt x="2562" y="3440"/>
                    <a:pt x="2534" y="3421"/>
                  </a:cubicBezTo>
                  <a:cubicBezTo>
                    <a:pt x="2470" y="3358"/>
                    <a:pt x="2439" y="3326"/>
                    <a:pt x="2439" y="3263"/>
                  </a:cubicBezTo>
                  <a:cubicBezTo>
                    <a:pt x="2297" y="2042"/>
                    <a:pt x="3375" y="1102"/>
                    <a:pt x="4467" y="1102"/>
                  </a:cubicBezTo>
                  <a:close/>
                  <a:moveTo>
                    <a:pt x="4054" y="1"/>
                  </a:moveTo>
                  <a:cubicBezTo>
                    <a:pt x="4022" y="127"/>
                    <a:pt x="3959" y="191"/>
                    <a:pt x="3832" y="254"/>
                  </a:cubicBezTo>
                  <a:cubicBezTo>
                    <a:pt x="412" y="1204"/>
                    <a:pt x="0" y="6556"/>
                    <a:pt x="4022" y="6746"/>
                  </a:cubicBezTo>
                  <a:cubicBezTo>
                    <a:pt x="4069" y="6748"/>
                    <a:pt x="4115" y="6749"/>
                    <a:pt x="4162" y="6749"/>
                  </a:cubicBezTo>
                  <a:cubicBezTo>
                    <a:pt x="5827" y="6749"/>
                    <a:pt x="7507" y="5652"/>
                    <a:pt x="7537" y="3896"/>
                  </a:cubicBezTo>
                  <a:cubicBezTo>
                    <a:pt x="7632" y="1838"/>
                    <a:pt x="6017" y="412"/>
                    <a:pt x="4117" y="32"/>
                  </a:cubicBezTo>
                  <a:cubicBezTo>
                    <a:pt x="4054" y="32"/>
                    <a:pt x="4054" y="1"/>
                    <a:pt x="405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5" name="Google Shape;525;p1"/>
            <p:cNvSpPr/>
            <p:nvPr/>
          </p:nvSpPr>
          <p:spPr>
            <a:xfrm>
              <a:off x="4297236" y="4301708"/>
              <a:ext cx="124347" cy="114212"/>
            </a:xfrm>
            <a:custGeom>
              <a:avLst/>
              <a:gdLst/>
              <a:ahLst/>
              <a:cxnLst/>
              <a:rect l="l" t="t" r="r" b="b"/>
              <a:pathLst>
                <a:path w="3865" h="3550" extrusionOk="0">
                  <a:moveTo>
                    <a:pt x="1865" y="695"/>
                  </a:moveTo>
                  <a:cubicBezTo>
                    <a:pt x="2778" y="695"/>
                    <a:pt x="3277" y="2133"/>
                    <a:pt x="2471" y="2629"/>
                  </a:cubicBezTo>
                  <a:cubicBezTo>
                    <a:pt x="2435" y="2653"/>
                    <a:pt x="2397" y="2663"/>
                    <a:pt x="2360" y="2663"/>
                  </a:cubicBezTo>
                  <a:cubicBezTo>
                    <a:pt x="2200" y="2663"/>
                    <a:pt x="2058" y="2473"/>
                    <a:pt x="2186" y="2344"/>
                  </a:cubicBezTo>
                  <a:cubicBezTo>
                    <a:pt x="2439" y="2154"/>
                    <a:pt x="2503" y="1869"/>
                    <a:pt x="2439" y="1552"/>
                  </a:cubicBezTo>
                  <a:cubicBezTo>
                    <a:pt x="2344" y="1236"/>
                    <a:pt x="2123" y="1014"/>
                    <a:pt x="1806" y="951"/>
                  </a:cubicBezTo>
                  <a:cubicBezTo>
                    <a:pt x="1648" y="951"/>
                    <a:pt x="1648" y="697"/>
                    <a:pt x="1806" y="697"/>
                  </a:cubicBezTo>
                  <a:cubicBezTo>
                    <a:pt x="1826" y="696"/>
                    <a:pt x="1845" y="695"/>
                    <a:pt x="1865" y="695"/>
                  </a:cubicBezTo>
                  <a:close/>
                  <a:moveTo>
                    <a:pt x="1838" y="1"/>
                  </a:moveTo>
                  <a:cubicBezTo>
                    <a:pt x="1838" y="64"/>
                    <a:pt x="1806" y="64"/>
                    <a:pt x="1806" y="64"/>
                  </a:cubicBezTo>
                  <a:cubicBezTo>
                    <a:pt x="792" y="222"/>
                    <a:pt x="1" y="1172"/>
                    <a:pt x="222" y="2154"/>
                  </a:cubicBezTo>
                  <a:cubicBezTo>
                    <a:pt x="362" y="2962"/>
                    <a:pt x="1139" y="3550"/>
                    <a:pt x="1949" y="3550"/>
                  </a:cubicBezTo>
                  <a:cubicBezTo>
                    <a:pt x="2059" y="3550"/>
                    <a:pt x="2171" y="3539"/>
                    <a:pt x="2281" y="3516"/>
                  </a:cubicBezTo>
                  <a:cubicBezTo>
                    <a:pt x="3263" y="3294"/>
                    <a:pt x="3864" y="2122"/>
                    <a:pt x="3484" y="1172"/>
                  </a:cubicBezTo>
                  <a:cubicBezTo>
                    <a:pt x="3231" y="412"/>
                    <a:pt x="2503" y="96"/>
                    <a:pt x="1838"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6" name="Google Shape;526;p1"/>
            <p:cNvSpPr/>
            <p:nvPr/>
          </p:nvSpPr>
          <p:spPr>
            <a:xfrm>
              <a:off x="4281955" y="4283627"/>
              <a:ext cx="151854" cy="148540"/>
            </a:xfrm>
            <a:custGeom>
              <a:avLst/>
              <a:gdLst/>
              <a:ahLst/>
              <a:cxnLst/>
              <a:rect l="l" t="t" r="r" b="b"/>
              <a:pathLst>
                <a:path w="4720" h="4617" extrusionOk="0">
                  <a:moveTo>
                    <a:pt x="2249" y="753"/>
                  </a:moveTo>
                  <a:cubicBezTo>
                    <a:pt x="2471" y="753"/>
                    <a:pt x="2661" y="784"/>
                    <a:pt x="2819" y="816"/>
                  </a:cubicBezTo>
                  <a:cubicBezTo>
                    <a:pt x="3326" y="974"/>
                    <a:pt x="3738" y="1323"/>
                    <a:pt x="3928" y="1798"/>
                  </a:cubicBezTo>
                  <a:cubicBezTo>
                    <a:pt x="3991" y="2051"/>
                    <a:pt x="4054" y="2273"/>
                    <a:pt x="3991" y="2526"/>
                  </a:cubicBezTo>
                  <a:cubicBezTo>
                    <a:pt x="3991" y="2653"/>
                    <a:pt x="3959" y="2748"/>
                    <a:pt x="3928" y="2874"/>
                  </a:cubicBezTo>
                  <a:cubicBezTo>
                    <a:pt x="3896" y="3001"/>
                    <a:pt x="3833" y="3128"/>
                    <a:pt x="3769" y="3223"/>
                  </a:cubicBezTo>
                  <a:cubicBezTo>
                    <a:pt x="3516" y="3666"/>
                    <a:pt x="3136" y="3983"/>
                    <a:pt x="2693" y="4078"/>
                  </a:cubicBezTo>
                  <a:cubicBezTo>
                    <a:pt x="2626" y="4089"/>
                    <a:pt x="2557" y="4094"/>
                    <a:pt x="2486" y="4094"/>
                  </a:cubicBezTo>
                  <a:cubicBezTo>
                    <a:pt x="2149" y="4094"/>
                    <a:pt x="1766" y="3976"/>
                    <a:pt x="1426" y="3793"/>
                  </a:cubicBezTo>
                  <a:cubicBezTo>
                    <a:pt x="1046" y="3540"/>
                    <a:pt x="792" y="3159"/>
                    <a:pt x="729" y="2748"/>
                  </a:cubicBezTo>
                  <a:cubicBezTo>
                    <a:pt x="634" y="2336"/>
                    <a:pt x="729" y="1893"/>
                    <a:pt x="1014" y="1544"/>
                  </a:cubicBezTo>
                  <a:cubicBezTo>
                    <a:pt x="1267" y="1101"/>
                    <a:pt x="1743" y="816"/>
                    <a:pt x="2218" y="753"/>
                  </a:cubicBezTo>
                  <a:close/>
                  <a:moveTo>
                    <a:pt x="2257" y="1"/>
                  </a:moveTo>
                  <a:cubicBezTo>
                    <a:pt x="1948" y="1"/>
                    <a:pt x="1648" y="72"/>
                    <a:pt x="1394" y="214"/>
                  </a:cubicBezTo>
                  <a:cubicBezTo>
                    <a:pt x="1331" y="246"/>
                    <a:pt x="1236" y="341"/>
                    <a:pt x="1236" y="404"/>
                  </a:cubicBezTo>
                  <a:cubicBezTo>
                    <a:pt x="1236" y="499"/>
                    <a:pt x="1236" y="531"/>
                    <a:pt x="1267" y="626"/>
                  </a:cubicBezTo>
                  <a:cubicBezTo>
                    <a:pt x="476" y="1038"/>
                    <a:pt x="1" y="1956"/>
                    <a:pt x="159" y="2843"/>
                  </a:cubicBezTo>
                  <a:cubicBezTo>
                    <a:pt x="254" y="3381"/>
                    <a:pt x="602" y="3888"/>
                    <a:pt x="1109" y="4205"/>
                  </a:cubicBezTo>
                  <a:cubicBezTo>
                    <a:pt x="1521" y="4490"/>
                    <a:pt x="1996" y="4616"/>
                    <a:pt x="2408" y="4616"/>
                  </a:cubicBezTo>
                  <a:cubicBezTo>
                    <a:pt x="2598" y="4616"/>
                    <a:pt x="2693" y="4616"/>
                    <a:pt x="2851" y="4585"/>
                  </a:cubicBezTo>
                  <a:cubicBezTo>
                    <a:pt x="3453" y="4458"/>
                    <a:pt x="3959" y="4078"/>
                    <a:pt x="4276" y="3508"/>
                  </a:cubicBezTo>
                  <a:cubicBezTo>
                    <a:pt x="4593" y="2938"/>
                    <a:pt x="4719" y="2304"/>
                    <a:pt x="4529" y="1671"/>
                  </a:cubicBezTo>
                  <a:cubicBezTo>
                    <a:pt x="4339" y="1069"/>
                    <a:pt x="3864" y="531"/>
                    <a:pt x="3168" y="214"/>
                  </a:cubicBezTo>
                  <a:cubicBezTo>
                    <a:pt x="2883" y="72"/>
                    <a:pt x="2566" y="1"/>
                    <a:pt x="225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7" name="Google Shape;527;p1"/>
            <p:cNvSpPr/>
            <p:nvPr/>
          </p:nvSpPr>
          <p:spPr>
            <a:xfrm>
              <a:off x="4350224" y="4321076"/>
              <a:ext cx="42822" cy="67787"/>
            </a:xfrm>
            <a:custGeom>
              <a:avLst/>
              <a:gdLst/>
              <a:ahLst/>
              <a:cxnLst/>
              <a:rect l="l" t="t" r="r" b="b"/>
              <a:pathLst>
                <a:path w="1331" h="2107" extrusionOk="0">
                  <a:moveTo>
                    <a:pt x="64" y="0"/>
                  </a:moveTo>
                  <a:lnTo>
                    <a:pt x="32" y="32"/>
                  </a:lnTo>
                  <a:lnTo>
                    <a:pt x="1" y="95"/>
                  </a:lnTo>
                  <a:lnTo>
                    <a:pt x="1" y="159"/>
                  </a:lnTo>
                  <a:cubicBezTo>
                    <a:pt x="1" y="254"/>
                    <a:pt x="32" y="349"/>
                    <a:pt x="159" y="349"/>
                  </a:cubicBezTo>
                  <a:cubicBezTo>
                    <a:pt x="412" y="412"/>
                    <a:pt x="666" y="602"/>
                    <a:pt x="729" y="919"/>
                  </a:cubicBezTo>
                  <a:cubicBezTo>
                    <a:pt x="792" y="982"/>
                    <a:pt x="792" y="1077"/>
                    <a:pt x="792" y="1109"/>
                  </a:cubicBezTo>
                  <a:cubicBezTo>
                    <a:pt x="792" y="1299"/>
                    <a:pt x="697" y="1520"/>
                    <a:pt x="539" y="1679"/>
                  </a:cubicBezTo>
                  <a:cubicBezTo>
                    <a:pt x="476" y="1742"/>
                    <a:pt x="476" y="1869"/>
                    <a:pt x="507" y="1932"/>
                  </a:cubicBezTo>
                  <a:cubicBezTo>
                    <a:pt x="539" y="2027"/>
                    <a:pt x="634" y="2059"/>
                    <a:pt x="697" y="2059"/>
                  </a:cubicBezTo>
                  <a:cubicBezTo>
                    <a:pt x="745" y="2090"/>
                    <a:pt x="776" y="2106"/>
                    <a:pt x="800" y="2106"/>
                  </a:cubicBezTo>
                  <a:cubicBezTo>
                    <a:pt x="824" y="2106"/>
                    <a:pt x="840" y="2090"/>
                    <a:pt x="856" y="2059"/>
                  </a:cubicBezTo>
                  <a:cubicBezTo>
                    <a:pt x="1299" y="1774"/>
                    <a:pt x="1331" y="1267"/>
                    <a:pt x="1204" y="887"/>
                  </a:cubicBezTo>
                  <a:cubicBezTo>
                    <a:pt x="1109" y="444"/>
                    <a:pt x="697" y="0"/>
                    <a:pt x="1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8" name="Google Shape;528;p1"/>
            <p:cNvSpPr/>
            <p:nvPr/>
          </p:nvSpPr>
          <p:spPr>
            <a:xfrm>
              <a:off x="2851481" y="3468512"/>
              <a:ext cx="1265377" cy="1904033"/>
            </a:xfrm>
            <a:custGeom>
              <a:avLst/>
              <a:gdLst/>
              <a:ahLst/>
              <a:cxnLst/>
              <a:rect l="l" t="t" r="r" b="b"/>
              <a:pathLst>
                <a:path w="39331" h="59182" extrusionOk="0">
                  <a:moveTo>
                    <a:pt x="8868" y="20103"/>
                  </a:moveTo>
                  <a:cubicBezTo>
                    <a:pt x="8931" y="20673"/>
                    <a:pt x="8931" y="21243"/>
                    <a:pt x="8963" y="21782"/>
                  </a:cubicBezTo>
                  <a:cubicBezTo>
                    <a:pt x="8836" y="22193"/>
                    <a:pt x="8329" y="22668"/>
                    <a:pt x="8044" y="22953"/>
                  </a:cubicBezTo>
                  <a:cubicBezTo>
                    <a:pt x="7538" y="23492"/>
                    <a:pt x="6904" y="23967"/>
                    <a:pt x="6302" y="24442"/>
                  </a:cubicBezTo>
                  <a:cubicBezTo>
                    <a:pt x="5036" y="25487"/>
                    <a:pt x="3832" y="26500"/>
                    <a:pt x="2597" y="27577"/>
                  </a:cubicBezTo>
                  <a:cubicBezTo>
                    <a:pt x="2540" y="27500"/>
                    <a:pt x="2459" y="27459"/>
                    <a:pt x="2383" y="27459"/>
                  </a:cubicBezTo>
                  <a:cubicBezTo>
                    <a:pt x="2334" y="27459"/>
                    <a:pt x="2286" y="27476"/>
                    <a:pt x="2249" y="27514"/>
                  </a:cubicBezTo>
                  <a:cubicBezTo>
                    <a:pt x="2027" y="27260"/>
                    <a:pt x="1869" y="27007"/>
                    <a:pt x="1679" y="26785"/>
                  </a:cubicBezTo>
                  <a:cubicBezTo>
                    <a:pt x="1805" y="26500"/>
                    <a:pt x="1932" y="26279"/>
                    <a:pt x="2027" y="25994"/>
                  </a:cubicBezTo>
                  <a:cubicBezTo>
                    <a:pt x="2186" y="25677"/>
                    <a:pt x="2407" y="25392"/>
                    <a:pt x="2534" y="25107"/>
                  </a:cubicBezTo>
                  <a:cubicBezTo>
                    <a:pt x="3041" y="24379"/>
                    <a:pt x="3579" y="23682"/>
                    <a:pt x="4212" y="23048"/>
                  </a:cubicBezTo>
                  <a:cubicBezTo>
                    <a:pt x="5131" y="22067"/>
                    <a:pt x="6968" y="20357"/>
                    <a:pt x="8393" y="20262"/>
                  </a:cubicBezTo>
                  <a:lnTo>
                    <a:pt x="8868" y="20103"/>
                  </a:lnTo>
                  <a:close/>
                  <a:moveTo>
                    <a:pt x="37877" y="1957"/>
                  </a:moveTo>
                  <a:cubicBezTo>
                    <a:pt x="34773" y="9241"/>
                    <a:pt x="30181" y="15543"/>
                    <a:pt x="25779" y="22067"/>
                  </a:cubicBezTo>
                  <a:cubicBezTo>
                    <a:pt x="25621" y="22320"/>
                    <a:pt x="25779" y="22542"/>
                    <a:pt x="26032" y="22573"/>
                  </a:cubicBezTo>
                  <a:cubicBezTo>
                    <a:pt x="25842" y="22732"/>
                    <a:pt x="25747" y="23112"/>
                    <a:pt x="26064" y="23270"/>
                  </a:cubicBezTo>
                  <a:cubicBezTo>
                    <a:pt x="32746" y="26659"/>
                    <a:pt x="37307" y="33911"/>
                    <a:pt x="36800" y="41511"/>
                  </a:cubicBezTo>
                  <a:cubicBezTo>
                    <a:pt x="36325" y="48954"/>
                    <a:pt x="30814" y="55826"/>
                    <a:pt x="23530" y="57821"/>
                  </a:cubicBezTo>
                  <a:cubicBezTo>
                    <a:pt x="22084" y="58224"/>
                    <a:pt x="20588" y="58418"/>
                    <a:pt x="19089" y="58418"/>
                  </a:cubicBezTo>
                  <a:cubicBezTo>
                    <a:pt x="13173" y="58418"/>
                    <a:pt x="7212" y="55400"/>
                    <a:pt x="4054" y="50347"/>
                  </a:cubicBezTo>
                  <a:cubicBezTo>
                    <a:pt x="0" y="43855"/>
                    <a:pt x="1204" y="35209"/>
                    <a:pt x="6112" y="29572"/>
                  </a:cubicBezTo>
                  <a:cubicBezTo>
                    <a:pt x="6261" y="29399"/>
                    <a:pt x="6119" y="29206"/>
                    <a:pt x="5959" y="29206"/>
                  </a:cubicBezTo>
                  <a:cubicBezTo>
                    <a:pt x="5915" y="29206"/>
                    <a:pt x="5869" y="29221"/>
                    <a:pt x="5827" y="29256"/>
                  </a:cubicBezTo>
                  <a:cubicBezTo>
                    <a:pt x="5511" y="28876"/>
                    <a:pt x="5067" y="28622"/>
                    <a:pt x="4687" y="28337"/>
                  </a:cubicBezTo>
                  <a:cubicBezTo>
                    <a:pt x="4276" y="28052"/>
                    <a:pt x="3864" y="27704"/>
                    <a:pt x="3421" y="27419"/>
                  </a:cubicBezTo>
                  <a:cubicBezTo>
                    <a:pt x="5131" y="26120"/>
                    <a:pt x="6873" y="24822"/>
                    <a:pt x="8393" y="23333"/>
                  </a:cubicBezTo>
                  <a:cubicBezTo>
                    <a:pt x="8678" y="23112"/>
                    <a:pt x="8931" y="22858"/>
                    <a:pt x="9121" y="22605"/>
                  </a:cubicBezTo>
                  <a:cubicBezTo>
                    <a:pt x="9469" y="22922"/>
                    <a:pt x="9913" y="23175"/>
                    <a:pt x="10293" y="23460"/>
                  </a:cubicBezTo>
                  <a:lnTo>
                    <a:pt x="11845" y="24537"/>
                  </a:lnTo>
                  <a:cubicBezTo>
                    <a:pt x="11819" y="24640"/>
                    <a:pt x="11897" y="24784"/>
                    <a:pt x="12013" y="24784"/>
                  </a:cubicBezTo>
                  <a:cubicBezTo>
                    <a:pt x="12039" y="24784"/>
                    <a:pt x="12068" y="24776"/>
                    <a:pt x="12098" y="24759"/>
                  </a:cubicBezTo>
                  <a:cubicBezTo>
                    <a:pt x="13460" y="24252"/>
                    <a:pt x="14853" y="23777"/>
                    <a:pt x="16278" y="23428"/>
                  </a:cubicBezTo>
                  <a:cubicBezTo>
                    <a:pt x="17418" y="23143"/>
                    <a:pt x="18622" y="23017"/>
                    <a:pt x="19635" y="22352"/>
                  </a:cubicBezTo>
                  <a:cubicBezTo>
                    <a:pt x="21915" y="20863"/>
                    <a:pt x="23657" y="17886"/>
                    <a:pt x="25431" y="15828"/>
                  </a:cubicBezTo>
                  <a:cubicBezTo>
                    <a:pt x="29484" y="11109"/>
                    <a:pt x="33633" y="6517"/>
                    <a:pt x="37877" y="1957"/>
                  </a:cubicBezTo>
                  <a:close/>
                  <a:moveTo>
                    <a:pt x="38890" y="0"/>
                  </a:moveTo>
                  <a:cubicBezTo>
                    <a:pt x="38809" y="0"/>
                    <a:pt x="38729" y="28"/>
                    <a:pt x="38668" y="88"/>
                  </a:cubicBezTo>
                  <a:cubicBezTo>
                    <a:pt x="34266" y="4744"/>
                    <a:pt x="29991" y="9431"/>
                    <a:pt x="25779" y="14244"/>
                  </a:cubicBezTo>
                  <a:cubicBezTo>
                    <a:pt x="23879" y="16461"/>
                    <a:pt x="22105" y="19090"/>
                    <a:pt x="19984" y="21085"/>
                  </a:cubicBezTo>
                  <a:cubicBezTo>
                    <a:pt x="18083" y="22858"/>
                    <a:pt x="14758" y="23175"/>
                    <a:pt x="12288" y="24252"/>
                  </a:cubicBezTo>
                  <a:cubicBezTo>
                    <a:pt x="12288" y="24157"/>
                    <a:pt x="12256" y="24094"/>
                    <a:pt x="12161" y="23998"/>
                  </a:cubicBezTo>
                  <a:cubicBezTo>
                    <a:pt x="11655" y="23650"/>
                    <a:pt x="11116" y="23333"/>
                    <a:pt x="10578" y="22985"/>
                  </a:cubicBezTo>
                  <a:cubicBezTo>
                    <a:pt x="10229" y="22700"/>
                    <a:pt x="9849" y="22415"/>
                    <a:pt x="9406" y="22225"/>
                  </a:cubicBezTo>
                  <a:cubicBezTo>
                    <a:pt x="10008" y="21370"/>
                    <a:pt x="10261" y="20357"/>
                    <a:pt x="9786" y="19248"/>
                  </a:cubicBezTo>
                  <a:cubicBezTo>
                    <a:pt x="9763" y="19180"/>
                    <a:pt x="9691" y="19128"/>
                    <a:pt x="9617" y="19128"/>
                  </a:cubicBezTo>
                  <a:cubicBezTo>
                    <a:pt x="9588" y="19128"/>
                    <a:pt x="9559" y="19135"/>
                    <a:pt x="9533" y="19153"/>
                  </a:cubicBezTo>
                  <a:cubicBezTo>
                    <a:pt x="6429" y="20103"/>
                    <a:pt x="3769" y="22003"/>
                    <a:pt x="2027" y="24695"/>
                  </a:cubicBezTo>
                  <a:cubicBezTo>
                    <a:pt x="1615" y="25360"/>
                    <a:pt x="634" y="26690"/>
                    <a:pt x="1077" y="27609"/>
                  </a:cubicBezTo>
                  <a:cubicBezTo>
                    <a:pt x="1235" y="28020"/>
                    <a:pt x="1552" y="28179"/>
                    <a:pt x="1869" y="28179"/>
                  </a:cubicBezTo>
                  <a:cubicBezTo>
                    <a:pt x="1869" y="28210"/>
                    <a:pt x="1837" y="28210"/>
                    <a:pt x="1837" y="28210"/>
                  </a:cubicBezTo>
                  <a:cubicBezTo>
                    <a:pt x="1737" y="28311"/>
                    <a:pt x="1854" y="28470"/>
                    <a:pt x="1955" y="28470"/>
                  </a:cubicBezTo>
                  <a:cubicBezTo>
                    <a:pt x="1982" y="28470"/>
                    <a:pt x="2007" y="28459"/>
                    <a:pt x="2027" y="28432"/>
                  </a:cubicBezTo>
                  <a:cubicBezTo>
                    <a:pt x="2407" y="28210"/>
                    <a:pt x="2756" y="27925"/>
                    <a:pt x="3104" y="27640"/>
                  </a:cubicBezTo>
                  <a:cubicBezTo>
                    <a:pt x="3516" y="28052"/>
                    <a:pt x="3991" y="28369"/>
                    <a:pt x="4402" y="28717"/>
                  </a:cubicBezTo>
                  <a:cubicBezTo>
                    <a:pt x="4782" y="29034"/>
                    <a:pt x="5131" y="29351"/>
                    <a:pt x="5511" y="29604"/>
                  </a:cubicBezTo>
                  <a:cubicBezTo>
                    <a:pt x="1520" y="33816"/>
                    <a:pt x="64" y="39896"/>
                    <a:pt x="1330" y="45565"/>
                  </a:cubicBezTo>
                  <a:cubicBezTo>
                    <a:pt x="2661" y="51550"/>
                    <a:pt x="7253" y="56237"/>
                    <a:pt x="13048" y="58201"/>
                  </a:cubicBezTo>
                  <a:cubicBezTo>
                    <a:pt x="14980" y="58870"/>
                    <a:pt x="16933" y="59181"/>
                    <a:pt x="18850" y="59181"/>
                  </a:cubicBezTo>
                  <a:cubicBezTo>
                    <a:pt x="29094" y="59181"/>
                    <a:pt x="38305" y="50279"/>
                    <a:pt x="37718" y="39421"/>
                  </a:cubicBezTo>
                  <a:cubicBezTo>
                    <a:pt x="37275" y="32296"/>
                    <a:pt x="32841" y="25804"/>
                    <a:pt x="26507" y="22573"/>
                  </a:cubicBezTo>
                  <a:cubicBezTo>
                    <a:pt x="26412" y="22542"/>
                    <a:pt x="26381" y="22542"/>
                    <a:pt x="26349" y="22542"/>
                  </a:cubicBezTo>
                  <a:cubicBezTo>
                    <a:pt x="26381" y="22510"/>
                    <a:pt x="26412" y="22510"/>
                    <a:pt x="26412" y="22478"/>
                  </a:cubicBezTo>
                  <a:cubicBezTo>
                    <a:pt x="31448" y="15670"/>
                    <a:pt x="36230" y="8417"/>
                    <a:pt x="39238" y="469"/>
                  </a:cubicBezTo>
                  <a:cubicBezTo>
                    <a:pt x="39330" y="193"/>
                    <a:pt x="39105" y="0"/>
                    <a:pt x="38890" y="0"/>
                  </a:cubicBezTo>
                  <a:close/>
                </a:path>
              </a:pathLst>
            </a:custGeom>
            <a:solidFill>
              <a:schemeClr val="dk1"/>
            </a:solidFill>
            <a:ln w="95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9" name="Google Shape;529;p1"/>
            <p:cNvSpPr/>
            <p:nvPr/>
          </p:nvSpPr>
          <p:spPr>
            <a:xfrm>
              <a:off x="2854538" y="3531441"/>
              <a:ext cx="1217568" cy="1816524"/>
            </a:xfrm>
            <a:custGeom>
              <a:avLst/>
              <a:gdLst/>
              <a:ahLst/>
              <a:cxnLst/>
              <a:rect l="l" t="t" r="r" b="b"/>
              <a:pathLst>
                <a:path w="37845" h="56462" extrusionOk="0">
                  <a:moveTo>
                    <a:pt x="25038" y="15858"/>
                  </a:moveTo>
                  <a:cubicBezTo>
                    <a:pt x="25175" y="15858"/>
                    <a:pt x="25301" y="16013"/>
                    <a:pt x="25209" y="16152"/>
                  </a:cubicBezTo>
                  <a:cubicBezTo>
                    <a:pt x="24481" y="17419"/>
                    <a:pt x="23435" y="18559"/>
                    <a:pt x="22580" y="19762"/>
                  </a:cubicBezTo>
                  <a:cubicBezTo>
                    <a:pt x="22553" y="19799"/>
                    <a:pt x="22511" y="19814"/>
                    <a:pt x="22466" y="19814"/>
                  </a:cubicBezTo>
                  <a:cubicBezTo>
                    <a:pt x="22356" y="19814"/>
                    <a:pt x="22237" y="19717"/>
                    <a:pt x="22327" y="19604"/>
                  </a:cubicBezTo>
                  <a:cubicBezTo>
                    <a:pt x="23150" y="18369"/>
                    <a:pt x="23942" y="17070"/>
                    <a:pt x="24892" y="15930"/>
                  </a:cubicBezTo>
                  <a:cubicBezTo>
                    <a:pt x="24935" y="15879"/>
                    <a:pt x="24987" y="15858"/>
                    <a:pt x="25038" y="15858"/>
                  </a:cubicBezTo>
                  <a:close/>
                  <a:moveTo>
                    <a:pt x="23483" y="16581"/>
                  </a:moveTo>
                  <a:cubicBezTo>
                    <a:pt x="23615" y="16581"/>
                    <a:pt x="23756" y="16723"/>
                    <a:pt x="23689" y="16880"/>
                  </a:cubicBezTo>
                  <a:cubicBezTo>
                    <a:pt x="22960" y="18147"/>
                    <a:pt x="22200" y="19414"/>
                    <a:pt x="21440" y="20681"/>
                  </a:cubicBezTo>
                  <a:cubicBezTo>
                    <a:pt x="21422" y="20708"/>
                    <a:pt x="21394" y="20719"/>
                    <a:pt x="21365" y="20719"/>
                  </a:cubicBezTo>
                  <a:cubicBezTo>
                    <a:pt x="21290" y="20719"/>
                    <a:pt x="21205" y="20645"/>
                    <a:pt x="21250" y="20554"/>
                  </a:cubicBezTo>
                  <a:cubicBezTo>
                    <a:pt x="21979" y="19256"/>
                    <a:pt x="22644" y="17926"/>
                    <a:pt x="23340" y="16659"/>
                  </a:cubicBezTo>
                  <a:cubicBezTo>
                    <a:pt x="23377" y="16604"/>
                    <a:pt x="23429" y="16581"/>
                    <a:pt x="23483" y="16581"/>
                  </a:cubicBezTo>
                  <a:close/>
                  <a:moveTo>
                    <a:pt x="33502" y="35082"/>
                  </a:moveTo>
                  <a:cubicBezTo>
                    <a:pt x="33688" y="35082"/>
                    <a:pt x="33870" y="35201"/>
                    <a:pt x="33855" y="35438"/>
                  </a:cubicBezTo>
                  <a:cubicBezTo>
                    <a:pt x="33538" y="43071"/>
                    <a:pt x="31828" y="53553"/>
                    <a:pt x="22422" y="54535"/>
                  </a:cubicBezTo>
                  <a:cubicBezTo>
                    <a:pt x="21852" y="54587"/>
                    <a:pt x="21282" y="54613"/>
                    <a:pt x="20712" y="54613"/>
                  </a:cubicBezTo>
                  <a:cubicBezTo>
                    <a:pt x="12987" y="54613"/>
                    <a:pt x="5484" y="49873"/>
                    <a:pt x="3832" y="42057"/>
                  </a:cubicBezTo>
                  <a:cubicBezTo>
                    <a:pt x="3832" y="41918"/>
                    <a:pt x="3917" y="41830"/>
                    <a:pt x="4012" y="41830"/>
                  </a:cubicBezTo>
                  <a:cubicBezTo>
                    <a:pt x="4047" y="41830"/>
                    <a:pt x="4083" y="41842"/>
                    <a:pt x="4117" y="41867"/>
                  </a:cubicBezTo>
                  <a:lnTo>
                    <a:pt x="4244" y="41867"/>
                  </a:lnTo>
                  <a:cubicBezTo>
                    <a:pt x="4086" y="41741"/>
                    <a:pt x="4086" y="41456"/>
                    <a:pt x="4307" y="41361"/>
                  </a:cubicBezTo>
                  <a:cubicBezTo>
                    <a:pt x="13301" y="38289"/>
                    <a:pt x="23119" y="36040"/>
                    <a:pt x="32588" y="35343"/>
                  </a:cubicBezTo>
                  <a:cubicBezTo>
                    <a:pt x="32810" y="35343"/>
                    <a:pt x="32936" y="35565"/>
                    <a:pt x="32936" y="35755"/>
                  </a:cubicBezTo>
                  <a:lnTo>
                    <a:pt x="33095" y="35755"/>
                  </a:lnTo>
                  <a:cubicBezTo>
                    <a:pt x="33126" y="35628"/>
                    <a:pt x="33126" y="35565"/>
                    <a:pt x="33126" y="35438"/>
                  </a:cubicBezTo>
                  <a:cubicBezTo>
                    <a:pt x="33126" y="35201"/>
                    <a:pt x="33316" y="35082"/>
                    <a:pt x="33502" y="35082"/>
                  </a:cubicBezTo>
                  <a:close/>
                  <a:moveTo>
                    <a:pt x="37845" y="1"/>
                  </a:moveTo>
                  <a:cubicBezTo>
                    <a:pt x="33601" y="4530"/>
                    <a:pt x="29453" y="9153"/>
                    <a:pt x="25399" y="13872"/>
                  </a:cubicBezTo>
                  <a:cubicBezTo>
                    <a:pt x="23625" y="15930"/>
                    <a:pt x="21884" y="18876"/>
                    <a:pt x="19635" y="20396"/>
                  </a:cubicBezTo>
                  <a:cubicBezTo>
                    <a:pt x="18590" y="21061"/>
                    <a:pt x="17418" y="21187"/>
                    <a:pt x="16278" y="21472"/>
                  </a:cubicBezTo>
                  <a:cubicBezTo>
                    <a:pt x="14853" y="21821"/>
                    <a:pt x="13460" y="22296"/>
                    <a:pt x="12066" y="22803"/>
                  </a:cubicBezTo>
                  <a:cubicBezTo>
                    <a:pt x="12039" y="22819"/>
                    <a:pt x="12013" y="22826"/>
                    <a:pt x="11989" y="22826"/>
                  </a:cubicBezTo>
                  <a:cubicBezTo>
                    <a:pt x="11870" y="22826"/>
                    <a:pt x="11792" y="22660"/>
                    <a:pt x="11845" y="22581"/>
                  </a:cubicBezTo>
                  <a:lnTo>
                    <a:pt x="10293" y="21504"/>
                  </a:lnTo>
                  <a:cubicBezTo>
                    <a:pt x="9881" y="21219"/>
                    <a:pt x="9469" y="20934"/>
                    <a:pt x="9089" y="20617"/>
                  </a:cubicBezTo>
                  <a:cubicBezTo>
                    <a:pt x="8899" y="20871"/>
                    <a:pt x="8678" y="21156"/>
                    <a:pt x="8393" y="21377"/>
                  </a:cubicBezTo>
                  <a:cubicBezTo>
                    <a:pt x="6873" y="22866"/>
                    <a:pt x="5131" y="24196"/>
                    <a:pt x="3389" y="25463"/>
                  </a:cubicBezTo>
                  <a:cubicBezTo>
                    <a:pt x="3832" y="25748"/>
                    <a:pt x="4244" y="26064"/>
                    <a:pt x="4656" y="26381"/>
                  </a:cubicBezTo>
                  <a:cubicBezTo>
                    <a:pt x="5036" y="26698"/>
                    <a:pt x="5447" y="26920"/>
                    <a:pt x="5827" y="27268"/>
                  </a:cubicBezTo>
                  <a:cubicBezTo>
                    <a:pt x="5866" y="27236"/>
                    <a:pt x="5906" y="27222"/>
                    <a:pt x="5944" y="27222"/>
                  </a:cubicBezTo>
                  <a:cubicBezTo>
                    <a:pt x="6092" y="27222"/>
                    <a:pt x="6207" y="27433"/>
                    <a:pt x="6081" y="27585"/>
                  </a:cubicBezTo>
                  <a:cubicBezTo>
                    <a:pt x="1140" y="33253"/>
                    <a:pt x="0" y="41899"/>
                    <a:pt x="4022" y="48391"/>
                  </a:cubicBezTo>
                  <a:cubicBezTo>
                    <a:pt x="7156" y="53444"/>
                    <a:pt x="13131" y="56462"/>
                    <a:pt x="19070" y="56462"/>
                  </a:cubicBezTo>
                  <a:cubicBezTo>
                    <a:pt x="20575" y="56462"/>
                    <a:pt x="22077" y="56268"/>
                    <a:pt x="23530" y="55865"/>
                  </a:cubicBezTo>
                  <a:cubicBezTo>
                    <a:pt x="30719" y="53870"/>
                    <a:pt x="36230" y="46998"/>
                    <a:pt x="36705" y="39555"/>
                  </a:cubicBezTo>
                  <a:cubicBezTo>
                    <a:pt x="37212" y="31955"/>
                    <a:pt x="32651" y="24703"/>
                    <a:pt x="25969" y="21314"/>
                  </a:cubicBezTo>
                  <a:cubicBezTo>
                    <a:pt x="25652" y="21187"/>
                    <a:pt x="25684" y="20776"/>
                    <a:pt x="26001" y="20617"/>
                  </a:cubicBezTo>
                  <a:cubicBezTo>
                    <a:pt x="25779" y="20586"/>
                    <a:pt x="25621" y="20364"/>
                    <a:pt x="25779" y="20111"/>
                  </a:cubicBezTo>
                  <a:cubicBezTo>
                    <a:pt x="30213" y="13587"/>
                    <a:pt x="34773" y="7253"/>
                    <a:pt x="378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0" name="Google Shape;530;p1"/>
            <p:cNvSpPr/>
            <p:nvPr/>
          </p:nvSpPr>
          <p:spPr>
            <a:xfrm>
              <a:off x="2978079" y="4660107"/>
              <a:ext cx="966172" cy="628554"/>
            </a:xfrm>
            <a:custGeom>
              <a:avLst/>
              <a:gdLst/>
              <a:ahLst/>
              <a:cxnLst/>
              <a:rect l="l" t="t" r="r" b="b"/>
              <a:pathLst>
                <a:path w="30031" h="19537" extrusionOk="0">
                  <a:moveTo>
                    <a:pt x="29686" y="0"/>
                  </a:moveTo>
                  <a:cubicBezTo>
                    <a:pt x="29508" y="0"/>
                    <a:pt x="29318" y="119"/>
                    <a:pt x="29286" y="356"/>
                  </a:cubicBezTo>
                  <a:cubicBezTo>
                    <a:pt x="29286" y="483"/>
                    <a:pt x="29286" y="546"/>
                    <a:pt x="29255" y="673"/>
                  </a:cubicBezTo>
                  <a:cubicBezTo>
                    <a:pt x="28779" y="8274"/>
                    <a:pt x="27228" y="18281"/>
                    <a:pt x="17727" y="18788"/>
                  </a:cubicBezTo>
                  <a:cubicBezTo>
                    <a:pt x="17382" y="18807"/>
                    <a:pt x="17037" y="18817"/>
                    <a:pt x="16694" y="18817"/>
                  </a:cubicBezTo>
                  <a:cubicBezTo>
                    <a:pt x="9250" y="18817"/>
                    <a:pt x="2279" y="14265"/>
                    <a:pt x="372" y="6849"/>
                  </a:cubicBezTo>
                  <a:cubicBezTo>
                    <a:pt x="372" y="6817"/>
                    <a:pt x="372" y="6817"/>
                    <a:pt x="309" y="6754"/>
                  </a:cubicBezTo>
                  <a:cubicBezTo>
                    <a:pt x="293" y="6749"/>
                    <a:pt x="275" y="6747"/>
                    <a:pt x="257" y="6747"/>
                  </a:cubicBezTo>
                  <a:cubicBezTo>
                    <a:pt x="137" y="6747"/>
                    <a:pt x="0" y="6837"/>
                    <a:pt x="56" y="6975"/>
                  </a:cubicBezTo>
                  <a:cubicBezTo>
                    <a:pt x="1645" y="14773"/>
                    <a:pt x="9113" y="19536"/>
                    <a:pt x="16819" y="19536"/>
                  </a:cubicBezTo>
                  <a:cubicBezTo>
                    <a:pt x="17406" y="19536"/>
                    <a:pt x="17995" y="19509"/>
                    <a:pt x="18582" y="19453"/>
                  </a:cubicBezTo>
                  <a:cubicBezTo>
                    <a:pt x="27988" y="18471"/>
                    <a:pt x="29698" y="7989"/>
                    <a:pt x="30015" y="356"/>
                  </a:cubicBezTo>
                  <a:cubicBezTo>
                    <a:pt x="30030" y="119"/>
                    <a:pt x="29864" y="0"/>
                    <a:pt x="296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1" name="Google Shape;531;p1"/>
            <p:cNvSpPr/>
            <p:nvPr/>
          </p:nvSpPr>
          <p:spPr>
            <a:xfrm>
              <a:off x="2988020" y="4681758"/>
              <a:ext cx="932295" cy="583738"/>
            </a:xfrm>
            <a:custGeom>
              <a:avLst/>
              <a:gdLst/>
              <a:ahLst/>
              <a:cxnLst/>
              <a:rect l="l" t="t" r="r" b="b"/>
              <a:pathLst>
                <a:path w="28978" h="18144" extrusionOk="0">
                  <a:moveTo>
                    <a:pt x="8771" y="12287"/>
                  </a:moveTo>
                  <a:cubicBezTo>
                    <a:pt x="8801" y="12287"/>
                    <a:pt x="8834" y="12297"/>
                    <a:pt x="8867" y="12319"/>
                  </a:cubicBezTo>
                  <a:cubicBezTo>
                    <a:pt x="10799" y="13586"/>
                    <a:pt x="12826" y="14219"/>
                    <a:pt x="15011" y="15043"/>
                  </a:cubicBezTo>
                  <a:cubicBezTo>
                    <a:pt x="15285" y="15134"/>
                    <a:pt x="15179" y="15488"/>
                    <a:pt x="14918" y="15488"/>
                  </a:cubicBezTo>
                  <a:cubicBezTo>
                    <a:pt x="14907" y="15488"/>
                    <a:pt x="14896" y="15487"/>
                    <a:pt x="14884" y="15486"/>
                  </a:cubicBezTo>
                  <a:cubicBezTo>
                    <a:pt x="12699" y="15138"/>
                    <a:pt x="10482" y="13839"/>
                    <a:pt x="8709" y="12573"/>
                  </a:cubicBezTo>
                  <a:cubicBezTo>
                    <a:pt x="8553" y="12494"/>
                    <a:pt x="8632" y="12287"/>
                    <a:pt x="8771" y="12287"/>
                  </a:cubicBezTo>
                  <a:close/>
                  <a:moveTo>
                    <a:pt x="5826" y="12389"/>
                  </a:moveTo>
                  <a:cubicBezTo>
                    <a:pt x="5850" y="12389"/>
                    <a:pt x="5873" y="12396"/>
                    <a:pt x="5890" y="12414"/>
                  </a:cubicBezTo>
                  <a:cubicBezTo>
                    <a:pt x="7569" y="13808"/>
                    <a:pt x="9374" y="14568"/>
                    <a:pt x="11433" y="15265"/>
                  </a:cubicBezTo>
                  <a:cubicBezTo>
                    <a:pt x="11690" y="15350"/>
                    <a:pt x="11611" y="15721"/>
                    <a:pt x="11407" y="15721"/>
                  </a:cubicBezTo>
                  <a:cubicBezTo>
                    <a:pt x="11385" y="15721"/>
                    <a:pt x="11362" y="15717"/>
                    <a:pt x="11338" y="15708"/>
                  </a:cubicBezTo>
                  <a:cubicBezTo>
                    <a:pt x="9216" y="15233"/>
                    <a:pt x="7284" y="13998"/>
                    <a:pt x="5700" y="12636"/>
                  </a:cubicBezTo>
                  <a:cubicBezTo>
                    <a:pt x="5598" y="12533"/>
                    <a:pt x="5724" y="12389"/>
                    <a:pt x="5826" y="12389"/>
                  </a:cubicBezTo>
                  <a:close/>
                  <a:moveTo>
                    <a:pt x="28819" y="0"/>
                  </a:moveTo>
                  <a:cubicBezTo>
                    <a:pt x="28819" y="127"/>
                    <a:pt x="28756" y="285"/>
                    <a:pt x="28566" y="317"/>
                  </a:cubicBezTo>
                  <a:cubicBezTo>
                    <a:pt x="18938" y="1805"/>
                    <a:pt x="9691" y="3547"/>
                    <a:pt x="317" y="6144"/>
                  </a:cubicBezTo>
                  <a:cubicBezTo>
                    <a:pt x="300" y="6152"/>
                    <a:pt x="280" y="6156"/>
                    <a:pt x="261" y="6156"/>
                  </a:cubicBezTo>
                  <a:cubicBezTo>
                    <a:pt x="207" y="6156"/>
                    <a:pt x="150" y="6127"/>
                    <a:pt x="127" y="6081"/>
                  </a:cubicBezTo>
                  <a:lnTo>
                    <a:pt x="0" y="6081"/>
                  </a:lnTo>
                  <a:cubicBezTo>
                    <a:pt x="0" y="6081"/>
                    <a:pt x="32" y="6144"/>
                    <a:pt x="32" y="6176"/>
                  </a:cubicBezTo>
                  <a:cubicBezTo>
                    <a:pt x="1969" y="13592"/>
                    <a:pt x="8941" y="18144"/>
                    <a:pt x="16385" y="18144"/>
                  </a:cubicBezTo>
                  <a:cubicBezTo>
                    <a:pt x="16728" y="18144"/>
                    <a:pt x="17073" y="18134"/>
                    <a:pt x="17418" y="18115"/>
                  </a:cubicBezTo>
                  <a:cubicBezTo>
                    <a:pt x="26982" y="17608"/>
                    <a:pt x="28502" y="7601"/>
                    <a:pt x="2897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2" name="Google Shape;532;p1"/>
            <p:cNvSpPr/>
            <p:nvPr/>
          </p:nvSpPr>
          <p:spPr>
            <a:xfrm>
              <a:off x="2986991" y="4668503"/>
              <a:ext cx="928209" cy="211341"/>
            </a:xfrm>
            <a:custGeom>
              <a:avLst/>
              <a:gdLst/>
              <a:ahLst/>
              <a:cxnLst/>
              <a:rect l="l" t="t" r="r" b="b"/>
              <a:pathLst>
                <a:path w="28851" h="6569" extrusionOk="0">
                  <a:moveTo>
                    <a:pt x="28502" y="0"/>
                  </a:moveTo>
                  <a:cubicBezTo>
                    <a:pt x="19033" y="634"/>
                    <a:pt x="9184" y="2914"/>
                    <a:pt x="254" y="6018"/>
                  </a:cubicBezTo>
                  <a:cubicBezTo>
                    <a:pt x="0" y="6113"/>
                    <a:pt x="0" y="6398"/>
                    <a:pt x="159" y="6493"/>
                  </a:cubicBezTo>
                  <a:cubicBezTo>
                    <a:pt x="182" y="6539"/>
                    <a:pt x="239" y="6568"/>
                    <a:pt x="293" y="6568"/>
                  </a:cubicBezTo>
                  <a:cubicBezTo>
                    <a:pt x="312" y="6568"/>
                    <a:pt x="332" y="6564"/>
                    <a:pt x="349" y="6556"/>
                  </a:cubicBezTo>
                  <a:cubicBezTo>
                    <a:pt x="9723" y="3959"/>
                    <a:pt x="18970" y="2217"/>
                    <a:pt x="28598" y="729"/>
                  </a:cubicBezTo>
                  <a:cubicBezTo>
                    <a:pt x="28788" y="729"/>
                    <a:pt x="28851" y="570"/>
                    <a:pt x="28851" y="412"/>
                  </a:cubicBezTo>
                  <a:cubicBezTo>
                    <a:pt x="28851" y="222"/>
                    <a:pt x="28693" y="0"/>
                    <a:pt x="28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3" name="Google Shape;533;p1"/>
            <p:cNvSpPr/>
            <p:nvPr/>
          </p:nvSpPr>
          <p:spPr>
            <a:xfrm>
              <a:off x="3569951" y="4041177"/>
              <a:ext cx="98577" cy="128175"/>
            </a:xfrm>
            <a:custGeom>
              <a:avLst/>
              <a:gdLst/>
              <a:ahLst/>
              <a:cxnLst/>
              <a:rect l="l" t="t" r="r" b="b"/>
              <a:pathLst>
                <a:path w="3064" h="3984" extrusionOk="0">
                  <a:moveTo>
                    <a:pt x="2804" y="0"/>
                  </a:moveTo>
                  <a:cubicBezTo>
                    <a:pt x="2753" y="0"/>
                    <a:pt x="2699" y="25"/>
                    <a:pt x="2655" y="86"/>
                  </a:cubicBezTo>
                  <a:cubicBezTo>
                    <a:pt x="1705" y="1226"/>
                    <a:pt x="913" y="2525"/>
                    <a:pt x="90" y="3760"/>
                  </a:cubicBezTo>
                  <a:cubicBezTo>
                    <a:pt x="0" y="3872"/>
                    <a:pt x="101" y="3984"/>
                    <a:pt x="212" y="3984"/>
                  </a:cubicBezTo>
                  <a:cubicBezTo>
                    <a:pt x="258" y="3984"/>
                    <a:pt x="306" y="3965"/>
                    <a:pt x="343" y="3918"/>
                  </a:cubicBezTo>
                  <a:cubicBezTo>
                    <a:pt x="1198" y="2715"/>
                    <a:pt x="2180" y="1575"/>
                    <a:pt x="2972" y="308"/>
                  </a:cubicBezTo>
                  <a:cubicBezTo>
                    <a:pt x="3064" y="171"/>
                    <a:pt x="2940" y="0"/>
                    <a:pt x="280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4" name="Google Shape;534;p1"/>
            <p:cNvSpPr/>
            <p:nvPr/>
          </p:nvSpPr>
          <p:spPr>
            <a:xfrm>
              <a:off x="3537747" y="4064663"/>
              <a:ext cx="80335" cy="133387"/>
            </a:xfrm>
            <a:custGeom>
              <a:avLst/>
              <a:gdLst/>
              <a:ahLst/>
              <a:cxnLst/>
              <a:rect l="l" t="t" r="r" b="b"/>
              <a:pathLst>
                <a:path w="2497" h="4146" extrusionOk="0">
                  <a:moveTo>
                    <a:pt x="2262" y="1"/>
                  </a:moveTo>
                  <a:cubicBezTo>
                    <a:pt x="2212" y="1"/>
                    <a:pt x="2165" y="26"/>
                    <a:pt x="2136" y="85"/>
                  </a:cubicBezTo>
                  <a:cubicBezTo>
                    <a:pt x="1408" y="1415"/>
                    <a:pt x="711" y="2682"/>
                    <a:pt x="46" y="3980"/>
                  </a:cubicBezTo>
                  <a:cubicBezTo>
                    <a:pt x="1" y="4071"/>
                    <a:pt x="85" y="4145"/>
                    <a:pt x="172" y="4145"/>
                  </a:cubicBezTo>
                  <a:cubicBezTo>
                    <a:pt x="206" y="4145"/>
                    <a:pt x="241" y="4134"/>
                    <a:pt x="268" y="4107"/>
                  </a:cubicBezTo>
                  <a:cubicBezTo>
                    <a:pt x="964" y="2840"/>
                    <a:pt x="1724" y="1573"/>
                    <a:pt x="2453" y="306"/>
                  </a:cubicBezTo>
                  <a:cubicBezTo>
                    <a:pt x="2497" y="131"/>
                    <a:pt x="2373" y="1"/>
                    <a:pt x="2262"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5" name="Google Shape;535;p1"/>
            <p:cNvSpPr/>
            <p:nvPr/>
          </p:nvSpPr>
          <p:spPr>
            <a:xfrm>
              <a:off x="3265023" y="5077058"/>
              <a:ext cx="215749" cy="103016"/>
            </a:xfrm>
            <a:custGeom>
              <a:avLst/>
              <a:gdLst/>
              <a:ahLst/>
              <a:cxnLst/>
              <a:rect l="l" t="t" r="r" b="b"/>
              <a:pathLst>
                <a:path w="6706" h="3202" extrusionOk="0">
                  <a:moveTo>
                    <a:pt x="207" y="0"/>
                  </a:moveTo>
                  <a:cubicBezTo>
                    <a:pt x="85" y="0"/>
                    <a:pt x="0" y="207"/>
                    <a:pt x="131" y="286"/>
                  </a:cubicBezTo>
                  <a:cubicBezTo>
                    <a:pt x="1936" y="1552"/>
                    <a:pt x="4153" y="2851"/>
                    <a:pt x="6338" y="3199"/>
                  </a:cubicBezTo>
                  <a:cubicBezTo>
                    <a:pt x="6349" y="3201"/>
                    <a:pt x="6359" y="3201"/>
                    <a:pt x="6370" y="3201"/>
                  </a:cubicBezTo>
                  <a:cubicBezTo>
                    <a:pt x="6601" y="3201"/>
                    <a:pt x="6706" y="2877"/>
                    <a:pt x="6433" y="2756"/>
                  </a:cubicBezTo>
                  <a:cubicBezTo>
                    <a:pt x="4248" y="1932"/>
                    <a:pt x="2252" y="1299"/>
                    <a:pt x="289" y="32"/>
                  </a:cubicBezTo>
                  <a:cubicBezTo>
                    <a:pt x="261" y="10"/>
                    <a:pt x="233" y="0"/>
                    <a:pt x="20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6" name="Google Shape;536;p1"/>
            <p:cNvSpPr/>
            <p:nvPr/>
          </p:nvSpPr>
          <p:spPr>
            <a:xfrm>
              <a:off x="3167960" y="5080662"/>
              <a:ext cx="196188" cy="106909"/>
            </a:xfrm>
            <a:custGeom>
              <a:avLst/>
              <a:gdLst/>
              <a:ahLst/>
              <a:cxnLst/>
              <a:rect l="l" t="t" r="r" b="b"/>
              <a:pathLst>
                <a:path w="6098" h="3323" extrusionOk="0">
                  <a:moveTo>
                    <a:pt x="235" y="1"/>
                  </a:moveTo>
                  <a:cubicBezTo>
                    <a:pt x="119" y="1"/>
                    <a:pt x="1" y="130"/>
                    <a:pt x="107" y="237"/>
                  </a:cubicBezTo>
                  <a:cubicBezTo>
                    <a:pt x="1691" y="1599"/>
                    <a:pt x="3623" y="2834"/>
                    <a:pt x="5745" y="3309"/>
                  </a:cubicBezTo>
                  <a:cubicBezTo>
                    <a:pt x="5769" y="3318"/>
                    <a:pt x="5792" y="3322"/>
                    <a:pt x="5814" y="3322"/>
                  </a:cubicBezTo>
                  <a:cubicBezTo>
                    <a:pt x="6018" y="3322"/>
                    <a:pt x="6097" y="2951"/>
                    <a:pt x="5840" y="2866"/>
                  </a:cubicBezTo>
                  <a:cubicBezTo>
                    <a:pt x="3781" y="2169"/>
                    <a:pt x="1976" y="1409"/>
                    <a:pt x="297" y="15"/>
                  </a:cubicBezTo>
                  <a:cubicBezTo>
                    <a:pt x="278" y="5"/>
                    <a:pt x="256" y="1"/>
                    <a:pt x="23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7" name="Google Shape;537;p1"/>
            <p:cNvSpPr/>
            <p:nvPr/>
          </p:nvSpPr>
          <p:spPr>
            <a:xfrm>
              <a:off x="2904469" y="4107098"/>
              <a:ext cx="234377" cy="239492"/>
            </a:xfrm>
            <a:custGeom>
              <a:avLst/>
              <a:gdLst/>
              <a:ahLst/>
              <a:cxnLst/>
              <a:rect l="l" t="t" r="r" b="b"/>
              <a:pathLst>
                <a:path w="7285" h="7444" extrusionOk="0">
                  <a:moveTo>
                    <a:pt x="7189" y="1"/>
                  </a:moveTo>
                  <a:lnTo>
                    <a:pt x="6714" y="159"/>
                  </a:lnTo>
                  <a:cubicBezTo>
                    <a:pt x="5289" y="286"/>
                    <a:pt x="3484" y="1996"/>
                    <a:pt x="2534" y="2946"/>
                  </a:cubicBezTo>
                  <a:cubicBezTo>
                    <a:pt x="1900" y="3579"/>
                    <a:pt x="1330" y="4245"/>
                    <a:pt x="855" y="5005"/>
                  </a:cubicBezTo>
                  <a:cubicBezTo>
                    <a:pt x="665" y="5258"/>
                    <a:pt x="507" y="5575"/>
                    <a:pt x="349" y="5860"/>
                  </a:cubicBezTo>
                  <a:cubicBezTo>
                    <a:pt x="222" y="6145"/>
                    <a:pt x="95" y="6430"/>
                    <a:pt x="0" y="6651"/>
                  </a:cubicBezTo>
                  <a:cubicBezTo>
                    <a:pt x="190" y="6905"/>
                    <a:pt x="349" y="7126"/>
                    <a:pt x="539" y="7380"/>
                  </a:cubicBezTo>
                  <a:cubicBezTo>
                    <a:pt x="587" y="7331"/>
                    <a:pt x="640" y="7311"/>
                    <a:pt x="690" y="7311"/>
                  </a:cubicBezTo>
                  <a:cubicBezTo>
                    <a:pt x="772" y="7311"/>
                    <a:pt x="848" y="7365"/>
                    <a:pt x="887" y="7443"/>
                  </a:cubicBezTo>
                  <a:cubicBezTo>
                    <a:pt x="2122" y="6430"/>
                    <a:pt x="3389" y="5385"/>
                    <a:pt x="4624" y="4371"/>
                  </a:cubicBezTo>
                  <a:cubicBezTo>
                    <a:pt x="5226" y="3896"/>
                    <a:pt x="5859" y="3421"/>
                    <a:pt x="6366" y="2851"/>
                  </a:cubicBezTo>
                  <a:cubicBezTo>
                    <a:pt x="6651" y="2534"/>
                    <a:pt x="7157" y="2059"/>
                    <a:pt x="7284" y="1679"/>
                  </a:cubicBezTo>
                  <a:cubicBezTo>
                    <a:pt x="7284" y="1109"/>
                    <a:pt x="7221" y="571"/>
                    <a:pt x="718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538" name="Google Shape;538;p1"/>
          <p:cNvSpPr txBox="1"/>
          <p:nvPr/>
        </p:nvSpPr>
        <p:spPr>
          <a:xfrm>
            <a:off x="1190980" y="1616134"/>
            <a:ext cx="7226056" cy="92329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4800" b="1" dirty="0">
                <a:latin typeface="Open Sans"/>
                <a:ea typeface="Open Sans"/>
                <a:cs typeface="Open Sans"/>
                <a:sym typeface="Open Sans"/>
              </a:rPr>
              <a:t>NGUYÊN TỐ HÓA HỌC</a:t>
            </a:r>
            <a:endParaRPr sz="4800" b="1" dirty="0">
              <a:latin typeface="Open Sans"/>
              <a:ea typeface="Open Sans"/>
              <a:cs typeface="Open Sans"/>
              <a:sym typeface="Open Sans"/>
            </a:endParaRPr>
          </a:p>
        </p:txBody>
      </p:sp>
      <p:sp>
        <p:nvSpPr>
          <p:cNvPr id="2" name="TextBox 1"/>
          <p:cNvSpPr txBox="1"/>
          <p:nvPr/>
        </p:nvSpPr>
        <p:spPr>
          <a:xfrm>
            <a:off x="1768830" y="363100"/>
            <a:ext cx="5736243" cy="830997"/>
          </a:xfrm>
          <a:prstGeom prst="rect">
            <a:avLst/>
          </a:prstGeom>
          <a:noFill/>
        </p:spPr>
        <p:txBody>
          <a:bodyPr wrap="square" rtlCol="0">
            <a:spAutoFit/>
          </a:bodyPr>
          <a:lstStyle/>
          <a:p>
            <a:pPr algn="ctr"/>
            <a:r>
              <a:rPr lang="en-GB" sz="4800" dirty="0" err="1">
                <a:solidFill>
                  <a:srgbClr val="C00000"/>
                </a:solidFill>
              </a:rPr>
              <a:t>Bài</a:t>
            </a:r>
            <a:r>
              <a:rPr lang="en-GB" sz="4800" dirty="0">
                <a:solidFill>
                  <a:srgbClr val="C00000"/>
                </a:solidFill>
              </a:rPr>
              <a:t> 3</a:t>
            </a:r>
            <a:endParaRPr lang="en-US" sz="4800" dirty="0">
              <a:solidFill>
                <a:srgbClr val="C00000"/>
              </a:solidFill>
            </a:endParaRPr>
          </a:p>
        </p:txBody>
      </p:sp>
    </p:spTree>
  </p:cSld>
  <p:clrMapOvr>
    <a:masterClrMapping/>
  </p:clrMapOvr>
  <p:transition spd="slow">
    <p:randomBa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6" name="TextBox 5">
                <a:extLst>
                  <a:ext uri="{FF2B5EF4-FFF2-40B4-BE49-F238E27FC236}">
                    <a16:creationId xmlns:a16="http://schemas.microsoft.com/office/drawing/2014/main" id="{76E62F50-F630-4D44-B1C6-430F45D3BCD8}"/>
                  </a:ext>
                </a:extLst>
              </p:cNvPr>
              <p:cNvSpPr txBox="1"/>
              <p:nvPr/>
            </p:nvSpPr>
            <p:spPr>
              <a:xfrm>
                <a:off x="67586" y="0"/>
                <a:ext cx="9008828" cy="2089803"/>
              </a:xfrm>
              <a:prstGeom prst="rect">
                <a:avLst/>
              </a:prstGeom>
              <a:noFill/>
            </p:spPr>
            <p:txBody>
              <a:bodyPr wrap="square" rtlCol="0">
                <a:spAutoFit/>
              </a:bodyPr>
              <a:lstStyle/>
              <a:p>
                <a:pPr lvl="0">
                  <a:lnSpc>
                    <a:spcPct val="115000"/>
                  </a:lnSpc>
                  <a:spcBef>
                    <a:spcPts val="600"/>
                  </a:spcBef>
                  <a:spcAft>
                    <a:spcPts val="1000"/>
                  </a:spcAft>
                  <a:buClr>
                    <a:srgbClr val="0000FF"/>
                  </a:buClr>
                </a:pPr>
                <a:r>
                  <a:rPr lang="en-US" sz="2400" b="1" dirty="0"/>
                  <a:t>BÀI 4: </a:t>
                </a:r>
                <a:r>
                  <a:rPr lang="en-US" sz="2400" dirty="0" err="1">
                    <a:effectLst/>
                    <a:latin typeface="+mj-lt"/>
                    <a:ea typeface="Calibri" panose="020F0502020204030204" pitchFamily="34" charset="0"/>
                    <a:cs typeface="#9Slide03 Arima Madurai Black" panose="00000A00000000000000" pitchFamily="2" charset="0"/>
                  </a:rPr>
                  <a:t>Tro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tự</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nhiên</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bạc</a:t>
                </a:r>
                <a:r>
                  <a:rPr lang="en-US" sz="2400" dirty="0">
                    <a:effectLst/>
                    <a:latin typeface="+mj-lt"/>
                    <a:ea typeface="Calibri" panose="020F0502020204030204" pitchFamily="34" charset="0"/>
                    <a:cs typeface="#9Slide03 Arima Madurai Black" panose="00000A00000000000000" pitchFamily="2" charset="0"/>
                  </a:rPr>
                  <a:t> có </a:t>
                </a:r>
                <a:r>
                  <a:rPr lang="en-US" sz="2400" dirty="0" err="1">
                    <a:effectLst/>
                    <a:latin typeface="+mj-lt"/>
                    <a:ea typeface="Calibri" panose="020F0502020204030204" pitchFamily="34" charset="0"/>
                    <a:cs typeface="#9Slide03 Arima Madurai Black" panose="00000A00000000000000" pitchFamily="2" charset="0"/>
                  </a:rPr>
                  <a:t>hai</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đồ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vị</a:t>
                </a:r>
                <a:r>
                  <a:rPr lang="en-US" sz="2400" dirty="0">
                    <a:effectLst/>
                    <a:latin typeface="+mj-lt"/>
                    <a:ea typeface="Calibri" panose="020F0502020204030204" pitchFamily="34" charset="0"/>
                    <a:cs typeface="#9Slide03 Arima Madurai Black" panose="00000A00000000000000" pitchFamily="2" charset="0"/>
                  </a:rPr>
                  <a:t>, </a:t>
                </a:r>
                <a:r>
                  <a:rPr lang="en-US" sz="2400" dirty="0" err="1">
                    <a:effectLst/>
                    <a:latin typeface="+mj-lt"/>
                    <a:ea typeface="Calibri" panose="020F0502020204030204" pitchFamily="34" charset="0"/>
                    <a:cs typeface="#9Slide03 Arima Madurai Black" panose="00000A00000000000000" pitchFamily="2" charset="0"/>
                  </a:rPr>
                  <a:t>tro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đó</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đồ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vị</a:t>
                </a:r>
                <a:r>
                  <a:rPr lang="en-US" sz="2400" dirty="0">
                    <a:effectLst/>
                    <a:latin typeface="+mj-lt"/>
                    <a:ea typeface="Calibri" panose="020F0502020204030204" pitchFamily="34" charset="0"/>
                    <a:cs typeface="#9Slide03 Arima Madurai Black" panose="00000A00000000000000" pitchFamily="2" charset="0"/>
                  </a:rPr>
                  <a:t/>
                </a:r>
                <a:r>
                  <a:rPr lang="en-US" sz="2400" baseline="30000" dirty="0">
                    <a:effectLst/>
                    <a:latin typeface="+mj-lt"/>
                    <a:ea typeface="Calibri" panose="020F0502020204030204" pitchFamily="34" charset="0"/>
                    <a:cs typeface="#9Slide03 Arima Madurai Black" panose="00000A00000000000000" pitchFamily="2" charset="0"/>
                  </a:rPr>
                  <a:t>109</a:t>
                </a:r>
                <a:r>
                  <a:rPr lang="en-US" sz="2400" dirty="0">
                    <a:effectLst/>
                    <a:latin typeface="+mj-lt"/>
                    <a:ea typeface="Calibri" panose="020F0502020204030204" pitchFamily="34" charset="0"/>
                    <a:cs typeface="#9Slide03 Arima Madurai Black" panose="00000A00000000000000" pitchFamily="2" charset="0"/>
                  </a:rPr>
                  <a:t>Ag </a:t>
                </a:r>
                <a:r>
                  <a:rPr lang="en-US" sz="2400" dirty="0" err="1">
                    <a:effectLst/>
                    <a:latin typeface="+mj-lt"/>
                    <a:ea typeface="Calibri" panose="020F0502020204030204" pitchFamily="34" charset="0"/>
                    <a:cs typeface="#9Slide03 Arima Madurai Black" panose="00000A00000000000000" pitchFamily="2" charset="0"/>
                  </a:rPr>
                  <a:t>chiếm</a:t>
                </a:r>
                <a:r>
                  <a:rPr lang="en-US" sz="2400" dirty="0">
                    <a:effectLst/>
                    <a:latin typeface="+mj-lt"/>
                    <a:ea typeface="Calibri" panose="020F0502020204030204" pitchFamily="34" charset="0"/>
                    <a:cs typeface="#9Slide03 Arima Madurai Black" panose="00000A00000000000000" pitchFamily="2" charset="0"/>
                  </a:rPr>
                  <a:t> 44%. </a:t>
                </a:r>
                <a:r>
                  <a:rPr lang="en-US" sz="2400" dirty="0" err="1">
                    <a:effectLst/>
                    <a:latin typeface="+mj-lt"/>
                    <a:ea typeface="Calibri" panose="020F0502020204030204" pitchFamily="34" charset="0"/>
                    <a:cs typeface="#9Slide03 Arima Madurai Black" panose="00000A00000000000000" pitchFamily="2" charset="0"/>
                  </a:rPr>
                  <a:t>Biết</a:t>
                </a:r>
                <a:r>
                  <a:rPr lang="en-US" sz="2400" dirty="0">
                    <a:effectLst/>
                    <a:latin typeface="+mj-lt"/>
                    <a:ea typeface="Calibri" panose="020F0502020204030204" pitchFamily="34" charset="0"/>
                    <a:cs typeface="#9Slide03 Arima Madurai Black" panose="00000A00000000000000" pitchFamily="2" charset="0"/>
                  </a:rPr>
                  <a:t/>
                </a:r>
                <a14:m>
                  <m:oMath xmlns:m="http://schemas.openxmlformats.org/officeDocument/2006/math">
                    <m:bar>
                      <m:barPr>
                        <m:pos m:val="top"/>
                        <m:ctrlPr>
                          <a:rPr lang="en-US" sz="2400" i="1">
                            <a:effectLst/>
                            <a:latin typeface="+mj-lt"/>
                            <a:ea typeface="Calibri" panose="020F0502020204030204" pitchFamily="34" charset="0"/>
                            <a:cs typeface="Times New Roman" panose="02020603050405020304" pitchFamily="18" charset="0"/>
                          </a:rPr>
                        </m:ctrlPr>
                      </m:barPr>
                      <m:e>
                        <m:sSub>
                          <m:sSubPr>
                            <m:ctrlPr>
                              <a:rPr lang="en-US" sz="2400" i="1">
                                <a:effectLst/>
                                <a:latin typeface="+mj-lt"/>
                                <a:ea typeface="Calibri" panose="020F0502020204030204" pitchFamily="34" charset="0"/>
                                <a:cs typeface="Times New Roman" panose="02020603050405020304" pitchFamily="18" charset="0"/>
                              </a:rPr>
                            </m:ctrlPr>
                          </m:sSubPr>
                          <m:e>
                            <m:r>
                              <a:rPr lang="en-US" sz="2400" i="1">
                                <a:effectLst/>
                                <a:latin typeface="+mj-lt"/>
                                <a:ea typeface="Calibri" panose="020F0502020204030204" pitchFamily="34" charset="0"/>
                                <a:cs typeface="Times New Roman" panose="02020603050405020304" pitchFamily="18" charset="0"/>
                              </a:rPr>
                              <m:t>𝐴</m:t>
                            </m:r>
                          </m:e>
                          <m:sub>
                            <m:r>
                              <m:rPr>
                                <m:nor/>
                              </m:rPr>
                              <a:rPr lang="en-US" sz="2400">
                                <a:effectLst/>
                                <a:latin typeface="+mj-lt"/>
                                <a:ea typeface="Calibri" panose="020F0502020204030204" pitchFamily="34" charset="0"/>
                                <a:cs typeface="#9Slide03 Arima Madurai Black" panose="00000A00000000000000" pitchFamily="2" charset="0"/>
                              </a:rPr>
                              <m:t>Ag</m:t>
                            </m:r>
                          </m:sub>
                        </m:sSub>
                      </m:e>
                    </m:bar>
                  </m:oMath>
                </a14:m>
                <a:r>
                  <a:rPr lang="en-US" sz="2400" dirty="0">
                    <a:effectLst/>
                    <a:latin typeface="+mj-lt"/>
                    <a:ea typeface="Calibri" panose="020F0502020204030204" pitchFamily="34" charset="0"/>
                    <a:cs typeface="#9Slide03 Arima Madurai Black" panose="00000A00000000000000" pitchFamily="2" charset="0"/>
                  </a:rPr>
                  <a:t> = 107,88. </a:t>
                </a:r>
                <a:r>
                  <a:rPr lang="en-US" sz="2400" dirty="0" err="1">
                    <a:effectLst/>
                    <a:latin typeface="+mj-lt"/>
                    <a:ea typeface="Calibri" panose="020F0502020204030204" pitchFamily="34" charset="0"/>
                    <a:cs typeface="#9Slide03 Arima Madurai Black" panose="00000A00000000000000" pitchFamily="2" charset="0"/>
                  </a:rPr>
                  <a:t>Nguyên</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tử</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khối</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của</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đồng</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vị</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thứ</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hai</a:t>
                </a:r>
                <a:r>
                  <a:rPr lang="en-US" sz="2400" dirty="0">
                    <a:effectLst/>
                    <a:latin typeface="+mj-lt"/>
                    <a:ea typeface="Calibri" panose="020F0502020204030204" pitchFamily="34" charset="0"/>
                    <a:cs typeface="#9Slide03 Arima Madurai Black" panose="00000A00000000000000" pitchFamily="2" charset="0"/>
                  </a:rPr>
                  <a:t/>
                </a:r>
                <a:r>
                  <a:rPr lang="en-US" sz="2400" dirty="0" err="1">
                    <a:effectLst/>
                    <a:latin typeface="+mj-lt"/>
                    <a:ea typeface="Calibri" panose="020F0502020204030204" pitchFamily="34" charset="0"/>
                    <a:cs typeface="#9Slide03 Arima Madurai Black" panose="00000A00000000000000" pitchFamily="2" charset="0"/>
                  </a:rPr>
                  <a:t>của</a:t>
                </a:r>
                <a:r>
                  <a:rPr lang="en-US" sz="2400" dirty="0">
                    <a:effectLst/>
                    <a:latin typeface="+mj-lt"/>
                    <a:ea typeface="Calibri" panose="020F0502020204030204" pitchFamily="34" charset="0"/>
                    <a:cs typeface="#9Slide03 Arima Madurai Black" panose="00000A00000000000000" pitchFamily="2" charset="0"/>
                  </a:rPr>
                  <a:t> Ag </a:t>
                </a:r>
                <a:r>
                  <a:rPr lang="en-US" sz="2400" dirty="0" err="1">
                    <a:effectLst/>
                    <a:latin typeface="+mj-lt"/>
                    <a:ea typeface="Calibri" panose="020F0502020204030204" pitchFamily="34" charset="0"/>
                    <a:cs typeface="#9Slide03 Arima Madurai Black" panose="00000A00000000000000" pitchFamily="2" charset="0"/>
                  </a:rPr>
                  <a:t>là</a:t>
                </a:r>
                <a:r>
                  <a:rPr lang="en-US" sz="2400" dirty="0">
                    <a:effectLst/>
                    <a:latin typeface="+mj-lt"/>
                    <a:ea typeface="Calibri" panose="020F0502020204030204" pitchFamily="34" charset="0"/>
                    <a:cs typeface="#9Slide03 Arima Madurai Black" panose="00000A00000000000000" pitchFamily="2" charset="0"/>
                  </a:rPr>
                  <a:t/>
                </a:r>
              </a:p>
              <a:p>
                <a:pPr indent="179705" algn="just">
                  <a:lnSpc>
                    <a:spcPct val="115000"/>
                  </a:lnSpc>
                  <a:spcBef>
                    <a:spcPts val="300"/>
                  </a:spcBef>
                  <a:spcAft>
                    <a:spcPts val="300"/>
                  </a:spcAft>
                  <a:tabLst>
                    <a:tab pos="179388" algn="l"/>
                    <a:tab pos="2066925" algn="l"/>
                    <a:tab pos="3419475" algn="l"/>
                    <a:tab pos="5038725" algn="l"/>
                  </a:tabLst>
                </a:pPr>
                <a:r>
                  <a:rPr lang="en-US" sz="2400" b="1" dirty="0">
                    <a:solidFill>
                      <a:srgbClr val="0000FF"/>
                    </a:solidFill>
                    <a:effectLst/>
                    <a:latin typeface="+mj-lt"/>
                    <a:ea typeface="Calibri" panose="020F0502020204030204" pitchFamily="34" charset="0"/>
                    <a:cs typeface="#9Slide03 Arima Madurai Black" panose="00000A00000000000000" pitchFamily="2" charset="0"/>
                  </a:rPr>
                  <a:t>A.</a:t>
                </a:r>
                <a:r>
                  <a:rPr lang="en-US" sz="2400" dirty="0">
                    <a:effectLst/>
                    <a:latin typeface="+mj-lt"/>
                    <a:ea typeface="Calibri" panose="020F0502020204030204" pitchFamily="34" charset="0"/>
                    <a:cs typeface="#9Slide03 Arima Madurai Black" panose="00000A00000000000000" pitchFamily="2" charset="0"/>
                  </a:rPr>
                  <a:t> 106,78</a:t>
                </a:r>
                <a:r>
                  <a:rPr lang="en-US" sz="2400" b="1" dirty="0">
                    <a:solidFill>
                      <a:srgbClr val="0000FF"/>
                    </a:solidFill>
                    <a:latin typeface="+mj-lt"/>
                    <a:ea typeface="Calibri" panose="020F0502020204030204" pitchFamily="34" charset="0"/>
                    <a:cs typeface="#9Slide03 Arima Madurai Black" panose="00000A00000000000000" pitchFamily="2" charset="0"/>
                  </a:rPr>
                  <a:t/>
                </a:r>
                <a:r>
                  <a:rPr lang="en-US" sz="2400" b="1" dirty="0">
                    <a:solidFill>
                      <a:srgbClr val="0000FF"/>
                    </a:solidFill>
                    <a:effectLst/>
                    <a:latin typeface="+mj-lt"/>
                    <a:ea typeface="Calibri" panose="020F0502020204030204" pitchFamily="34" charset="0"/>
                    <a:cs typeface="#9Slide03 Arima Madurai Black" panose="00000A00000000000000" pitchFamily="2" charset="0"/>
                  </a:rPr>
                  <a:t>B. </a:t>
                </a:r>
                <a:r>
                  <a:rPr lang="en-US" sz="2400" dirty="0">
                    <a:effectLst/>
                    <a:latin typeface="+mj-lt"/>
                    <a:ea typeface="Calibri" panose="020F0502020204030204" pitchFamily="34" charset="0"/>
                    <a:cs typeface="#9Slide03 Arima Madurai Black" panose="00000A00000000000000" pitchFamily="2" charset="0"/>
                  </a:rPr>
                  <a:t>107,53</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C.</a:t>
                </a:r>
                <a:r>
                  <a:rPr lang="en-US" sz="2400" b="1" dirty="0">
                    <a:solidFill>
                      <a:srgbClr val="FF0000"/>
                    </a:solidFill>
                    <a:effectLst/>
                    <a:latin typeface="+mj-lt"/>
                    <a:ea typeface="Calibri" panose="020F0502020204030204" pitchFamily="34" charset="0"/>
                    <a:cs typeface="#9Slide03 Arima Madurai Black" panose="00000A00000000000000" pitchFamily="2" charset="0"/>
                  </a:rPr>
                  <a:t/>
                </a:r>
                <a:r>
                  <a:rPr lang="en-US" sz="2400" dirty="0">
                    <a:latin typeface="+mj-lt"/>
                    <a:cs typeface="#9Slide03 Arima Madurai Black" panose="00000A00000000000000" pitchFamily="2" charset="0"/>
                  </a:rPr>
                  <a:t>107,00	</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D. </a:t>
                </a:r>
                <a:r>
                  <a:rPr lang="en-US" sz="2400" dirty="0">
                    <a:effectLst/>
                    <a:latin typeface="+mj-lt"/>
                    <a:ea typeface="Calibri" panose="020F0502020204030204" pitchFamily="34" charset="0"/>
                    <a:cs typeface="#9Slide03 Arima Madurai Black" panose="00000A00000000000000" pitchFamily="2" charset="0"/>
                  </a:rPr>
                  <a:t>108,23</a:t>
                </a:r>
              </a:p>
            </p:txBody>
          </p:sp>
        </mc:Choice>
        <mc:Fallback>
          <p:sp>
            <p:nvSpPr>
              <p:cNvPr id="6" name="TextBox 5">
                <a:extLst>
                  <a:ext uri="{FF2B5EF4-FFF2-40B4-BE49-F238E27FC236}">
                    <a16:creationId xmlns:a16="http://schemas.microsoft.com/office/drawing/2014/main" xmlns="" id="{76E62F50-F630-4D44-B1C6-430F45D3BCD8}"/>
                  </a:ext>
                </a:extLst>
              </p:cNvPr>
              <p:cNvSpPr txBox="1">
                <a:spLocks noRot="1" noChangeAspect="1" noMove="1" noResize="1" noEditPoints="1" noAdjustHandles="1" noChangeArrowheads="1" noChangeShapeType="1" noTextEdit="1"/>
              </p:cNvSpPr>
              <p:nvPr/>
            </p:nvSpPr>
            <p:spPr>
              <a:xfrm>
                <a:off x="67586" y="0"/>
                <a:ext cx="9008828" cy="2089803"/>
              </a:xfrm>
              <a:prstGeom prst="rect">
                <a:avLst/>
              </a:prstGeom>
              <a:blipFill>
                <a:blip r:embed="rId2"/>
                <a:stretch>
                  <a:fillRect l="-1015" t="-1166" r="-203" b="-583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7" name="TextBox 6">
                <a:extLst>
                  <a:ext uri="{FF2B5EF4-FFF2-40B4-BE49-F238E27FC236}">
                    <a16:creationId xmlns:a16="http://schemas.microsoft.com/office/drawing/2014/main" id="{62001571-611D-41A4-918B-7140069094BB}"/>
                  </a:ext>
                </a:extLst>
              </p:cNvPr>
              <p:cNvSpPr txBox="1"/>
              <p:nvPr/>
            </p:nvSpPr>
            <p:spPr>
              <a:xfrm>
                <a:off x="271376" y="1984106"/>
                <a:ext cx="9143926" cy="3095784"/>
              </a:xfrm>
              <a:prstGeom prst="rect">
                <a:avLst/>
              </a:prstGeom>
              <a:noFill/>
            </p:spPr>
            <p:txBody>
              <a:bodyPr wrap="square" rtlCol="0">
                <a:spAutoFit/>
              </a:bodyPr>
              <a:lstStyle/>
              <a:p>
                <a:pPr indent="179705" algn="ctr">
                  <a:lnSpc>
                    <a:spcPct val="120000"/>
                  </a:lnSpc>
                  <a:spcBef>
                    <a:spcPts val="300"/>
                  </a:spcBef>
                  <a:spcAft>
                    <a:spcPts val="300"/>
                  </a:spcAft>
                  <a:tabLst>
                    <a:tab pos="179705" algn="l"/>
                    <a:tab pos="3420110" algn="l"/>
                    <a:tab pos="5039995" algn="l"/>
                  </a:tabLst>
                </a:pPr>
                <a:r>
                  <a:rPr lang="nl-NL" sz="2400" b="1" dirty="0">
                    <a:solidFill>
                      <a:srgbClr val="FF0000"/>
                    </a:solidFill>
                    <a:latin typeface="+mj-lt"/>
                    <a:ea typeface="Calibri" panose="020F0502020204030204" pitchFamily="34" charset="0"/>
                    <a:cs typeface="#9Slide03 Arima Madurai Black" panose="00000A00000000000000" pitchFamily="2" charset="0"/>
                  </a:rPr>
                  <a:t>Hướng dẫn giải</a:t>
                </a:r>
                <a:endParaRPr lang="en-US" sz="2400" dirty="0">
                  <a:solidFill>
                    <a:srgbClr val="FF0000"/>
                  </a:solidFill>
                  <a:latin typeface="+mj-lt"/>
                  <a:ea typeface="Calibri" panose="020F0502020204030204" pitchFamily="34" charset="0"/>
                  <a:cs typeface="#9Slide03 Arima Madurai Black" panose="00000A00000000000000" pitchFamily="2" charset="0"/>
                </a:endParaRPr>
              </a:p>
              <a:p>
                <a:r>
                  <a:rPr lang="en-US" sz="2400" b="1" dirty="0" err="1">
                    <a:latin typeface="+mj-lt"/>
                  </a:rPr>
                  <a:t>Bước</a:t>
                </a:r>
                <a:r>
                  <a:rPr lang="en-US" sz="2400" b="1" dirty="0">
                    <a:latin typeface="+mj-lt"/>
                  </a:rPr>
                  <a:t> 1.</a:t>
                </a:r>
                <a:r>
                  <a:rPr lang="en-US" sz="2400" dirty="0">
                    <a:latin typeface="+mj-lt"/>
                  </a:rPr>
                  <a:t/>
                </a:r>
                <a:r>
                  <a:rPr lang="en-US" sz="2400" dirty="0" err="1">
                    <a:latin typeface="+mj-lt"/>
                    <a:cs typeface="#9Slide03 Arima Madurai Black" panose="00000A00000000000000" pitchFamily="2" charset="0"/>
                  </a:rPr>
                  <a:t>Tìm</a:t>
                </a:r>
                <a:r>
                  <a:rPr lang="en-US" sz="2400" dirty="0">
                    <a:latin typeface="+mj-lt"/>
                    <a:cs typeface="#9Slide03 Arima Madurai Black" panose="00000A00000000000000" pitchFamily="2" charset="0"/>
                  </a:rPr>
                  <a:t> x</a:t>
                </a:r>
                <a:r>
                  <a:rPr lang="en-US" sz="2400" baseline="-25000" dirty="0">
                    <a:latin typeface="+mj-lt"/>
                    <a:cs typeface="#9Slide03 Arima Madurai Black" panose="00000A00000000000000" pitchFamily="2" charset="0"/>
                  </a:rPr>
                  <a:t>1</a:t>
                </a:r>
                <a:r>
                  <a:rPr lang="en-US" sz="2400" dirty="0">
                    <a:latin typeface="+mj-lt"/>
                    <a:cs typeface="#9Slide03 Arima Madurai Black" panose="00000A00000000000000" pitchFamily="2" charset="0"/>
                  </a:rPr>
                  <a:t>, x</a:t>
                </a:r>
                <a:r>
                  <a:rPr lang="en-US" sz="2400" baseline="-25000" dirty="0">
                    <a:latin typeface="+mj-lt"/>
                    <a:cs typeface="#9Slide03 Arima Madurai Black" panose="00000A00000000000000" pitchFamily="2" charset="0"/>
                  </a:rPr>
                  <a:t>2</a:t>
                </a:r>
                <a:r>
                  <a:rPr lang="en-US" sz="2400" dirty="0">
                    <a:latin typeface="+mj-lt"/>
                    <a:cs typeface="#9Slide03 Arima Madurai Black" panose="00000A00000000000000" pitchFamily="2" charset="0"/>
                  </a:rPr>
                  <a:t>, </a:t>
                </a:r>
                <a14:m>
                  <m:oMath xmlns:m="http://schemas.openxmlformats.org/officeDocument/2006/math">
                    <m:bar>
                      <m:barPr>
                        <m:pos m:val="top"/>
                        <m:ctrlPr>
                          <a:rPr lang="en-US" sz="2400" i="1">
                            <a:latin typeface="+mj-lt"/>
                          </a:rPr>
                        </m:ctrlPr>
                      </m:barPr>
                      <m:e>
                        <m:r>
                          <a:rPr lang="en-US" sz="2400" i="1">
                            <a:latin typeface="+mj-lt"/>
                          </a:rPr>
                          <m:t>𝐴</m:t>
                        </m:r>
                      </m:e>
                    </m:bar>
                  </m:oMath>
                </a14:m>
                <a:r>
                  <a:rPr lang="en-US" sz="2400" dirty="0">
                    <a:latin typeface="+mj-lt"/>
                    <a:cs typeface="#9Slide03 Arima Madurai Black" panose="00000A00000000000000" pitchFamily="2" charset="0"/>
                  </a:rPr>
                  <a:t/>
                </a:r>
              </a:p>
              <a:p>
                <a:r>
                  <a:rPr lang="en-US" sz="2400" dirty="0">
                    <a:latin typeface="+mj-lt"/>
                    <a:cs typeface="#9Slide03 Arima Madurai Black" panose="00000A00000000000000" pitchFamily="2" charset="0"/>
                  </a:rPr>
                  <a:t>Theo </a:t>
                </a:r>
                <a:r>
                  <a:rPr lang="en-US" sz="2400" dirty="0" err="1">
                    <a:latin typeface="+mj-lt"/>
                    <a:cs typeface="#9Slide03 Arima Madurai Black" panose="00000A00000000000000" pitchFamily="2" charset="0"/>
                  </a:rPr>
                  <a:t>đề</a:t>
                </a:r>
                <a:r>
                  <a:rPr lang="en-US" sz="2400" dirty="0">
                    <a:latin typeface="+mj-lt"/>
                    <a:cs typeface="#9Slide03 Arima Madurai Black" panose="00000A00000000000000" pitchFamily="2" charset="0"/>
                  </a:rPr>
                  <a:t>: </a:t>
                </a:r>
                <a14:m>
                  <m:oMath xmlns:m="http://schemas.openxmlformats.org/officeDocument/2006/math">
                    <m:d>
                      <m:dPr>
                        <m:begChr m:val="{"/>
                        <m:endChr m:val=""/>
                        <m:ctrlPr>
                          <a:rPr lang="en-US" sz="2400" i="1">
                            <a:latin typeface="+mj-lt"/>
                          </a:rPr>
                        </m:ctrlPr>
                      </m:dPr>
                      <m:e>
                        <m:eqArr>
                          <m:eqArrPr>
                            <m:ctrlPr>
                              <a:rPr lang="en-US" sz="2400" i="1">
                                <a:latin typeface="+mj-lt"/>
                              </a:rPr>
                            </m:ctrlPr>
                          </m:eqArrPr>
                          <m:e>
                            <m:sSub>
                              <m:sSubPr>
                                <m:ctrlPr>
                                  <a:rPr lang="en-US" sz="2400" i="1">
                                    <a:latin typeface="+mj-lt"/>
                                  </a:rPr>
                                </m:ctrlPr>
                              </m:sSubPr>
                              <m:e>
                                <m:r>
                                  <a:rPr lang="en-US" sz="2400" i="1">
                                    <a:latin typeface="+mj-lt"/>
                                  </a:rPr>
                                  <m:t>𝑥</m:t>
                                </m:r>
                              </m:e>
                              <m:sub>
                                <m:r>
                                  <a:rPr lang="en-US" sz="2400" i="1">
                                    <a:latin typeface="+mj-lt"/>
                                  </a:rPr>
                                  <m:t>1</m:t>
                                </m:r>
                              </m:sub>
                            </m:sSub>
                            <m:r>
                              <a:rPr lang="en-US" sz="2400" i="1">
                                <a:latin typeface="+mj-lt"/>
                              </a:rPr>
                              <m:t>=44</m:t>
                            </m:r>
                          </m:e>
                          <m:e>
                            <m:bar>
                              <m:barPr>
                                <m:pos m:val="top"/>
                                <m:ctrlPr>
                                  <a:rPr lang="en-US" sz="2400" i="1">
                                    <a:latin typeface="+mj-lt"/>
                                  </a:rPr>
                                </m:ctrlPr>
                              </m:barPr>
                              <m:e>
                                <m:r>
                                  <a:rPr lang="en-US" sz="2400" i="1">
                                    <a:latin typeface="+mj-lt"/>
                                  </a:rPr>
                                  <m:t>𝐴</m:t>
                                </m:r>
                              </m:e>
                            </m:bar>
                            <m:r>
                              <a:rPr lang="en-US" sz="2400" i="1">
                                <a:latin typeface="+mj-lt"/>
                              </a:rPr>
                              <m:t>=107,88</m:t>
                            </m:r>
                          </m:e>
                        </m:eqArr>
                      </m:e>
                    </m:d>
                    <m:r>
                      <a:rPr lang="en-US" sz="2400" i="1">
                        <a:latin typeface="+mj-lt"/>
                      </a:rPr>
                      <m:t>⇒</m:t>
                    </m:r>
                    <m:sSub>
                      <m:sSubPr>
                        <m:ctrlPr>
                          <a:rPr lang="en-US" sz="2400" i="1">
                            <a:latin typeface="+mj-lt"/>
                          </a:rPr>
                        </m:ctrlPr>
                      </m:sSubPr>
                      <m:e>
                        <m:r>
                          <a:rPr lang="en-US" sz="2400" i="1">
                            <a:latin typeface="+mj-lt"/>
                          </a:rPr>
                          <m:t>𝑥</m:t>
                        </m:r>
                      </m:e>
                      <m:sub>
                        <m:r>
                          <a:rPr lang="en-US" sz="2400" i="1">
                            <a:latin typeface="+mj-lt"/>
                          </a:rPr>
                          <m:t>2</m:t>
                        </m:r>
                      </m:sub>
                    </m:sSub>
                    <m:r>
                      <a:rPr lang="en-US" sz="2400" i="1">
                        <a:latin typeface="+mj-lt"/>
                      </a:rPr>
                      <m:t>=100−</m:t>
                    </m:r>
                    <m:sSub>
                      <m:sSubPr>
                        <m:ctrlPr>
                          <a:rPr lang="en-US" sz="2400" i="1">
                            <a:latin typeface="+mj-lt"/>
                          </a:rPr>
                        </m:ctrlPr>
                      </m:sSubPr>
                      <m:e>
                        <m:r>
                          <a:rPr lang="en-US" sz="2400" i="1">
                            <a:latin typeface="+mj-lt"/>
                          </a:rPr>
                          <m:t>𝑥</m:t>
                        </m:r>
                      </m:e>
                      <m:sub>
                        <m:r>
                          <a:rPr lang="en-US" sz="2400" i="1">
                            <a:latin typeface="+mj-lt"/>
                          </a:rPr>
                          <m:t>1</m:t>
                        </m:r>
                      </m:sub>
                    </m:sSub>
                    <m:r>
                      <a:rPr lang="en-US" sz="2400" i="1">
                        <a:latin typeface="+mj-lt"/>
                      </a:rPr>
                      <m:t>=56</m:t>
                    </m:r>
                  </m:oMath>
                </a14:m>
                <a:r>
                  <a:rPr lang="en-US" sz="2400" dirty="0">
                    <a:latin typeface="+mj-lt"/>
                    <a:cs typeface="#9Slide03 Arima Madurai Black" panose="00000A00000000000000" pitchFamily="2" charset="0"/>
                  </a:rPr>
                  <a:t/>
                </a:r>
              </a:p>
              <a:p>
                <a:r>
                  <a:rPr lang="en-US" sz="2400" b="1" dirty="0" err="1">
                    <a:latin typeface="+mj-lt"/>
                    <a:cs typeface="#9Slide03 Arima Madurai Black" panose="00000A00000000000000" pitchFamily="2" charset="0"/>
                  </a:rPr>
                  <a:t>Bước</a:t>
                </a:r>
                <a:r>
                  <a:rPr lang="en-US" sz="2400" b="1" dirty="0">
                    <a:latin typeface="+mj-lt"/>
                    <a:cs typeface="#9Slide03 Arima Madurai Black" panose="00000A00000000000000" pitchFamily="2" charset="0"/>
                  </a:rPr>
                  <a:t> 2.</a:t>
                </a:r>
                <a:r>
                  <a:rPr lang="en-US" sz="2400" dirty="0">
                    <a:latin typeface="+mj-lt"/>
                    <a:cs typeface="#9Slide03 Arima Madurai Black" panose="00000A00000000000000" pitchFamily="2" charset="0"/>
                  </a:rPr>
                  <a:t/>
                </a:r>
                <a:r>
                  <a:rPr lang="en-US" sz="2400" dirty="0" err="1">
                    <a:latin typeface="+mj-lt"/>
                    <a:cs typeface="#9Slide03 Arima Madurai Black" panose="00000A00000000000000" pitchFamily="2" charset="0"/>
                  </a:rPr>
                  <a:t>Dùng</a:t>
                </a:r>
                <a:r>
                  <a:rPr lang="en-US" sz="2400" dirty="0">
                    <a:latin typeface="+mj-lt"/>
                    <a:cs typeface="#9Slide03 Arima Madurai Black" panose="00000A00000000000000" pitchFamily="2" charset="0"/>
                  </a:rPr>
                  <a:t> CT:</a:t>
                </a:r>
                <a14:m>
                  <m:oMath xmlns:m="http://schemas.openxmlformats.org/officeDocument/2006/math">
                    <m:r>
                      <a:rPr lang="en-US" sz="2400" i="1">
                        <a:latin typeface="+mj-lt"/>
                      </a:rPr>
                      <m:t> </m:t>
                    </m:r>
                    <m:bar>
                      <m:barPr>
                        <m:pos m:val="top"/>
                        <m:ctrlPr>
                          <a:rPr lang="en-US" sz="2400" i="1">
                            <a:latin typeface="+mj-lt"/>
                          </a:rPr>
                        </m:ctrlPr>
                      </m:barPr>
                      <m:e>
                        <m:r>
                          <a:rPr lang="en-US" sz="2400" i="1">
                            <a:latin typeface="+mj-lt"/>
                          </a:rPr>
                          <m:t>𝐴</m:t>
                        </m:r>
                      </m:e>
                    </m:bar>
                    <m:r>
                      <a:rPr lang="en-US" sz="2400" i="1">
                        <a:latin typeface="+mj-lt"/>
                      </a:rPr>
                      <m:t>=</m:t>
                    </m:r>
                    <m:f>
                      <m:fPr>
                        <m:ctrlPr>
                          <a:rPr lang="en-US" sz="2400" i="1">
                            <a:latin typeface="+mj-lt"/>
                          </a:rPr>
                        </m:ctrlPr>
                      </m:fPr>
                      <m:num>
                        <m:sSub>
                          <m:sSubPr>
                            <m:ctrlPr>
                              <a:rPr lang="en-US" sz="2400" i="1">
                                <a:latin typeface="+mj-lt"/>
                              </a:rPr>
                            </m:ctrlPr>
                          </m:sSubPr>
                          <m:e>
                            <m:r>
                              <a:rPr lang="en-US" sz="2400" i="1">
                                <a:latin typeface="+mj-lt"/>
                              </a:rPr>
                              <m:t>𝐴</m:t>
                            </m:r>
                          </m:e>
                          <m:sub>
                            <m:r>
                              <a:rPr lang="en-US" sz="2400" i="1">
                                <a:latin typeface="+mj-lt"/>
                              </a:rPr>
                              <m:t>1</m:t>
                            </m:r>
                          </m:sub>
                        </m:sSub>
                        <m:r>
                          <a:rPr lang="en-US" sz="2400" i="1">
                            <a:latin typeface="+mj-lt"/>
                          </a:rPr>
                          <m:t>.</m:t>
                        </m:r>
                        <m:sSub>
                          <m:sSubPr>
                            <m:ctrlPr>
                              <a:rPr lang="en-US" sz="2400" i="1">
                                <a:latin typeface="+mj-lt"/>
                              </a:rPr>
                            </m:ctrlPr>
                          </m:sSubPr>
                          <m:e>
                            <m:r>
                              <a:rPr lang="en-US" sz="2400" i="1">
                                <a:latin typeface="+mj-lt"/>
                              </a:rPr>
                              <m:t>𝑥</m:t>
                            </m:r>
                          </m:e>
                          <m:sub>
                            <m:r>
                              <a:rPr lang="en-US" sz="2400" i="1">
                                <a:latin typeface="+mj-lt"/>
                              </a:rPr>
                              <m:t>1</m:t>
                            </m:r>
                          </m:sub>
                        </m:sSub>
                        <m:r>
                          <a:rPr lang="en-US" sz="2400" i="1">
                            <a:latin typeface="+mj-lt"/>
                          </a:rPr>
                          <m:t>+</m:t>
                        </m:r>
                        <m:sSub>
                          <m:sSubPr>
                            <m:ctrlPr>
                              <a:rPr lang="en-US" sz="2400" i="1">
                                <a:latin typeface="+mj-lt"/>
                              </a:rPr>
                            </m:ctrlPr>
                          </m:sSubPr>
                          <m:e>
                            <m:r>
                              <a:rPr lang="en-US" sz="2400" i="1">
                                <a:latin typeface="+mj-lt"/>
                              </a:rPr>
                              <m:t>𝐴</m:t>
                            </m:r>
                          </m:e>
                          <m:sub>
                            <m:r>
                              <a:rPr lang="en-US" sz="2400" i="1">
                                <a:latin typeface="+mj-lt"/>
                              </a:rPr>
                              <m:t>2</m:t>
                            </m:r>
                          </m:sub>
                        </m:sSub>
                        <m:r>
                          <a:rPr lang="en-US" sz="2400" i="1">
                            <a:latin typeface="+mj-lt"/>
                          </a:rPr>
                          <m:t>.</m:t>
                        </m:r>
                        <m:sSub>
                          <m:sSubPr>
                            <m:ctrlPr>
                              <a:rPr lang="en-US" sz="2400" i="1">
                                <a:latin typeface="+mj-lt"/>
                              </a:rPr>
                            </m:ctrlPr>
                          </m:sSubPr>
                          <m:e>
                            <m:r>
                              <a:rPr lang="en-US" sz="2400" i="1">
                                <a:latin typeface="+mj-lt"/>
                              </a:rPr>
                              <m:t>𝑥</m:t>
                            </m:r>
                          </m:e>
                          <m:sub>
                            <m:r>
                              <a:rPr lang="en-US" sz="2400" i="1">
                                <a:latin typeface="+mj-lt"/>
                              </a:rPr>
                              <m:t>2</m:t>
                            </m:r>
                          </m:sub>
                        </m:sSub>
                      </m:num>
                      <m:den>
                        <m:sSub>
                          <m:sSubPr>
                            <m:ctrlPr>
                              <a:rPr lang="en-US" sz="2400" i="1">
                                <a:latin typeface="+mj-lt"/>
                              </a:rPr>
                            </m:ctrlPr>
                          </m:sSubPr>
                          <m:e>
                            <m:r>
                              <a:rPr lang="en-US" sz="2400" i="1">
                                <a:latin typeface="+mj-lt"/>
                              </a:rPr>
                              <m:t>𝑥</m:t>
                            </m:r>
                          </m:e>
                          <m:sub>
                            <m:r>
                              <a:rPr lang="en-US" sz="2400" i="1">
                                <a:latin typeface="+mj-lt"/>
                              </a:rPr>
                              <m:t>1</m:t>
                            </m:r>
                          </m:sub>
                        </m:sSub>
                        <m:r>
                          <a:rPr lang="en-US" sz="2400" i="1">
                            <a:latin typeface="+mj-lt"/>
                          </a:rPr>
                          <m:t>+</m:t>
                        </m:r>
                        <m:sSub>
                          <m:sSubPr>
                            <m:ctrlPr>
                              <a:rPr lang="en-US" sz="2400" i="1">
                                <a:latin typeface="+mj-lt"/>
                              </a:rPr>
                            </m:ctrlPr>
                          </m:sSubPr>
                          <m:e>
                            <m:r>
                              <a:rPr lang="en-US" sz="2400" i="1">
                                <a:latin typeface="+mj-lt"/>
                              </a:rPr>
                              <m:t>𝑥</m:t>
                            </m:r>
                          </m:e>
                          <m:sub>
                            <m:r>
                              <a:rPr lang="en-US" sz="2400" i="1">
                                <a:latin typeface="+mj-lt"/>
                              </a:rPr>
                              <m:t>2</m:t>
                            </m:r>
                          </m:sub>
                        </m:sSub>
                      </m:den>
                    </m:f>
                  </m:oMath>
                </a14:m>
                <a:r>
                  <a:rPr lang="en-US" sz="2400" dirty="0">
                    <a:latin typeface="+mj-lt"/>
                    <a:cs typeface="#9Slide03 Arima Madurai Black" panose="00000A00000000000000" pitchFamily="2" charset="0"/>
                  </a:rPr>
                  <a:t/>
                </a:r>
              </a:p>
              <a:p>
                <a:pPr/>
                <a14:m>
                  <m:oMathPara xmlns:m="http://schemas.openxmlformats.org/officeDocument/2006/math">
                    <m:oMathParaPr>
                      <m:jc m:val="centerGroup"/>
                    </m:oMathParaPr>
                    <m:oMath xmlns:m="http://schemas.openxmlformats.org/officeDocument/2006/math">
                      <m:r>
                        <a:rPr lang="en-US" sz="2400" i="1">
                          <a:latin typeface="+mj-lt"/>
                        </a:rPr>
                        <m:t>⇔107,88=</m:t>
                      </m:r>
                      <m:f>
                        <m:fPr>
                          <m:ctrlPr>
                            <a:rPr lang="en-US" sz="2400" i="1">
                              <a:latin typeface="+mj-lt"/>
                            </a:rPr>
                          </m:ctrlPr>
                        </m:fPr>
                        <m:num>
                          <m:r>
                            <a:rPr lang="en-US" sz="2400" i="1">
                              <a:latin typeface="+mj-lt"/>
                            </a:rPr>
                            <m:t>109.44+</m:t>
                          </m:r>
                          <m:sSub>
                            <m:sSubPr>
                              <m:ctrlPr>
                                <a:rPr lang="en-US" sz="2400" i="1">
                                  <a:latin typeface="+mj-lt"/>
                                </a:rPr>
                              </m:ctrlPr>
                            </m:sSubPr>
                            <m:e>
                              <m:r>
                                <a:rPr lang="en-US" sz="2400" i="1">
                                  <a:latin typeface="+mj-lt"/>
                                </a:rPr>
                                <m:t>𝐴</m:t>
                              </m:r>
                            </m:e>
                            <m:sub>
                              <m:r>
                                <a:rPr lang="en-US" sz="2400" i="1">
                                  <a:latin typeface="+mj-lt"/>
                                </a:rPr>
                                <m:t>2</m:t>
                              </m:r>
                            </m:sub>
                          </m:sSub>
                          <m:r>
                            <a:rPr lang="en-US" sz="2400" i="1">
                              <a:latin typeface="+mj-lt"/>
                            </a:rPr>
                            <m:t>.56</m:t>
                          </m:r>
                        </m:num>
                        <m:den>
                          <m:r>
                            <a:rPr lang="en-US" sz="2400" i="1">
                              <a:latin typeface="+mj-lt"/>
                            </a:rPr>
                            <m:t>44+56</m:t>
                          </m:r>
                        </m:den>
                      </m:f>
                      <m:r>
                        <a:rPr lang="en-US" sz="2400" i="1">
                          <a:latin typeface="+mj-lt"/>
                        </a:rPr>
                        <m:t>⇒</m:t>
                      </m:r>
                      <m:sSub>
                        <m:sSubPr>
                          <m:ctrlPr>
                            <a:rPr lang="en-US" sz="2400" i="1">
                              <a:latin typeface="+mj-lt"/>
                            </a:rPr>
                          </m:ctrlPr>
                        </m:sSubPr>
                        <m:e>
                          <m:r>
                            <a:rPr lang="en-US" sz="2400" i="1">
                              <a:latin typeface="+mj-lt"/>
                            </a:rPr>
                            <m:t>𝐴</m:t>
                          </m:r>
                        </m:e>
                        <m:sub>
                          <m:r>
                            <a:rPr lang="en-US" sz="2400" i="1">
                              <a:latin typeface="+mj-lt"/>
                            </a:rPr>
                            <m:t>2</m:t>
                          </m:r>
                        </m:sub>
                      </m:sSub>
                      <m:r>
                        <a:rPr lang="en-US" sz="2400" i="1">
                          <a:latin typeface="+mj-lt"/>
                        </a:rPr>
                        <m:t>=107</m:t>
                      </m:r>
                    </m:oMath>
                  </m:oMathPara>
                </a14:m>
                <a:endParaRPr lang="en-US" sz="2400" dirty="0">
                  <a:latin typeface="+mj-lt"/>
                  <a:cs typeface="#9Slide03 Arima Madurai Black" panose="00000A00000000000000" pitchFamily="2" charset="0"/>
                </a:endParaRPr>
              </a:p>
            </p:txBody>
          </p:sp>
        </mc:Choice>
        <mc:Fallback>
          <p:sp>
            <p:nvSpPr>
              <p:cNvPr id="7" name="TextBox 6">
                <a:extLst>
                  <a:ext uri="{FF2B5EF4-FFF2-40B4-BE49-F238E27FC236}">
                    <a16:creationId xmlns:a16="http://schemas.microsoft.com/office/drawing/2014/main" xmlns="" id="{62001571-611D-41A4-918B-7140069094BB}"/>
                  </a:ext>
                </a:extLst>
              </p:cNvPr>
              <p:cNvSpPr txBox="1">
                <a:spLocks noRot="1" noChangeAspect="1" noMove="1" noResize="1" noEditPoints="1" noAdjustHandles="1" noChangeArrowheads="1" noChangeShapeType="1" noTextEdit="1"/>
              </p:cNvSpPr>
              <p:nvPr/>
            </p:nvSpPr>
            <p:spPr>
              <a:xfrm>
                <a:off x="271376" y="1984106"/>
                <a:ext cx="9143926" cy="3095784"/>
              </a:xfrm>
              <a:prstGeom prst="rect">
                <a:avLst/>
              </a:prstGeom>
              <a:blipFill>
                <a:blip r:embed="rId3"/>
                <a:stretch>
                  <a:fillRect l="-1067" t="-394"/>
                </a:stretch>
              </a:blipFill>
            </p:spPr>
            <p:txBody>
              <a:bodyPr/>
              <a:lstStyle/>
              <a:p>
                <a:r>
                  <a:rPr lang="en-US">
                    <a:noFill/>
                  </a:rPr>
                  <a:t> </a:t>
                </a:r>
              </a:p>
            </p:txBody>
          </p:sp>
        </mc:Fallback>
      </mc:AlternateContent>
    </p:spTree>
    <p:extLst>
      <p:ext uri="{BB962C8B-B14F-4D97-AF65-F5344CB8AC3E}">
        <p14:creationId xmlns:p14="http://schemas.microsoft.com/office/powerpoint/2010/main" xmlns="" val="160285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9B64EAAC-EDDF-49EC-B7FD-8851134DF3A6}"/>
              </a:ext>
            </a:extLst>
          </p:cNvPr>
          <p:cNvSpPr txBox="1"/>
          <p:nvPr/>
        </p:nvSpPr>
        <p:spPr>
          <a:xfrm>
            <a:off x="278295" y="301085"/>
            <a:ext cx="3212327" cy="1755096"/>
          </a:xfrm>
          <a:prstGeom prst="rect">
            <a:avLst/>
          </a:prstGeom>
          <a:noFill/>
        </p:spPr>
        <p:txBody>
          <a:bodyPr wrap="square" rtlCol="0">
            <a:spAutoFit/>
          </a:bodyPr>
          <a:lstStyle/>
          <a:p>
            <a:pPr lvl="0">
              <a:lnSpc>
                <a:spcPct val="115000"/>
              </a:lnSpc>
              <a:spcBef>
                <a:spcPts val="600"/>
              </a:spcBef>
              <a:spcAft>
                <a:spcPts val="1000"/>
              </a:spcAft>
              <a:buClr>
                <a:srgbClr val="0000FF"/>
              </a:buClr>
            </a:pPr>
            <a:r>
              <a:rPr lang="en-US" sz="2400" b="1" dirty="0">
                <a:latin typeface="+mj-lt"/>
              </a:rPr>
              <a:t>BÀI 5: </a:t>
            </a:r>
            <a:r>
              <a:rPr lang="en-US" sz="2400" dirty="0" err="1">
                <a:latin typeface="+mj-lt"/>
                <a:cs typeface="#9Slide03 Arima Madurai Black" panose="00000A00000000000000" pitchFamily="2" charset="0"/>
              </a:rPr>
              <a:t>Trong</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tự</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nhiên</a:t>
            </a:r>
            <a:r>
              <a:rPr lang="en-US" sz="2400" dirty="0">
                <a:latin typeface="+mj-lt"/>
                <a:cs typeface="#9Slide03 Arima Madurai Black" panose="00000A00000000000000" pitchFamily="2" charset="0"/>
              </a:rPr>
              <a:t>, Mg </a:t>
            </a:r>
            <a:r>
              <a:rPr lang="en-US" sz="2400" dirty="0" err="1">
                <a:latin typeface="+mj-lt"/>
                <a:cs typeface="#9Slide03 Arima Madurai Black" panose="00000A00000000000000" pitchFamily="2" charset="0"/>
              </a:rPr>
              <a:t>khi</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phân</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tích</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phổ</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khối</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lượng</a:t>
            </a:r>
            <a:r>
              <a:rPr lang="en-US" sz="2400" dirty="0">
                <a:latin typeface="+mj-lt"/>
                <a:cs typeface="#9Slide03 Arima Madurai Black" panose="00000A00000000000000" pitchFamily="2" charset="0"/>
              </a:rPr>
              <a:t> Mg+­ </a:t>
            </a:r>
            <a:r>
              <a:rPr lang="en-US" sz="2400" dirty="0" err="1">
                <a:latin typeface="+mj-lt"/>
                <a:cs typeface="#9Slide03 Arima Madurai Black" panose="00000A00000000000000" pitchFamily="2" charset="0"/>
              </a:rPr>
              <a:t>như</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biểu</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đồ</a:t>
            </a:r>
            <a:r>
              <a:rPr lang="en-US" sz="2400" dirty="0">
                <a:latin typeface="+mj-lt"/>
                <a:cs typeface="#9Slide03 Arima Madurai Black" panose="00000A00000000000000" pitchFamily="2" charset="0"/>
              </a:rPr>
              <a:t> </a:t>
            </a:r>
            <a:r>
              <a:rPr lang="en-US" sz="2400" dirty="0" err="1">
                <a:latin typeface="+mj-lt"/>
                <a:cs typeface="#9Slide03 Arima Madurai Black" panose="00000A00000000000000" pitchFamily="2" charset="0"/>
              </a:rPr>
              <a:t>sau</a:t>
            </a:r>
            <a:r>
              <a:rPr lang="en-US" sz="2400" dirty="0">
                <a:latin typeface="+mj-lt"/>
                <a:cs typeface="#9Slide03 Arima Madurai Black" panose="00000A00000000000000" pitchFamily="2" charset="0"/>
              </a:rPr>
              <a:t>:</a:t>
            </a:r>
          </a:p>
        </p:txBody>
      </p:sp>
      <p:sp>
        <p:nvSpPr>
          <p:cNvPr id="5" name="TextBox 4">
            <a:extLst>
              <a:ext uri="{FF2B5EF4-FFF2-40B4-BE49-F238E27FC236}">
                <a16:creationId xmlns:a16="http://schemas.microsoft.com/office/drawing/2014/main" xmlns="" id="{73447B7E-E74F-4D38-B0AB-ADF8EAF87F53}"/>
              </a:ext>
            </a:extLst>
          </p:cNvPr>
          <p:cNvSpPr txBox="1"/>
          <p:nvPr/>
        </p:nvSpPr>
        <p:spPr>
          <a:xfrm>
            <a:off x="278295" y="3827522"/>
            <a:ext cx="9143926" cy="1014893"/>
          </a:xfrm>
          <a:prstGeom prst="rect">
            <a:avLst/>
          </a:prstGeom>
          <a:noFill/>
        </p:spPr>
        <p:txBody>
          <a:bodyPr wrap="square" rtlCol="0">
            <a:spAutoFit/>
          </a:bodyPr>
          <a:lstStyle/>
          <a:p>
            <a:pPr indent="179705" algn="ctr">
              <a:lnSpc>
                <a:spcPct val="120000"/>
              </a:lnSpc>
              <a:spcBef>
                <a:spcPts val="300"/>
              </a:spcBef>
              <a:spcAft>
                <a:spcPts val="300"/>
              </a:spcAft>
              <a:tabLst>
                <a:tab pos="179705" algn="l"/>
                <a:tab pos="3420110" algn="l"/>
                <a:tab pos="5039995" algn="l"/>
              </a:tabLst>
            </a:pPr>
            <a:r>
              <a:rPr lang="nl-NL" sz="2400" b="1" dirty="0">
                <a:solidFill>
                  <a:srgbClr val="7030A0"/>
                </a:solidFill>
                <a:latin typeface="+mj-lt"/>
                <a:ea typeface="Calibri" panose="020F0502020204030204" pitchFamily="34" charset="0"/>
                <a:cs typeface="#9Slide03 Arima Madurai Black" panose="00000A00000000000000" pitchFamily="2" charset="0"/>
              </a:rPr>
              <a:t>Hướng dẫn giải</a:t>
            </a:r>
            <a:endParaRPr lang="en-US" sz="2400" dirty="0">
              <a:solidFill>
                <a:srgbClr val="7030A0"/>
              </a:solidFill>
              <a:latin typeface="+mj-lt"/>
              <a:ea typeface="Calibri" panose="020F0502020204030204" pitchFamily="34" charset="0"/>
              <a:cs typeface="#9Slide03 Arima Madurai Black" panose="00000A00000000000000" pitchFamily="2" charset="0"/>
            </a:endParaRPr>
          </a:p>
          <a:p>
            <a:pPr indent="179705">
              <a:lnSpc>
                <a:spcPct val="120000"/>
              </a:lnSpc>
              <a:spcBef>
                <a:spcPts val="300"/>
              </a:spcBef>
              <a:spcAft>
                <a:spcPts val="300"/>
              </a:spcAft>
              <a:tabLst>
                <a:tab pos="179705" algn="l"/>
                <a:tab pos="3420110" algn="l"/>
                <a:tab pos="5039995" algn="l"/>
              </a:tabLst>
            </a:pPr>
            <a:r>
              <a:rPr lang="nl-NL" sz="2400" b="1" dirty="0">
                <a:solidFill>
                  <a:srgbClr val="7030A0"/>
                </a:solidFill>
                <a:latin typeface="+mj-lt"/>
                <a:ea typeface="Calibri" panose="020F0502020204030204" pitchFamily="34" charset="0"/>
                <a:cs typeface="#9Slide03 Arima Madurai Black" panose="00000A00000000000000" pitchFamily="2" charset="0"/>
              </a:rPr>
              <a:t>Chọn </a:t>
            </a:r>
            <a:r>
              <a:rPr lang="en-US" sz="2400" b="1" dirty="0">
                <a:solidFill>
                  <a:srgbClr val="7030A0"/>
                </a:solidFill>
                <a:latin typeface="+mj-lt"/>
                <a:ea typeface="Calibri" panose="020F0502020204030204" pitchFamily="34" charset="0"/>
                <a:cs typeface="#9Slide03 Arima Madurai Black" panose="00000A00000000000000" pitchFamily="2" charset="0"/>
              </a:rPr>
              <a:t>A</a:t>
            </a:r>
            <a:endParaRPr lang="en-US" sz="2400" dirty="0">
              <a:solidFill>
                <a:srgbClr val="7030A0"/>
              </a:solidFill>
              <a:latin typeface="+mj-lt"/>
              <a:ea typeface="Calibri" panose="020F0502020204030204" pitchFamily="34" charset="0"/>
              <a:cs typeface="#9Slide03 Arima Madurai Black" panose="00000A00000000000000" pitchFamily="2" charset="0"/>
            </a:endParaRPr>
          </a:p>
        </p:txBody>
      </p:sp>
      <p:graphicFrame>
        <p:nvGraphicFramePr>
          <p:cNvPr id="8" name="Chart 7">
            <a:extLst>
              <a:ext uri="{FF2B5EF4-FFF2-40B4-BE49-F238E27FC236}">
                <a16:creationId xmlns:a16="http://schemas.microsoft.com/office/drawing/2014/main" xmlns="" id="{D912CFC4-4E8B-4AFB-A5B9-17929DD3FFD7}"/>
              </a:ext>
            </a:extLst>
          </p:cNvPr>
          <p:cNvGraphicFramePr/>
          <p:nvPr>
            <p:extLst>
              <p:ext uri="{D42A27DB-BD31-4B8C-83A1-F6EECF244321}">
                <p14:modId xmlns:p14="http://schemas.microsoft.com/office/powerpoint/2010/main" xmlns="" val="760712950"/>
              </p:ext>
            </p:extLst>
          </p:nvPr>
        </p:nvGraphicFramePr>
        <p:xfrm>
          <a:off x="3760739" y="79711"/>
          <a:ext cx="4659692" cy="2718154"/>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a:extLst>
              <a:ext uri="{FF2B5EF4-FFF2-40B4-BE49-F238E27FC236}">
                <a16:creationId xmlns:a16="http://schemas.microsoft.com/office/drawing/2014/main" xmlns="" id="{4BD1F540-4C29-42F1-AF22-EBE3C9115E6A}"/>
              </a:ext>
            </a:extLst>
          </p:cNvPr>
          <p:cNvSpPr txBox="1"/>
          <p:nvPr/>
        </p:nvSpPr>
        <p:spPr>
          <a:xfrm>
            <a:off x="166978" y="2729488"/>
            <a:ext cx="9863048" cy="1037976"/>
          </a:xfrm>
          <a:prstGeom prst="rect">
            <a:avLst/>
          </a:prstGeom>
          <a:noFill/>
        </p:spPr>
        <p:txBody>
          <a:bodyPr wrap="square" rtlCol="0">
            <a:spAutoFit/>
          </a:bodyPr>
          <a:lstStyle/>
          <a:p>
            <a:pPr>
              <a:lnSpc>
                <a:spcPct val="130000"/>
              </a:lnSpc>
              <a:spcBef>
                <a:spcPts val="300"/>
              </a:spcBef>
              <a:spcAft>
                <a:spcPts val="300"/>
              </a:spcAft>
            </a:pP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Dựa</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vào</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biểu</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đồ</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nguyên</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tử</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khối</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trung</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bình</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của</a:t>
            </a:r>
            <a:r>
              <a:rPr lang="en-US" sz="2400" spc="-10" dirty="0">
                <a:solidFill>
                  <a:srgbClr val="000000"/>
                </a:solidFill>
                <a:effectLst/>
                <a:latin typeface="+mj-lt"/>
                <a:ea typeface="Calibri" panose="020F0502020204030204" pitchFamily="34" charset="0"/>
                <a:cs typeface="#9Slide03 Arima Madurai Black" panose="00000A00000000000000" pitchFamily="2" charset="0"/>
              </a:rPr>
              <a:t> Mg </a:t>
            </a:r>
            <a:r>
              <a:rPr lang="en-US" sz="2400" spc="-10" dirty="0" err="1">
                <a:solidFill>
                  <a:srgbClr val="000000"/>
                </a:solidFill>
                <a:effectLst/>
                <a:latin typeface="+mj-lt"/>
                <a:ea typeface="Calibri" panose="020F0502020204030204" pitchFamily="34" charset="0"/>
                <a:cs typeface="#9Slide03 Arima Madurai Black" panose="00000A00000000000000" pitchFamily="2" charset="0"/>
              </a:rPr>
              <a:t>là</a:t>
            </a:r>
            <a:endParaRPr lang="en-US" sz="2400" dirty="0">
              <a:effectLst/>
              <a:latin typeface="+mj-lt"/>
              <a:ea typeface="Calibri" panose="020F0502020204030204" pitchFamily="34" charset="0"/>
              <a:cs typeface="#9Slide03 Arima Madurai Black" panose="00000A00000000000000" pitchFamily="2" charset="0"/>
            </a:endParaRPr>
          </a:p>
          <a:p>
            <a:pPr indent="179705" algn="just">
              <a:lnSpc>
                <a:spcPct val="115000"/>
              </a:lnSpc>
              <a:spcBef>
                <a:spcPts val="300"/>
              </a:spcBef>
              <a:spcAft>
                <a:spcPts val="300"/>
              </a:spcAft>
              <a:tabLst>
                <a:tab pos="179388" algn="l"/>
                <a:tab pos="2066925" algn="l"/>
                <a:tab pos="4572000" algn="l"/>
                <a:tab pos="6819900" algn="l"/>
              </a:tabLst>
            </a:pPr>
            <a:r>
              <a:rPr lang="en-US" sz="2400" b="1" dirty="0">
                <a:solidFill>
                  <a:srgbClr val="0000FF"/>
                </a:solidFill>
                <a:effectLst/>
                <a:latin typeface="+mj-lt"/>
                <a:ea typeface="Calibri" panose="020F0502020204030204" pitchFamily="34" charset="0"/>
                <a:cs typeface="#9Slide03 Arima Madurai Black" panose="00000A00000000000000" pitchFamily="2" charset="0"/>
              </a:rPr>
              <a:t>A.</a:t>
            </a:r>
            <a:r>
              <a:rPr lang="en-US" sz="2400" dirty="0">
                <a:effectLst/>
                <a:latin typeface="+mj-lt"/>
                <a:ea typeface="Calibri" panose="020F0502020204030204" pitchFamily="34" charset="0"/>
                <a:cs typeface="#9Slide03 Arima Madurai Black" panose="00000A00000000000000" pitchFamily="2" charset="0"/>
              </a:rPr>
              <a:t> 23,33.</a:t>
            </a:r>
            <a:r>
              <a:rPr lang="en-US" sz="1800" b="1" dirty="0">
                <a:solidFill>
                  <a:srgbClr val="0000FF"/>
                </a:solidFill>
                <a:latin typeface="+mj-lt"/>
                <a:ea typeface="Calibri" panose="020F0502020204030204" pitchFamily="34" charset="0"/>
                <a:cs typeface="#9Slide03 Arima Madurai Black" panose="00000A00000000000000" pitchFamily="2" charset="0"/>
              </a:rPr>
              <a:t>	</a:t>
            </a:r>
            <a:r>
              <a:rPr lang="en-US" sz="2400" b="1" dirty="0">
                <a:solidFill>
                  <a:srgbClr val="0000FF"/>
                </a:solidFill>
                <a:effectLst/>
                <a:latin typeface="+mj-lt"/>
                <a:ea typeface="Calibri" panose="020F0502020204030204" pitchFamily="34" charset="0"/>
                <a:cs typeface="#9Slide03 Arima Madurai Black" panose="00000A00000000000000" pitchFamily="2" charset="0"/>
              </a:rPr>
              <a:t>B. </a:t>
            </a:r>
            <a:r>
              <a:rPr lang="en-US" sz="2400" dirty="0">
                <a:effectLst/>
                <a:latin typeface="+mj-lt"/>
                <a:ea typeface="Calibri" panose="020F0502020204030204" pitchFamily="34" charset="0"/>
                <a:cs typeface="#9Slide03 Arima Madurai Black" panose="00000A00000000000000" pitchFamily="2" charset="0"/>
              </a:rPr>
              <a:t>23,31.</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C.</a:t>
            </a:r>
            <a:r>
              <a:rPr lang="en-US" sz="2400" b="1" dirty="0">
                <a:solidFill>
                  <a:srgbClr val="FF0000"/>
                </a:solidFill>
                <a:effectLst/>
                <a:latin typeface="+mj-lt"/>
                <a:ea typeface="Calibri" panose="020F0502020204030204" pitchFamily="34" charset="0"/>
                <a:cs typeface="#9Slide03 Arima Madurai Black" panose="00000A00000000000000" pitchFamily="2" charset="0"/>
              </a:rPr>
              <a:t> </a:t>
            </a:r>
            <a:r>
              <a:rPr lang="en-US" sz="2400" dirty="0">
                <a:effectLst/>
                <a:latin typeface="+mj-lt"/>
                <a:ea typeface="Calibri" panose="020F0502020204030204" pitchFamily="34" charset="0"/>
                <a:cs typeface="#9Slide03 Arima Madurai Black" panose="00000A00000000000000" pitchFamily="2" charset="0"/>
              </a:rPr>
              <a:t>24,01.</a:t>
            </a:r>
            <a:r>
              <a:rPr lang="en-US" sz="2400" b="1" dirty="0">
                <a:solidFill>
                  <a:srgbClr val="0000FF"/>
                </a:solidFill>
                <a:effectLst/>
                <a:latin typeface="+mj-lt"/>
                <a:ea typeface="Calibri" panose="020F0502020204030204" pitchFamily="34" charset="0"/>
                <a:cs typeface="#9Slide03 Arima Madurai Black" panose="00000A00000000000000" pitchFamily="2" charset="0"/>
              </a:rPr>
              <a:t>	D. </a:t>
            </a:r>
            <a:r>
              <a:rPr lang="en-US" sz="2400" dirty="0">
                <a:effectLst/>
                <a:latin typeface="+mj-lt"/>
                <a:ea typeface="Calibri" panose="020F0502020204030204" pitchFamily="34" charset="0"/>
                <a:cs typeface="#9Slide03 Arima Madurai Black" panose="00000A00000000000000" pitchFamily="2" charset="0"/>
              </a:rPr>
              <a:t>24.</a:t>
            </a:r>
          </a:p>
        </p:txBody>
      </p:sp>
    </p:spTree>
    <p:extLst>
      <p:ext uri="{BB962C8B-B14F-4D97-AF65-F5344CB8AC3E}">
        <p14:creationId xmlns:p14="http://schemas.microsoft.com/office/powerpoint/2010/main" xmlns="" val="395277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324"/>
        <p:cNvGrpSpPr/>
        <p:nvPr/>
      </p:nvGrpSpPr>
      <p:grpSpPr>
        <a:xfrm>
          <a:off x="0" y="0"/>
          <a:ext cx="0" cy="0"/>
          <a:chOff x="0" y="0"/>
          <a:chExt cx="0" cy="0"/>
        </a:xfrm>
      </p:grpSpPr>
      <p:sp>
        <p:nvSpPr>
          <p:cNvPr id="2325" name="Google Shape;2325;g110fbfe7ff0_0_244"/>
          <p:cNvSpPr/>
          <p:nvPr/>
        </p:nvSpPr>
        <p:spPr>
          <a:xfrm>
            <a:off x="578326" y="397223"/>
            <a:ext cx="6566429" cy="4403558"/>
          </a:xfrm>
          <a:prstGeom prst="rect">
            <a:avLst/>
          </a:prstGeom>
          <a:solidFill>
            <a:srgbClr val="FFFFFF"/>
          </a:solidFill>
          <a:ln w="9525" cap="flat" cmpd="sng">
            <a:solidFill>
              <a:srgbClr val="00328E"/>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2326" name="Google Shape;2326;g110fbfe7ff0_0_244"/>
          <p:cNvGrpSpPr/>
          <p:nvPr/>
        </p:nvGrpSpPr>
        <p:grpSpPr>
          <a:xfrm flipH="1">
            <a:off x="6312780" y="1364602"/>
            <a:ext cx="1884775" cy="3671300"/>
            <a:chOff x="913500" y="1280350"/>
            <a:chExt cx="1884775" cy="3671300"/>
          </a:xfrm>
        </p:grpSpPr>
        <p:sp>
          <p:nvSpPr>
            <p:cNvPr id="2327" name="Google Shape;2327;g110fbfe7ff0_0_244"/>
            <p:cNvSpPr/>
            <p:nvPr/>
          </p:nvSpPr>
          <p:spPr>
            <a:xfrm>
              <a:off x="1253125" y="4081000"/>
              <a:ext cx="424175" cy="866775"/>
            </a:xfrm>
            <a:custGeom>
              <a:avLst/>
              <a:gdLst/>
              <a:ahLst/>
              <a:cxnLst/>
              <a:rect l="l" t="t" r="r" b="b"/>
              <a:pathLst>
                <a:path w="16967" h="34671" extrusionOk="0">
                  <a:moveTo>
                    <a:pt x="16967" y="0"/>
                  </a:moveTo>
                  <a:lnTo>
                    <a:pt x="655" y="1679"/>
                  </a:lnTo>
                  <a:lnTo>
                    <a:pt x="0" y="34671"/>
                  </a:lnTo>
                  <a:lnTo>
                    <a:pt x="16312" y="32992"/>
                  </a:lnTo>
                  <a:lnTo>
                    <a:pt x="16967" y="0"/>
                  </a:lnTo>
                  <a:close/>
                </a:path>
              </a:pathLst>
            </a:custGeom>
            <a:solidFill>
              <a:srgbClr val="48C4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28" name="Google Shape;2328;g110fbfe7ff0_0_244"/>
            <p:cNvSpPr/>
            <p:nvPr/>
          </p:nvSpPr>
          <p:spPr>
            <a:xfrm>
              <a:off x="1249250" y="4077075"/>
              <a:ext cx="431925" cy="874575"/>
            </a:xfrm>
            <a:custGeom>
              <a:avLst/>
              <a:gdLst/>
              <a:ahLst/>
              <a:cxnLst/>
              <a:rect l="l" t="t" r="r" b="b"/>
              <a:pathLst>
                <a:path w="17277" h="34983" extrusionOk="0">
                  <a:moveTo>
                    <a:pt x="16975" y="317"/>
                  </a:moveTo>
                  <a:lnTo>
                    <a:pt x="16955" y="1038"/>
                  </a:lnTo>
                  <a:cubicBezTo>
                    <a:pt x="16943" y="1836"/>
                    <a:pt x="16931" y="2634"/>
                    <a:pt x="16907" y="3443"/>
                  </a:cubicBezTo>
                  <a:cubicBezTo>
                    <a:pt x="16884" y="4622"/>
                    <a:pt x="16860" y="5813"/>
                    <a:pt x="16836" y="6991"/>
                  </a:cubicBezTo>
                  <a:cubicBezTo>
                    <a:pt x="16812" y="8444"/>
                    <a:pt x="16788" y="9884"/>
                    <a:pt x="16753" y="11325"/>
                  </a:cubicBezTo>
                  <a:cubicBezTo>
                    <a:pt x="16717" y="12909"/>
                    <a:pt x="16693" y="14480"/>
                    <a:pt x="16657" y="16064"/>
                  </a:cubicBezTo>
                  <a:cubicBezTo>
                    <a:pt x="16622" y="17659"/>
                    <a:pt x="16598" y="19255"/>
                    <a:pt x="16562" y="20850"/>
                  </a:cubicBezTo>
                  <a:cubicBezTo>
                    <a:pt x="16526" y="22338"/>
                    <a:pt x="16503" y="23839"/>
                    <a:pt x="16467" y="25327"/>
                  </a:cubicBezTo>
                  <a:cubicBezTo>
                    <a:pt x="16443" y="26577"/>
                    <a:pt x="16419" y="27827"/>
                    <a:pt x="16395" y="29089"/>
                  </a:cubicBezTo>
                  <a:cubicBezTo>
                    <a:pt x="16372" y="29994"/>
                    <a:pt x="16360" y="30899"/>
                    <a:pt x="16336" y="31816"/>
                  </a:cubicBezTo>
                  <a:cubicBezTo>
                    <a:pt x="16336" y="32206"/>
                    <a:pt x="16294" y="32618"/>
                    <a:pt x="16308" y="33012"/>
                  </a:cubicBezTo>
                  <a:lnTo>
                    <a:pt x="16308" y="33012"/>
                  </a:lnTo>
                  <a:cubicBezTo>
                    <a:pt x="15814" y="33065"/>
                    <a:pt x="15320" y="33119"/>
                    <a:pt x="14836" y="33173"/>
                  </a:cubicBezTo>
                  <a:cubicBezTo>
                    <a:pt x="13538" y="33304"/>
                    <a:pt x="12240" y="33435"/>
                    <a:pt x="10954" y="33566"/>
                  </a:cubicBezTo>
                  <a:cubicBezTo>
                    <a:pt x="9371" y="33733"/>
                    <a:pt x="7799" y="33887"/>
                    <a:pt x="6228" y="34054"/>
                  </a:cubicBezTo>
                  <a:cubicBezTo>
                    <a:pt x="4870" y="34197"/>
                    <a:pt x="3525" y="34340"/>
                    <a:pt x="2167" y="34471"/>
                  </a:cubicBezTo>
                  <a:cubicBezTo>
                    <a:pt x="1715" y="34518"/>
                    <a:pt x="1263" y="34566"/>
                    <a:pt x="822" y="34614"/>
                  </a:cubicBezTo>
                  <a:cubicBezTo>
                    <a:pt x="679" y="34626"/>
                    <a:pt x="536" y="34637"/>
                    <a:pt x="405" y="34661"/>
                  </a:cubicBezTo>
                  <a:cubicBezTo>
                    <a:pt x="373" y="34661"/>
                    <a:pt x="338" y="34661"/>
                    <a:pt x="303" y="34664"/>
                  </a:cubicBezTo>
                  <a:lnTo>
                    <a:pt x="303" y="34664"/>
                  </a:lnTo>
                  <a:lnTo>
                    <a:pt x="322" y="33947"/>
                  </a:lnTo>
                  <a:cubicBezTo>
                    <a:pt x="334" y="33149"/>
                    <a:pt x="346" y="32351"/>
                    <a:pt x="370" y="31542"/>
                  </a:cubicBezTo>
                  <a:cubicBezTo>
                    <a:pt x="393" y="30363"/>
                    <a:pt x="417" y="29173"/>
                    <a:pt x="441" y="27994"/>
                  </a:cubicBezTo>
                  <a:cubicBezTo>
                    <a:pt x="465" y="26541"/>
                    <a:pt x="501" y="25101"/>
                    <a:pt x="524" y="23660"/>
                  </a:cubicBezTo>
                  <a:cubicBezTo>
                    <a:pt x="560" y="22076"/>
                    <a:pt x="584" y="20505"/>
                    <a:pt x="620" y="18921"/>
                  </a:cubicBezTo>
                  <a:cubicBezTo>
                    <a:pt x="655" y="17326"/>
                    <a:pt x="679" y="15730"/>
                    <a:pt x="715" y="14123"/>
                  </a:cubicBezTo>
                  <a:cubicBezTo>
                    <a:pt x="751" y="12635"/>
                    <a:pt x="774" y="11146"/>
                    <a:pt x="810" y="9658"/>
                  </a:cubicBezTo>
                  <a:cubicBezTo>
                    <a:pt x="834" y="8408"/>
                    <a:pt x="858" y="7146"/>
                    <a:pt x="882" y="5896"/>
                  </a:cubicBezTo>
                  <a:lnTo>
                    <a:pt x="941" y="3169"/>
                  </a:lnTo>
                  <a:cubicBezTo>
                    <a:pt x="941" y="2776"/>
                    <a:pt x="984" y="2361"/>
                    <a:pt x="968" y="1965"/>
                  </a:cubicBezTo>
                  <a:lnTo>
                    <a:pt x="968" y="1965"/>
                  </a:lnTo>
                  <a:cubicBezTo>
                    <a:pt x="1463" y="1920"/>
                    <a:pt x="1957" y="1866"/>
                    <a:pt x="2441" y="1812"/>
                  </a:cubicBezTo>
                  <a:cubicBezTo>
                    <a:pt x="3739" y="1681"/>
                    <a:pt x="5037" y="1550"/>
                    <a:pt x="6323" y="1419"/>
                  </a:cubicBezTo>
                  <a:cubicBezTo>
                    <a:pt x="7906" y="1252"/>
                    <a:pt x="9478" y="1086"/>
                    <a:pt x="11050" y="931"/>
                  </a:cubicBezTo>
                  <a:cubicBezTo>
                    <a:pt x="12407" y="788"/>
                    <a:pt x="13752" y="645"/>
                    <a:pt x="15110" y="514"/>
                  </a:cubicBezTo>
                  <a:cubicBezTo>
                    <a:pt x="15734" y="447"/>
                    <a:pt x="16359" y="401"/>
                    <a:pt x="16975" y="317"/>
                  </a:cubicBezTo>
                  <a:close/>
                  <a:moveTo>
                    <a:pt x="17143" y="1"/>
                  </a:moveTo>
                  <a:cubicBezTo>
                    <a:pt x="17136" y="1"/>
                    <a:pt x="17129" y="1"/>
                    <a:pt x="17122" y="2"/>
                  </a:cubicBezTo>
                  <a:cubicBezTo>
                    <a:pt x="16586" y="62"/>
                    <a:pt x="16038" y="121"/>
                    <a:pt x="15491" y="169"/>
                  </a:cubicBezTo>
                  <a:cubicBezTo>
                    <a:pt x="14205" y="300"/>
                    <a:pt x="12907" y="443"/>
                    <a:pt x="11621" y="574"/>
                  </a:cubicBezTo>
                  <a:cubicBezTo>
                    <a:pt x="10038" y="740"/>
                    <a:pt x="8466" y="895"/>
                    <a:pt x="6894" y="1062"/>
                  </a:cubicBezTo>
                  <a:cubicBezTo>
                    <a:pt x="5537" y="1205"/>
                    <a:pt x="4180" y="1336"/>
                    <a:pt x="2834" y="1479"/>
                  </a:cubicBezTo>
                  <a:cubicBezTo>
                    <a:pt x="2167" y="1550"/>
                    <a:pt x="1501" y="1598"/>
                    <a:pt x="846" y="1681"/>
                  </a:cubicBezTo>
                  <a:lnTo>
                    <a:pt x="810" y="1681"/>
                  </a:lnTo>
                  <a:cubicBezTo>
                    <a:pt x="739" y="1693"/>
                    <a:pt x="667" y="1752"/>
                    <a:pt x="667" y="1836"/>
                  </a:cubicBezTo>
                  <a:lnTo>
                    <a:pt x="643" y="2717"/>
                  </a:lnTo>
                  <a:cubicBezTo>
                    <a:pt x="632" y="3515"/>
                    <a:pt x="620" y="4324"/>
                    <a:pt x="596" y="5122"/>
                  </a:cubicBezTo>
                  <a:cubicBezTo>
                    <a:pt x="572" y="6301"/>
                    <a:pt x="548" y="7491"/>
                    <a:pt x="524" y="8670"/>
                  </a:cubicBezTo>
                  <a:cubicBezTo>
                    <a:pt x="501" y="10123"/>
                    <a:pt x="465" y="11563"/>
                    <a:pt x="441" y="13016"/>
                  </a:cubicBezTo>
                  <a:cubicBezTo>
                    <a:pt x="405" y="14587"/>
                    <a:pt x="382" y="16171"/>
                    <a:pt x="346" y="17743"/>
                  </a:cubicBezTo>
                  <a:cubicBezTo>
                    <a:pt x="310" y="19338"/>
                    <a:pt x="286" y="20933"/>
                    <a:pt x="251" y="22541"/>
                  </a:cubicBezTo>
                  <a:cubicBezTo>
                    <a:pt x="215" y="24029"/>
                    <a:pt x="191" y="25517"/>
                    <a:pt x="155" y="27006"/>
                  </a:cubicBezTo>
                  <a:cubicBezTo>
                    <a:pt x="132" y="28256"/>
                    <a:pt x="108" y="29518"/>
                    <a:pt x="84" y="30768"/>
                  </a:cubicBezTo>
                  <a:lnTo>
                    <a:pt x="24" y="33494"/>
                  </a:lnTo>
                  <a:cubicBezTo>
                    <a:pt x="24" y="33923"/>
                    <a:pt x="1" y="34352"/>
                    <a:pt x="1" y="34780"/>
                  </a:cubicBezTo>
                  <a:cubicBezTo>
                    <a:pt x="1" y="34792"/>
                    <a:pt x="1" y="34816"/>
                    <a:pt x="1" y="34828"/>
                  </a:cubicBezTo>
                  <a:cubicBezTo>
                    <a:pt x="1" y="34899"/>
                    <a:pt x="72" y="34983"/>
                    <a:pt x="155" y="34983"/>
                  </a:cubicBezTo>
                  <a:cubicBezTo>
                    <a:pt x="691" y="34923"/>
                    <a:pt x="1239" y="34864"/>
                    <a:pt x="1786" y="34816"/>
                  </a:cubicBezTo>
                  <a:cubicBezTo>
                    <a:pt x="3072" y="34673"/>
                    <a:pt x="4370" y="34542"/>
                    <a:pt x="5668" y="34411"/>
                  </a:cubicBezTo>
                  <a:cubicBezTo>
                    <a:pt x="7240" y="34245"/>
                    <a:pt x="8811" y="34090"/>
                    <a:pt x="10383" y="33923"/>
                  </a:cubicBezTo>
                  <a:cubicBezTo>
                    <a:pt x="11740" y="33780"/>
                    <a:pt x="13097" y="33649"/>
                    <a:pt x="14443" y="33506"/>
                  </a:cubicBezTo>
                  <a:cubicBezTo>
                    <a:pt x="15110" y="33435"/>
                    <a:pt x="15776" y="33387"/>
                    <a:pt x="16431" y="33304"/>
                  </a:cubicBezTo>
                  <a:cubicBezTo>
                    <a:pt x="16443" y="33304"/>
                    <a:pt x="16455" y="33304"/>
                    <a:pt x="16467" y="33292"/>
                  </a:cubicBezTo>
                  <a:cubicBezTo>
                    <a:pt x="16538" y="33292"/>
                    <a:pt x="16610" y="33233"/>
                    <a:pt x="16610" y="33149"/>
                  </a:cubicBezTo>
                  <a:lnTo>
                    <a:pt x="16634" y="32268"/>
                  </a:lnTo>
                  <a:cubicBezTo>
                    <a:pt x="16645" y="31459"/>
                    <a:pt x="16657" y="30661"/>
                    <a:pt x="16681" y="29863"/>
                  </a:cubicBezTo>
                  <a:cubicBezTo>
                    <a:pt x="16705" y="28672"/>
                    <a:pt x="16729" y="27494"/>
                    <a:pt x="16753" y="26303"/>
                  </a:cubicBezTo>
                  <a:cubicBezTo>
                    <a:pt x="16776" y="24862"/>
                    <a:pt x="16812" y="23422"/>
                    <a:pt x="16836" y="21969"/>
                  </a:cubicBezTo>
                  <a:cubicBezTo>
                    <a:pt x="16872" y="20398"/>
                    <a:pt x="16896" y="18814"/>
                    <a:pt x="16931" y="17242"/>
                  </a:cubicBezTo>
                  <a:cubicBezTo>
                    <a:pt x="16967" y="15647"/>
                    <a:pt x="16991" y="14040"/>
                    <a:pt x="17026" y="12444"/>
                  </a:cubicBezTo>
                  <a:cubicBezTo>
                    <a:pt x="17062" y="10956"/>
                    <a:pt x="17086" y="9468"/>
                    <a:pt x="17122" y="7979"/>
                  </a:cubicBezTo>
                  <a:cubicBezTo>
                    <a:pt x="17146" y="6717"/>
                    <a:pt x="17169" y="5467"/>
                    <a:pt x="17193" y="4217"/>
                  </a:cubicBezTo>
                  <a:cubicBezTo>
                    <a:pt x="17217" y="3300"/>
                    <a:pt x="17229" y="2395"/>
                    <a:pt x="17253" y="1491"/>
                  </a:cubicBezTo>
                  <a:cubicBezTo>
                    <a:pt x="17253" y="1062"/>
                    <a:pt x="17277" y="633"/>
                    <a:pt x="17277" y="205"/>
                  </a:cubicBezTo>
                  <a:cubicBezTo>
                    <a:pt x="17277" y="193"/>
                    <a:pt x="17277" y="169"/>
                    <a:pt x="17277" y="157"/>
                  </a:cubicBezTo>
                  <a:cubicBezTo>
                    <a:pt x="17277" y="126"/>
                    <a:pt x="17269" y="100"/>
                    <a:pt x="17256" y="79"/>
                  </a:cubicBezTo>
                  <a:lnTo>
                    <a:pt x="17256" y="79"/>
                  </a:lnTo>
                  <a:cubicBezTo>
                    <a:pt x="17239" y="35"/>
                    <a:pt x="17202" y="1"/>
                    <a:pt x="17143"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29" name="Google Shape;2329;g110fbfe7ff0_0_244"/>
            <p:cNvSpPr/>
            <p:nvPr/>
          </p:nvSpPr>
          <p:spPr>
            <a:xfrm>
              <a:off x="1770750" y="4091350"/>
              <a:ext cx="457525" cy="833225"/>
            </a:xfrm>
            <a:custGeom>
              <a:avLst/>
              <a:gdLst/>
              <a:ahLst/>
              <a:cxnLst/>
              <a:rect l="l" t="t" r="r" b="b"/>
              <a:pathLst>
                <a:path w="18301" h="33329" extrusionOk="0">
                  <a:moveTo>
                    <a:pt x="11935" y="0"/>
                  </a:moveTo>
                  <a:cubicBezTo>
                    <a:pt x="7239" y="0"/>
                    <a:pt x="0" y="74"/>
                    <a:pt x="0" y="74"/>
                  </a:cubicBezTo>
                  <a:lnTo>
                    <a:pt x="1739" y="33328"/>
                  </a:lnTo>
                  <a:lnTo>
                    <a:pt x="18300" y="33328"/>
                  </a:lnTo>
                  <a:cubicBezTo>
                    <a:pt x="18300" y="33328"/>
                    <a:pt x="15419" y="241"/>
                    <a:pt x="15848" y="74"/>
                  </a:cubicBezTo>
                  <a:cubicBezTo>
                    <a:pt x="15994" y="19"/>
                    <a:pt x="14282" y="0"/>
                    <a:pt x="11935" y="0"/>
                  </a:cubicBezTo>
                  <a:close/>
                </a:path>
              </a:pathLst>
            </a:custGeom>
            <a:solidFill>
              <a:srgbClr val="48C4F0"/>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0" name="Google Shape;2330;g110fbfe7ff0_0_244"/>
            <p:cNvSpPr/>
            <p:nvPr/>
          </p:nvSpPr>
          <p:spPr>
            <a:xfrm>
              <a:off x="1471300" y="2223625"/>
              <a:ext cx="428050" cy="291125"/>
            </a:xfrm>
            <a:custGeom>
              <a:avLst/>
              <a:gdLst/>
              <a:ahLst/>
              <a:cxnLst/>
              <a:rect l="l" t="t" r="r" b="b"/>
              <a:pathLst>
                <a:path w="17122" h="11645" extrusionOk="0">
                  <a:moveTo>
                    <a:pt x="4346" y="0"/>
                  </a:moveTo>
                  <a:lnTo>
                    <a:pt x="4346" y="5394"/>
                  </a:lnTo>
                  <a:lnTo>
                    <a:pt x="1" y="6096"/>
                  </a:lnTo>
                  <a:cubicBezTo>
                    <a:pt x="1" y="6096"/>
                    <a:pt x="2930" y="11644"/>
                    <a:pt x="8585" y="11644"/>
                  </a:cubicBezTo>
                  <a:cubicBezTo>
                    <a:pt x="14229" y="11644"/>
                    <a:pt x="17122" y="6251"/>
                    <a:pt x="17122" y="6251"/>
                  </a:cubicBezTo>
                  <a:lnTo>
                    <a:pt x="11597" y="5465"/>
                  </a:lnTo>
                  <a:lnTo>
                    <a:pt x="11597" y="0"/>
                  </a:ln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1" name="Google Shape;2331;g110fbfe7ff0_0_244"/>
            <p:cNvSpPr/>
            <p:nvPr/>
          </p:nvSpPr>
          <p:spPr>
            <a:xfrm>
              <a:off x="1467125" y="2219625"/>
              <a:ext cx="436400" cy="298750"/>
            </a:xfrm>
            <a:custGeom>
              <a:avLst/>
              <a:gdLst/>
              <a:ahLst/>
              <a:cxnLst/>
              <a:rect l="l" t="t" r="r" b="b"/>
              <a:pathLst>
                <a:path w="17456" h="11950" extrusionOk="0">
                  <a:moveTo>
                    <a:pt x="11467" y="303"/>
                  </a:moveTo>
                  <a:cubicBezTo>
                    <a:pt x="11514" y="303"/>
                    <a:pt x="11562" y="306"/>
                    <a:pt x="11610" y="308"/>
                  </a:cubicBezTo>
                  <a:lnTo>
                    <a:pt x="11610" y="308"/>
                  </a:lnTo>
                  <a:lnTo>
                    <a:pt x="11610" y="2018"/>
                  </a:lnTo>
                  <a:lnTo>
                    <a:pt x="11610" y="4958"/>
                  </a:lnTo>
                  <a:lnTo>
                    <a:pt x="11610" y="5625"/>
                  </a:lnTo>
                  <a:cubicBezTo>
                    <a:pt x="11610" y="5685"/>
                    <a:pt x="11657" y="5768"/>
                    <a:pt x="11717" y="5768"/>
                  </a:cubicBezTo>
                  <a:cubicBezTo>
                    <a:pt x="12348" y="5863"/>
                    <a:pt x="12967" y="5947"/>
                    <a:pt x="13586" y="6042"/>
                  </a:cubicBezTo>
                  <a:cubicBezTo>
                    <a:pt x="14586" y="6173"/>
                    <a:pt x="15574" y="6316"/>
                    <a:pt x="16563" y="6459"/>
                  </a:cubicBezTo>
                  <a:cubicBezTo>
                    <a:pt x="16724" y="6484"/>
                    <a:pt x="16885" y="6503"/>
                    <a:pt x="17051" y="6526"/>
                  </a:cubicBezTo>
                  <a:lnTo>
                    <a:pt x="17051" y="6526"/>
                  </a:lnTo>
                  <a:cubicBezTo>
                    <a:pt x="16980" y="6642"/>
                    <a:pt x="16902" y="6759"/>
                    <a:pt x="16824" y="6875"/>
                  </a:cubicBezTo>
                  <a:cubicBezTo>
                    <a:pt x="16527" y="7328"/>
                    <a:pt x="16217" y="7721"/>
                    <a:pt x="15860" y="8137"/>
                  </a:cubicBezTo>
                  <a:cubicBezTo>
                    <a:pt x="15360" y="8709"/>
                    <a:pt x="14812" y="9245"/>
                    <a:pt x="14205" y="9709"/>
                  </a:cubicBezTo>
                  <a:cubicBezTo>
                    <a:pt x="13515" y="10245"/>
                    <a:pt x="12753" y="10697"/>
                    <a:pt x="11943" y="11031"/>
                  </a:cubicBezTo>
                  <a:cubicBezTo>
                    <a:pt x="11014" y="11400"/>
                    <a:pt x="10026" y="11614"/>
                    <a:pt x="9026" y="11650"/>
                  </a:cubicBezTo>
                  <a:cubicBezTo>
                    <a:pt x="8931" y="11653"/>
                    <a:pt x="8836" y="11655"/>
                    <a:pt x="8740" y="11655"/>
                  </a:cubicBezTo>
                  <a:cubicBezTo>
                    <a:pt x="7824" y="11655"/>
                    <a:pt x="6911" y="11499"/>
                    <a:pt x="6037" y="11197"/>
                  </a:cubicBezTo>
                  <a:cubicBezTo>
                    <a:pt x="5180" y="10900"/>
                    <a:pt x="4382" y="10471"/>
                    <a:pt x="3656" y="9935"/>
                  </a:cubicBezTo>
                  <a:cubicBezTo>
                    <a:pt x="3025" y="9483"/>
                    <a:pt x="2442" y="8947"/>
                    <a:pt x="1906" y="8375"/>
                  </a:cubicBezTo>
                  <a:cubicBezTo>
                    <a:pt x="1501" y="7923"/>
                    <a:pt x="1144" y="7483"/>
                    <a:pt x="799" y="6982"/>
                  </a:cubicBezTo>
                  <a:cubicBezTo>
                    <a:pt x="665" y="6781"/>
                    <a:pt x="530" y="6580"/>
                    <a:pt x="409" y="6367"/>
                  </a:cubicBezTo>
                  <a:lnTo>
                    <a:pt x="409" y="6367"/>
                  </a:lnTo>
                  <a:cubicBezTo>
                    <a:pt x="832" y="6297"/>
                    <a:pt x="1256" y="6233"/>
                    <a:pt x="1680" y="6161"/>
                  </a:cubicBezTo>
                  <a:cubicBezTo>
                    <a:pt x="2454" y="6030"/>
                    <a:pt x="3239" y="5911"/>
                    <a:pt x="4013" y="5780"/>
                  </a:cubicBezTo>
                  <a:cubicBezTo>
                    <a:pt x="4192" y="5756"/>
                    <a:pt x="4371" y="5720"/>
                    <a:pt x="4549" y="5697"/>
                  </a:cubicBezTo>
                  <a:cubicBezTo>
                    <a:pt x="4621" y="5685"/>
                    <a:pt x="4668" y="5613"/>
                    <a:pt x="4668" y="5554"/>
                  </a:cubicBezTo>
                  <a:lnTo>
                    <a:pt x="4668" y="1351"/>
                  </a:lnTo>
                  <a:lnTo>
                    <a:pt x="4668" y="303"/>
                  </a:lnTo>
                  <a:close/>
                  <a:moveTo>
                    <a:pt x="4822" y="0"/>
                  </a:moveTo>
                  <a:cubicBezTo>
                    <a:pt x="4724" y="0"/>
                    <a:pt x="4625" y="1"/>
                    <a:pt x="4525" y="5"/>
                  </a:cubicBezTo>
                  <a:lnTo>
                    <a:pt x="4513" y="5"/>
                  </a:lnTo>
                  <a:cubicBezTo>
                    <a:pt x="4417" y="5"/>
                    <a:pt x="4369" y="82"/>
                    <a:pt x="4371" y="157"/>
                  </a:cubicBezTo>
                  <a:lnTo>
                    <a:pt x="4371" y="157"/>
                  </a:lnTo>
                  <a:cubicBezTo>
                    <a:pt x="4371" y="158"/>
                    <a:pt x="4371" y="159"/>
                    <a:pt x="4371" y="160"/>
                  </a:cubicBezTo>
                  <a:lnTo>
                    <a:pt x="4371" y="4363"/>
                  </a:lnTo>
                  <a:lnTo>
                    <a:pt x="4371" y="5427"/>
                  </a:lnTo>
                  <a:lnTo>
                    <a:pt x="4371" y="5427"/>
                  </a:lnTo>
                  <a:cubicBezTo>
                    <a:pt x="3918" y="5494"/>
                    <a:pt x="3466" y="5572"/>
                    <a:pt x="3013" y="5649"/>
                  </a:cubicBezTo>
                  <a:cubicBezTo>
                    <a:pt x="2227" y="5768"/>
                    <a:pt x="1453" y="5899"/>
                    <a:pt x="668" y="6018"/>
                  </a:cubicBezTo>
                  <a:cubicBezTo>
                    <a:pt x="489" y="6054"/>
                    <a:pt x="310" y="6078"/>
                    <a:pt x="132" y="6113"/>
                  </a:cubicBezTo>
                  <a:cubicBezTo>
                    <a:pt x="37" y="6125"/>
                    <a:pt x="1" y="6256"/>
                    <a:pt x="49" y="6328"/>
                  </a:cubicBezTo>
                  <a:cubicBezTo>
                    <a:pt x="144" y="6518"/>
                    <a:pt x="263" y="6709"/>
                    <a:pt x="382" y="6887"/>
                  </a:cubicBezTo>
                  <a:cubicBezTo>
                    <a:pt x="680" y="7352"/>
                    <a:pt x="1025" y="7804"/>
                    <a:pt x="1382" y="8221"/>
                  </a:cubicBezTo>
                  <a:cubicBezTo>
                    <a:pt x="1882" y="8804"/>
                    <a:pt x="2430" y="9340"/>
                    <a:pt x="3013" y="9828"/>
                  </a:cubicBezTo>
                  <a:cubicBezTo>
                    <a:pt x="3716" y="10388"/>
                    <a:pt x="4490" y="10876"/>
                    <a:pt x="5311" y="11233"/>
                  </a:cubicBezTo>
                  <a:cubicBezTo>
                    <a:pt x="6240" y="11638"/>
                    <a:pt x="7228" y="11876"/>
                    <a:pt x="8240" y="11935"/>
                  </a:cubicBezTo>
                  <a:cubicBezTo>
                    <a:pt x="8405" y="11945"/>
                    <a:pt x="8570" y="11949"/>
                    <a:pt x="8735" y="11949"/>
                  </a:cubicBezTo>
                  <a:cubicBezTo>
                    <a:pt x="9623" y="11949"/>
                    <a:pt x="10516" y="11815"/>
                    <a:pt x="11359" y="11554"/>
                  </a:cubicBezTo>
                  <a:cubicBezTo>
                    <a:pt x="12252" y="11281"/>
                    <a:pt x="13086" y="10852"/>
                    <a:pt x="13860" y="10328"/>
                  </a:cubicBezTo>
                  <a:cubicBezTo>
                    <a:pt x="14527" y="9876"/>
                    <a:pt x="15146" y="9340"/>
                    <a:pt x="15705" y="8756"/>
                  </a:cubicBezTo>
                  <a:cubicBezTo>
                    <a:pt x="16134" y="8304"/>
                    <a:pt x="16527" y="7816"/>
                    <a:pt x="16896" y="7304"/>
                  </a:cubicBezTo>
                  <a:cubicBezTo>
                    <a:pt x="17074" y="7054"/>
                    <a:pt x="17241" y="6792"/>
                    <a:pt x="17396" y="6518"/>
                  </a:cubicBezTo>
                  <a:cubicBezTo>
                    <a:pt x="17408" y="6506"/>
                    <a:pt x="17408" y="6494"/>
                    <a:pt x="17420" y="6482"/>
                  </a:cubicBezTo>
                  <a:cubicBezTo>
                    <a:pt x="17455" y="6411"/>
                    <a:pt x="17432" y="6280"/>
                    <a:pt x="17325" y="6268"/>
                  </a:cubicBezTo>
                  <a:cubicBezTo>
                    <a:pt x="16705" y="6173"/>
                    <a:pt x="16086" y="6089"/>
                    <a:pt x="15455" y="6006"/>
                  </a:cubicBezTo>
                  <a:cubicBezTo>
                    <a:pt x="14467" y="5863"/>
                    <a:pt x="13479" y="5720"/>
                    <a:pt x="12479" y="5578"/>
                  </a:cubicBezTo>
                  <a:cubicBezTo>
                    <a:pt x="12288" y="5557"/>
                    <a:pt x="12098" y="5529"/>
                    <a:pt x="11907" y="5499"/>
                  </a:cubicBezTo>
                  <a:lnTo>
                    <a:pt x="11907" y="5499"/>
                  </a:lnTo>
                  <a:lnTo>
                    <a:pt x="11907" y="3768"/>
                  </a:lnTo>
                  <a:lnTo>
                    <a:pt x="11907" y="839"/>
                  </a:lnTo>
                  <a:lnTo>
                    <a:pt x="11907" y="160"/>
                  </a:lnTo>
                  <a:cubicBezTo>
                    <a:pt x="11907" y="77"/>
                    <a:pt x="11848" y="5"/>
                    <a:pt x="11764" y="5"/>
                  </a:cubicBezTo>
                  <a:lnTo>
                    <a:pt x="5406" y="5"/>
                  </a:lnTo>
                  <a:cubicBezTo>
                    <a:pt x="5216" y="5"/>
                    <a:pt x="5020" y="0"/>
                    <a:pt x="4822"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2" name="Google Shape;2332;g110fbfe7ff0_0_244"/>
            <p:cNvSpPr/>
            <p:nvPr/>
          </p:nvSpPr>
          <p:spPr>
            <a:xfrm>
              <a:off x="1134050" y="1822025"/>
              <a:ext cx="200650" cy="212475"/>
            </a:xfrm>
            <a:custGeom>
              <a:avLst/>
              <a:gdLst/>
              <a:ahLst/>
              <a:cxnLst/>
              <a:rect l="l" t="t" r="r" b="b"/>
              <a:pathLst>
                <a:path w="8026" h="8499" extrusionOk="0">
                  <a:moveTo>
                    <a:pt x="3260" y="0"/>
                  </a:moveTo>
                  <a:cubicBezTo>
                    <a:pt x="2918" y="0"/>
                    <a:pt x="2577" y="54"/>
                    <a:pt x="2251" y="169"/>
                  </a:cubicBezTo>
                  <a:cubicBezTo>
                    <a:pt x="1441" y="467"/>
                    <a:pt x="787" y="1134"/>
                    <a:pt x="429" y="1920"/>
                  </a:cubicBezTo>
                  <a:cubicBezTo>
                    <a:pt x="72" y="2705"/>
                    <a:pt x="1" y="3610"/>
                    <a:pt x="168" y="4468"/>
                  </a:cubicBezTo>
                  <a:cubicBezTo>
                    <a:pt x="489" y="6111"/>
                    <a:pt x="1692" y="7551"/>
                    <a:pt x="3251" y="8170"/>
                  </a:cubicBezTo>
                  <a:cubicBezTo>
                    <a:pt x="3818" y="8391"/>
                    <a:pt x="4425" y="8498"/>
                    <a:pt x="5034" y="8498"/>
                  </a:cubicBezTo>
                  <a:cubicBezTo>
                    <a:pt x="6100" y="8498"/>
                    <a:pt x="7169" y="8169"/>
                    <a:pt x="8026" y="7539"/>
                  </a:cubicBezTo>
                  <a:lnTo>
                    <a:pt x="6966" y="3063"/>
                  </a:lnTo>
                  <a:cubicBezTo>
                    <a:pt x="6656" y="2074"/>
                    <a:pt x="6061" y="1170"/>
                    <a:pt x="5204" y="598"/>
                  </a:cubicBezTo>
                  <a:cubicBezTo>
                    <a:pt x="4632" y="217"/>
                    <a:pt x="3944" y="0"/>
                    <a:pt x="3260"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3" name="Google Shape;2333;g110fbfe7ff0_0_244"/>
            <p:cNvSpPr/>
            <p:nvPr/>
          </p:nvSpPr>
          <p:spPr>
            <a:xfrm>
              <a:off x="1129000" y="1818200"/>
              <a:ext cx="209525" cy="219900"/>
            </a:xfrm>
            <a:custGeom>
              <a:avLst/>
              <a:gdLst/>
              <a:ahLst/>
              <a:cxnLst/>
              <a:rect l="l" t="t" r="r" b="b"/>
              <a:pathLst>
                <a:path w="8381" h="8796" extrusionOk="0">
                  <a:moveTo>
                    <a:pt x="3459" y="298"/>
                  </a:moveTo>
                  <a:cubicBezTo>
                    <a:pt x="4356" y="298"/>
                    <a:pt x="5239" y="702"/>
                    <a:pt x="5870" y="1323"/>
                  </a:cubicBezTo>
                  <a:cubicBezTo>
                    <a:pt x="6239" y="1680"/>
                    <a:pt x="6537" y="2108"/>
                    <a:pt x="6751" y="2573"/>
                  </a:cubicBezTo>
                  <a:cubicBezTo>
                    <a:pt x="6870" y="2811"/>
                    <a:pt x="6977" y="3061"/>
                    <a:pt x="7037" y="3323"/>
                  </a:cubicBezTo>
                  <a:cubicBezTo>
                    <a:pt x="7144" y="3739"/>
                    <a:pt x="7239" y="4156"/>
                    <a:pt x="7335" y="4573"/>
                  </a:cubicBezTo>
                  <a:cubicBezTo>
                    <a:pt x="7489" y="5192"/>
                    <a:pt x="7632" y="5811"/>
                    <a:pt x="7775" y="6430"/>
                  </a:cubicBezTo>
                  <a:cubicBezTo>
                    <a:pt x="7867" y="6833"/>
                    <a:pt x="7971" y="7225"/>
                    <a:pt x="8063" y="7627"/>
                  </a:cubicBezTo>
                  <a:lnTo>
                    <a:pt x="8063" y="7627"/>
                  </a:lnTo>
                  <a:cubicBezTo>
                    <a:pt x="7247" y="8193"/>
                    <a:pt x="6261" y="8502"/>
                    <a:pt x="5263" y="8502"/>
                  </a:cubicBezTo>
                  <a:cubicBezTo>
                    <a:pt x="4251" y="8502"/>
                    <a:pt x="3263" y="8192"/>
                    <a:pt x="2453" y="7597"/>
                  </a:cubicBezTo>
                  <a:cubicBezTo>
                    <a:pt x="1679" y="7037"/>
                    <a:pt x="1060" y="6240"/>
                    <a:pt x="727" y="5347"/>
                  </a:cubicBezTo>
                  <a:cubicBezTo>
                    <a:pt x="346" y="4323"/>
                    <a:pt x="310" y="3132"/>
                    <a:pt x="762" y="2132"/>
                  </a:cubicBezTo>
                  <a:cubicBezTo>
                    <a:pt x="1179" y="1227"/>
                    <a:pt x="2001" y="501"/>
                    <a:pt x="3001" y="334"/>
                  </a:cubicBezTo>
                  <a:cubicBezTo>
                    <a:pt x="3153" y="310"/>
                    <a:pt x="3306" y="298"/>
                    <a:pt x="3459" y="298"/>
                  </a:cubicBezTo>
                  <a:close/>
                  <a:moveTo>
                    <a:pt x="3491" y="1"/>
                  </a:moveTo>
                  <a:cubicBezTo>
                    <a:pt x="2397" y="1"/>
                    <a:pt x="1411" y="570"/>
                    <a:pt x="810" y="1453"/>
                  </a:cubicBezTo>
                  <a:cubicBezTo>
                    <a:pt x="143" y="2430"/>
                    <a:pt x="0" y="3680"/>
                    <a:pt x="262" y="4799"/>
                  </a:cubicBezTo>
                  <a:cubicBezTo>
                    <a:pt x="477" y="5787"/>
                    <a:pt x="1012" y="6692"/>
                    <a:pt x="1739" y="7395"/>
                  </a:cubicBezTo>
                  <a:cubicBezTo>
                    <a:pt x="2489" y="8109"/>
                    <a:pt x="3441" y="8597"/>
                    <a:pt x="4477" y="8740"/>
                  </a:cubicBezTo>
                  <a:cubicBezTo>
                    <a:pt x="4735" y="8777"/>
                    <a:pt x="4995" y="8796"/>
                    <a:pt x="5255" y="8796"/>
                  </a:cubicBezTo>
                  <a:cubicBezTo>
                    <a:pt x="6074" y="8796"/>
                    <a:pt x="6891" y="8611"/>
                    <a:pt x="7632" y="8240"/>
                  </a:cubicBezTo>
                  <a:cubicBezTo>
                    <a:pt x="7859" y="8109"/>
                    <a:pt x="8085" y="7978"/>
                    <a:pt x="8299" y="7823"/>
                  </a:cubicBezTo>
                  <a:cubicBezTo>
                    <a:pt x="8317" y="7811"/>
                    <a:pt x="8332" y="7797"/>
                    <a:pt x="8344" y="7781"/>
                  </a:cubicBezTo>
                  <a:lnTo>
                    <a:pt x="8344" y="7781"/>
                  </a:lnTo>
                  <a:cubicBezTo>
                    <a:pt x="8367" y="7754"/>
                    <a:pt x="8380" y="7718"/>
                    <a:pt x="8374" y="7675"/>
                  </a:cubicBezTo>
                  <a:lnTo>
                    <a:pt x="8374" y="7675"/>
                  </a:lnTo>
                  <a:cubicBezTo>
                    <a:pt x="8373" y="7663"/>
                    <a:pt x="8370" y="7651"/>
                    <a:pt x="8366" y="7639"/>
                  </a:cubicBezTo>
                  <a:lnTo>
                    <a:pt x="8366" y="7639"/>
                  </a:lnTo>
                  <a:lnTo>
                    <a:pt x="8144" y="6716"/>
                  </a:lnTo>
                  <a:cubicBezTo>
                    <a:pt x="8001" y="6073"/>
                    <a:pt x="7847" y="5442"/>
                    <a:pt x="7692" y="4811"/>
                  </a:cubicBezTo>
                  <a:cubicBezTo>
                    <a:pt x="7585" y="4311"/>
                    <a:pt x="7466" y="3823"/>
                    <a:pt x="7347" y="3335"/>
                  </a:cubicBezTo>
                  <a:cubicBezTo>
                    <a:pt x="7180" y="2644"/>
                    <a:pt x="6835" y="1977"/>
                    <a:pt x="6382" y="1430"/>
                  </a:cubicBezTo>
                  <a:cubicBezTo>
                    <a:pt x="5668" y="584"/>
                    <a:pt x="4632" y="25"/>
                    <a:pt x="3525" y="1"/>
                  </a:cubicBezTo>
                  <a:cubicBezTo>
                    <a:pt x="3513" y="1"/>
                    <a:pt x="3502" y="1"/>
                    <a:pt x="3491"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4" name="Google Shape;2334;g110fbfe7ff0_0_244"/>
            <p:cNvSpPr/>
            <p:nvPr/>
          </p:nvSpPr>
          <p:spPr>
            <a:xfrm>
              <a:off x="1162325" y="1853150"/>
              <a:ext cx="142325" cy="84600"/>
            </a:xfrm>
            <a:custGeom>
              <a:avLst/>
              <a:gdLst/>
              <a:ahLst/>
              <a:cxnLst/>
              <a:rect l="l" t="t" r="r" b="b"/>
              <a:pathLst>
                <a:path w="5693" h="3384" extrusionOk="0">
                  <a:moveTo>
                    <a:pt x="2101" y="0"/>
                  </a:moveTo>
                  <a:cubicBezTo>
                    <a:pt x="2006" y="0"/>
                    <a:pt x="1909" y="7"/>
                    <a:pt x="1811" y="20"/>
                  </a:cubicBezTo>
                  <a:cubicBezTo>
                    <a:pt x="1275" y="103"/>
                    <a:pt x="787" y="401"/>
                    <a:pt x="477" y="841"/>
                  </a:cubicBezTo>
                  <a:cubicBezTo>
                    <a:pt x="108" y="1365"/>
                    <a:pt x="1" y="2032"/>
                    <a:pt x="108" y="2651"/>
                  </a:cubicBezTo>
                  <a:cubicBezTo>
                    <a:pt x="122" y="2726"/>
                    <a:pt x="177" y="2759"/>
                    <a:pt x="236" y="2759"/>
                  </a:cubicBezTo>
                  <a:cubicBezTo>
                    <a:pt x="327" y="2759"/>
                    <a:pt x="427" y="2683"/>
                    <a:pt x="406" y="2568"/>
                  </a:cubicBezTo>
                  <a:cubicBezTo>
                    <a:pt x="310" y="2080"/>
                    <a:pt x="382" y="1568"/>
                    <a:pt x="644" y="1139"/>
                  </a:cubicBezTo>
                  <a:cubicBezTo>
                    <a:pt x="882" y="722"/>
                    <a:pt x="1287" y="436"/>
                    <a:pt x="1763" y="329"/>
                  </a:cubicBezTo>
                  <a:cubicBezTo>
                    <a:pt x="1868" y="307"/>
                    <a:pt x="1972" y="297"/>
                    <a:pt x="2073" y="297"/>
                  </a:cubicBezTo>
                  <a:cubicBezTo>
                    <a:pt x="2464" y="297"/>
                    <a:pt x="2825" y="453"/>
                    <a:pt x="3156" y="698"/>
                  </a:cubicBezTo>
                  <a:cubicBezTo>
                    <a:pt x="3370" y="853"/>
                    <a:pt x="3573" y="1044"/>
                    <a:pt x="3775" y="1222"/>
                  </a:cubicBezTo>
                  <a:cubicBezTo>
                    <a:pt x="3978" y="1401"/>
                    <a:pt x="4168" y="1591"/>
                    <a:pt x="4359" y="1794"/>
                  </a:cubicBezTo>
                  <a:cubicBezTo>
                    <a:pt x="4763" y="2234"/>
                    <a:pt x="5144" y="2722"/>
                    <a:pt x="5371" y="3282"/>
                  </a:cubicBezTo>
                  <a:cubicBezTo>
                    <a:pt x="5400" y="3341"/>
                    <a:pt x="5454" y="3384"/>
                    <a:pt x="5518" y="3384"/>
                  </a:cubicBezTo>
                  <a:cubicBezTo>
                    <a:pt x="5532" y="3384"/>
                    <a:pt x="5546" y="3382"/>
                    <a:pt x="5561" y="3377"/>
                  </a:cubicBezTo>
                  <a:cubicBezTo>
                    <a:pt x="5633" y="3365"/>
                    <a:pt x="5692" y="3270"/>
                    <a:pt x="5656" y="3199"/>
                  </a:cubicBezTo>
                  <a:cubicBezTo>
                    <a:pt x="5430" y="2651"/>
                    <a:pt x="5097" y="2163"/>
                    <a:pt x="4692" y="1722"/>
                  </a:cubicBezTo>
                  <a:cubicBezTo>
                    <a:pt x="4299" y="1282"/>
                    <a:pt x="3859" y="865"/>
                    <a:pt x="3394" y="508"/>
                  </a:cubicBezTo>
                  <a:cubicBezTo>
                    <a:pt x="3156" y="317"/>
                    <a:pt x="2894" y="163"/>
                    <a:pt x="2608" y="67"/>
                  </a:cubicBezTo>
                  <a:cubicBezTo>
                    <a:pt x="2440" y="22"/>
                    <a:pt x="2273" y="0"/>
                    <a:pt x="2101"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5" name="Google Shape;2335;g110fbfe7ff0_0_244"/>
            <p:cNvSpPr/>
            <p:nvPr/>
          </p:nvSpPr>
          <p:spPr>
            <a:xfrm>
              <a:off x="1218900" y="1872825"/>
              <a:ext cx="40650" cy="106750"/>
            </a:xfrm>
            <a:custGeom>
              <a:avLst/>
              <a:gdLst/>
              <a:ahLst/>
              <a:cxnLst/>
              <a:rect l="l" t="t" r="r" b="b"/>
              <a:pathLst>
                <a:path w="1626" h="4270" extrusionOk="0">
                  <a:moveTo>
                    <a:pt x="1407" y="0"/>
                  </a:moveTo>
                  <a:cubicBezTo>
                    <a:pt x="1373" y="0"/>
                    <a:pt x="1339" y="13"/>
                    <a:pt x="1310" y="42"/>
                  </a:cubicBezTo>
                  <a:cubicBezTo>
                    <a:pt x="488" y="912"/>
                    <a:pt x="0" y="2126"/>
                    <a:pt x="298" y="3329"/>
                  </a:cubicBezTo>
                  <a:cubicBezTo>
                    <a:pt x="381" y="3662"/>
                    <a:pt x="512" y="3995"/>
                    <a:pt x="774" y="4233"/>
                  </a:cubicBezTo>
                  <a:cubicBezTo>
                    <a:pt x="804" y="4259"/>
                    <a:pt x="838" y="4269"/>
                    <a:pt x="869" y="4269"/>
                  </a:cubicBezTo>
                  <a:cubicBezTo>
                    <a:pt x="987" y="4269"/>
                    <a:pt x="1089" y="4122"/>
                    <a:pt x="976" y="4019"/>
                  </a:cubicBezTo>
                  <a:cubicBezTo>
                    <a:pt x="774" y="3840"/>
                    <a:pt x="679" y="3579"/>
                    <a:pt x="607" y="3317"/>
                  </a:cubicBezTo>
                  <a:cubicBezTo>
                    <a:pt x="536" y="3055"/>
                    <a:pt x="500" y="2793"/>
                    <a:pt x="500" y="2519"/>
                  </a:cubicBezTo>
                  <a:cubicBezTo>
                    <a:pt x="524" y="1983"/>
                    <a:pt x="691" y="1459"/>
                    <a:pt x="953" y="1007"/>
                  </a:cubicBezTo>
                  <a:cubicBezTo>
                    <a:pt x="1119" y="733"/>
                    <a:pt x="1310" y="483"/>
                    <a:pt x="1524" y="257"/>
                  </a:cubicBezTo>
                  <a:cubicBezTo>
                    <a:pt x="1625" y="146"/>
                    <a:pt x="1520" y="0"/>
                    <a:pt x="140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6" name="Google Shape;2336;g110fbfe7ff0_0_244"/>
            <p:cNvSpPr/>
            <p:nvPr/>
          </p:nvSpPr>
          <p:spPr>
            <a:xfrm>
              <a:off x="1183050" y="1961700"/>
              <a:ext cx="82300" cy="45875"/>
            </a:xfrm>
            <a:custGeom>
              <a:avLst/>
              <a:gdLst/>
              <a:ahLst/>
              <a:cxnLst/>
              <a:rect l="l" t="t" r="r" b="b"/>
              <a:pathLst>
                <a:path w="3292" h="1835" extrusionOk="0">
                  <a:moveTo>
                    <a:pt x="215" y="0"/>
                  </a:moveTo>
                  <a:cubicBezTo>
                    <a:pt x="103" y="0"/>
                    <a:pt x="0" y="152"/>
                    <a:pt x="101" y="262"/>
                  </a:cubicBezTo>
                  <a:cubicBezTo>
                    <a:pt x="886" y="1131"/>
                    <a:pt x="1982" y="1690"/>
                    <a:pt x="3149" y="1833"/>
                  </a:cubicBezTo>
                  <a:cubicBezTo>
                    <a:pt x="3153" y="1834"/>
                    <a:pt x="3157" y="1834"/>
                    <a:pt x="3161" y="1834"/>
                  </a:cubicBezTo>
                  <a:cubicBezTo>
                    <a:pt x="3228" y="1834"/>
                    <a:pt x="3291" y="1746"/>
                    <a:pt x="3291" y="1678"/>
                  </a:cubicBezTo>
                  <a:cubicBezTo>
                    <a:pt x="3291" y="1595"/>
                    <a:pt x="3220" y="1548"/>
                    <a:pt x="3149" y="1536"/>
                  </a:cubicBezTo>
                  <a:cubicBezTo>
                    <a:pt x="2065" y="1405"/>
                    <a:pt x="1041" y="857"/>
                    <a:pt x="315" y="47"/>
                  </a:cubicBezTo>
                  <a:cubicBezTo>
                    <a:pt x="284" y="14"/>
                    <a:pt x="250" y="0"/>
                    <a:pt x="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7" name="Google Shape;2337;g110fbfe7ff0_0_244"/>
            <p:cNvSpPr/>
            <p:nvPr/>
          </p:nvSpPr>
          <p:spPr>
            <a:xfrm>
              <a:off x="2001125" y="1822025"/>
              <a:ext cx="200350" cy="212475"/>
            </a:xfrm>
            <a:custGeom>
              <a:avLst/>
              <a:gdLst/>
              <a:ahLst/>
              <a:cxnLst/>
              <a:rect l="l" t="t" r="r" b="b"/>
              <a:pathLst>
                <a:path w="8014" h="8499" extrusionOk="0">
                  <a:moveTo>
                    <a:pt x="4763" y="0"/>
                  </a:moveTo>
                  <a:cubicBezTo>
                    <a:pt x="4082" y="0"/>
                    <a:pt x="3394" y="217"/>
                    <a:pt x="2823" y="598"/>
                  </a:cubicBezTo>
                  <a:cubicBezTo>
                    <a:pt x="1965" y="1170"/>
                    <a:pt x="1358" y="2074"/>
                    <a:pt x="1060" y="3063"/>
                  </a:cubicBezTo>
                  <a:lnTo>
                    <a:pt x="1" y="7539"/>
                  </a:lnTo>
                  <a:cubicBezTo>
                    <a:pt x="857" y="8169"/>
                    <a:pt x="1926" y="8498"/>
                    <a:pt x="2992" y="8498"/>
                  </a:cubicBezTo>
                  <a:cubicBezTo>
                    <a:pt x="3601" y="8498"/>
                    <a:pt x="4208" y="8391"/>
                    <a:pt x="4775" y="8170"/>
                  </a:cubicBezTo>
                  <a:cubicBezTo>
                    <a:pt x="6335" y="7551"/>
                    <a:pt x="7537" y="6111"/>
                    <a:pt x="7847" y="4468"/>
                  </a:cubicBezTo>
                  <a:cubicBezTo>
                    <a:pt x="8014" y="3610"/>
                    <a:pt x="7954" y="2705"/>
                    <a:pt x="7597" y="1920"/>
                  </a:cubicBezTo>
                  <a:cubicBezTo>
                    <a:pt x="7240" y="1134"/>
                    <a:pt x="6585" y="467"/>
                    <a:pt x="5763" y="169"/>
                  </a:cubicBezTo>
                  <a:cubicBezTo>
                    <a:pt x="5442" y="54"/>
                    <a:pt x="5103" y="0"/>
                    <a:pt x="4763"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8" name="Google Shape;2338;g110fbfe7ff0_0_244"/>
            <p:cNvSpPr/>
            <p:nvPr/>
          </p:nvSpPr>
          <p:spPr>
            <a:xfrm>
              <a:off x="1996850" y="1818300"/>
              <a:ext cx="209700" cy="219900"/>
            </a:xfrm>
            <a:custGeom>
              <a:avLst/>
              <a:gdLst/>
              <a:ahLst/>
              <a:cxnLst/>
              <a:rect l="l" t="t" r="r" b="b"/>
              <a:pathLst>
                <a:path w="8388" h="8796" extrusionOk="0">
                  <a:moveTo>
                    <a:pt x="4940" y="300"/>
                  </a:moveTo>
                  <a:cubicBezTo>
                    <a:pt x="5353" y="300"/>
                    <a:pt x="5760" y="389"/>
                    <a:pt x="6137" y="568"/>
                  </a:cubicBezTo>
                  <a:cubicBezTo>
                    <a:pt x="6577" y="783"/>
                    <a:pt x="6970" y="1104"/>
                    <a:pt x="7256" y="1497"/>
                  </a:cubicBezTo>
                  <a:cubicBezTo>
                    <a:pt x="7923" y="2402"/>
                    <a:pt x="8089" y="3581"/>
                    <a:pt x="7863" y="4664"/>
                  </a:cubicBezTo>
                  <a:cubicBezTo>
                    <a:pt x="7661" y="5605"/>
                    <a:pt x="7161" y="6474"/>
                    <a:pt x="6470" y="7153"/>
                  </a:cubicBezTo>
                  <a:cubicBezTo>
                    <a:pt x="5768" y="7831"/>
                    <a:pt x="4863" y="8296"/>
                    <a:pt x="3886" y="8438"/>
                  </a:cubicBezTo>
                  <a:cubicBezTo>
                    <a:pt x="3637" y="8480"/>
                    <a:pt x="3384" y="8500"/>
                    <a:pt x="3130" y="8500"/>
                  </a:cubicBezTo>
                  <a:cubicBezTo>
                    <a:pt x="2355" y="8500"/>
                    <a:pt x="1577" y="8312"/>
                    <a:pt x="886" y="7962"/>
                  </a:cubicBezTo>
                  <a:cubicBezTo>
                    <a:pt x="695" y="7861"/>
                    <a:pt x="512" y="7752"/>
                    <a:pt x="338" y="7627"/>
                  </a:cubicBezTo>
                  <a:lnTo>
                    <a:pt x="338" y="7627"/>
                  </a:lnTo>
                  <a:cubicBezTo>
                    <a:pt x="399" y="7364"/>
                    <a:pt x="453" y="7108"/>
                    <a:pt x="517" y="6843"/>
                  </a:cubicBezTo>
                  <a:cubicBezTo>
                    <a:pt x="660" y="6236"/>
                    <a:pt x="815" y="5617"/>
                    <a:pt x="958" y="5009"/>
                  </a:cubicBezTo>
                  <a:cubicBezTo>
                    <a:pt x="1077" y="4509"/>
                    <a:pt x="1196" y="4009"/>
                    <a:pt x="1315" y="3497"/>
                  </a:cubicBezTo>
                  <a:cubicBezTo>
                    <a:pt x="1446" y="2926"/>
                    <a:pt x="1696" y="2378"/>
                    <a:pt x="2041" y="1890"/>
                  </a:cubicBezTo>
                  <a:cubicBezTo>
                    <a:pt x="2636" y="1033"/>
                    <a:pt x="3565" y="414"/>
                    <a:pt x="4613" y="318"/>
                  </a:cubicBezTo>
                  <a:cubicBezTo>
                    <a:pt x="4722" y="306"/>
                    <a:pt x="4831" y="300"/>
                    <a:pt x="4940" y="300"/>
                  </a:cubicBezTo>
                  <a:close/>
                  <a:moveTo>
                    <a:pt x="4926" y="0"/>
                  </a:moveTo>
                  <a:cubicBezTo>
                    <a:pt x="4068" y="0"/>
                    <a:pt x="3215" y="339"/>
                    <a:pt x="2553" y="890"/>
                  </a:cubicBezTo>
                  <a:cubicBezTo>
                    <a:pt x="2148" y="1223"/>
                    <a:pt x="1815" y="1652"/>
                    <a:pt x="1541" y="2104"/>
                  </a:cubicBezTo>
                  <a:cubicBezTo>
                    <a:pt x="1350" y="2438"/>
                    <a:pt x="1172" y="2819"/>
                    <a:pt x="1077" y="3200"/>
                  </a:cubicBezTo>
                  <a:cubicBezTo>
                    <a:pt x="981" y="3581"/>
                    <a:pt x="898" y="3974"/>
                    <a:pt x="803" y="4355"/>
                  </a:cubicBezTo>
                  <a:cubicBezTo>
                    <a:pt x="648" y="4998"/>
                    <a:pt x="505" y="5640"/>
                    <a:pt x="350" y="6272"/>
                  </a:cubicBezTo>
                  <a:cubicBezTo>
                    <a:pt x="243" y="6712"/>
                    <a:pt x="148" y="7141"/>
                    <a:pt x="41" y="7581"/>
                  </a:cubicBezTo>
                  <a:cubicBezTo>
                    <a:pt x="31" y="7600"/>
                    <a:pt x="29" y="7619"/>
                    <a:pt x="29" y="7639"/>
                  </a:cubicBezTo>
                  <a:lnTo>
                    <a:pt x="29" y="7639"/>
                  </a:lnTo>
                  <a:cubicBezTo>
                    <a:pt x="0" y="7705"/>
                    <a:pt x="35" y="7776"/>
                    <a:pt x="88" y="7819"/>
                  </a:cubicBezTo>
                  <a:cubicBezTo>
                    <a:pt x="969" y="8450"/>
                    <a:pt x="2041" y="8784"/>
                    <a:pt x="3124" y="8796"/>
                  </a:cubicBezTo>
                  <a:cubicBezTo>
                    <a:pt x="3143" y="8796"/>
                    <a:pt x="3161" y="8796"/>
                    <a:pt x="3179" y="8796"/>
                  </a:cubicBezTo>
                  <a:cubicBezTo>
                    <a:pt x="4220" y="8796"/>
                    <a:pt x="5235" y="8463"/>
                    <a:pt x="6089" y="7855"/>
                  </a:cubicBezTo>
                  <a:cubicBezTo>
                    <a:pt x="6911" y="7260"/>
                    <a:pt x="7554" y="6438"/>
                    <a:pt x="7923" y="5498"/>
                  </a:cubicBezTo>
                  <a:cubicBezTo>
                    <a:pt x="8339" y="4438"/>
                    <a:pt x="8387" y="3200"/>
                    <a:pt x="7958" y="2140"/>
                  </a:cubicBezTo>
                  <a:cubicBezTo>
                    <a:pt x="7554" y="1164"/>
                    <a:pt x="6732" y="342"/>
                    <a:pt x="5684" y="92"/>
                  </a:cubicBezTo>
                  <a:cubicBezTo>
                    <a:pt x="5434" y="30"/>
                    <a:pt x="5180" y="0"/>
                    <a:pt x="492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9" name="Google Shape;2339;g110fbfe7ff0_0_244"/>
            <p:cNvSpPr/>
            <p:nvPr/>
          </p:nvSpPr>
          <p:spPr>
            <a:xfrm>
              <a:off x="2031200" y="1853200"/>
              <a:ext cx="142000" cy="84550"/>
            </a:xfrm>
            <a:custGeom>
              <a:avLst/>
              <a:gdLst/>
              <a:ahLst/>
              <a:cxnLst/>
              <a:rect l="l" t="t" r="r" b="b"/>
              <a:pathLst>
                <a:path w="5680" h="3382" extrusionOk="0">
                  <a:moveTo>
                    <a:pt x="3599" y="0"/>
                  </a:moveTo>
                  <a:cubicBezTo>
                    <a:pt x="3207" y="0"/>
                    <a:pt x="2830" y="133"/>
                    <a:pt x="2489" y="363"/>
                  </a:cubicBezTo>
                  <a:cubicBezTo>
                    <a:pt x="2239" y="530"/>
                    <a:pt x="2012" y="732"/>
                    <a:pt x="1786" y="935"/>
                  </a:cubicBezTo>
                  <a:cubicBezTo>
                    <a:pt x="1572" y="1137"/>
                    <a:pt x="1358" y="1339"/>
                    <a:pt x="1155" y="1542"/>
                  </a:cubicBezTo>
                  <a:cubicBezTo>
                    <a:pt x="691" y="2030"/>
                    <a:pt x="286" y="2566"/>
                    <a:pt x="24" y="3197"/>
                  </a:cubicBezTo>
                  <a:cubicBezTo>
                    <a:pt x="0" y="3268"/>
                    <a:pt x="60" y="3363"/>
                    <a:pt x="131" y="3375"/>
                  </a:cubicBezTo>
                  <a:cubicBezTo>
                    <a:pt x="146" y="3379"/>
                    <a:pt x="160" y="3381"/>
                    <a:pt x="174" y="3381"/>
                  </a:cubicBezTo>
                  <a:cubicBezTo>
                    <a:pt x="238" y="3381"/>
                    <a:pt x="290" y="3337"/>
                    <a:pt x="310" y="3268"/>
                  </a:cubicBezTo>
                  <a:cubicBezTo>
                    <a:pt x="524" y="2780"/>
                    <a:pt x="834" y="2339"/>
                    <a:pt x="1191" y="1947"/>
                  </a:cubicBezTo>
                  <a:cubicBezTo>
                    <a:pt x="1548" y="1542"/>
                    <a:pt x="1953" y="1173"/>
                    <a:pt x="2370" y="827"/>
                  </a:cubicBezTo>
                  <a:cubicBezTo>
                    <a:pt x="2729" y="523"/>
                    <a:pt x="3138" y="297"/>
                    <a:pt x="3615" y="297"/>
                  </a:cubicBezTo>
                  <a:cubicBezTo>
                    <a:pt x="3659" y="297"/>
                    <a:pt x="3705" y="299"/>
                    <a:pt x="3751" y="304"/>
                  </a:cubicBezTo>
                  <a:cubicBezTo>
                    <a:pt x="4215" y="339"/>
                    <a:pt x="4668" y="601"/>
                    <a:pt x="4941" y="982"/>
                  </a:cubicBezTo>
                  <a:cubicBezTo>
                    <a:pt x="5275" y="1435"/>
                    <a:pt x="5394" y="2018"/>
                    <a:pt x="5287" y="2566"/>
                  </a:cubicBezTo>
                  <a:cubicBezTo>
                    <a:pt x="5265" y="2681"/>
                    <a:pt x="5361" y="2757"/>
                    <a:pt x="5448" y="2757"/>
                  </a:cubicBezTo>
                  <a:cubicBezTo>
                    <a:pt x="5505" y="2757"/>
                    <a:pt x="5558" y="2724"/>
                    <a:pt x="5572" y="2649"/>
                  </a:cubicBezTo>
                  <a:cubicBezTo>
                    <a:pt x="5680" y="2101"/>
                    <a:pt x="5608" y="1518"/>
                    <a:pt x="5322" y="1030"/>
                  </a:cubicBezTo>
                  <a:cubicBezTo>
                    <a:pt x="5060" y="554"/>
                    <a:pt x="4608" y="196"/>
                    <a:pt x="4072" y="65"/>
                  </a:cubicBezTo>
                  <a:cubicBezTo>
                    <a:pt x="3913" y="21"/>
                    <a:pt x="3755" y="0"/>
                    <a:pt x="359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0" name="Google Shape;2340;g110fbfe7ff0_0_244"/>
            <p:cNvSpPr/>
            <p:nvPr/>
          </p:nvSpPr>
          <p:spPr>
            <a:xfrm>
              <a:off x="2076275" y="1872825"/>
              <a:ext cx="35300" cy="106750"/>
            </a:xfrm>
            <a:custGeom>
              <a:avLst/>
              <a:gdLst/>
              <a:ahLst/>
              <a:cxnLst/>
              <a:rect l="l" t="t" r="r" b="b"/>
              <a:pathLst>
                <a:path w="1412" h="4270" extrusionOk="0">
                  <a:moveTo>
                    <a:pt x="215" y="0"/>
                  </a:moveTo>
                  <a:cubicBezTo>
                    <a:pt x="99" y="0"/>
                    <a:pt x="1" y="146"/>
                    <a:pt x="102" y="257"/>
                  </a:cubicBezTo>
                  <a:cubicBezTo>
                    <a:pt x="840" y="1043"/>
                    <a:pt x="1305" y="2138"/>
                    <a:pt x="1043" y="3221"/>
                  </a:cubicBezTo>
                  <a:cubicBezTo>
                    <a:pt x="971" y="3507"/>
                    <a:pt x="876" y="3817"/>
                    <a:pt x="638" y="4019"/>
                  </a:cubicBezTo>
                  <a:cubicBezTo>
                    <a:pt x="526" y="4122"/>
                    <a:pt x="634" y="4269"/>
                    <a:pt x="756" y="4269"/>
                  </a:cubicBezTo>
                  <a:cubicBezTo>
                    <a:pt x="788" y="4269"/>
                    <a:pt x="822" y="4259"/>
                    <a:pt x="852" y="4233"/>
                  </a:cubicBezTo>
                  <a:cubicBezTo>
                    <a:pt x="1079" y="4031"/>
                    <a:pt x="1210" y="3733"/>
                    <a:pt x="1293" y="3448"/>
                  </a:cubicBezTo>
                  <a:cubicBezTo>
                    <a:pt x="1376" y="3162"/>
                    <a:pt x="1412" y="2864"/>
                    <a:pt x="1412" y="2567"/>
                  </a:cubicBezTo>
                  <a:cubicBezTo>
                    <a:pt x="1412" y="1971"/>
                    <a:pt x="1233" y="1388"/>
                    <a:pt x="936" y="876"/>
                  </a:cubicBezTo>
                  <a:cubicBezTo>
                    <a:pt x="769" y="578"/>
                    <a:pt x="555" y="292"/>
                    <a:pt x="317" y="42"/>
                  </a:cubicBezTo>
                  <a:cubicBezTo>
                    <a:pt x="284" y="13"/>
                    <a:pt x="249" y="0"/>
                    <a:pt x="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1" name="Google Shape;2341;g110fbfe7ff0_0_244"/>
            <p:cNvSpPr/>
            <p:nvPr/>
          </p:nvSpPr>
          <p:spPr>
            <a:xfrm>
              <a:off x="2070175" y="1961700"/>
              <a:ext cx="82400" cy="45875"/>
            </a:xfrm>
            <a:custGeom>
              <a:avLst/>
              <a:gdLst/>
              <a:ahLst/>
              <a:cxnLst/>
              <a:rect l="l" t="t" r="r" b="b"/>
              <a:pathLst>
                <a:path w="3296" h="1835" extrusionOk="0">
                  <a:moveTo>
                    <a:pt x="3087" y="0"/>
                  </a:moveTo>
                  <a:cubicBezTo>
                    <a:pt x="3054" y="0"/>
                    <a:pt x="3020" y="14"/>
                    <a:pt x="2989" y="47"/>
                  </a:cubicBezTo>
                  <a:cubicBezTo>
                    <a:pt x="2263" y="857"/>
                    <a:pt x="1239" y="1405"/>
                    <a:pt x="156" y="1536"/>
                  </a:cubicBezTo>
                  <a:cubicBezTo>
                    <a:pt x="72" y="1548"/>
                    <a:pt x="1" y="1595"/>
                    <a:pt x="1" y="1678"/>
                  </a:cubicBezTo>
                  <a:cubicBezTo>
                    <a:pt x="1" y="1746"/>
                    <a:pt x="64" y="1834"/>
                    <a:pt x="141" y="1834"/>
                  </a:cubicBezTo>
                  <a:cubicBezTo>
                    <a:pt x="146" y="1834"/>
                    <a:pt x="151" y="1834"/>
                    <a:pt x="156" y="1833"/>
                  </a:cubicBezTo>
                  <a:cubicBezTo>
                    <a:pt x="1323" y="1690"/>
                    <a:pt x="2418" y="1131"/>
                    <a:pt x="3204" y="262"/>
                  </a:cubicBezTo>
                  <a:cubicBezTo>
                    <a:pt x="3295" y="152"/>
                    <a:pt x="3197" y="0"/>
                    <a:pt x="308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2" name="Google Shape;2342;g110fbfe7ff0_0_244"/>
            <p:cNvSpPr/>
            <p:nvPr/>
          </p:nvSpPr>
          <p:spPr>
            <a:xfrm>
              <a:off x="1198350" y="1284200"/>
              <a:ext cx="994500" cy="965625"/>
            </a:xfrm>
            <a:custGeom>
              <a:avLst/>
              <a:gdLst/>
              <a:ahLst/>
              <a:cxnLst/>
              <a:rect l="l" t="t" r="r" b="b"/>
              <a:pathLst>
                <a:path w="39780" h="38625" extrusionOk="0">
                  <a:moveTo>
                    <a:pt x="25595" y="0"/>
                  </a:moveTo>
                  <a:cubicBezTo>
                    <a:pt x="23544" y="0"/>
                    <a:pt x="23015" y="2609"/>
                    <a:pt x="23015" y="2609"/>
                  </a:cubicBezTo>
                  <a:cubicBezTo>
                    <a:pt x="23015" y="2609"/>
                    <a:pt x="22372" y="49"/>
                    <a:pt x="20229" y="13"/>
                  </a:cubicBezTo>
                  <a:cubicBezTo>
                    <a:pt x="20215" y="13"/>
                    <a:pt x="20201" y="13"/>
                    <a:pt x="20188" y="13"/>
                  </a:cubicBezTo>
                  <a:cubicBezTo>
                    <a:pt x="18097" y="13"/>
                    <a:pt x="18050" y="2680"/>
                    <a:pt x="18050" y="2680"/>
                  </a:cubicBezTo>
                  <a:cubicBezTo>
                    <a:pt x="18050" y="2680"/>
                    <a:pt x="17465" y="348"/>
                    <a:pt x="15729" y="348"/>
                  </a:cubicBezTo>
                  <a:cubicBezTo>
                    <a:pt x="15663" y="348"/>
                    <a:pt x="15595" y="351"/>
                    <a:pt x="15526" y="358"/>
                  </a:cubicBezTo>
                  <a:cubicBezTo>
                    <a:pt x="13633" y="537"/>
                    <a:pt x="13455" y="3097"/>
                    <a:pt x="13205" y="3156"/>
                  </a:cubicBezTo>
                  <a:cubicBezTo>
                    <a:pt x="13203" y="3157"/>
                    <a:pt x="13200" y="3157"/>
                    <a:pt x="13198" y="3157"/>
                  </a:cubicBezTo>
                  <a:cubicBezTo>
                    <a:pt x="12963" y="3157"/>
                    <a:pt x="12464" y="733"/>
                    <a:pt x="10710" y="733"/>
                  </a:cubicBezTo>
                  <a:cubicBezTo>
                    <a:pt x="10580" y="733"/>
                    <a:pt x="10443" y="747"/>
                    <a:pt x="10299" y="775"/>
                  </a:cubicBezTo>
                  <a:cubicBezTo>
                    <a:pt x="8204" y="1204"/>
                    <a:pt x="8311" y="3716"/>
                    <a:pt x="8311" y="3716"/>
                  </a:cubicBezTo>
                  <a:cubicBezTo>
                    <a:pt x="8311" y="3716"/>
                    <a:pt x="7686" y="1916"/>
                    <a:pt x="6080" y="1916"/>
                  </a:cubicBezTo>
                  <a:cubicBezTo>
                    <a:pt x="5886" y="1916"/>
                    <a:pt x="5677" y="1942"/>
                    <a:pt x="5454" y="2001"/>
                  </a:cubicBezTo>
                  <a:cubicBezTo>
                    <a:pt x="3382" y="2549"/>
                    <a:pt x="3811" y="4573"/>
                    <a:pt x="3811" y="4573"/>
                  </a:cubicBezTo>
                  <a:cubicBezTo>
                    <a:pt x="3602" y="4546"/>
                    <a:pt x="3391" y="4530"/>
                    <a:pt x="3180" y="4530"/>
                  </a:cubicBezTo>
                  <a:cubicBezTo>
                    <a:pt x="2741" y="4530"/>
                    <a:pt x="2304" y="4599"/>
                    <a:pt x="1894" y="4776"/>
                  </a:cubicBezTo>
                  <a:cubicBezTo>
                    <a:pt x="1406" y="5002"/>
                    <a:pt x="1001" y="5371"/>
                    <a:pt x="715" y="5823"/>
                  </a:cubicBezTo>
                  <a:cubicBezTo>
                    <a:pt x="405" y="6323"/>
                    <a:pt x="239" y="6907"/>
                    <a:pt x="143" y="7478"/>
                  </a:cubicBezTo>
                  <a:cubicBezTo>
                    <a:pt x="24" y="8157"/>
                    <a:pt x="1" y="8847"/>
                    <a:pt x="12" y="9526"/>
                  </a:cubicBezTo>
                  <a:cubicBezTo>
                    <a:pt x="36" y="10264"/>
                    <a:pt x="108" y="11003"/>
                    <a:pt x="203" y="11741"/>
                  </a:cubicBezTo>
                  <a:cubicBezTo>
                    <a:pt x="298" y="12467"/>
                    <a:pt x="429" y="13181"/>
                    <a:pt x="572" y="13896"/>
                  </a:cubicBezTo>
                  <a:cubicBezTo>
                    <a:pt x="679" y="14396"/>
                    <a:pt x="786" y="14884"/>
                    <a:pt x="894" y="15384"/>
                  </a:cubicBezTo>
                  <a:cubicBezTo>
                    <a:pt x="1001" y="15896"/>
                    <a:pt x="1120" y="16372"/>
                    <a:pt x="1108" y="16896"/>
                  </a:cubicBezTo>
                  <a:cubicBezTo>
                    <a:pt x="1072" y="18194"/>
                    <a:pt x="1060" y="19384"/>
                    <a:pt x="1489" y="20635"/>
                  </a:cubicBezTo>
                  <a:cubicBezTo>
                    <a:pt x="1560" y="20956"/>
                    <a:pt x="1989" y="21659"/>
                    <a:pt x="2275" y="21873"/>
                  </a:cubicBezTo>
                  <a:cubicBezTo>
                    <a:pt x="2906" y="22349"/>
                    <a:pt x="3287" y="22647"/>
                    <a:pt x="3799" y="23314"/>
                  </a:cubicBezTo>
                  <a:cubicBezTo>
                    <a:pt x="3763" y="27802"/>
                    <a:pt x="4049" y="31172"/>
                    <a:pt x="6144" y="33946"/>
                  </a:cubicBezTo>
                  <a:cubicBezTo>
                    <a:pt x="9121" y="37863"/>
                    <a:pt x="13669" y="38554"/>
                    <a:pt x="18717" y="38625"/>
                  </a:cubicBezTo>
                  <a:cubicBezTo>
                    <a:pt x="23777" y="38554"/>
                    <a:pt x="28326" y="37863"/>
                    <a:pt x="31290" y="33946"/>
                  </a:cubicBezTo>
                  <a:cubicBezTo>
                    <a:pt x="33314" y="31291"/>
                    <a:pt x="33743" y="27588"/>
                    <a:pt x="33755" y="23314"/>
                  </a:cubicBezTo>
                  <a:cubicBezTo>
                    <a:pt x="34052" y="22909"/>
                    <a:pt x="34100" y="22885"/>
                    <a:pt x="34326" y="22635"/>
                  </a:cubicBezTo>
                  <a:cubicBezTo>
                    <a:pt x="34600" y="22349"/>
                    <a:pt x="35041" y="22063"/>
                    <a:pt x="35326" y="21885"/>
                  </a:cubicBezTo>
                  <a:cubicBezTo>
                    <a:pt x="36255" y="21278"/>
                    <a:pt x="36398" y="19289"/>
                    <a:pt x="36565" y="17253"/>
                  </a:cubicBezTo>
                  <a:cubicBezTo>
                    <a:pt x="36803" y="14170"/>
                    <a:pt x="39779" y="10074"/>
                    <a:pt x="38791" y="6585"/>
                  </a:cubicBezTo>
                  <a:cubicBezTo>
                    <a:pt x="38179" y="4451"/>
                    <a:pt x="36173" y="4037"/>
                    <a:pt x="34707" y="4037"/>
                  </a:cubicBezTo>
                  <a:cubicBezTo>
                    <a:pt x="33777" y="4037"/>
                    <a:pt x="33064" y="4204"/>
                    <a:pt x="33064" y="4204"/>
                  </a:cubicBezTo>
                  <a:cubicBezTo>
                    <a:pt x="33064" y="4204"/>
                    <a:pt x="33124" y="1204"/>
                    <a:pt x="30921" y="846"/>
                  </a:cubicBezTo>
                  <a:cubicBezTo>
                    <a:pt x="30786" y="824"/>
                    <a:pt x="30657" y="813"/>
                    <a:pt x="30533" y="813"/>
                  </a:cubicBezTo>
                  <a:cubicBezTo>
                    <a:pt x="28649" y="813"/>
                    <a:pt x="28052" y="3287"/>
                    <a:pt x="28052" y="3287"/>
                  </a:cubicBezTo>
                  <a:cubicBezTo>
                    <a:pt x="28052" y="3287"/>
                    <a:pt x="28111" y="227"/>
                    <a:pt x="25849" y="13"/>
                  </a:cubicBezTo>
                  <a:cubicBezTo>
                    <a:pt x="25762" y="4"/>
                    <a:pt x="25677" y="0"/>
                    <a:pt x="25595" y="0"/>
                  </a:cubicBezTo>
                  <a:close/>
                </a:path>
              </a:pathLst>
            </a:custGeom>
            <a:solidFill>
              <a:srgbClr val="C1856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3" name="Google Shape;2343;g110fbfe7ff0_0_244"/>
            <p:cNvSpPr/>
            <p:nvPr/>
          </p:nvSpPr>
          <p:spPr>
            <a:xfrm>
              <a:off x="1191500" y="1280350"/>
              <a:ext cx="985275" cy="973050"/>
            </a:xfrm>
            <a:custGeom>
              <a:avLst/>
              <a:gdLst/>
              <a:ahLst/>
              <a:cxnLst/>
              <a:rect l="l" t="t" r="r" b="b"/>
              <a:pathLst>
                <a:path w="39411" h="38922" extrusionOk="0">
                  <a:moveTo>
                    <a:pt x="13526" y="3167"/>
                  </a:moveTo>
                  <a:cubicBezTo>
                    <a:pt x="13534" y="3167"/>
                    <a:pt x="13532" y="3173"/>
                    <a:pt x="13529" y="3173"/>
                  </a:cubicBezTo>
                  <a:cubicBezTo>
                    <a:pt x="13528" y="3173"/>
                    <a:pt x="13526" y="3171"/>
                    <a:pt x="13526" y="3167"/>
                  </a:cubicBezTo>
                  <a:close/>
                  <a:moveTo>
                    <a:pt x="13407" y="3180"/>
                  </a:moveTo>
                  <a:cubicBezTo>
                    <a:pt x="13411" y="3183"/>
                    <a:pt x="13408" y="3185"/>
                    <a:pt x="13405" y="3185"/>
                  </a:cubicBezTo>
                  <a:cubicBezTo>
                    <a:pt x="13399" y="3185"/>
                    <a:pt x="13390" y="3181"/>
                    <a:pt x="13407" y="3180"/>
                  </a:cubicBezTo>
                  <a:close/>
                  <a:moveTo>
                    <a:pt x="25892" y="297"/>
                  </a:moveTo>
                  <a:cubicBezTo>
                    <a:pt x="26337" y="297"/>
                    <a:pt x="26784" y="436"/>
                    <a:pt x="27135" y="703"/>
                  </a:cubicBezTo>
                  <a:cubicBezTo>
                    <a:pt x="27623" y="1096"/>
                    <a:pt x="27897" y="1703"/>
                    <a:pt x="28040" y="2298"/>
                  </a:cubicBezTo>
                  <a:cubicBezTo>
                    <a:pt x="28123" y="2667"/>
                    <a:pt x="28183" y="3060"/>
                    <a:pt x="28183" y="3441"/>
                  </a:cubicBezTo>
                  <a:cubicBezTo>
                    <a:pt x="28176" y="3533"/>
                    <a:pt x="28253" y="3586"/>
                    <a:pt x="28330" y="3586"/>
                  </a:cubicBezTo>
                  <a:cubicBezTo>
                    <a:pt x="28391" y="3586"/>
                    <a:pt x="28453" y="3552"/>
                    <a:pt x="28469" y="3477"/>
                  </a:cubicBezTo>
                  <a:cubicBezTo>
                    <a:pt x="28472" y="3465"/>
                    <a:pt x="28475" y="3453"/>
                    <a:pt x="28478" y="3441"/>
                  </a:cubicBezTo>
                  <a:lnTo>
                    <a:pt x="28478" y="3441"/>
                  </a:lnTo>
                  <a:cubicBezTo>
                    <a:pt x="28479" y="3441"/>
                    <a:pt x="28480" y="3441"/>
                    <a:pt x="28480" y="3441"/>
                  </a:cubicBezTo>
                  <a:cubicBezTo>
                    <a:pt x="28481" y="3438"/>
                    <a:pt x="28481" y="3434"/>
                    <a:pt x="28481" y="3430"/>
                  </a:cubicBezTo>
                  <a:lnTo>
                    <a:pt x="28481" y="3430"/>
                  </a:lnTo>
                  <a:cubicBezTo>
                    <a:pt x="28702" y="2584"/>
                    <a:pt x="29234" y="1637"/>
                    <a:pt x="30052" y="1274"/>
                  </a:cubicBezTo>
                  <a:cubicBezTo>
                    <a:pt x="30293" y="1163"/>
                    <a:pt x="30558" y="1110"/>
                    <a:pt x="30826" y="1110"/>
                  </a:cubicBezTo>
                  <a:cubicBezTo>
                    <a:pt x="31299" y="1110"/>
                    <a:pt x="31778" y="1275"/>
                    <a:pt x="32136" y="1572"/>
                  </a:cubicBezTo>
                  <a:cubicBezTo>
                    <a:pt x="32636" y="1977"/>
                    <a:pt x="32898" y="2596"/>
                    <a:pt x="33052" y="3215"/>
                  </a:cubicBezTo>
                  <a:cubicBezTo>
                    <a:pt x="33136" y="3584"/>
                    <a:pt x="33195" y="3977"/>
                    <a:pt x="33183" y="4358"/>
                  </a:cubicBezTo>
                  <a:cubicBezTo>
                    <a:pt x="33183" y="4441"/>
                    <a:pt x="33255" y="4506"/>
                    <a:pt x="33337" y="4506"/>
                  </a:cubicBezTo>
                  <a:cubicBezTo>
                    <a:pt x="33349" y="4506"/>
                    <a:pt x="33361" y="4504"/>
                    <a:pt x="33374" y="4501"/>
                  </a:cubicBezTo>
                  <a:cubicBezTo>
                    <a:pt x="33898" y="4382"/>
                    <a:pt x="34434" y="4346"/>
                    <a:pt x="34957" y="4334"/>
                  </a:cubicBezTo>
                  <a:cubicBezTo>
                    <a:pt x="35958" y="4334"/>
                    <a:pt x="37017" y="4525"/>
                    <a:pt x="37827" y="5132"/>
                  </a:cubicBezTo>
                  <a:cubicBezTo>
                    <a:pt x="38360" y="5546"/>
                    <a:pt x="38728" y="6126"/>
                    <a:pt x="38919" y="6764"/>
                  </a:cubicBezTo>
                  <a:lnTo>
                    <a:pt x="38919" y="6764"/>
                  </a:lnTo>
                  <a:cubicBezTo>
                    <a:pt x="38920" y="6768"/>
                    <a:pt x="38921" y="6771"/>
                    <a:pt x="38922" y="6775"/>
                  </a:cubicBezTo>
                  <a:cubicBezTo>
                    <a:pt x="38922" y="6775"/>
                    <a:pt x="38922" y="6775"/>
                    <a:pt x="38922" y="6775"/>
                  </a:cubicBezTo>
                  <a:lnTo>
                    <a:pt x="38922" y="6775"/>
                  </a:lnTo>
                  <a:cubicBezTo>
                    <a:pt x="38923" y="6778"/>
                    <a:pt x="38924" y="6781"/>
                    <a:pt x="38925" y="6784"/>
                  </a:cubicBezTo>
                  <a:lnTo>
                    <a:pt x="38925" y="6784"/>
                  </a:lnTo>
                  <a:cubicBezTo>
                    <a:pt x="39302" y="8162"/>
                    <a:pt x="39064" y="9588"/>
                    <a:pt x="38672" y="10930"/>
                  </a:cubicBezTo>
                  <a:cubicBezTo>
                    <a:pt x="38279" y="12311"/>
                    <a:pt x="37708" y="13633"/>
                    <a:pt x="37243" y="14990"/>
                  </a:cubicBezTo>
                  <a:cubicBezTo>
                    <a:pt x="37041" y="15609"/>
                    <a:pt x="36851" y="16240"/>
                    <a:pt x="36755" y="16883"/>
                  </a:cubicBezTo>
                  <a:cubicBezTo>
                    <a:pt x="36636" y="17633"/>
                    <a:pt x="36624" y="18395"/>
                    <a:pt x="36529" y="19146"/>
                  </a:cubicBezTo>
                  <a:cubicBezTo>
                    <a:pt x="36446" y="19836"/>
                    <a:pt x="36351" y="20574"/>
                    <a:pt x="36065" y="21217"/>
                  </a:cubicBezTo>
                  <a:cubicBezTo>
                    <a:pt x="35946" y="21455"/>
                    <a:pt x="35803" y="21705"/>
                    <a:pt x="35589" y="21860"/>
                  </a:cubicBezTo>
                  <a:cubicBezTo>
                    <a:pt x="35315" y="22063"/>
                    <a:pt x="35029" y="22229"/>
                    <a:pt x="34767" y="22444"/>
                  </a:cubicBezTo>
                  <a:cubicBezTo>
                    <a:pt x="34553" y="22622"/>
                    <a:pt x="34350" y="22825"/>
                    <a:pt x="34184" y="23039"/>
                  </a:cubicBezTo>
                  <a:cubicBezTo>
                    <a:pt x="34088" y="23134"/>
                    <a:pt x="33957" y="23265"/>
                    <a:pt x="33898" y="23396"/>
                  </a:cubicBezTo>
                  <a:cubicBezTo>
                    <a:pt x="33874" y="23468"/>
                    <a:pt x="33886" y="23563"/>
                    <a:pt x="33886" y="23646"/>
                  </a:cubicBezTo>
                  <a:cubicBezTo>
                    <a:pt x="33886" y="23765"/>
                    <a:pt x="33886" y="23896"/>
                    <a:pt x="33874" y="24027"/>
                  </a:cubicBezTo>
                  <a:cubicBezTo>
                    <a:pt x="33874" y="24837"/>
                    <a:pt x="33838" y="25658"/>
                    <a:pt x="33779" y="26480"/>
                  </a:cubicBezTo>
                  <a:cubicBezTo>
                    <a:pt x="33672" y="27968"/>
                    <a:pt x="33457" y="29468"/>
                    <a:pt x="33005" y="30909"/>
                  </a:cubicBezTo>
                  <a:cubicBezTo>
                    <a:pt x="32588" y="32231"/>
                    <a:pt x="31945" y="33457"/>
                    <a:pt x="31040" y="34517"/>
                  </a:cubicBezTo>
                  <a:cubicBezTo>
                    <a:pt x="30159" y="35540"/>
                    <a:pt x="29088" y="36374"/>
                    <a:pt x="27873" y="36993"/>
                  </a:cubicBezTo>
                  <a:cubicBezTo>
                    <a:pt x="25397" y="38255"/>
                    <a:pt x="22527" y="38541"/>
                    <a:pt x="19789" y="38612"/>
                  </a:cubicBezTo>
                  <a:cubicBezTo>
                    <a:pt x="19517" y="38619"/>
                    <a:pt x="19244" y="38622"/>
                    <a:pt x="18971" y="38622"/>
                  </a:cubicBezTo>
                  <a:cubicBezTo>
                    <a:pt x="17788" y="38622"/>
                    <a:pt x="16602" y="38559"/>
                    <a:pt x="15431" y="38434"/>
                  </a:cubicBezTo>
                  <a:cubicBezTo>
                    <a:pt x="14062" y="38279"/>
                    <a:pt x="12705" y="38017"/>
                    <a:pt x="11407" y="37553"/>
                  </a:cubicBezTo>
                  <a:cubicBezTo>
                    <a:pt x="8871" y="36624"/>
                    <a:pt x="6728" y="34814"/>
                    <a:pt x="5537" y="32373"/>
                  </a:cubicBezTo>
                  <a:cubicBezTo>
                    <a:pt x="4275" y="29778"/>
                    <a:pt x="4216" y="26754"/>
                    <a:pt x="4227" y="23920"/>
                  </a:cubicBezTo>
                  <a:cubicBezTo>
                    <a:pt x="4227" y="23765"/>
                    <a:pt x="4275" y="23527"/>
                    <a:pt x="4204" y="23396"/>
                  </a:cubicBezTo>
                  <a:cubicBezTo>
                    <a:pt x="4132" y="23229"/>
                    <a:pt x="3942" y="23063"/>
                    <a:pt x="3823" y="22932"/>
                  </a:cubicBezTo>
                  <a:cubicBezTo>
                    <a:pt x="3596" y="22682"/>
                    <a:pt x="3346" y="22467"/>
                    <a:pt x="3084" y="22253"/>
                  </a:cubicBezTo>
                  <a:cubicBezTo>
                    <a:pt x="2834" y="22051"/>
                    <a:pt x="2561" y="21884"/>
                    <a:pt x="2370" y="21610"/>
                  </a:cubicBezTo>
                  <a:cubicBezTo>
                    <a:pt x="2191" y="21372"/>
                    <a:pt x="2013" y="21098"/>
                    <a:pt x="1918" y="20812"/>
                  </a:cubicBezTo>
                  <a:cubicBezTo>
                    <a:pt x="1644" y="20015"/>
                    <a:pt x="1537" y="19157"/>
                    <a:pt x="1525" y="18312"/>
                  </a:cubicBezTo>
                  <a:cubicBezTo>
                    <a:pt x="1513" y="17860"/>
                    <a:pt x="1525" y="17419"/>
                    <a:pt x="1525" y="16979"/>
                  </a:cubicBezTo>
                  <a:cubicBezTo>
                    <a:pt x="1525" y="16550"/>
                    <a:pt x="1453" y="16133"/>
                    <a:pt x="1358" y="15717"/>
                  </a:cubicBezTo>
                  <a:cubicBezTo>
                    <a:pt x="953" y="13871"/>
                    <a:pt x="560" y="12026"/>
                    <a:pt x="453" y="10144"/>
                  </a:cubicBezTo>
                  <a:cubicBezTo>
                    <a:pt x="406" y="9240"/>
                    <a:pt x="417" y="8323"/>
                    <a:pt x="596" y="7442"/>
                  </a:cubicBezTo>
                  <a:cubicBezTo>
                    <a:pt x="763" y="6668"/>
                    <a:pt x="1084" y="5882"/>
                    <a:pt x="1715" y="5382"/>
                  </a:cubicBezTo>
                  <a:cubicBezTo>
                    <a:pt x="2234" y="4973"/>
                    <a:pt x="2863" y="4834"/>
                    <a:pt x="3498" y="4834"/>
                  </a:cubicBezTo>
                  <a:cubicBezTo>
                    <a:pt x="3694" y="4834"/>
                    <a:pt x="3891" y="4848"/>
                    <a:pt x="4085" y="4870"/>
                  </a:cubicBezTo>
                  <a:cubicBezTo>
                    <a:pt x="4089" y="4871"/>
                    <a:pt x="4093" y="4871"/>
                    <a:pt x="4098" y="4871"/>
                  </a:cubicBezTo>
                  <a:cubicBezTo>
                    <a:pt x="4185" y="4871"/>
                    <a:pt x="4239" y="4759"/>
                    <a:pt x="4227" y="4680"/>
                  </a:cubicBezTo>
                  <a:cubicBezTo>
                    <a:pt x="4204" y="4596"/>
                    <a:pt x="4216" y="4596"/>
                    <a:pt x="4204" y="4501"/>
                  </a:cubicBezTo>
                  <a:cubicBezTo>
                    <a:pt x="4192" y="4334"/>
                    <a:pt x="4192" y="4168"/>
                    <a:pt x="4216" y="4001"/>
                  </a:cubicBezTo>
                  <a:cubicBezTo>
                    <a:pt x="4275" y="3513"/>
                    <a:pt x="4489" y="3060"/>
                    <a:pt x="4870" y="2739"/>
                  </a:cubicBezTo>
                  <a:cubicBezTo>
                    <a:pt x="5257" y="2417"/>
                    <a:pt x="5807" y="2223"/>
                    <a:pt x="6334" y="2223"/>
                  </a:cubicBezTo>
                  <a:cubicBezTo>
                    <a:pt x="6489" y="2223"/>
                    <a:pt x="6641" y="2239"/>
                    <a:pt x="6787" y="2274"/>
                  </a:cubicBezTo>
                  <a:cubicBezTo>
                    <a:pt x="7299" y="2394"/>
                    <a:pt x="7716" y="2727"/>
                    <a:pt x="8026" y="3144"/>
                  </a:cubicBezTo>
                  <a:cubicBezTo>
                    <a:pt x="8192" y="3382"/>
                    <a:pt x="8359" y="3667"/>
                    <a:pt x="8442" y="3906"/>
                  </a:cubicBezTo>
                  <a:cubicBezTo>
                    <a:pt x="8470" y="3977"/>
                    <a:pt x="8539" y="4013"/>
                    <a:pt x="8603" y="4013"/>
                  </a:cubicBezTo>
                  <a:cubicBezTo>
                    <a:pt x="8677" y="4013"/>
                    <a:pt x="8746" y="3966"/>
                    <a:pt x="8740" y="3870"/>
                  </a:cubicBezTo>
                  <a:cubicBezTo>
                    <a:pt x="8704" y="3036"/>
                    <a:pt x="8990" y="2072"/>
                    <a:pt x="9645" y="1524"/>
                  </a:cubicBezTo>
                  <a:cubicBezTo>
                    <a:pt x="10008" y="1227"/>
                    <a:pt x="10504" y="1038"/>
                    <a:pt x="10988" y="1038"/>
                  </a:cubicBezTo>
                  <a:cubicBezTo>
                    <a:pt x="11201" y="1038"/>
                    <a:pt x="11413" y="1075"/>
                    <a:pt x="11609" y="1155"/>
                  </a:cubicBezTo>
                  <a:cubicBezTo>
                    <a:pt x="12121" y="1370"/>
                    <a:pt x="12478" y="1846"/>
                    <a:pt x="12752" y="2310"/>
                  </a:cubicBezTo>
                  <a:cubicBezTo>
                    <a:pt x="12871" y="2524"/>
                    <a:pt x="12979" y="2739"/>
                    <a:pt x="13086" y="2965"/>
                  </a:cubicBezTo>
                  <a:cubicBezTo>
                    <a:pt x="13145" y="3096"/>
                    <a:pt x="13205" y="3251"/>
                    <a:pt x="13300" y="3370"/>
                  </a:cubicBezTo>
                  <a:cubicBezTo>
                    <a:pt x="13360" y="3438"/>
                    <a:pt x="13415" y="3466"/>
                    <a:pt x="13465" y="3466"/>
                  </a:cubicBezTo>
                  <a:cubicBezTo>
                    <a:pt x="13642" y="3466"/>
                    <a:pt x="13754" y="3114"/>
                    <a:pt x="13800" y="2965"/>
                  </a:cubicBezTo>
                  <a:cubicBezTo>
                    <a:pt x="13979" y="2453"/>
                    <a:pt x="14145" y="1941"/>
                    <a:pt x="14455" y="1489"/>
                  </a:cubicBezTo>
                  <a:cubicBezTo>
                    <a:pt x="14812" y="976"/>
                    <a:pt x="15357" y="651"/>
                    <a:pt x="15982" y="651"/>
                  </a:cubicBezTo>
                  <a:cubicBezTo>
                    <a:pt x="16024" y="651"/>
                    <a:pt x="16067" y="652"/>
                    <a:pt x="16110" y="655"/>
                  </a:cubicBezTo>
                  <a:cubicBezTo>
                    <a:pt x="17200" y="714"/>
                    <a:pt x="17910" y="1858"/>
                    <a:pt x="18170" y="2825"/>
                  </a:cubicBezTo>
                  <a:lnTo>
                    <a:pt x="18170" y="2825"/>
                  </a:lnTo>
                  <a:cubicBezTo>
                    <a:pt x="18170" y="2828"/>
                    <a:pt x="18170" y="2831"/>
                    <a:pt x="18170" y="2834"/>
                  </a:cubicBezTo>
                  <a:cubicBezTo>
                    <a:pt x="18170" y="2834"/>
                    <a:pt x="18171" y="2834"/>
                    <a:pt x="18172" y="2834"/>
                  </a:cubicBezTo>
                  <a:lnTo>
                    <a:pt x="18172" y="2834"/>
                  </a:lnTo>
                  <a:cubicBezTo>
                    <a:pt x="18175" y="2846"/>
                    <a:pt x="18178" y="2858"/>
                    <a:pt x="18182" y="2870"/>
                  </a:cubicBezTo>
                  <a:cubicBezTo>
                    <a:pt x="18198" y="2944"/>
                    <a:pt x="18256" y="2978"/>
                    <a:pt x="18316" y="2978"/>
                  </a:cubicBezTo>
                  <a:cubicBezTo>
                    <a:pt x="18391" y="2978"/>
                    <a:pt x="18467" y="2926"/>
                    <a:pt x="18467" y="2834"/>
                  </a:cubicBezTo>
                  <a:cubicBezTo>
                    <a:pt x="18491" y="2060"/>
                    <a:pt x="18765" y="1120"/>
                    <a:pt x="19408" y="643"/>
                  </a:cubicBezTo>
                  <a:cubicBezTo>
                    <a:pt x="19717" y="413"/>
                    <a:pt x="20099" y="310"/>
                    <a:pt x="20485" y="310"/>
                  </a:cubicBezTo>
                  <a:cubicBezTo>
                    <a:pt x="20798" y="310"/>
                    <a:pt x="21114" y="378"/>
                    <a:pt x="21396" y="500"/>
                  </a:cubicBezTo>
                  <a:cubicBezTo>
                    <a:pt x="21968" y="762"/>
                    <a:pt x="22408" y="1251"/>
                    <a:pt x="22718" y="1798"/>
                  </a:cubicBezTo>
                  <a:cubicBezTo>
                    <a:pt x="22896" y="2108"/>
                    <a:pt x="23051" y="2453"/>
                    <a:pt x="23146" y="2810"/>
                  </a:cubicBezTo>
                  <a:cubicBezTo>
                    <a:pt x="23165" y="2877"/>
                    <a:pt x="23233" y="2913"/>
                    <a:pt x="23298" y="2913"/>
                  </a:cubicBezTo>
                  <a:cubicBezTo>
                    <a:pt x="23360" y="2913"/>
                    <a:pt x="23421" y="2880"/>
                    <a:pt x="23432" y="2810"/>
                  </a:cubicBezTo>
                  <a:cubicBezTo>
                    <a:pt x="23623" y="1905"/>
                    <a:pt x="24159" y="917"/>
                    <a:pt x="25004" y="500"/>
                  </a:cubicBezTo>
                  <a:cubicBezTo>
                    <a:pt x="25277" y="364"/>
                    <a:pt x="25584" y="297"/>
                    <a:pt x="25892" y="297"/>
                  </a:cubicBezTo>
                  <a:close/>
                  <a:moveTo>
                    <a:pt x="25892" y="0"/>
                  </a:moveTo>
                  <a:cubicBezTo>
                    <a:pt x="25665" y="0"/>
                    <a:pt x="25437" y="32"/>
                    <a:pt x="25218" y="96"/>
                  </a:cubicBezTo>
                  <a:cubicBezTo>
                    <a:pt x="24528" y="298"/>
                    <a:pt x="23992" y="834"/>
                    <a:pt x="23647" y="1453"/>
                  </a:cubicBezTo>
                  <a:cubicBezTo>
                    <a:pt x="23502" y="1703"/>
                    <a:pt x="23377" y="1973"/>
                    <a:pt x="23281" y="2250"/>
                  </a:cubicBezTo>
                  <a:lnTo>
                    <a:pt x="23281" y="2250"/>
                  </a:lnTo>
                  <a:cubicBezTo>
                    <a:pt x="22977" y="1460"/>
                    <a:pt x="22418" y="709"/>
                    <a:pt x="21694" y="322"/>
                  </a:cubicBezTo>
                  <a:cubicBezTo>
                    <a:pt x="21328" y="126"/>
                    <a:pt x="20900" y="16"/>
                    <a:pt x="20475" y="16"/>
                  </a:cubicBezTo>
                  <a:cubicBezTo>
                    <a:pt x="20126" y="16"/>
                    <a:pt x="19779" y="89"/>
                    <a:pt x="19467" y="250"/>
                  </a:cubicBezTo>
                  <a:cubicBezTo>
                    <a:pt x="18920" y="536"/>
                    <a:pt x="18574" y="1096"/>
                    <a:pt x="18384" y="1667"/>
                  </a:cubicBezTo>
                  <a:cubicBezTo>
                    <a:pt x="18333" y="1826"/>
                    <a:pt x="18288" y="1992"/>
                    <a:pt x="18253" y="2160"/>
                  </a:cubicBezTo>
                  <a:lnTo>
                    <a:pt x="18253" y="2160"/>
                  </a:lnTo>
                  <a:cubicBezTo>
                    <a:pt x="17958" y="1476"/>
                    <a:pt x="17469" y="825"/>
                    <a:pt x="16812" y="524"/>
                  </a:cubicBezTo>
                  <a:cubicBezTo>
                    <a:pt x="16552" y="408"/>
                    <a:pt x="16267" y="351"/>
                    <a:pt x="15983" y="351"/>
                  </a:cubicBezTo>
                  <a:cubicBezTo>
                    <a:pt x="15565" y="351"/>
                    <a:pt x="15147" y="474"/>
                    <a:pt x="14800" y="715"/>
                  </a:cubicBezTo>
                  <a:cubicBezTo>
                    <a:pt x="14288" y="1084"/>
                    <a:pt x="13979" y="1643"/>
                    <a:pt x="13752" y="2227"/>
                  </a:cubicBezTo>
                  <a:cubicBezTo>
                    <a:pt x="13657" y="2453"/>
                    <a:pt x="13586" y="2691"/>
                    <a:pt x="13502" y="2929"/>
                  </a:cubicBezTo>
                  <a:cubicBezTo>
                    <a:pt x="13489" y="2970"/>
                    <a:pt x="13475" y="3015"/>
                    <a:pt x="13461" y="3057"/>
                  </a:cubicBezTo>
                  <a:lnTo>
                    <a:pt x="13461" y="3057"/>
                  </a:lnTo>
                  <a:cubicBezTo>
                    <a:pt x="13422" y="2992"/>
                    <a:pt x="13391" y="2920"/>
                    <a:pt x="13360" y="2858"/>
                  </a:cubicBezTo>
                  <a:cubicBezTo>
                    <a:pt x="13264" y="2632"/>
                    <a:pt x="13157" y="2417"/>
                    <a:pt x="13038" y="2203"/>
                  </a:cubicBezTo>
                  <a:cubicBezTo>
                    <a:pt x="12752" y="1691"/>
                    <a:pt x="12371" y="1203"/>
                    <a:pt x="11836" y="941"/>
                  </a:cubicBezTo>
                  <a:cubicBezTo>
                    <a:pt x="11567" y="807"/>
                    <a:pt x="11273" y="745"/>
                    <a:pt x="10977" y="745"/>
                  </a:cubicBezTo>
                  <a:cubicBezTo>
                    <a:pt x="10565" y="745"/>
                    <a:pt x="10148" y="864"/>
                    <a:pt x="9788" y="1072"/>
                  </a:cubicBezTo>
                  <a:cubicBezTo>
                    <a:pt x="9228" y="1393"/>
                    <a:pt x="8847" y="1941"/>
                    <a:pt x="8645" y="2548"/>
                  </a:cubicBezTo>
                  <a:cubicBezTo>
                    <a:pt x="8569" y="2768"/>
                    <a:pt x="8502" y="3015"/>
                    <a:pt x="8465" y="3262"/>
                  </a:cubicBezTo>
                  <a:lnTo>
                    <a:pt x="8465" y="3262"/>
                  </a:lnTo>
                  <a:cubicBezTo>
                    <a:pt x="8135" y="2705"/>
                    <a:pt x="7627" y="2222"/>
                    <a:pt x="7025" y="2024"/>
                  </a:cubicBezTo>
                  <a:cubicBezTo>
                    <a:pt x="6812" y="1954"/>
                    <a:pt x="6585" y="1922"/>
                    <a:pt x="6356" y="1922"/>
                  </a:cubicBezTo>
                  <a:cubicBezTo>
                    <a:pt x="5847" y="1922"/>
                    <a:pt x="5325" y="2083"/>
                    <a:pt x="4906" y="2346"/>
                  </a:cubicBezTo>
                  <a:cubicBezTo>
                    <a:pt x="4406" y="2667"/>
                    <a:pt x="4073" y="3167"/>
                    <a:pt x="3954" y="3763"/>
                  </a:cubicBezTo>
                  <a:cubicBezTo>
                    <a:pt x="3897" y="4016"/>
                    <a:pt x="3878" y="4292"/>
                    <a:pt x="3907" y="4555"/>
                  </a:cubicBezTo>
                  <a:lnTo>
                    <a:pt x="3907" y="4555"/>
                  </a:lnTo>
                  <a:cubicBezTo>
                    <a:pt x="3768" y="4543"/>
                    <a:pt x="3628" y="4537"/>
                    <a:pt x="3488" y="4537"/>
                  </a:cubicBezTo>
                  <a:cubicBezTo>
                    <a:pt x="2952" y="4537"/>
                    <a:pt x="2415" y="4630"/>
                    <a:pt x="1930" y="4882"/>
                  </a:cubicBezTo>
                  <a:cubicBezTo>
                    <a:pt x="1346" y="5191"/>
                    <a:pt x="918" y="5727"/>
                    <a:pt x="644" y="6323"/>
                  </a:cubicBezTo>
                  <a:cubicBezTo>
                    <a:pt x="1" y="7751"/>
                    <a:pt x="72" y="9454"/>
                    <a:pt x="215" y="10978"/>
                  </a:cubicBezTo>
                  <a:cubicBezTo>
                    <a:pt x="382" y="12633"/>
                    <a:pt x="739" y="14240"/>
                    <a:pt x="1084" y="15859"/>
                  </a:cubicBezTo>
                  <a:cubicBezTo>
                    <a:pt x="1168" y="16252"/>
                    <a:pt x="1239" y="16645"/>
                    <a:pt x="1227" y="17050"/>
                  </a:cubicBezTo>
                  <a:cubicBezTo>
                    <a:pt x="1227" y="17455"/>
                    <a:pt x="1215" y="17872"/>
                    <a:pt x="1215" y="18276"/>
                  </a:cubicBezTo>
                  <a:cubicBezTo>
                    <a:pt x="1239" y="19038"/>
                    <a:pt x="1310" y="19812"/>
                    <a:pt x="1525" y="20551"/>
                  </a:cubicBezTo>
                  <a:cubicBezTo>
                    <a:pt x="1691" y="21110"/>
                    <a:pt x="1953" y="21705"/>
                    <a:pt x="2406" y="22098"/>
                  </a:cubicBezTo>
                  <a:cubicBezTo>
                    <a:pt x="2668" y="22325"/>
                    <a:pt x="2953" y="22515"/>
                    <a:pt x="3215" y="22753"/>
                  </a:cubicBezTo>
                  <a:cubicBezTo>
                    <a:pt x="3471" y="22986"/>
                    <a:pt x="3706" y="23240"/>
                    <a:pt x="3929" y="23515"/>
                  </a:cubicBezTo>
                  <a:lnTo>
                    <a:pt x="3929" y="23515"/>
                  </a:lnTo>
                  <a:cubicBezTo>
                    <a:pt x="3906" y="25870"/>
                    <a:pt x="3934" y="28293"/>
                    <a:pt x="4561" y="30587"/>
                  </a:cubicBezTo>
                  <a:cubicBezTo>
                    <a:pt x="5120" y="32647"/>
                    <a:pt x="6275" y="34505"/>
                    <a:pt x="7918" y="35898"/>
                  </a:cubicBezTo>
                  <a:cubicBezTo>
                    <a:pt x="9550" y="37279"/>
                    <a:pt x="11562" y="38065"/>
                    <a:pt x="13645" y="38469"/>
                  </a:cubicBezTo>
                  <a:cubicBezTo>
                    <a:pt x="15374" y="38795"/>
                    <a:pt x="17144" y="38922"/>
                    <a:pt x="18903" y="38922"/>
                  </a:cubicBezTo>
                  <a:cubicBezTo>
                    <a:pt x="19458" y="38922"/>
                    <a:pt x="20012" y="38909"/>
                    <a:pt x="20563" y="38886"/>
                  </a:cubicBezTo>
                  <a:cubicBezTo>
                    <a:pt x="22765" y="38779"/>
                    <a:pt x="25016" y="38505"/>
                    <a:pt x="27064" y="37684"/>
                  </a:cubicBezTo>
                  <a:cubicBezTo>
                    <a:pt x="29064" y="36874"/>
                    <a:pt x="30814" y="35529"/>
                    <a:pt x="32017" y="33731"/>
                  </a:cubicBezTo>
                  <a:cubicBezTo>
                    <a:pt x="33279" y="31826"/>
                    <a:pt x="33791" y="29528"/>
                    <a:pt x="34005" y="27278"/>
                  </a:cubicBezTo>
                  <a:cubicBezTo>
                    <a:pt x="34076" y="26635"/>
                    <a:pt x="34112" y="25992"/>
                    <a:pt x="34148" y="25349"/>
                  </a:cubicBezTo>
                  <a:cubicBezTo>
                    <a:pt x="34160" y="25015"/>
                    <a:pt x="34160" y="24670"/>
                    <a:pt x="34172" y="24337"/>
                  </a:cubicBezTo>
                  <a:cubicBezTo>
                    <a:pt x="34172" y="24170"/>
                    <a:pt x="34172" y="24015"/>
                    <a:pt x="34184" y="23849"/>
                  </a:cubicBezTo>
                  <a:cubicBezTo>
                    <a:pt x="34184" y="23765"/>
                    <a:pt x="34172" y="23682"/>
                    <a:pt x="34184" y="23610"/>
                  </a:cubicBezTo>
                  <a:cubicBezTo>
                    <a:pt x="34195" y="23515"/>
                    <a:pt x="34219" y="23456"/>
                    <a:pt x="34279" y="23384"/>
                  </a:cubicBezTo>
                  <a:cubicBezTo>
                    <a:pt x="34588" y="22979"/>
                    <a:pt x="34957" y="22646"/>
                    <a:pt x="35374" y="22360"/>
                  </a:cubicBezTo>
                  <a:cubicBezTo>
                    <a:pt x="35565" y="22229"/>
                    <a:pt x="35767" y="22122"/>
                    <a:pt x="35922" y="21955"/>
                  </a:cubicBezTo>
                  <a:cubicBezTo>
                    <a:pt x="36065" y="21813"/>
                    <a:pt x="36184" y="21634"/>
                    <a:pt x="36279" y="21455"/>
                  </a:cubicBezTo>
                  <a:cubicBezTo>
                    <a:pt x="36517" y="20979"/>
                    <a:pt x="36636" y="20455"/>
                    <a:pt x="36720" y="19943"/>
                  </a:cubicBezTo>
                  <a:cubicBezTo>
                    <a:pt x="36827" y="19312"/>
                    <a:pt x="36886" y="18669"/>
                    <a:pt x="36934" y="18026"/>
                  </a:cubicBezTo>
                  <a:cubicBezTo>
                    <a:pt x="36982" y="17479"/>
                    <a:pt x="37029" y="16931"/>
                    <a:pt x="37148" y="16395"/>
                  </a:cubicBezTo>
                  <a:cubicBezTo>
                    <a:pt x="37267" y="15871"/>
                    <a:pt x="37434" y="15359"/>
                    <a:pt x="37613" y="14859"/>
                  </a:cubicBezTo>
                  <a:cubicBezTo>
                    <a:pt x="38351" y="12728"/>
                    <a:pt x="39410" y="10573"/>
                    <a:pt x="39410" y="8263"/>
                  </a:cubicBezTo>
                  <a:cubicBezTo>
                    <a:pt x="39410" y="7739"/>
                    <a:pt x="39351" y="7204"/>
                    <a:pt x="39208" y="6704"/>
                  </a:cubicBezTo>
                  <a:cubicBezTo>
                    <a:pt x="38851" y="5501"/>
                    <a:pt x="37970" y="4656"/>
                    <a:pt x="36779" y="4287"/>
                  </a:cubicBezTo>
                  <a:cubicBezTo>
                    <a:pt x="36206" y="4113"/>
                    <a:pt x="35599" y="4040"/>
                    <a:pt x="34992" y="4040"/>
                  </a:cubicBezTo>
                  <a:cubicBezTo>
                    <a:pt x="34641" y="4040"/>
                    <a:pt x="34290" y="4064"/>
                    <a:pt x="33945" y="4108"/>
                  </a:cubicBezTo>
                  <a:cubicBezTo>
                    <a:pt x="33793" y="4125"/>
                    <a:pt x="33634" y="4148"/>
                    <a:pt x="33482" y="4177"/>
                  </a:cubicBezTo>
                  <a:lnTo>
                    <a:pt x="33482" y="4177"/>
                  </a:lnTo>
                  <a:cubicBezTo>
                    <a:pt x="33468" y="3220"/>
                    <a:pt x="33163" y="2148"/>
                    <a:pt x="32469" y="1477"/>
                  </a:cubicBezTo>
                  <a:cubicBezTo>
                    <a:pt x="32042" y="1050"/>
                    <a:pt x="31435" y="810"/>
                    <a:pt x="30828" y="810"/>
                  </a:cubicBezTo>
                  <a:cubicBezTo>
                    <a:pt x="30639" y="810"/>
                    <a:pt x="30450" y="833"/>
                    <a:pt x="30266" y="881"/>
                  </a:cubicBezTo>
                  <a:cubicBezTo>
                    <a:pt x="29576" y="1060"/>
                    <a:pt x="29052" y="1584"/>
                    <a:pt x="28695" y="2179"/>
                  </a:cubicBezTo>
                  <a:cubicBezTo>
                    <a:pt x="28601" y="2340"/>
                    <a:pt x="28513" y="2512"/>
                    <a:pt x="28433" y="2691"/>
                  </a:cubicBezTo>
                  <a:lnTo>
                    <a:pt x="28433" y="2691"/>
                  </a:lnTo>
                  <a:cubicBezTo>
                    <a:pt x="28325" y="1909"/>
                    <a:pt x="28025" y="1117"/>
                    <a:pt x="27468" y="596"/>
                  </a:cubicBezTo>
                  <a:cubicBezTo>
                    <a:pt x="27042" y="203"/>
                    <a:pt x="26468" y="0"/>
                    <a:pt x="25892"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4" name="Google Shape;2344;g110fbfe7ff0_0_244"/>
            <p:cNvSpPr/>
            <p:nvPr/>
          </p:nvSpPr>
          <p:spPr>
            <a:xfrm>
              <a:off x="1546900" y="2056925"/>
              <a:ext cx="204525" cy="108675"/>
            </a:xfrm>
            <a:custGeom>
              <a:avLst/>
              <a:gdLst/>
              <a:ahLst/>
              <a:cxnLst/>
              <a:rect l="l" t="t" r="r" b="b"/>
              <a:pathLst>
                <a:path w="8181" h="4347" extrusionOk="0">
                  <a:moveTo>
                    <a:pt x="477" y="1"/>
                  </a:moveTo>
                  <a:cubicBezTo>
                    <a:pt x="215" y="1"/>
                    <a:pt x="1" y="239"/>
                    <a:pt x="48" y="501"/>
                  </a:cubicBezTo>
                  <a:cubicBezTo>
                    <a:pt x="227" y="1632"/>
                    <a:pt x="1013" y="4346"/>
                    <a:pt x="4358" y="4346"/>
                  </a:cubicBezTo>
                  <a:cubicBezTo>
                    <a:pt x="7776" y="4346"/>
                    <a:pt x="8157" y="1537"/>
                    <a:pt x="8168" y="441"/>
                  </a:cubicBezTo>
                  <a:cubicBezTo>
                    <a:pt x="8180" y="191"/>
                    <a:pt x="7978" y="1"/>
                    <a:pt x="774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5" name="Google Shape;2345;g110fbfe7ff0_0_244"/>
            <p:cNvSpPr/>
            <p:nvPr/>
          </p:nvSpPr>
          <p:spPr>
            <a:xfrm>
              <a:off x="1574274" y="2095500"/>
              <a:ext cx="142009" cy="70100"/>
            </a:xfrm>
            <a:custGeom>
              <a:avLst/>
              <a:gdLst/>
              <a:ahLst/>
              <a:cxnLst/>
              <a:rect l="l" t="t" r="r" b="b"/>
              <a:pathLst>
                <a:path w="7776" h="3816" extrusionOk="0">
                  <a:moveTo>
                    <a:pt x="5193" y="0"/>
                  </a:moveTo>
                  <a:cubicBezTo>
                    <a:pt x="4928" y="0"/>
                    <a:pt x="4671" y="66"/>
                    <a:pt x="4430" y="208"/>
                  </a:cubicBezTo>
                  <a:cubicBezTo>
                    <a:pt x="4025" y="458"/>
                    <a:pt x="3846" y="637"/>
                    <a:pt x="3573" y="1303"/>
                  </a:cubicBezTo>
                  <a:cubicBezTo>
                    <a:pt x="3293" y="516"/>
                    <a:pt x="2643" y="71"/>
                    <a:pt x="1977" y="71"/>
                  </a:cubicBezTo>
                  <a:cubicBezTo>
                    <a:pt x="1878" y="71"/>
                    <a:pt x="1778" y="81"/>
                    <a:pt x="1680" y="101"/>
                  </a:cubicBezTo>
                  <a:cubicBezTo>
                    <a:pt x="846" y="279"/>
                    <a:pt x="346" y="1125"/>
                    <a:pt x="1" y="1899"/>
                  </a:cubicBezTo>
                  <a:cubicBezTo>
                    <a:pt x="1" y="1899"/>
                    <a:pt x="1441" y="3816"/>
                    <a:pt x="3370" y="3816"/>
                  </a:cubicBezTo>
                  <a:cubicBezTo>
                    <a:pt x="5299" y="3816"/>
                    <a:pt x="7776" y="3006"/>
                    <a:pt x="7776" y="3006"/>
                  </a:cubicBezTo>
                  <a:cubicBezTo>
                    <a:pt x="7573" y="2399"/>
                    <a:pt x="7299" y="1815"/>
                    <a:pt x="6978" y="1268"/>
                  </a:cubicBezTo>
                  <a:cubicBezTo>
                    <a:pt x="6680" y="768"/>
                    <a:pt x="6299" y="256"/>
                    <a:pt x="5740" y="89"/>
                  </a:cubicBezTo>
                  <a:cubicBezTo>
                    <a:pt x="5556" y="31"/>
                    <a:pt x="5373" y="0"/>
                    <a:pt x="5193" y="0"/>
                  </a:cubicBezTo>
                  <a:close/>
                </a:path>
              </a:pathLst>
            </a:custGeom>
            <a:solidFill>
              <a:srgbClr val="FF88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6" name="Google Shape;2346;g110fbfe7ff0_0_244"/>
            <p:cNvSpPr/>
            <p:nvPr/>
          </p:nvSpPr>
          <p:spPr>
            <a:xfrm>
              <a:off x="1541550" y="2053350"/>
              <a:ext cx="213750" cy="116250"/>
            </a:xfrm>
            <a:custGeom>
              <a:avLst/>
              <a:gdLst/>
              <a:ahLst/>
              <a:cxnLst/>
              <a:rect l="l" t="t" r="r" b="b"/>
              <a:pathLst>
                <a:path w="8550" h="4650" extrusionOk="0">
                  <a:moveTo>
                    <a:pt x="7954" y="298"/>
                  </a:moveTo>
                  <a:cubicBezTo>
                    <a:pt x="8073" y="298"/>
                    <a:pt x="8168" y="358"/>
                    <a:pt x="8216" y="465"/>
                  </a:cubicBezTo>
                  <a:cubicBezTo>
                    <a:pt x="8252" y="537"/>
                    <a:pt x="8240" y="608"/>
                    <a:pt x="8240" y="679"/>
                  </a:cubicBezTo>
                  <a:cubicBezTo>
                    <a:pt x="8228" y="799"/>
                    <a:pt x="8228" y="930"/>
                    <a:pt x="8216" y="1049"/>
                  </a:cubicBezTo>
                  <a:cubicBezTo>
                    <a:pt x="8204" y="1072"/>
                    <a:pt x="8204" y="1108"/>
                    <a:pt x="8204" y="1144"/>
                  </a:cubicBezTo>
                  <a:cubicBezTo>
                    <a:pt x="8204" y="1156"/>
                    <a:pt x="8192" y="1168"/>
                    <a:pt x="8192" y="1191"/>
                  </a:cubicBezTo>
                  <a:cubicBezTo>
                    <a:pt x="8192" y="1203"/>
                    <a:pt x="8192" y="1203"/>
                    <a:pt x="8192" y="1215"/>
                  </a:cubicBezTo>
                  <a:cubicBezTo>
                    <a:pt x="8192" y="1217"/>
                    <a:pt x="8192" y="1221"/>
                    <a:pt x="8192" y="1227"/>
                  </a:cubicBezTo>
                  <a:cubicBezTo>
                    <a:pt x="8180" y="1299"/>
                    <a:pt x="8168" y="1358"/>
                    <a:pt x="8156" y="1430"/>
                  </a:cubicBezTo>
                  <a:cubicBezTo>
                    <a:pt x="8132" y="1584"/>
                    <a:pt x="8097" y="1739"/>
                    <a:pt x="8049" y="1894"/>
                  </a:cubicBezTo>
                  <a:cubicBezTo>
                    <a:pt x="7859" y="2573"/>
                    <a:pt x="7513" y="3192"/>
                    <a:pt x="6942" y="3644"/>
                  </a:cubicBezTo>
                  <a:cubicBezTo>
                    <a:pt x="6282" y="4162"/>
                    <a:pt x="5414" y="4351"/>
                    <a:pt x="4574" y="4351"/>
                  </a:cubicBezTo>
                  <a:cubicBezTo>
                    <a:pt x="4430" y="4351"/>
                    <a:pt x="4286" y="4345"/>
                    <a:pt x="4144" y="4335"/>
                  </a:cubicBezTo>
                  <a:cubicBezTo>
                    <a:pt x="3215" y="4263"/>
                    <a:pt x="2310" y="3918"/>
                    <a:pt x="1644" y="3251"/>
                  </a:cubicBezTo>
                  <a:cubicBezTo>
                    <a:pt x="1143" y="2739"/>
                    <a:pt x="810" y="2096"/>
                    <a:pt x="596" y="1430"/>
                  </a:cubicBezTo>
                  <a:cubicBezTo>
                    <a:pt x="512" y="1168"/>
                    <a:pt x="453" y="906"/>
                    <a:pt x="405" y="644"/>
                  </a:cubicBezTo>
                  <a:cubicBezTo>
                    <a:pt x="381" y="465"/>
                    <a:pt x="489" y="298"/>
                    <a:pt x="691" y="298"/>
                  </a:cubicBezTo>
                  <a:close/>
                  <a:moveTo>
                    <a:pt x="7943" y="0"/>
                  </a:moveTo>
                  <a:cubicBezTo>
                    <a:pt x="7939" y="0"/>
                    <a:pt x="7936" y="1"/>
                    <a:pt x="7932" y="1"/>
                  </a:cubicBezTo>
                  <a:lnTo>
                    <a:pt x="834" y="1"/>
                  </a:lnTo>
                  <a:cubicBezTo>
                    <a:pt x="632" y="1"/>
                    <a:pt x="429" y="1"/>
                    <a:pt x="274" y="168"/>
                  </a:cubicBezTo>
                  <a:cubicBezTo>
                    <a:pt x="0" y="453"/>
                    <a:pt x="143" y="882"/>
                    <a:pt x="227" y="1215"/>
                  </a:cubicBezTo>
                  <a:cubicBezTo>
                    <a:pt x="405" y="1918"/>
                    <a:pt x="715" y="2596"/>
                    <a:pt x="1179" y="3168"/>
                  </a:cubicBezTo>
                  <a:cubicBezTo>
                    <a:pt x="1775" y="3906"/>
                    <a:pt x="2620" y="4382"/>
                    <a:pt x="3549" y="4549"/>
                  </a:cubicBezTo>
                  <a:cubicBezTo>
                    <a:pt x="3890" y="4614"/>
                    <a:pt x="4247" y="4650"/>
                    <a:pt x="4605" y="4650"/>
                  </a:cubicBezTo>
                  <a:cubicBezTo>
                    <a:pt x="5361" y="4650"/>
                    <a:pt x="6125" y="4492"/>
                    <a:pt x="6763" y="4120"/>
                  </a:cubicBezTo>
                  <a:cubicBezTo>
                    <a:pt x="7454" y="3716"/>
                    <a:pt x="7954" y="3061"/>
                    <a:pt x="8228" y="2311"/>
                  </a:cubicBezTo>
                  <a:cubicBezTo>
                    <a:pt x="8347" y="2013"/>
                    <a:pt x="8418" y="1692"/>
                    <a:pt x="8466" y="1370"/>
                  </a:cubicBezTo>
                  <a:cubicBezTo>
                    <a:pt x="8513" y="1108"/>
                    <a:pt x="8549" y="822"/>
                    <a:pt x="8537" y="560"/>
                  </a:cubicBezTo>
                  <a:cubicBezTo>
                    <a:pt x="8525" y="239"/>
                    <a:pt x="8263" y="1"/>
                    <a:pt x="7954" y="1"/>
                  </a:cubicBezTo>
                  <a:cubicBezTo>
                    <a:pt x="7950" y="1"/>
                    <a:pt x="7946" y="0"/>
                    <a:pt x="794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7" name="Google Shape;2347;g110fbfe7ff0_0_244"/>
            <p:cNvSpPr/>
            <p:nvPr/>
          </p:nvSpPr>
          <p:spPr>
            <a:xfrm>
              <a:off x="1316825" y="1597050"/>
              <a:ext cx="710225" cy="441450"/>
            </a:xfrm>
            <a:custGeom>
              <a:avLst/>
              <a:gdLst/>
              <a:ahLst/>
              <a:cxnLst/>
              <a:rect l="l" t="t" r="r" b="b"/>
              <a:pathLst>
                <a:path w="28409" h="17658" extrusionOk="0">
                  <a:moveTo>
                    <a:pt x="10025" y="1"/>
                  </a:moveTo>
                  <a:cubicBezTo>
                    <a:pt x="10025" y="1"/>
                    <a:pt x="10025" y="2203"/>
                    <a:pt x="8644" y="2298"/>
                  </a:cubicBezTo>
                  <a:cubicBezTo>
                    <a:pt x="8601" y="2301"/>
                    <a:pt x="8559" y="2302"/>
                    <a:pt x="8517" y="2302"/>
                  </a:cubicBezTo>
                  <a:cubicBezTo>
                    <a:pt x="7224" y="2302"/>
                    <a:pt x="6620" y="1084"/>
                    <a:pt x="6620" y="1084"/>
                  </a:cubicBezTo>
                  <a:lnTo>
                    <a:pt x="6620" y="1084"/>
                  </a:lnTo>
                  <a:cubicBezTo>
                    <a:pt x="6620" y="1084"/>
                    <a:pt x="6739" y="2989"/>
                    <a:pt x="5489" y="3334"/>
                  </a:cubicBezTo>
                  <a:cubicBezTo>
                    <a:pt x="5328" y="3379"/>
                    <a:pt x="5173" y="3398"/>
                    <a:pt x="5024" y="3398"/>
                  </a:cubicBezTo>
                  <a:cubicBezTo>
                    <a:pt x="4021" y="3398"/>
                    <a:pt x="3334" y="2513"/>
                    <a:pt x="3334" y="2513"/>
                  </a:cubicBezTo>
                  <a:lnTo>
                    <a:pt x="3334" y="2513"/>
                  </a:lnTo>
                  <a:cubicBezTo>
                    <a:pt x="3334" y="2513"/>
                    <a:pt x="3894" y="4406"/>
                    <a:pt x="2465" y="4799"/>
                  </a:cubicBezTo>
                  <a:cubicBezTo>
                    <a:pt x="2253" y="4857"/>
                    <a:pt x="2063" y="4882"/>
                    <a:pt x="1892" y="4882"/>
                  </a:cubicBezTo>
                  <a:cubicBezTo>
                    <a:pt x="909" y="4882"/>
                    <a:pt x="572" y="4061"/>
                    <a:pt x="572" y="4061"/>
                  </a:cubicBezTo>
                  <a:lnTo>
                    <a:pt x="572" y="4061"/>
                  </a:lnTo>
                  <a:cubicBezTo>
                    <a:pt x="0" y="8811"/>
                    <a:pt x="0" y="13050"/>
                    <a:pt x="1274" y="17658"/>
                  </a:cubicBezTo>
                  <a:cubicBezTo>
                    <a:pt x="1274" y="17658"/>
                    <a:pt x="7968" y="17329"/>
                    <a:pt x="15493" y="17329"/>
                  </a:cubicBezTo>
                  <a:cubicBezTo>
                    <a:pt x="19255" y="17329"/>
                    <a:pt x="23225" y="17411"/>
                    <a:pt x="26670" y="17658"/>
                  </a:cubicBezTo>
                  <a:cubicBezTo>
                    <a:pt x="26670" y="17658"/>
                    <a:pt x="28409" y="13074"/>
                    <a:pt x="27492" y="4061"/>
                  </a:cubicBezTo>
                  <a:lnTo>
                    <a:pt x="27492" y="4061"/>
                  </a:lnTo>
                  <a:cubicBezTo>
                    <a:pt x="27492" y="4061"/>
                    <a:pt x="26779" y="4850"/>
                    <a:pt x="25841" y="4850"/>
                  </a:cubicBezTo>
                  <a:cubicBezTo>
                    <a:pt x="25554" y="4850"/>
                    <a:pt x="25247" y="4777"/>
                    <a:pt x="24932" y="4584"/>
                  </a:cubicBezTo>
                  <a:cubicBezTo>
                    <a:pt x="23599" y="3763"/>
                    <a:pt x="23848" y="2072"/>
                    <a:pt x="23848" y="2072"/>
                  </a:cubicBezTo>
                  <a:lnTo>
                    <a:pt x="23848" y="2072"/>
                  </a:lnTo>
                  <a:cubicBezTo>
                    <a:pt x="23848" y="2072"/>
                    <a:pt x="22995" y="3210"/>
                    <a:pt x="22008" y="3210"/>
                  </a:cubicBezTo>
                  <a:cubicBezTo>
                    <a:pt x="21889" y="3210"/>
                    <a:pt x="21768" y="3193"/>
                    <a:pt x="21646" y="3156"/>
                  </a:cubicBezTo>
                  <a:cubicBezTo>
                    <a:pt x="20527" y="2810"/>
                    <a:pt x="20396" y="953"/>
                    <a:pt x="20396" y="953"/>
                  </a:cubicBezTo>
                  <a:cubicBezTo>
                    <a:pt x="20396" y="953"/>
                    <a:pt x="19708" y="2310"/>
                    <a:pt x="18631" y="2310"/>
                  </a:cubicBezTo>
                  <a:cubicBezTo>
                    <a:pt x="18506" y="2310"/>
                    <a:pt x="18376" y="2292"/>
                    <a:pt x="18241" y="2251"/>
                  </a:cubicBezTo>
                  <a:cubicBezTo>
                    <a:pt x="16943" y="1858"/>
                    <a:pt x="16990" y="477"/>
                    <a:pt x="16990" y="477"/>
                  </a:cubicBezTo>
                  <a:lnTo>
                    <a:pt x="16990" y="477"/>
                  </a:lnTo>
                  <a:cubicBezTo>
                    <a:pt x="16990" y="477"/>
                    <a:pt x="16355" y="1933"/>
                    <a:pt x="15264" y="1933"/>
                  </a:cubicBezTo>
                  <a:cubicBezTo>
                    <a:pt x="15179" y="1933"/>
                    <a:pt x="15092" y="1924"/>
                    <a:pt x="15002" y="1906"/>
                  </a:cubicBezTo>
                  <a:cubicBezTo>
                    <a:pt x="13740" y="1644"/>
                    <a:pt x="13526" y="1"/>
                    <a:pt x="13526" y="1"/>
                  </a:cubicBezTo>
                  <a:cubicBezTo>
                    <a:pt x="13526" y="1"/>
                    <a:pt x="13064" y="1838"/>
                    <a:pt x="11752" y="1838"/>
                  </a:cubicBezTo>
                  <a:cubicBezTo>
                    <a:pt x="11683" y="1838"/>
                    <a:pt x="11611" y="1833"/>
                    <a:pt x="11537" y="1822"/>
                  </a:cubicBezTo>
                  <a:cubicBezTo>
                    <a:pt x="10073" y="1608"/>
                    <a:pt x="10025" y="1"/>
                    <a:pt x="10025" y="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8" name="Google Shape;2348;g110fbfe7ff0_0_244"/>
            <p:cNvSpPr/>
            <p:nvPr/>
          </p:nvSpPr>
          <p:spPr>
            <a:xfrm>
              <a:off x="1318000" y="1593425"/>
              <a:ext cx="696550" cy="448950"/>
            </a:xfrm>
            <a:custGeom>
              <a:avLst/>
              <a:gdLst/>
              <a:ahLst/>
              <a:cxnLst/>
              <a:rect l="l" t="t" r="r" b="b"/>
              <a:pathLst>
                <a:path w="27862" h="17958" extrusionOk="0">
                  <a:moveTo>
                    <a:pt x="13628" y="112"/>
                  </a:moveTo>
                  <a:lnTo>
                    <a:pt x="13628" y="112"/>
                  </a:lnTo>
                  <a:cubicBezTo>
                    <a:pt x="13628" y="112"/>
                    <a:pt x="13629" y="118"/>
                    <a:pt x="13629" y="126"/>
                  </a:cubicBezTo>
                  <a:lnTo>
                    <a:pt x="13629" y="126"/>
                  </a:lnTo>
                  <a:cubicBezTo>
                    <a:pt x="13631" y="132"/>
                    <a:pt x="13633" y="139"/>
                    <a:pt x="13634" y="146"/>
                  </a:cubicBezTo>
                  <a:cubicBezTo>
                    <a:pt x="13630" y="121"/>
                    <a:pt x="13629" y="112"/>
                    <a:pt x="13628" y="112"/>
                  </a:cubicBezTo>
                  <a:close/>
                  <a:moveTo>
                    <a:pt x="13453" y="672"/>
                  </a:moveTo>
                  <a:cubicBezTo>
                    <a:pt x="13595" y="1123"/>
                    <a:pt x="13842" y="1557"/>
                    <a:pt x="14193" y="1848"/>
                  </a:cubicBezTo>
                  <a:cubicBezTo>
                    <a:pt x="14484" y="2084"/>
                    <a:pt x="14843" y="2223"/>
                    <a:pt x="15214" y="2223"/>
                  </a:cubicBezTo>
                  <a:cubicBezTo>
                    <a:pt x="15330" y="2223"/>
                    <a:pt x="15446" y="2210"/>
                    <a:pt x="15562" y="2182"/>
                  </a:cubicBezTo>
                  <a:cubicBezTo>
                    <a:pt x="15991" y="2074"/>
                    <a:pt x="16348" y="1753"/>
                    <a:pt x="16622" y="1408"/>
                  </a:cubicBezTo>
                  <a:cubicBezTo>
                    <a:pt x="16701" y="1313"/>
                    <a:pt x="16774" y="1215"/>
                    <a:pt x="16842" y="1111"/>
                  </a:cubicBezTo>
                  <a:lnTo>
                    <a:pt x="16842" y="1111"/>
                  </a:lnTo>
                  <a:cubicBezTo>
                    <a:pt x="16947" y="1561"/>
                    <a:pt x="17203" y="1981"/>
                    <a:pt x="17563" y="2253"/>
                  </a:cubicBezTo>
                  <a:cubicBezTo>
                    <a:pt x="17856" y="2469"/>
                    <a:pt x="18218" y="2597"/>
                    <a:pt x="18580" y="2597"/>
                  </a:cubicBezTo>
                  <a:cubicBezTo>
                    <a:pt x="18719" y="2597"/>
                    <a:pt x="18857" y="2578"/>
                    <a:pt x="18991" y="2539"/>
                  </a:cubicBezTo>
                  <a:cubicBezTo>
                    <a:pt x="19396" y="2432"/>
                    <a:pt x="19741" y="2146"/>
                    <a:pt x="20015" y="1836"/>
                  </a:cubicBezTo>
                  <a:cubicBezTo>
                    <a:pt x="20100" y="1741"/>
                    <a:pt x="20181" y="1640"/>
                    <a:pt x="20257" y="1535"/>
                  </a:cubicBezTo>
                  <a:lnTo>
                    <a:pt x="20257" y="1535"/>
                  </a:lnTo>
                  <a:cubicBezTo>
                    <a:pt x="20337" y="2003"/>
                    <a:pt x="20506" y="2477"/>
                    <a:pt x="20777" y="2848"/>
                  </a:cubicBezTo>
                  <a:cubicBezTo>
                    <a:pt x="21051" y="3217"/>
                    <a:pt x="21432" y="3479"/>
                    <a:pt x="21896" y="3503"/>
                  </a:cubicBezTo>
                  <a:cubicBezTo>
                    <a:pt x="21919" y="3504"/>
                    <a:pt x="21941" y="3505"/>
                    <a:pt x="21963" y="3505"/>
                  </a:cubicBezTo>
                  <a:cubicBezTo>
                    <a:pt x="22439" y="3505"/>
                    <a:pt x="22890" y="3264"/>
                    <a:pt x="23254" y="2979"/>
                  </a:cubicBezTo>
                  <a:cubicBezTo>
                    <a:pt x="23385" y="2873"/>
                    <a:pt x="23514" y="2760"/>
                    <a:pt x="23633" y="2640"/>
                  </a:cubicBezTo>
                  <a:lnTo>
                    <a:pt x="23633" y="2640"/>
                  </a:lnTo>
                  <a:cubicBezTo>
                    <a:pt x="23644" y="3126"/>
                    <a:pt x="23769" y="3624"/>
                    <a:pt x="24004" y="4039"/>
                  </a:cubicBezTo>
                  <a:cubicBezTo>
                    <a:pt x="24290" y="4515"/>
                    <a:pt x="24754" y="4920"/>
                    <a:pt x="25302" y="5075"/>
                  </a:cubicBezTo>
                  <a:cubicBezTo>
                    <a:pt x="25461" y="5120"/>
                    <a:pt x="25623" y="5142"/>
                    <a:pt x="25785" y="5142"/>
                  </a:cubicBezTo>
                  <a:cubicBezTo>
                    <a:pt x="26134" y="5142"/>
                    <a:pt x="26481" y="5043"/>
                    <a:pt x="26790" y="4872"/>
                  </a:cubicBezTo>
                  <a:cubicBezTo>
                    <a:pt x="26973" y="4777"/>
                    <a:pt x="27156" y="4660"/>
                    <a:pt x="27321" y="4525"/>
                  </a:cubicBezTo>
                  <a:lnTo>
                    <a:pt x="27321" y="4525"/>
                  </a:lnTo>
                  <a:cubicBezTo>
                    <a:pt x="27582" y="7244"/>
                    <a:pt x="27650" y="10004"/>
                    <a:pt x="27409" y="12730"/>
                  </a:cubicBezTo>
                  <a:cubicBezTo>
                    <a:pt x="27290" y="14207"/>
                    <a:pt x="27076" y="15683"/>
                    <a:pt x="26683" y="17112"/>
                  </a:cubicBezTo>
                  <a:cubicBezTo>
                    <a:pt x="26634" y="17288"/>
                    <a:pt x="26577" y="17473"/>
                    <a:pt x="26518" y="17652"/>
                  </a:cubicBezTo>
                  <a:lnTo>
                    <a:pt x="26518" y="17652"/>
                  </a:lnTo>
                  <a:cubicBezTo>
                    <a:pt x="24399" y="17502"/>
                    <a:pt x="22290" y="17421"/>
                    <a:pt x="20170" y="17374"/>
                  </a:cubicBezTo>
                  <a:cubicBezTo>
                    <a:pt x="18694" y="17342"/>
                    <a:pt x="17217" y="17332"/>
                    <a:pt x="15741" y="17332"/>
                  </a:cubicBezTo>
                  <a:cubicBezTo>
                    <a:pt x="15003" y="17332"/>
                    <a:pt x="14265" y="17334"/>
                    <a:pt x="13526" y="17338"/>
                  </a:cubicBezTo>
                  <a:cubicBezTo>
                    <a:pt x="11550" y="17350"/>
                    <a:pt x="9562" y="17386"/>
                    <a:pt x="7573" y="17433"/>
                  </a:cubicBezTo>
                  <a:cubicBezTo>
                    <a:pt x="6109" y="17469"/>
                    <a:pt x="4656" y="17517"/>
                    <a:pt x="3192" y="17576"/>
                  </a:cubicBezTo>
                  <a:cubicBezTo>
                    <a:pt x="2751" y="17588"/>
                    <a:pt x="2299" y="17612"/>
                    <a:pt x="1858" y="17636"/>
                  </a:cubicBezTo>
                  <a:cubicBezTo>
                    <a:pt x="1782" y="17636"/>
                    <a:pt x="1700" y="17634"/>
                    <a:pt x="1617" y="17634"/>
                  </a:cubicBezTo>
                  <a:cubicBezTo>
                    <a:pt x="1523" y="17634"/>
                    <a:pt x="1428" y="17636"/>
                    <a:pt x="1337" y="17647"/>
                  </a:cubicBezTo>
                  <a:lnTo>
                    <a:pt x="1337" y="17647"/>
                  </a:lnTo>
                  <a:cubicBezTo>
                    <a:pt x="879" y="15959"/>
                    <a:pt x="569" y="14237"/>
                    <a:pt x="418" y="12492"/>
                  </a:cubicBezTo>
                  <a:cubicBezTo>
                    <a:pt x="275" y="10754"/>
                    <a:pt x="275" y="9016"/>
                    <a:pt x="382" y="7277"/>
                  </a:cubicBezTo>
                  <a:cubicBezTo>
                    <a:pt x="433" y="6387"/>
                    <a:pt x="519" y="5505"/>
                    <a:pt x="618" y="4632"/>
                  </a:cubicBezTo>
                  <a:lnTo>
                    <a:pt x="618" y="4632"/>
                  </a:lnTo>
                  <a:cubicBezTo>
                    <a:pt x="927" y="4982"/>
                    <a:pt x="1412" y="5177"/>
                    <a:pt x="1876" y="5177"/>
                  </a:cubicBezTo>
                  <a:cubicBezTo>
                    <a:pt x="1926" y="5177"/>
                    <a:pt x="1976" y="5175"/>
                    <a:pt x="2025" y="5170"/>
                  </a:cubicBezTo>
                  <a:cubicBezTo>
                    <a:pt x="2537" y="5122"/>
                    <a:pt x="3025" y="4932"/>
                    <a:pt x="3299" y="4479"/>
                  </a:cubicBezTo>
                  <a:cubicBezTo>
                    <a:pt x="3501" y="4146"/>
                    <a:pt x="3561" y="3729"/>
                    <a:pt x="3537" y="3348"/>
                  </a:cubicBezTo>
                  <a:cubicBezTo>
                    <a:pt x="3533" y="3271"/>
                    <a:pt x="3529" y="3193"/>
                    <a:pt x="3521" y="3116"/>
                  </a:cubicBezTo>
                  <a:lnTo>
                    <a:pt x="3521" y="3116"/>
                  </a:lnTo>
                  <a:cubicBezTo>
                    <a:pt x="3928" y="3460"/>
                    <a:pt x="4455" y="3690"/>
                    <a:pt x="4978" y="3690"/>
                  </a:cubicBezTo>
                  <a:cubicBezTo>
                    <a:pt x="5033" y="3690"/>
                    <a:pt x="5089" y="3687"/>
                    <a:pt x="5144" y="3682"/>
                  </a:cubicBezTo>
                  <a:cubicBezTo>
                    <a:pt x="5621" y="3634"/>
                    <a:pt x="6025" y="3420"/>
                    <a:pt x="6299" y="3027"/>
                  </a:cubicBezTo>
                  <a:cubicBezTo>
                    <a:pt x="6514" y="2705"/>
                    <a:pt x="6621" y="2324"/>
                    <a:pt x="6680" y="1943"/>
                  </a:cubicBezTo>
                  <a:cubicBezTo>
                    <a:pt x="6692" y="1866"/>
                    <a:pt x="6701" y="1788"/>
                    <a:pt x="6708" y="1710"/>
                  </a:cubicBezTo>
                  <a:lnTo>
                    <a:pt x="6708" y="1710"/>
                  </a:lnTo>
                  <a:cubicBezTo>
                    <a:pt x="7098" y="2191"/>
                    <a:pt x="7688" y="2530"/>
                    <a:pt x="8300" y="2586"/>
                  </a:cubicBezTo>
                  <a:cubicBezTo>
                    <a:pt x="8347" y="2590"/>
                    <a:pt x="8395" y="2592"/>
                    <a:pt x="8442" y="2592"/>
                  </a:cubicBezTo>
                  <a:cubicBezTo>
                    <a:pt x="8875" y="2592"/>
                    <a:pt x="9270" y="2441"/>
                    <a:pt x="9550" y="2086"/>
                  </a:cubicBezTo>
                  <a:cubicBezTo>
                    <a:pt x="9810" y="1781"/>
                    <a:pt x="9952" y="1390"/>
                    <a:pt x="10027" y="994"/>
                  </a:cubicBezTo>
                  <a:lnTo>
                    <a:pt x="10027" y="994"/>
                  </a:lnTo>
                  <a:cubicBezTo>
                    <a:pt x="10195" y="1372"/>
                    <a:pt x="10469" y="1701"/>
                    <a:pt x="10824" y="1896"/>
                  </a:cubicBezTo>
                  <a:cubicBezTo>
                    <a:pt x="11092" y="2043"/>
                    <a:pt x="11398" y="2127"/>
                    <a:pt x="11701" y="2127"/>
                  </a:cubicBezTo>
                  <a:cubicBezTo>
                    <a:pt x="11936" y="2127"/>
                    <a:pt x="12170" y="2076"/>
                    <a:pt x="12383" y="1967"/>
                  </a:cubicBezTo>
                  <a:cubicBezTo>
                    <a:pt x="12788" y="1753"/>
                    <a:pt x="13086" y="1372"/>
                    <a:pt x="13300" y="991"/>
                  </a:cubicBezTo>
                  <a:cubicBezTo>
                    <a:pt x="13354" y="888"/>
                    <a:pt x="13406" y="781"/>
                    <a:pt x="13453" y="672"/>
                  </a:cubicBezTo>
                  <a:close/>
                  <a:moveTo>
                    <a:pt x="13466" y="0"/>
                  </a:moveTo>
                  <a:cubicBezTo>
                    <a:pt x="13410" y="0"/>
                    <a:pt x="13356" y="33"/>
                    <a:pt x="13336" y="110"/>
                  </a:cubicBezTo>
                  <a:cubicBezTo>
                    <a:pt x="13193" y="658"/>
                    <a:pt x="12895" y="1253"/>
                    <a:pt x="12431" y="1586"/>
                  </a:cubicBezTo>
                  <a:cubicBezTo>
                    <a:pt x="12210" y="1752"/>
                    <a:pt x="11957" y="1826"/>
                    <a:pt x="11697" y="1826"/>
                  </a:cubicBezTo>
                  <a:cubicBezTo>
                    <a:pt x="11509" y="1826"/>
                    <a:pt x="11318" y="1787"/>
                    <a:pt x="11133" y="1717"/>
                  </a:cubicBezTo>
                  <a:cubicBezTo>
                    <a:pt x="10740" y="1562"/>
                    <a:pt x="10455" y="1229"/>
                    <a:pt x="10288" y="836"/>
                  </a:cubicBezTo>
                  <a:cubicBezTo>
                    <a:pt x="10228" y="681"/>
                    <a:pt x="10181" y="515"/>
                    <a:pt x="10157" y="348"/>
                  </a:cubicBezTo>
                  <a:cubicBezTo>
                    <a:pt x="10145" y="277"/>
                    <a:pt x="10145" y="288"/>
                    <a:pt x="10133" y="205"/>
                  </a:cubicBezTo>
                  <a:cubicBezTo>
                    <a:pt x="10133" y="193"/>
                    <a:pt x="10133" y="169"/>
                    <a:pt x="10133" y="146"/>
                  </a:cubicBezTo>
                  <a:cubicBezTo>
                    <a:pt x="10127" y="50"/>
                    <a:pt x="10053" y="3"/>
                    <a:pt x="9980" y="3"/>
                  </a:cubicBezTo>
                  <a:cubicBezTo>
                    <a:pt x="9907" y="3"/>
                    <a:pt x="9835" y="50"/>
                    <a:pt x="9835" y="146"/>
                  </a:cubicBezTo>
                  <a:cubicBezTo>
                    <a:pt x="9835" y="681"/>
                    <a:pt x="9728" y="1265"/>
                    <a:pt x="9454" y="1717"/>
                  </a:cubicBezTo>
                  <a:cubicBezTo>
                    <a:pt x="9252" y="2062"/>
                    <a:pt x="8931" y="2289"/>
                    <a:pt x="8526" y="2289"/>
                  </a:cubicBezTo>
                  <a:cubicBezTo>
                    <a:pt x="8511" y="2289"/>
                    <a:pt x="8496" y="2289"/>
                    <a:pt x="8482" y="2289"/>
                  </a:cubicBezTo>
                  <a:cubicBezTo>
                    <a:pt x="7998" y="2289"/>
                    <a:pt x="7550" y="2100"/>
                    <a:pt x="7192" y="1777"/>
                  </a:cubicBezTo>
                  <a:cubicBezTo>
                    <a:pt x="7002" y="1598"/>
                    <a:pt x="6811" y="1384"/>
                    <a:pt x="6692" y="1158"/>
                  </a:cubicBezTo>
                  <a:cubicBezTo>
                    <a:pt x="6669" y="1107"/>
                    <a:pt x="6622" y="1085"/>
                    <a:pt x="6572" y="1085"/>
                  </a:cubicBezTo>
                  <a:cubicBezTo>
                    <a:pt x="6494" y="1085"/>
                    <a:pt x="6411" y="1141"/>
                    <a:pt x="6418" y="1229"/>
                  </a:cubicBezTo>
                  <a:cubicBezTo>
                    <a:pt x="6454" y="1717"/>
                    <a:pt x="6371" y="2265"/>
                    <a:pt x="6145" y="2694"/>
                  </a:cubicBezTo>
                  <a:cubicBezTo>
                    <a:pt x="5966" y="3051"/>
                    <a:pt x="5680" y="3277"/>
                    <a:pt x="5287" y="3360"/>
                  </a:cubicBezTo>
                  <a:cubicBezTo>
                    <a:pt x="5185" y="3381"/>
                    <a:pt x="5082" y="3391"/>
                    <a:pt x="4980" y="3391"/>
                  </a:cubicBezTo>
                  <a:cubicBezTo>
                    <a:pt x="4621" y="3391"/>
                    <a:pt x="4272" y="3267"/>
                    <a:pt x="3966" y="3063"/>
                  </a:cubicBezTo>
                  <a:cubicBezTo>
                    <a:pt x="3751" y="2932"/>
                    <a:pt x="3549" y="2753"/>
                    <a:pt x="3394" y="2551"/>
                  </a:cubicBezTo>
                  <a:cubicBezTo>
                    <a:pt x="3368" y="2518"/>
                    <a:pt x="3333" y="2504"/>
                    <a:pt x="3298" y="2504"/>
                  </a:cubicBezTo>
                  <a:cubicBezTo>
                    <a:pt x="3206" y="2504"/>
                    <a:pt x="3110" y="2599"/>
                    <a:pt x="3144" y="2694"/>
                  </a:cubicBezTo>
                  <a:cubicBezTo>
                    <a:pt x="3275" y="3146"/>
                    <a:pt x="3311" y="3706"/>
                    <a:pt x="3132" y="4158"/>
                  </a:cubicBezTo>
                  <a:cubicBezTo>
                    <a:pt x="2933" y="4637"/>
                    <a:pt x="2411" y="4883"/>
                    <a:pt x="1895" y="4883"/>
                  </a:cubicBezTo>
                  <a:cubicBezTo>
                    <a:pt x="1577" y="4883"/>
                    <a:pt x="1261" y="4789"/>
                    <a:pt x="1025" y="4599"/>
                  </a:cubicBezTo>
                  <a:cubicBezTo>
                    <a:pt x="858" y="4468"/>
                    <a:pt x="727" y="4313"/>
                    <a:pt x="644" y="4122"/>
                  </a:cubicBezTo>
                  <a:cubicBezTo>
                    <a:pt x="623" y="4072"/>
                    <a:pt x="584" y="4051"/>
                    <a:pt x="542" y="4051"/>
                  </a:cubicBezTo>
                  <a:cubicBezTo>
                    <a:pt x="465" y="4051"/>
                    <a:pt x="378" y="4121"/>
                    <a:pt x="370" y="4206"/>
                  </a:cubicBezTo>
                  <a:cubicBezTo>
                    <a:pt x="156" y="5992"/>
                    <a:pt x="13" y="7789"/>
                    <a:pt x="13" y="9599"/>
                  </a:cubicBezTo>
                  <a:cubicBezTo>
                    <a:pt x="1" y="11349"/>
                    <a:pt x="132" y="13100"/>
                    <a:pt x="418" y="14826"/>
                  </a:cubicBezTo>
                  <a:cubicBezTo>
                    <a:pt x="584" y="15838"/>
                    <a:pt x="811" y="16850"/>
                    <a:pt x="1084" y="17850"/>
                  </a:cubicBezTo>
                  <a:cubicBezTo>
                    <a:pt x="1108" y="17910"/>
                    <a:pt x="1168" y="17957"/>
                    <a:pt x="1227" y="17957"/>
                  </a:cubicBezTo>
                  <a:cubicBezTo>
                    <a:pt x="1751" y="17933"/>
                    <a:pt x="2275" y="17910"/>
                    <a:pt x="2799" y="17886"/>
                  </a:cubicBezTo>
                  <a:cubicBezTo>
                    <a:pt x="4180" y="17838"/>
                    <a:pt x="5561" y="17791"/>
                    <a:pt x="6942" y="17755"/>
                  </a:cubicBezTo>
                  <a:cubicBezTo>
                    <a:pt x="8871" y="17695"/>
                    <a:pt x="10812" y="17660"/>
                    <a:pt x="12752" y="17636"/>
                  </a:cubicBezTo>
                  <a:cubicBezTo>
                    <a:pt x="13559" y="17631"/>
                    <a:pt x="14365" y="17629"/>
                    <a:pt x="15171" y="17629"/>
                  </a:cubicBezTo>
                  <a:cubicBezTo>
                    <a:pt x="16568" y="17629"/>
                    <a:pt x="17964" y="17637"/>
                    <a:pt x="19360" y="17660"/>
                  </a:cubicBezTo>
                  <a:cubicBezTo>
                    <a:pt x="21527" y="17695"/>
                    <a:pt x="23706" y="17767"/>
                    <a:pt x="25873" y="17910"/>
                  </a:cubicBezTo>
                  <a:cubicBezTo>
                    <a:pt x="26123" y="17922"/>
                    <a:pt x="26373" y="17933"/>
                    <a:pt x="26623" y="17957"/>
                  </a:cubicBezTo>
                  <a:cubicBezTo>
                    <a:pt x="26695" y="17957"/>
                    <a:pt x="26742" y="17910"/>
                    <a:pt x="26766" y="17850"/>
                  </a:cubicBezTo>
                  <a:cubicBezTo>
                    <a:pt x="26826" y="17672"/>
                    <a:pt x="26873" y="17505"/>
                    <a:pt x="26933" y="17326"/>
                  </a:cubicBezTo>
                  <a:cubicBezTo>
                    <a:pt x="27076" y="16802"/>
                    <a:pt x="27195" y="16279"/>
                    <a:pt x="27302" y="15755"/>
                  </a:cubicBezTo>
                  <a:cubicBezTo>
                    <a:pt x="27469" y="14886"/>
                    <a:pt x="27588" y="14004"/>
                    <a:pt x="27671" y="13123"/>
                  </a:cubicBezTo>
                  <a:cubicBezTo>
                    <a:pt x="27790" y="11921"/>
                    <a:pt x="27850" y="10718"/>
                    <a:pt x="27862" y="9504"/>
                  </a:cubicBezTo>
                  <a:cubicBezTo>
                    <a:pt x="27862" y="7956"/>
                    <a:pt x="27790" y="6396"/>
                    <a:pt x="27659" y="4860"/>
                  </a:cubicBezTo>
                  <a:cubicBezTo>
                    <a:pt x="27635" y="4635"/>
                    <a:pt x="27612" y="4421"/>
                    <a:pt x="27588" y="4207"/>
                  </a:cubicBezTo>
                  <a:lnTo>
                    <a:pt x="27588" y="4207"/>
                  </a:lnTo>
                  <a:cubicBezTo>
                    <a:pt x="27588" y="4205"/>
                    <a:pt x="27587" y="4202"/>
                    <a:pt x="27587" y="4200"/>
                  </a:cubicBezTo>
                  <a:lnTo>
                    <a:pt x="27587" y="4200"/>
                  </a:lnTo>
                  <a:cubicBezTo>
                    <a:pt x="27585" y="4171"/>
                    <a:pt x="27575" y="4146"/>
                    <a:pt x="27561" y="4126"/>
                  </a:cubicBezTo>
                  <a:lnTo>
                    <a:pt x="27561" y="4126"/>
                  </a:lnTo>
                  <a:cubicBezTo>
                    <a:pt x="27532" y="4082"/>
                    <a:pt x="27485" y="4051"/>
                    <a:pt x="27436" y="4051"/>
                  </a:cubicBezTo>
                  <a:cubicBezTo>
                    <a:pt x="27410" y="4051"/>
                    <a:pt x="27384" y="4060"/>
                    <a:pt x="27359" y="4079"/>
                  </a:cubicBezTo>
                  <a:lnTo>
                    <a:pt x="27359" y="4079"/>
                  </a:lnTo>
                  <a:cubicBezTo>
                    <a:pt x="27334" y="4091"/>
                    <a:pt x="27314" y="4110"/>
                    <a:pt x="27302" y="4137"/>
                  </a:cubicBezTo>
                  <a:lnTo>
                    <a:pt x="27302" y="4137"/>
                  </a:lnTo>
                  <a:cubicBezTo>
                    <a:pt x="26915" y="4537"/>
                    <a:pt x="26343" y="4849"/>
                    <a:pt x="25778" y="4849"/>
                  </a:cubicBezTo>
                  <a:cubicBezTo>
                    <a:pt x="25714" y="4849"/>
                    <a:pt x="25651" y="4845"/>
                    <a:pt x="25587" y="4837"/>
                  </a:cubicBezTo>
                  <a:cubicBezTo>
                    <a:pt x="24635" y="4706"/>
                    <a:pt x="24040" y="3777"/>
                    <a:pt x="23956" y="2884"/>
                  </a:cubicBezTo>
                  <a:cubicBezTo>
                    <a:pt x="23932" y="2729"/>
                    <a:pt x="23932" y="2574"/>
                    <a:pt x="23944" y="2420"/>
                  </a:cubicBezTo>
                  <a:cubicBezTo>
                    <a:pt x="23944" y="2372"/>
                    <a:pt x="23944" y="2324"/>
                    <a:pt x="23944" y="2277"/>
                  </a:cubicBezTo>
                  <a:cubicBezTo>
                    <a:pt x="23951" y="2255"/>
                    <a:pt x="23954" y="2238"/>
                    <a:pt x="23955" y="2238"/>
                  </a:cubicBezTo>
                  <a:cubicBezTo>
                    <a:pt x="23956" y="2238"/>
                    <a:pt x="23956" y="2246"/>
                    <a:pt x="23956" y="2265"/>
                  </a:cubicBezTo>
                  <a:cubicBezTo>
                    <a:pt x="23972" y="2149"/>
                    <a:pt x="23892" y="2079"/>
                    <a:pt x="23809" y="2079"/>
                  </a:cubicBezTo>
                  <a:cubicBezTo>
                    <a:pt x="23764" y="2079"/>
                    <a:pt x="23719" y="2098"/>
                    <a:pt x="23686" y="2141"/>
                  </a:cubicBezTo>
                  <a:lnTo>
                    <a:pt x="23686" y="2141"/>
                  </a:lnTo>
                  <a:cubicBezTo>
                    <a:pt x="23695" y="2129"/>
                    <a:pt x="23698" y="2125"/>
                    <a:pt x="23698" y="2125"/>
                  </a:cubicBezTo>
                  <a:lnTo>
                    <a:pt x="23698" y="2125"/>
                  </a:lnTo>
                  <a:cubicBezTo>
                    <a:pt x="23698" y="2125"/>
                    <a:pt x="23679" y="2150"/>
                    <a:pt x="23671" y="2158"/>
                  </a:cubicBezTo>
                  <a:cubicBezTo>
                    <a:pt x="23635" y="2205"/>
                    <a:pt x="23599" y="2241"/>
                    <a:pt x="23563" y="2289"/>
                  </a:cubicBezTo>
                  <a:cubicBezTo>
                    <a:pt x="23444" y="2408"/>
                    <a:pt x="23325" y="2527"/>
                    <a:pt x="23206" y="2634"/>
                  </a:cubicBezTo>
                  <a:cubicBezTo>
                    <a:pt x="22897" y="2908"/>
                    <a:pt x="22516" y="3158"/>
                    <a:pt x="22099" y="3205"/>
                  </a:cubicBezTo>
                  <a:cubicBezTo>
                    <a:pt x="22059" y="3209"/>
                    <a:pt x="22020" y="3211"/>
                    <a:pt x="21981" y="3211"/>
                  </a:cubicBezTo>
                  <a:cubicBezTo>
                    <a:pt x="21190" y="3211"/>
                    <a:pt x="20781" y="2411"/>
                    <a:pt x="20611" y="1729"/>
                  </a:cubicBezTo>
                  <a:cubicBezTo>
                    <a:pt x="20551" y="1503"/>
                    <a:pt x="20515" y="1300"/>
                    <a:pt x="20503" y="1098"/>
                  </a:cubicBezTo>
                  <a:cubicBezTo>
                    <a:pt x="20496" y="1016"/>
                    <a:pt x="20417" y="952"/>
                    <a:pt x="20340" y="952"/>
                  </a:cubicBezTo>
                  <a:cubicBezTo>
                    <a:pt x="20294" y="952"/>
                    <a:pt x="20249" y="974"/>
                    <a:pt x="20218" y="1027"/>
                  </a:cubicBezTo>
                  <a:cubicBezTo>
                    <a:pt x="19980" y="1503"/>
                    <a:pt x="19575" y="1967"/>
                    <a:pt x="19087" y="2193"/>
                  </a:cubicBezTo>
                  <a:cubicBezTo>
                    <a:pt x="18919" y="2268"/>
                    <a:pt x="18749" y="2302"/>
                    <a:pt x="18583" y="2302"/>
                  </a:cubicBezTo>
                  <a:cubicBezTo>
                    <a:pt x="17956" y="2302"/>
                    <a:pt x="17379" y="1819"/>
                    <a:pt x="17182" y="1217"/>
                  </a:cubicBezTo>
                  <a:cubicBezTo>
                    <a:pt x="17122" y="1015"/>
                    <a:pt x="17086" y="836"/>
                    <a:pt x="17086" y="622"/>
                  </a:cubicBezTo>
                  <a:cubicBezTo>
                    <a:pt x="17086" y="534"/>
                    <a:pt x="17004" y="473"/>
                    <a:pt x="16928" y="473"/>
                  </a:cubicBezTo>
                  <a:cubicBezTo>
                    <a:pt x="16881" y="473"/>
                    <a:pt x="16835" y="496"/>
                    <a:pt x="16813" y="550"/>
                  </a:cubicBezTo>
                  <a:cubicBezTo>
                    <a:pt x="16586" y="1050"/>
                    <a:pt x="16193" y="1586"/>
                    <a:pt x="15681" y="1824"/>
                  </a:cubicBezTo>
                  <a:cubicBezTo>
                    <a:pt x="15533" y="1892"/>
                    <a:pt x="15376" y="1924"/>
                    <a:pt x="15219" y="1924"/>
                  </a:cubicBezTo>
                  <a:cubicBezTo>
                    <a:pt x="14960" y="1924"/>
                    <a:pt x="14701" y="1837"/>
                    <a:pt x="14479" y="1681"/>
                  </a:cubicBezTo>
                  <a:cubicBezTo>
                    <a:pt x="14169" y="1467"/>
                    <a:pt x="13955" y="1134"/>
                    <a:pt x="13812" y="777"/>
                  </a:cubicBezTo>
                  <a:cubicBezTo>
                    <a:pt x="13753" y="634"/>
                    <a:pt x="13705" y="479"/>
                    <a:pt x="13669" y="324"/>
                  </a:cubicBezTo>
                  <a:cubicBezTo>
                    <a:pt x="13657" y="277"/>
                    <a:pt x="13645" y="229"/>
                    <a:pt x="13634" y="181"/>
                  </a:cubicBezTo>
                  <a:cubicBezTo>
                    <a:pt x="13634" y="170"/>
                    <a:pt x="13631" y="143"/>
                    <a:pt x="13629" y="126"/>
                  </a:cubicBezTo>
                  <a:lnTo>
                    <a:pt x="13629" y="126"/>
                  </a:lnTo>
                  <a:cubicBezTo>
                    <a:pt x="13608" y="49"/>
                    <a:pt x="13535" y="0"/>
                    <a:pt x="1346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9" name="Google Shape;2349;g110fbfe7ff0_0_244"/>
            <p:cNvSpPr/>
            <p:nvPr/>
          </p:nvSpPr>
          <p:spPr>
            <a:xfrm>
              <a:off x="1602275" y="1941725"/>
              <a:ext cx="95425" cy="42200"/>
            </a:xfrm>
            <a:custGeom>
              <a:avLst/>
              <a:gdLst/>
              <a:ahLst/>
              <a:cxnLst/>
              <a:rect l="l" t="t" r="r" b="b"/>
              <a:pathLst>
                <a:path w="3817" h="1688" extrusionOk="0">
                  <a:moveTo>
                    <a:pt x="1800" y="1"/>
                  </a:moveTo>
                  <a:cubicBezTo>
                    <a:pt x="1350" y="1"/>
                    <a:pt x="916" y="203"/>
                    <a:pt x="596" y="549"/>
                  </a:cubicBezTo>
                  <a:cubicBezTo>
                    <a:pt x="346" y="811"/>
                    <a:pt x="179" y="1132"/>
                    <a:pt x="36" y="1465"/>
                  </a:cubicBezTo>
                  <a:cubicBezTo>
                    <a:pt x="0" y="1537"/>
                    <a:pt x="12" y="1632"/>
                    <a:pt x="96" y="1668"/>
                  </a:cubicBezTo>
                  <a:cubicBezTo>
                    <a:pt x="117" y="1681"/>
                    <a:pt x="144" y="1687"/>
                    <a:pt x="173" y="1687"/>
                  </a:cubicBezTo>
                  <a:cubicBezTo>
                    <a:pt x="223" y="1687"/>
                    <a:pt x="275" y="1666"/>
                    <a:pt x="298" y="1620"/>
                  </a:cubicBezTo>
                  <a:cubicBezTo>
                    <a:pt x="536" y="1084"/>
                    <a:pt x="822" y="549"/>
                    <a:pt x="1417" y="346"/>
                  </a:cubicBezTo>
                  <a:cubicBezTo>
                    <a:pt x="1534" y="310"/>
                    <a:pt x="1650" y="293"/>
                    <a:pt x="1764" y="293"/>
                  </a:cubicBezTo>
                  <a:cubicBezTo>
                    <a:pt x="2175" y="293"/>
                    <a:pt x="2562" y="507"/>
                    <a:pt x="2870" y="787"/>
                  </a:cubicBezTo>
                  <a:cubicBezTo>
                    <a:pt x="3120" y="1013"/>
                    <a:pt x="3322" y="1263"/>
                    <a:pt x="3489" y="1537"/>
                  </a:cubicBezTo>
                  <a:cubicBezTo>
                    <a:pt x="3522" y="1588"/>
                    <a:pt x="3568" y="1609"/>
                    <a:pt x="3613" y="1609"/>
                  </a:cubicBezTo>
                  <a:cubicBezTo>
                    <a:pt x="3717" y="1609"/>
                    <a:pt x="3817" y="1501"/>
                    <a:pt x="3751" y="1394"/>
                  </a:cubicBezTo>
                  <a:cubicBezTo>
                    <a:pt x="3417" y="858"/>
                    <a:pt x="2953" y="346"/>
                    <a:pt x="2358" y="108"/>
                  </a:cubicBezTo>
                  <a:cubicBezTo>
                    <a:pt x="2174" y="35"/>
                    <a:pt x="1985" y="1"/>
                    <a:pt x="180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0" name="Google Shape;2350;g110fbfe7ff0_0_244"/>
            <p:cNvSpPr/>
            <p:nvPr/>
          </p:nvSpPr>
          <p:spPr>
            <a:xfrm>
              <a:off x="1455825" y="1848275"/>
              <a:ext cx="60450" cy="109850"/>
            </a:xfrm>
            <a:custGeom>
              <a:avLst/>
              <a:gdLst/>
              <a:ahLst/>
              <a:cxnLst/>
              <a:rect l="l" t="t" r="r" b="b"/>
              <a:pathLst>
                <a:path w="2418" h="4394" extrusionOk="0">
                  <a:moveTo>
                    <a:pt x="1215" y="0"/>
                  </a:moveTo>
                  <a:cubicBezTo>
                    <a:pt x="548" y="0"/>
                    <a:pt x="0" y="977"/>
                    <a:pt x="0" y="2191"/>
                  </a:cubicBezTo>
                  <a:cubicBezTo>
                    <a:pt x="0" y="3406"/>
                    <a:pt x="548" y="4394"/>
                    <a:pt x="1215" y="4394"/>
                  </a:cubicBezTo>
                  <a:cubicBezTo>
                    <a:pt x="1882" y="4394"/>
                    <a:pt x="2417" y="3406"/>
                    <a:pt x="2417" y="2191"/>
                  </a:cubicBezTo>
                  <a:cubicBezTo>
                    <a:pt x="2417" y="977"/>
                    <a:pt x="1882" y="0"/>
                    <a:pt x="1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1" name="Google Shape;2351;g110fbfe7ff0_0_244"/>
            <p:cNvSpPr/>
            <p:nvPr/>
          </p:nvSpPr>
          <p:spPr>
            <a:xfrm>
              <a:off x="1431425" y="1816275"/>
              <a:ext cx="110675" cy="21875"/>
            </a:xfrm>
            <a:custGeom>
              <a:avLst/>
              <a:gdLst/>
              <a:ahLst/>
              <a:cxnLst/>
              <a:rect l="l" t="t" r="r" b="b"/>
              <a:pathLst>
                <a:path w="4427" h="875" extrusionOk="0">
                  <a:moveTo>
                    <a:pt x="2900" y="1"/>
                  </a:moveTo>
                  <a:cubicBezTo>
                    <a:pt x="1938" y="1"/>
                    <a:pt x="978" y="205"/>
                    <a:pt x="95" y="602"/>
                  </a:cubicBezTo>
                  <a:cubicBezTo>
                    <a:pt x="12" y="638"/>
                    <a:pt x="0" y="745"/>
                    <a:pt x="36" y="804"/>
                  </a:cubicBezTo>
                  <a:cubicBezTo>
                    <a:pt x="69" y="854"/>
                    <a:pt x="120" y="875"/>
                    <a:pt x="171" y="875"/>
                  </a:cubicBezTo>
                  <a:cubicBezTo>
                    <a:pt x="194" y="875"/>
                    <a:pt x="217" y="871"/>
                    <a:pt x="238" y="864"/>
                  </a:cubicBezTo>
                  <a:cubicBezTo>
                    <a:pt x="1070" y="484"/>
                    <a:pt x="1978" y="296"/>
                    <a:pt x="2888" y="296"/>
                  </a:cubicBezTo>
                  <a:cubicBezTo>
                    <a:pt x="3321" y="296"/>
                    <a:pt x="3754" y="339"/>
                    <a:pt x="4179" y="423"/>
                  </a:cubicBezTo>
                  <a:cubicBezTo>
                    <a:pt x="4193" y="427"/>
                    <a:pt x="4206" y="429"/>
                    <a:pt x="4218" y="429"/>
                  </a:cubicBezTo>
                  <a:cubicBezTo>
                    <a:pt x="4369" y="429"/>
                    <a:pt x="4427" y="181"/>
                    <a:pt x="4251" y="137"/>
                  </a:cubicBezTo>
                  <a:cubicBezTo>
                    <a:pt x="3805" y="46"/>
                    <a:pt x="3352" y="1"/>
                    <a:pt x="290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2" name="Google Shape;2352;g110fbfe7ff0_0_244"/>
            <p:cNvSpPr/>
            <p:nvPr/>
          </p:nvSpPr>
          <p:spPr>
            <a:xfrm>
              <a:off x="1794250" y="1848275"/>
              <a:ext cx="60450" cy="109850"/>
            </a:xfrm>
            <a:custGeom>
              <a:avLst/>
              <a:gdLst/>
              <a:ahLst/>
              <a:cxnLst/>
              <a:rect l="l" t="t" r="r" b="b"/>
              <a:pathLst>
                <a:path w="2418" h="4394" extrusionOk="0">
                  <a:moveTo>
                    <a:pt x="1203" y="0"/>
                  </a:moveTo>
                  <a:cubicBezTo>
                    <a:pt x="537" y="0"/>
                    <a:pt x="1" y="977"/>
                    <a:pt x="1" y="2191"/>
                  </a:cubicBezTo>
                  <a:cubicBezTo>
                    <a:pt x="1" y="3406"/>
                    <a:pt x="537" y="4394"/>
                    <a:pt x="1203" y="4394"/>
                  </a:cubicBezTo>
                  <a:cubicBezTo>
                    <a:pt x="1870" y="4394"/>
                    <a:pt x="2418" y="3406"/>
                    <a:pt x="2418" y="2191"/>
                  </a:cubicBezTo>
                  <a:cubicBezTo>
                    <a:pt x="2418" y="977"/>
                    <a:pt x="1870" y="0"/>
                    <a:pt x="120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3" name="Google Shape;2353;g110fbfe7ff0_0_244"/>
            <p:cNvSpPr/>
            <p:nvPr/>
          </p:nvSpPr>
          <p:spPr>
            <a:xfrm>
              <a:off x="1768425" y="1816275"/>
              <a:ext cx="110700" cy="21875"/>
            </a:xfrm>
            <a:custGeom>
              <a:avLst/>
              <a:gdLst/>
              <a:ahLst/>
              <a:cxnLst/>
              <a:rect l="l" t="t" r="r" b="b"/>
              <a:pathLst>
                <a:path w="4428" h="875" extrusionOk="0">
                  <a:moveTo>
                    <a:pt x="1527" y="1"/>
                  </a:moveTo>
                  <a:cubicBezTo>
                    <a:pt x="1075" y="1"/>
                    <a:pt x="622" y="46"/>
                    <a:pt x="177" y="137"/>
                  </a:cubicBezTo>
                  <a:cubicBezTo>
                    <a:pt x="1" y="181"/>
                    <a:pt x="58" y="429"/>
                    <a:pt x="209" y="429"/>
                  </a:cubicBezTo>
                  <a:cubicBezTo>
                    <a:pt x="221" y="429"/>
                    <a:pt x="234" y="427"/>
                    <a:pt x="248" y="423"/>
                  </a:cubicBezTo>
                  <a:cubicBezTo>
                    <a:pt x="674" y="339"/>
                    <a:pt x="1107" y="296"/>
                    <a:pt x="1539" y="296"/>
                  </a:cubicBezTo>
                  <a:cubicBezTo>
                    <a:pt x="2450" y="296"/>
                    <a:pt x="3358" y="484"/>
                    <a:pt x="4189" y="864"/>
                  </a:cubicBezTo>
                  <a:cubicBezTo>
                    <a:pt x="4211" y="871"/>
                    <a:pt x="4233" y="875"/>
                    <a:pt x="4256" y="875"/>
                  </a:cubicBezTo>
                  <a:cubicBezTo>
                    <a:pt x="4308" y="875"/>
                    <a:pt x="4358" y="854"/>
                    <a:pt x="4391" y="804"/>
                  </a:cubicBezTo>
                  <a:cubicBezTo>
                    <a:pt x="4427" y="745"/>
                    <a:pt x="4415" y="638"/>
                    <a:pt x="4332" y="602"/>
                  </a:cubicBezTo>
                  <a:cubicBezTo>
                    <a:pt x="3449" y="205"/>
                    <a:pt x="2489" y="1"/>
                    <a:pt x="152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4" name="Google Shape;2354;g110fbfe7ff0_0_244"/>
            <p:cNvSpPr/>
            <p:nvPr/>
          </p:nvSpPr>
          <p:spPr>
            <a:xfrm>
              <a:off x="1347775" y="1770350"/>
              <a:ext cx="637900" cy="231450"/>
            </a:xfrm>
            <a:custGeom>
              <a:avLst/>
              <a:gdLst/>
              <a:ahLst/>
              <a:cxnLst/>
              <a:rect l="l" t="t" r="r" b="b"/>
              <a:pathLst>
                <a:path w="25516" h="9258" extrusionOk="0">
                  <a:moveTo>
                    <a:pt x="12625" y="0"/>
                  </a:moveTo>
                  <a:cubicBezTo>
                    <a:pt x="8203" y="0"/>
                    <a:pt x="4189" y="251"/>
                    <a:pt x="822" y="653"/>
                  </a:cubicBezTo>
                  <a:cubicBezTo>
                    <a:pt x="453" y="700"/>
                    <a:pt x="167" y="998"/>
                    <a:pt x="143" y="1379"/>
                  </a:cubicBezTo>
                  <a:cubicBezTo>
                    <a:pt x="24" y="2832"/>
                    <a:pt x="1" y="6415"/>
                    <a:pt x="2298" y="7975"/>
                  </a:cubicBezTo>
                  <a:cubicBezTo>
                    <a:pt x="3279" y="8637"/>
                    <a:pt x="4214" y="8899"/>
                    <a:pt x="5071" y="8899"/>
                  </a:cubicBezTo>
                  <a:cubicBezTo>
                    <a:pt x="6773" y="8899"/>
                    <a:pt x="8166" y="7862"/>
                    <a:pt x="8990" y="6856"/>
                  </a:cubicBezTo>
                  <a:cubicBezTo>
                    <a:pt x="9624" y="6074"/>
                    <a:pt x="10815" y="5582"/>
                    <a:pt x="12063" y="5582"/>
                  </a:cubicBezTo>
                  <a:cubicBezTo>
                    <a:pt x="13228" y="5582"/>
                    <a:pt x="14443" y="6011"/>
                    <a:pt x="15300" y="7035"/>
                  </a:cubicBezTo>
                  <a:cubicBezTo>
                    <a:pt x="16314" y="8238"/>
                    <a:pt x="18445" y="9257"/>
                    <a:pt x="20449" y="9257"/>
                  </a:cubicBezTo>
                  <a:cubicBezTo>
                    <a:pt x="21974" y="9257"/>
                    <a:pt x="23425" y="8667"/>
                    <a:pt x="24254" y="7118"/>
                  </a:cubicBezTo>
                  <a:cubicBezTo>
                    <a:pt x="25408" y="4963"/>
                    <a:pt x="25516" y="2844"/>
                    <a:pt x="25456" y="1653"/>
                  </a:cubicBezTo>
                  <a:cubicBezTo>
                    <a:pt x="25432" y="1093"/>
                    <a:pt x="24992" y="629"/>
                    <a:pt x="24420" y="581"/>
                  </a:cubicBezTo>
                  <a:cubicBezTo>
                    <a:pt x="20296" y="175"/>
                    <a:pt x="16318" y="0"/>
                    <a:pt x="12625" y="0"/>
                  </a:cubicBezTo>
                  <a:close/>
                </a:path>
              </a:pathLst>
            </a:custGeom>
            <a:solidFill>
              <a:srgbClr val="9DB3F0">
                <a:alpha val="22750"/>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5" name="Google Shape;2355;g110fbfe7ff0_0_244"/>
            <p:cNvSpPr/>
            <p:nvPr/>
          </p:nvSpPr>
          <p:spPr>
            <a:xfrm>
              <a:off x="1346275" y="1766625"/>
              <a:ext cx="642075" cy="238925"/>
            </a:xfrm>
            <a:custGeom>
              <a:avLst/>
              <a:gdLst/>
              <a:ahLst/>
              <a:cxnLst/>
              <a:rect l="l" t="t" r="r" b="b"/>
              <a:pathLst>
                <a:path w="25683" h="9557" extrusionOk="0">
                  <a:moveTo>
                    <a:pt x="12779" y="297"/>
                  </a:moveTo>
                  <a:cubicBezTo>
                    <a:pt x="13139" y="297"/>
                    <a:pt x="13499" y="298"/>
                    <a:pt x="13860" y="302"/>
                  </a:cubicBezTo>
                  <a:cubicBezTo>
                    <a:pt x="16682" y="326"/>
                    <a:pt x="19515" y="457"/>
                    <a:pt x="22337" y="683"/>
                  </a:cubicBezTo>
                  <a:cubicBezTo>
                    <a:pt x="23051" y="742"/>
                    <a:pt x="23766" y="802"/>
                    <a:pt x="24480" y="873"/>
                  </a:cubicBezTo>
                  <a:cubicBezTo>
                    <a:pt x="24480" y="873"/>
                    <a:pt x="24480" y="873"/>
                    <a:pt x="24480" y="873"/>
                  </a:cubicBezTo>
                  <a:lnTo>
                    <a:pt x="24480" y="873"/>
                  </a:lnTo>
                  <a:cubicBezTo>
                    <a:pt x="24481" y="873"/>
                    <a:pt x="24483" y="874"/>
                    <a:pt x="24484" y="874"/>
                  </a:cubicBezTo>
                  <a:lnTo>
                    <a:pt x="24484" y="874"/>
                  </a:lnTo>
                  <a:cubicBezTo>
                    <a:pt x="25006" y="935"/>
                    <a:pt x="25349" y="1374"/>
                    <a:pt x="25373" y="1873"/>
                  </a:cubicBezTo>
                  <a:cubicBezTo>
                    <a:pt x="25385" y="2326"/>
                    <a:pt x="25385" y="2778"/>
                    <a:pt x="25337" y="3219"/>
                  </a:cubicBezTo>
                  <a:cubicBezTo>
                    <a:pt x="25242" y="4481"/>
                    <a:pt x="24909" y="5719"/>
                    <a:pt x="24361" y="6862"/>
                  </a:cubicBezTo>
                  <a:cubicBezTo>
                    <a:pt x="24135" y="7303"/>
                    <a:pt x="23885" y="7731"/>
                    <a:pt x="23540" y="8088"/>
                  </a:cubicBezTo>
                  <a:cubicBezTo>
                    <a:pt x="23254" y="8386"/>
                    <a:pt x="22921" y="8624"/>
                    <a:pt x="22563" y="8803"/>
                  </a:cubicBezTo>
                  <a:cubicBezTo>
                    <a:pt x="21937" y="9121"/>
                    <a:pt x="21241" y="9253"/>
                    <a:pt x="20542" y="9253"/>
                  </a:cubicBezTo>
                  <a:cubicBezTo>
                    <a:pt x="20430" y="9253"/>
                    <a:pt x="20318" y="9250"/>
                    <a:pt x="20206" y="9243"/>
                  </a:cubicBezTo>
                  <a:cubicBezTo>
                    <a:pt x="19372" y="9208"/>
                    <a:pt x="18551" y="9005"/>
                    <a:pt x="17789" y="8684"/>
                  </a:cubicBezTo>
                  <a:cubicBezTo>
                    <a:pt x="17075" y="8386"/>
                    <a:pt x="16396" y="7981"/>
                    <a:pt x="15836" y="7457"/>
                  </a:cubicBezTo>
                  <a:cubicBezTo>
                    <a:pt x="15527" y="7172"/>
                    <a:pt x="15277" y="6838"/>
                    <a:pt x="14955" y="6564"/>
                  </a:cubicBezTo>
                  <a:cubicBezTo>
                    <a:pt x="14574" y="6255"/>
                    <a:pt x="14158" y="6017"/>
                    <a:pt x="13693" y="5850"/>
                  </a:cubicBezTo>
                  <a:cubicBezTo>
                    <a:pt x="13196" y="5673"/>
                    <a:pt x="12663" y="5585"/>
                    <a:pt x="12131" y="5585"/>
                  </a:cubicBezTo>
                  <a:cubicBezTo>
                    <a:pt x="11734" y="5585"/>
                    <a:pt x="11337" y="5634"/>
                    <a:pt x="10955" y="5731"/>
                  </a:cubicBezTo>
                  <a:cubicBezTo>
                    <a:pt x="10145" y="5922"/>
                    <a:pt x="9419" y="6326"/>
                    <a:pt x="8883" y="6969"/>
                  </a:cubicBezTo>
                  <a:cubicBezTo>
                    <a:pt x="8288" y="7672"/>
                    <a:pt x="7526" y="8279"/>
                    <a:pt x="6657" y="8612"/>
                  </a:cubicBezTo>
                  <a:cubicBezTo>
                    <a:pt x="6159" y="8799"/>
                    <a:pt x="5646" y="8891"/>
                    <a:pt x="5134" y="8891"/>
                  </a:cubicBezTo>
                  <a:cubicBezTo>
                    <a:pt x="4568" y="8891"/>
                    <a:pt x="4004" y="8778"/>
                    <a:pt x="3466" y="8553"/>
                  </a:cubicBezTo>
                  <a:cubicBezTo>
                    <a:pt x="2918" y="8327"/>
                    <a:pt x="2382" y="8017"/>
                    <a:pt x="1954" y="7600"/>
                  </a:cubicBezTo>
                  <a:cubicBezTo>
                    <a:pt x="1620" y="7279"/>
                    <a:pt x="1346" y="6898"/>
                    <a:pt x="1120" y="6493"/>
                  </a:cubicBezTo>
                  <a:cubicBezTo>
                    <a:pt x="358" y="5040"/>
                    <a:pt x="227" y="3278"/>
                    <a:pt x="334" y="1671"/>
                  </a:cubicBezTo>
                  <a:cubicBezTo>
                    <a:pt x="346" y="1457"/>
                    <a:pt x="382" y="1278"/>
                    <a:pt x="549" y="1123"/>
                  </a:cubicBezTo>
                  <a:cubicBezTo>
                    <a:pt x="727" y="945"/>
                    <a:pt x="989" y="945"/>
                    <a:pt x="1227" y="909"/>
                  </a:cubicBezTo>
                  <a:cubicBezTo>
                    <a:pt x="1751" y="849"/>
                    <a:pt x="2275" y="802"/>
                    <a:pt x="2799" y="754"/>
                  </a:cubicBezTo>
                  <a:cubicBezTo>
                    <a:pt x="3942" y="635"/>
                    <a:pt x="5085" y="552"/>
                    <a:pt x="6228" y="492"/>
                  </a:cubicBezTo>
                  <a:cubicBezTo>
                    <a:pt x="8405" y="359"/>
                    <a:pt x="10591" y="297"/>
                    <a:pt x="12779" y="297"/>
                  </a:cubicBezTo>
                  <a:close/>
                  <a:moveTo>
                    <a:pt x="12663" y="0"/>
                  </a:moveTo>
                  <a:cubicBezTo>
                    <a:pt x="10965" y="0"/>
                    <a:pt x="9266" y="40"/>
                    <a:pt x="7561" y="123"/>
                  </a:cubicBezTo>
                  <a:cubicBezTo>
                    <a:pt x="6359" y="171"/>
                    <a:pt x="5156" y="254"/>
                    <a:pt x="3954" y="349"/>
                  </a:cubicBezTo>
                  <a:cubicBezTo>
                    <a:pt x="3406" y="397"/>
                    <a:pt x="2847" y="445"/>
                    <a:pt x="2299" y="504"/>
                  </a:cubicBezTo>
                  <a:cubicBezTo>
                    <a:pt x="2025" y="528"/>
                    <a:pt x="1751" y="564"/>
                    <a:pt x="1477" y="588"/>
                  </a:cubicBezTo>
                  <a:cubicBezTo>
                    <a:pt x="1215" y="623"/>
                    <a:pt x="930" y="611"/>
                    <a:pt x="680" y="707"/>
                  </a:cubicBezTo>
                  <a:cubicBezTo>
                    <a:pt x="442" y="790"/>
                    <a:pt x="251" y="957"/>
                    <a:pt x="144" y="1183"/>
                  </a:cubicBezTo>
                  <a:cubicBezTo>
                    <a:pt x="49" y="1373"/>
                    <a:pt x="49" y="1564"/>
                    <a:pt x="37" y="1766"/>
                  </a:cubicBezTo>
                  <a:cubicBezTo>
                    <a:pt x="13" y="2123"/>
                    <a:pt x="1" y="2469"/>
                    <a:pt x="13" y="2826"/>
                  </a:cubicBezTo>
                  <a:cubicBezTo>
                    <a:pt x="37" y="3719"/>
                    <a:pt x="144" y="4624"/>
                    <a:pt x="394" y="5469"/>
                  </a:cubicBezTo>
                  <a:cubicBezTo>
                    <a:pt x="668" y="6386"/>
                    <a:pt x="1132" y="7267"/>
                    <a:pt x="1846" y="7910"/>
                  </a:cubicBezTo>
                  <a:cubicBezTo>
                    <a:pt x="2729" y="8698"/>
                    <a:pt x="3960" y="9196"/>
                    <a:pt x="5150" y="9196"/>
                  </a:cubicBezTo>
                  <a:cubicBezTo>
                    <a:pt x="5164" y="9196"/>
                    <a:pt x="5178" y="9196"/>
                    <a:pt x="5192" y="9196"/>
                  </a:cubicBezTo>
                  <a:cubicBezTo>
                    <a:pt x="6228" y="9184"/>
                    <a:pt x="7228" y="8779"/>
                    <a:pt x="8062" y="8160"/>
                  </a:cubicBezTo>
                  <a:cubicBezTo>
                    <a:pt x="8431" y="7886"/>
                    <a:pt x="8764" y="7565"/>
                    <a:pt x="9074" y="7207"/>
                  </a:cubicBezTo>
                  <a:cubicBezTo>
                    <a:pt x="9335" y="6898"/>
                    <a:pt x="9609" y="6636"/>
                    <a:pt x="9967" y="6434"/>
                  </a:cubicBezTo>
                  <a:cubicBezTo>
                    <a:pt x="10613" y="6063"/>
                    <a:pt x="11357" y="5880"/>
                    <a:pt x="12100" y="5880"/>
                  </a:cubicBezTo>
                  <a:cubicBezTo>
                    <a:pt x="13246" y="5880"/>
                    <a:pt x="14390" y="6317"/>
                    <a:pt x="15170" y="7184"/>
                  </a:cubicBezTo>
                  <a:cubicBezTo>
                    <a:pt x="15420" y="7457"/>
                    <a:pt x="15658" y="7719"/>
                    <a:pt x="15955" y="7958"/>
                  </a:cubicBezTo>
                  <a:cubicBezTo>
                    <a:pt x="16265" y="8208"/>
                    <a:pt x="16610" y="8422"/>
                    <a:pt x="16955" y="8612"/>
                  </a:cubicBezTo>
                  <a:cubicBezTo>
                    <a:pt x="17706" y="9017"/>
                    <a:pt x="18527" y="9303"/>
                    <a:pt x="19372" y="9458"/>
                  </a:cubicBezTo>
                  <a:cubicBezTo>
                    <a:pt x="19741" y="9521"/>
                    <a:pt x="20120" y="9556"/>
                    <a:pt x="20498" y="9556"/>
                  </a:cubicBezTo>
                  <a:cubicBezTo>
                    <a:pt x="20974" y="9556"/>
                    <a:pt x="21451" y="9500"/>
                    <a:pt x="21908" y="9374"/>
                  </a:cubicBezTo>
                  <a:cubicBezTo>
                    <a:pt x="22742" y="9148"/>
                    <a:pt x="23480" y="8672"/>
                    <a:pt x="24016" y="7993"/>
                  </a:cubicBezTo>
                  <a:cubicBezTo>
                    <a:pt x="24385" y="7529"/>
                    <a:pt x="24647" y="6969"/>
                    <a:pt x="24873" y="6422"/>
                  </a:cubicBezTo>
                  <a:cubicBezTo>
                    <a:pt x="25135" y="5802"/>
                    <a:pt x="25326" y="5171"/>
                    <a:pt x="25457" y="4517"/>
                  </a:cubicBezTo>
                  <a:cubicBezTo>
                    <a:pt x="25564" y="3969"/>
                    <a:pt x="25635" y="3409"/>
                    <a:pt x="25671" y="2850"/>
                  </a:cubicBezTo>
                  <a:cubicBezTo>
                    <a:pt x="25671" y="2612"/>
                    <a:pt x="25683" y="2373"/>
                    <a:pt x="25683" y="2147"/>
                  </a:cubicBezTo>
                  <a:cubicBezTo>
                    <a:pt x="25671" y="1909"/>
                    <a:pt x="25683" y="1671"/>
                    <a:pt x="25599" y="1457"/>
                  </a:cubicBezTo>
                  <a:cubicBezTo>
                    <a:pt x="25433" y="957"/>
                    <a:pt x="24992" y="635"/>
                    <a:pt x="24480" y="576"/>
                  </a:cubicBezTo>
                  <a:cubicBezTo>
                    <a:pt x="24477" y="575"/>
                    <a:pt x="24474" y="575"/>
                    <a:pt x="24470" y="575"/>
                  </a:cubicBezTo>
                  <a:lnTo>
                    <a:pt x="24470" y="575"/>
                  </a:lnTo>
                  <a:cubicBezTo>
                    <a:pt x="21533" y="289"/>
                    <a:pt x="18571" y="111"/>
                    <a:pt x="15610" y="40"/>
                  </a:cubicBezTo>
                  <a:cubicBezTo>
                    <a:pt x="14628" y="14"/>
                    <a:pt x="13646" y="0"/>
                    <a:pt x="1266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6" name="Google Shape;2356;g110fbfe7ff0_0_244"/>
            <p:cNvSpPr/>
            <p:nvPr/>
          </p:nvSpPr>
          <p:spPr>
            <a:xfrm>
              <a:off x="1254300" y="1804825"/>
              <a:ext cx="97075" cy="62225"/>
            </a:xfrm>
            <a:custGeom>
              <a:avLst/>
              <a:gdLst/>
              <a:ahLst/>
              <a:cxnLst/>
              <a:rect l="l" t="t" r="r" b="b"/>
              <a:pathLst>
                <a:path w="3883" h="2489" extrusionOk="0">
                  <a:moveTo>
                    <a:pt x="3882" y="0"/>
                  </a:moveTo>
                  <a:lnTo>
                    <a:pt x="1" y="1060"/>
                  </a:lnTo>
                  <a:cubicBezTo>
                    <a:pt x="1132" y="1738"/>
                    <a:pt x="1561" y="2489"/>
                    <a:pt x="1561" y="2489"/>
                  </a:cubicBezTo>
                  <a:lnTo>
                    <a:pt x="3882" y="2024"/>
                  </a:lnTo>
                  <a:cubicBezTo>
                    <a:pt x="3775" y="619"/>
                    <a:pt x="3882" y="0"/>
                    <a:pt x="3882" y="0"/>
                  </a:cubicBezTo>
                  <a:close/>
                </a:path>
              </a:pathLst>
            </a:custGeom>
            <a:solidFill>
              <a:srgbClr val="9DB3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7" name="Google Shape;2357;g110fbfe7ff0_0_244"/>
            <p:cNvSpPr/>
            <p:nvPr/>
          </p:nvSpPr>
          <p:spPr>
            <a:xfrm>
              <a:off x="1254300" y="1804825"/>
              <a:ext cx="97075" cy="62225"/>
            </a:xfrm>
            <a:custGeom>
              <a:avLst/>
              <a:gdLst/>
              <a:ahLst/>
              <a:cxnLst/>
              <a:rect l="l" t="t" r="r" b="b"/>
              <a:pathLst>
                <a:path w="3883" h="2489" fill="none" extrusionOk="0">
                  <a:moveTo>
                    <a:pt x="1" y="1060"/>
                  </a:moveTo>
                  <a:lnTo>
                    <a:pt x="3882" y="0"/>
                  </a:lnTo>
                  <a:cubicBezTo>
                    <a:pt x="3882" y="0"/>
                    <a:pt x="3775" y="619"/>
                    <a:pt x="3882" y="2024"/>
                  </a:cubicBezTo>
                  <a:lnTo>
                    <a:pt x="1561" y="2489"/>
                  </a:lnTo>
                  <a:cubicBezTo>
                    <a:pt x="1561" y="2489"/>
                    <a:pt x="1132" y="1738"/>
                    <a:pt x="1" y="106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8" name="Google Shape;2358;g110fbfe7ff0_0_244"/>
            <p:cNvSpPr/>
            <p:nvPr/>
          </p:nvSpPr>
          <p:spPr>
            <a:xfrm>
              <a:off x="1982975" y="1804825"/>
              <a:ext cx="98550" cy="62225"/>
            </a:xfrm>
            <a:custGeom>
              <a:avLst/>
              <a:gdLst/>
              <a:ahLst/>
              <a:cxnLst/>
              <a:rect l="l" t="t" r="r" b="b"/>
              <a:pathLst>
                <a:path w="3942" h="2489" extrusionOk="0">
                  <a:moveTo>
                    <a:pt x="0" y="0"/>
                  </a:moveTo>
                  <a:lnTo>
                    <a:pt x="0" y="0"/>
                  </a:lnTo>
                  <a:cubicBezTo>
                    <a:pt x="0" y="0"/>
                    <a:pt x="167" y="619"/>
                    <a:pt x="60" y="2024"/>
                  </a:cubicBezTo>
                  <a:lnTo>
                    <a:pt x="2370" y="2489"/>
                  </a:lnTo>
                  <a:cubicBezTo>
                    <a:pt x="2370" y="2489"/>
                    <a:pt x="2810" y="1738"/>
                    <a:pt x="3941" y="1060"/>
                  </a:cubicBezTo>
                  <a:lnTo>
                    <a:pt x="0" y="0"/>
                  </a:lnTo>
                  <a:close/>
                </a:path>
              </a:pathLst>
            </a:custGeom>
            <a:solidFill>
              <a:srgbClr val="9DB3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9" name="Google Shape;2359;g110fbfe7ff0_0_244"/>
            <p:cNvSpPr/>
            <p:nvPr/>
          </p:nvSpPr>
          <p:spPr>
            <a:xfrm>
              <a:off x="1984450" y="1804825"/>
              <a:ext cx="97075" cy="62225"/>
            </a:xfrm>
            <a:custGeom>
              <a:avLst/>
              <a:gdLst/>
              <a:ahLst/>
              <a:cxnLst/>
              <a:rect l="l" t="t" r="r" b="b"/>
              <a:pathLst>
                <a:path w="3883" h="2489" fill="none" extrusionOk="0">
                  <a:moveTo>
                    <a:pt x="3882" y="1060"/>
                  </a:moveTo>
                  <a:lnTo>
                    <a:pt x="1" y="0"/>
                  </a:lnTo>
                  <a:cubicBezTo>
                    <a:pt x="1" y="0"/>
                    <a:pt x="108" y="619"/>
                    <a:pt x="1" y="2024"/>
                  </a:cubicBezTo>
                  <a:lnTo>
                    <a:pt x="2311" y="2489"/>
                  </a:lnTo>
                  <a:cubicBezTo>
                    <a:pt x="2311" y="2489"/>
                    <a:pt x="2751" y="1738"/>
                    <a:pt x="3882" y="106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0" name="Google Shape;2360;g110fbfe7ff0_0_244"/>
            <p:cNvSpPr/>
            <p:nvPr/>
          </p:nvSpPr>
          <p:spPr>
            <a:xfrm>
              <a:off x="2503875" y="2162525"/>
              <a:ext cx="278050" cy="483800"/>
            </a:xfrm>
            <a:custGeom>
              <a:avLst/>
              <a:gdLst/>
              <a:ahLst/>
              <a:cxnLst/>
              <a:rect l="l" t="t" r="r" b="b"/>
              <a:pathLst>
                <a:path w="11122" h="19352" extrusionOk="0">
                  <a:moveTo>
                    <a:pt x="3315" y="0"/>
                  </a:moveTo>
                  <a:cubicBezTo>
                    <a:pt x="3148" y="0"/>
                    <a:pt x="2974" y="72"/>
                    <a:pt x="2810" y="194"/>
                  </a:cubicBezTo>
                  <a:cubicBezTo>
                    <a:pt x="2489" y="432"/>
                    <a:pt x="2274" y="825"/>
                    <a:pt x="2155" y="1194"/>
                  </a:cubicBezTo>
                  <a:cubicBezTo>
                    <a:pt x="1965" y="1789"/>
                    <a:pt x="1917" y="2408"/>
                    <a:pt x="1882" y="3016"/>
                  </a:cubicBezTo>
                  <a:cubicBezTo>
                    <a:pt x="1882" y="3040"/>
                    <a:pt x="1882" y="3051"/>
                    <a:pt x="1882" y="3063"/>
                  </a:cubicBezTo>
                  <a:cubicBezTo>
                    <a:pt x="1798" y="4492"/>
                    <a:pt x="1905" y="5921"/>
                    <a:pt x="2013" y="7350"/>
                  </a:cubicBezTo>
                  <a:cubicBezTo>
                    <a:pt x="2048" y="7731"/>
                    <a:pt x="2084" y="8112"/>
                    <a:pt x="2108" y="8493"/>
                  </a:cubicBezTo>
                  <a:cubicBezTo>
                    <a:pt x="2066" y="8489"/>
                    <a:pt x="2023" y="8487"/>
                    <a:pt x="1982" y="8487"/>
                  </a:cubicBezTo>
                  <a:cubicBezTo>
                    <a:pt x="1245" y="8487"/>
                    <a:pt x="580" y="9068"/>
                    <a:pt x="298" y="9767"/>
                  </a:cubicBezTo>
                  <a:cubicBezTo>
                    <a:pt x="0" y="10505"/>
                    <a:pt x="48" y="11326"/>
                    <a:pt x="167" y="12112"/>
                  </a:cubicBezTo>
                  <a:cubicBezTo>
                    <a:pt x="429" y="13993"/>
                    <a:pt x="1024" y="15815"/>
                    <a:pt x="1917" y="17482"/>
                  </a:cubicBezTo>
                  <a:cubicBezTo>
                    <a:pt x="2305" y="17835"/>
                    <a:pt x="9150" y="19325"/>
                    <a:pt x="9251" y="19351"/>
                  </a:cubicBezTo>
                  <a:lnTo>
                    <a:pt x="9251" y="19351"/>
                  </a:lnTo>
                  <a:cubicBezTo>
                    <a:pt x="9205" y="19316"/>
                    <a:pt x="10990" y="16189"/>
                    <a:pt x="11073" y="11219"/>
                  </a:cubicBezTo>
                  <a:cubicBezTo>
                    <a:pt x="11122" y="8305"/>
                    <a:pt x="8873" y="7702"/>
                    <a:pt x="7001" y="7702"/>
                  </a:cubicBezTo>
                  <a:cubicBezTo>
                    <a:pt x="5674" y="7702"/>
                    <a:pt x="4537" y="8004"/>
                    <a:pt x="4537" y="8004"/>
                  </a:cubicBezTo>
                  <a:cubicBezTo>
                    <a:pt x="4549" y="6945"/>
                    <a:pt x="4525" y="6469"/>
                    <a:pt x="4537" y="5754"/>
                  </a:cubicBezTo>
                  <a:cubicBezTo>
                    <a:pt x="4549" y="4778"/>
                    <a:pt x="4572" y="3790"/>
                    <a:pt x="4477" y="2813"/>
                  </a:cubicBezTo>
                  <a:cubicBezTo>
                    <a:pt x="4430" y="2325"/>
                    <a:pt x="4346" y="1837"/>
                    <a:pt x="4239" y="1361"/>
                  </a:cubicBezTo>
                  <a:cubicBezTo>
                    <a:pt x="4144" y="968"/>
                    <a:pt x="4037" y="539"/>
                    <a:pt x="3763" y="218"/>
                  </a:cubicBezTo>
                  <a:cubicBezTo>
                    <a:pt x="3629" y="66"/>
                    <a:pt x="3475" y="0"/>
                    <a:pt x="3315" y="0"/>
                  </a:cubicBezTo>
                  <a:close/>
                  <a:moveTo>
                    <a:pt x="9251" y="19351"/>
                  </a:moveTo>
                  <a:cubicBezTo>
                    <a:pt x="9251" y="19351"/>
                    <a:pt x="9251" y="19351"/>
                    <a:pt x="9252" y="19351"/>
                  </a:cubicBezTo>
                  <a:cubicBezTo>
                    <a:pt x="9252" y="19351"/>
                    <a:pt x="9252" y="19351"/>
                    <a:pt x="9252" y="19351"/>
                  </a:cubicBezTo>
                  <a:cubicBezTo>
                    <a:pt x="9252" y="19351"/>
                    <a:pt x="9252" y="19351"/>
                    <a:pt x="9251" y="1935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1" name="Google Shape;2361;g110fbfe7ff0_0_244"/>
            <p:cNvSpPr/>
            <p:nvPr/>
          </p:nvSpPr>
          <p:spPr>
            <a:xfrm>
              <a:off x="2498525" y="2158700"/>
              <a:ext cx="286050" cy="491500"/>
            </a:xfrm>
            <a:custGeom>
              <a:avLst/>
              <a:gdLst/>
              <a:ahLst/>
              <a:cxnLst/>
              <a:rect l="l" t="t" r="r" b="b"/>
              <a:pathLst>
                <a:path w="11442" h="19660" extrusionOk="0">
                  <a:moveTo>
                    <a:pt x="3530" y="304"/>
                  </a:moveTo>
                  <a:cubicBezTo>
                    <a:pt x="3885" y="304"/>
                    <a:pt x="4078" y="760"/>
                    <a:pt x="4167" y="1049"/>
                  </a:cubicBezTo>
                  <a:cubicBezTo>
                    <a:pt x="4310" y="1502"/>
                    <a:pt x="4405" y="1966"/>
                    <a:pt x="4477" y="2419"/>
                  </a:cubicBezTo>
                  <a:cubicBezTo>
                    <a:pt x="4643" y="3572"/>
                    <a:pt x="4620" y="4738"/>
                    <a:pt x="4608" y="5903"/>
                  </a:cubicBezTo>
                  <a:lnTo>
                    <a:pt x="4608" y="5903"/>
                  </a:lnTo>
                  <a:cubicBezTo>
                    <a:pt x="4608" y="5905"/>
                    <a:pt x="4608" y="5906"/>
                    <a:pt x="4608" y="5907"/>
                  </a:cubicBezTo>
                  <a:cubicBezTo>
                    <a:pt x="4608" y="5907"/>
                    <a:pt x="4608" y="5907"/>
                    <a:pt x="4608" y="5907"/>
                  </a:cubicBezTo>
                  <a:lnTo>
                    <a:pt x="4608" y="5907"/>
                  </a:lnTo>
                  <a:cubicBezTo>
                    <a:pt x="4607" y="5913"/>
                    <a:pt x="4607" y="5918"/>
                    <a:pt x="4608" y="5924"/>
                  </a:cubicBezTo>
                  <a:lnTo>
                    <a:pt x="4608" y="5924"/>
                  </a:lnTo>
                  <a:cubicBezTo>
                    <a:pt x="4596" y="6668"/>
                    <a:pt x="4608" y="7413"/>
                    <a:pt x="4608" y="8157"/>
                  </a:cubicBezTo>
                  <a:cubicBezTo>
                    <a:pt x="4597" y="8240"/>
                    <a:pt x="4677" y="8305"/>
                    <a:pt x="4753" y="8305"/>
                  </a:cubicBezTo>
                  <a:cubicBezTo>
                    <a:pt x="4764" y="8305"/>
                    <a:pt x="4775" y="8303"/>
                    <a:pt x="4786" y="8300"/>
                  </a:cubicBezTo>
                  <a:cubicBezTo>
                    <a:pt x="4941" y="8265"/>
                    <a:pt x="5096" y="8229"/>
                    <a:pt x="5251" y="8205"/>
                  </a:cubicBezTo>
                  <a:cubicBezTo>
                    <a:pt x="5417" y="8169"/>
                    <a:pt x="5584" y="8145"/>
                    <a:pt x="5763" y="8122"/>
                  </a:cubicBezTo>
                  <a:lnTo>
                    <a:pt x="5822" y="8110"/>
                  </a:lnTo>
                  <a:cubicBezTo>
                    <a:pt x="5834" y="8110"/>
                    <a:pt x="5858" y="8098"/>
                    <a:pt x="5870" y="8098"/>
                  </a:cubicBezTo>
                  <a:lnTo>
                    <a:pt x="5882" y="8098"/>
                  </a:lnTo>
                  <a:cubicBezTo>
                    <a:pt x="5929" y="8086"/>
                    <a:pt x="5989" y="8086"/>
                    <a:pt x="6037" y="8074"/>
                  </a:cubicBezTo>
                  <a:cubicBezTo>
                    <a:pt x="6144" y="8062"/>
                    <a:pt x="6263" y="8050"/>
                    <a:pt x="6370" y="8038"/>
                  </a:cubicBezTo>
                  <a:cubicBezTo>
                    <a:pt x="6644" y="8019"/>
                    <a:pt x="6914" y="8007"/>
                    <a:pt x="7185" y="8007"/>
                  </a:cubicBezTo>
                  <a:cubicBezTo>
                    <a:pt x="7421" y="8007"/>
                    <a:pt x="7656" y="8016"/>
                    <a:pt x="7894" y="8038"/>
                  </a:cubicBezTo>
                  <a:cubicBezTo>
                    <a:pt x="8156" y="8062"/>
                    <a:pt x="8382" y="8086"/>
                    <a:pt x="8656" y="8145"/>
                  </a:cubicBezTo>
                  <a:cubicBezTo>
                    <a:pt x="8775" y="8181"/>
                    <a:pt x="8906" y="8217"/>
                    <a:pt x="9037" y="8253"/>
                  </a:cubicBezTo>
                  <a:cubicBezTo>
                    <a:pt x="9096" y="8276"/>
                    <a:pt x="9156" y="8288"/>
                    <a:pt x="9216" y="8312"/>
                  </a:cubicBezTo>
                  <a:cubicBezTo>
                    <a:pt x="9251" y="8324"/>
                    <a:pt x="9275" y="8336"/>
                    <a:pt x="9299" y="8348"/>
                  </a:cubicBezTo>
                  <a:cubicBezTo>
                    <a:pt x="9323" y="8360"/>
                    <a:pt x="9335" y="8360"/>
                    <a:pt x="9358" y="8372"/>
                  </a:cubicBezTo>
                  <a:cubicBezTo>
                    <a:pt x="9358" y="8372"/>
                    <a:pt x="9394" y="8384"/>
                    <a:pt x="9382" y="8384"/>
                  </a:cubicBezTo>
                  <a:cubicBezTo>
                    <a:pt x="9620" y="8479"/>
                    <a:pt x="9847" y="8610"/>
                    <a:pt x="10049" y="8765"/>
                  </a:cubicBezTo>
                  <a:cubicBezTo>
                    <a:pt x="10228" y="8896"/>
                    <a:pt x="10442" y="9110"/>
                    <a:pt x="10573" y="9288"/>
                  </a:cubicBezTo>
                  <a:cubicBezTo>
                    <a:pt x="10930" y="9789"/>
                    <a:pt x="11097" y="10396"/>
                    <a:pt x="11132" y="11015"/>
                  </a:cubicBezTo>
                  <a:cubicBezTo>
                    <a:pt x="11156" y="11539"/>
                    <a:pt x="11121" y="12086"/>
                    <a:pt x="11073" y="12610"/>
                  </a:cubicBezTo>
                  <a:cubicBezTo>
                    <a:pt x="11037" y="13170"/>
                    <a:pt x="10978" y="13718"/>
                    <a:pt x="10882" y="14277"/>
                  </a:cubicBezTo>
                  <a:cubicBezTo>
                    <a:pt x="10740" y="15182"/>
                    <a:pt x="10537" y="16075"/>
                    <a:pt x="10275" y="16956"/>
                  </a:cubicBezTo>
                  <a:cubicBezTo>
                    <a:pt x="10097" y="17563"/>
                    <a:pt x="9882" y="18147"/>
                    <a:pt x="9644" y="18730"/>
                  </a:cubicBezTo>
                  <a:cubicBezTo>
                    <a:pt x="9637" y="18730"/>
                    <a:pt x="9630" y="18746"/>
                    <a:pt x="9626" y="18755"/>
                  </a:cubicBezTo>
                  <a:lnTo>
                    <a:pt x="9626" y="18755"/>
                  </a:lnTo>
                  <a:cubicBezTo>
                    <a:pt x="9626" y="18753"/>
                    <a:pt x="9625" y="18752"/>
                    <a:pt x="9624" y="18752"/>
                  </a:cubicBezTo>
                  <a:cubicBezTo>
                    <a:pt x="9623" y="18752"/>
                    <a:pt x="9622" y="18752"/>
                    <a:pt x="9620" y="18754"/>
                  </a:cubicBezTo>
                  <a:cubicBezTo>
                    <a:pt x="9620" y="18759"/>
                    <a:pt x="9621" y="18761"/>
                    <a:pt x="9622" y="18761"/>
                  </a:cubicBezTo>
                  <a:cubicBezTo>
                    <a:pt x="9623" y="18761"/>
                    <a:pt x="9624" y="18758"/>
                    <a:pt x="9626" y="18755"/>
                  </a:cubicBezTo>
                  <a:lnTo>
                    <a:pt x="9626" y="18755"/>
                  </a:lnTo>
                  <a:cubicBezTo>
                    <a:pt x="9625" y="18762"/>
                    <a:pt x="9620" y="18778"/>
                    <a:pt x="9620" y="18778"/>
                  </a:cubicBezTo>
                  <a:cubicBezTo>
                    <a:pt x="9608" y="18802"/>
                    <a:pt x="9597" y="18837"/>
                    <a:pt x="9585" y="18861"/>
                  </a:cubicBezTo>
                  <a:cubicBezTo>
                    <a:pt x="9561" y="18909"/>
                    <a:pt x="9549" y="18944"/>
                    <a:pt x="9525" y="18992"/>
                  </a:cubicBezTo>
                  <a:cubicBezTo>
                    <a:pt x="9489" y="19064"/>
                    <a:pt x="9466" y="19135"/>
                    <a:pt x="9430" y="19206"/>
                  </a:cubicBezTo>
                  <a:cubicBezTo>
                    <a:pt x="9412" y="19248"/>
                    <a:pt x="9391" y="19289"/>
                    <a:pt x="9372" y="19331"/>
                  </a:cubicBezTo>
                  <a:lnTo>
                    <a:pt x="9372" y="19331"/>
                  </a:lnTo>
                  <a:cubicBezTo>
                    <a:pt x="9270" y="19310"/>
                    <a:pt x="9171" y="19291"/>
                    <a:pt x="9073" y="19266"/>
                  </a:cubicBezTo>
                  <a:cubicBezTo>
                    <a:pt x="8704" y="19183"/>
                    <a:pt x="8334" y="19099"/>
                    <a:pt x="7965" y="19016"/>
                  </a:cubicBezTo>
                  <a:cubicBezTo>
                    <a:pt x="6941" y="18790"/>
                    <a:pt x="5906" y="18540"/>
                    <a:pt x="4870" y="18290"/>
                  </a:cubicBezTo>
                  <a:cubicBezTo>
                    <a:pt x="4393" y="18171"/>
                    <a:pt x="3917" y="18051"/>
                    <a:pt x="3441" y="17921"/>
                  </a:cubicBezTo>
                  <a:cubicBezTo>
                    <a:pt x="3108" y="17825"/>
                    <a:pt x="2762" y="17742"/>
                    <a:pt x="2441" y="17623"/>
                  </a:cubicBezTo>
                  <a:cubicBezTo>
                    <a:pt x="2405" y="17611"/>
                    <a:pt x="2381" y="17599"/>
                    <a:pt x="2358" y="17587"/>
                  </a:cubicBezTo>
                  <a:cubicBezTo>
                    <a:pt x="2349" y="17587"/>
                    <a:pt x="2341" y="17587"/>
                    <a:pt x="2333" y="17584"/>
                  </a:cubicBezTo>
                  <a:lnTo>
                    <a:pt x="2333" y="17584"/>
                  </a:lnTo>
                  <a:cubicBezTo>
                    <a:pt x="2333" y="17583"/>
                    <a:pt x="2330" y="17581"/>
                    <a:pt x="2322" y="17575"/>
                  </a:cubicBezTo>
                  <a:lnTo>
                    <a:pt x="2322" y="17575"/>
                  </a:lnTo>
                  <a:cubicBezTo>
                    <a:pt x="2322" y="17575"/>
                    <a:pt x="2322" y="17575"/>
                    <a:pt x="2322" y="17575"/>
                  </a:cubicBezTo>
                  <a:cubicBezTo>
                    <a:pt x="2318" y="17573"/>
                    <a:pt x="2317" y="17573"/>
                    <a:pt x="2316" y="17573"/>
                  </a:cubicBezTo>
                  <a:lnTo>
                    <a:pt x="2316" y="17573"/>
                  </a:lnTo>
                  <a:cubicBezTo>
                    <a:pt x="2316" y="17573"/>
                    <a:pt x="2316" y="17573"/>
                    <a:pt x="2317" y="17573"/>
                  </a:cubicBezTo>
                  <a:lnTo>
                    <a:pt x="2317" y="17573"/>
                  </a:lnTo>
                  <a:cubicBezTo>
                    <a:pt x="2286" y="17562"/>
                    <a:pt x="2264" y="17542"/>
                    <a:pt x="2234" y="17530"/>
                  </a:cubicBezTo>
                  <a:lnTo>
                    <a:pt x="2234" y="17530"/>
                  </a:lnTo>
                  <a:cubicBezTo>
                    <a:pt x="2229" y="17516"/>
                    <a:pt x="2210" y="17482"/>
                    <a:pt x="2203" y="17468"/>
                  </a:cubicBezTo>
                  <a:cubicBezTo>
                    <a:pt x="2143" y="17361"/>
                    <a:pt x="2084" y="17242"/>
                    <a:pt x="2036" y="17135"/>
                  </a:cubicBezTo>
                  <a:cubicBezTo>
                    <a:pt x="1929" y="16908"/>
                    <a:pt x="1822" y="16694"/>
                    <a:pt x="1726" y="16468"/>
                  </a:cubicBezTo>
                  <a:cubicBezTo>
                    <a:pt x="1334" y="15575"/>
                    <a:pt x="1024" y="14634"/>
                    <a:pt x="798" y="13682"/>
                  </a:cubicBezTo>
                  <a:cubicBezTo>
                    <a:pt x="679" y="13206"/>
                    <a:pt x="595" y="12717"/>
                    <a:pt x="524" y="12229"/>
                  </a:cubicBezTo>
                  <a:cubicBezTo>
                    <a:pt x="453" y="11753"/>
                    <a:pt x="417" y="11265"/>
                    <a:pt x="453" y="10789"/>
                  </a:cubicBezTo>
                  <a:cubicBezTo>
                    <a:pt x="536" y="9979"/>
                    <a:pt x="953" y="9134"/>
                    <a:pt x="1762" y="8860"/>
                  </a:cubicBezTo>
                  <a:cubicBezTo>
                    <a:pt x="1911" y="8810"/>
                    <a:pt x="2068" y="8785"/>
                    <a:pt x="2227" y="8785"/>
                  </a:cubicBezTo>
                  <a:cubicBezTo>
                    <a:pt x="2258" y="8785"/>
                    <a:pt x="2290" y="8786"/>
                    <a:pt x="2322" y="8788"/>
                  </a:cubicBezTo>
                  <a:cubicBezTo>
                    <a:pt x="2326" y="8789"/>
                    <a:pt x="2331" y="8790"/>
                    <a:pt x="2336" y="8790"/>
                  </a:cubicBezTo>
                  <a:cubicBezTo>
                    <a:pt x="2404" y="8790"/>
                    <a:pt x="2476" y="8712"/>
                    <a:pt x="2465" y="8646"/>
                  </a:cubicBezTo>
                  <a:cubicBezTo>
                    <a:pt x="2322" y="6586"/>
                    <a:pt x="2084" y="4526"/>
                    <a:pt x="2298" y="2466"/>
                  </a:cubicBezTo>
                  <a:cubicBezTo>
                    <a:pt x="2346" y="2014"/>
                    <a:pt x="2429" y="1538"/>
                    <a:pt x="2619" y="1121"/>
                  </a:cubicBezTo>
                  <a:cubicBezTo>
                    <a:pt x="2774" y="787"/>
                    <a:pt x="3060" y="371"/>
                    <a:pt x="3453" y="311"/>
                  </a:cubicBezTo>
                  <a:cubicBezTo>
                    <a:pt x="3479" y="307"/>
                    <a:pt x="3505" y="304"/>
                    <a:pt x="3530" y="304"/>
                  </a:cubicBezTo>
                  <a:close/>
                  <a:moveTo>
                    <a:pt x="9624" y="19486"/>
                  </a:moveTo>
                  <a:cubicBezTo>
                    <a:pt x="9624" y="19486"/>
                    <a:pt x="9622" y="19492"/>
                    <a:pt x="9620" y="19498"/>
                  </a:cubicBezTo>
                  <a:lnTo>
                    <a:pt x="9620" y="19498"/>
                  </a:lnTo>
                  <a:cubicBezTo>
                    <a:pt x="9620" y="19496"/>
                    <a:pt x="9620" y="19494"/>
                    <a:pt x="9620" y="19492"/>
                  </a:cubicBezTo>
                  <a:cubicBezTo>
                    <a:pt x="9622" y="19488"/>
                    <a:pt x="9623" y="19486"/>
                    <a:pt x="9624" y="19486"/>
                  </a:cubicBezTo>
                  <a:close/>
                  <a:moveTo>
                    <a:pt x="3525" y="0"/>
                  </a:moveTo>
                  <a:cubicBezTo>
                    <a:pt x="3186" y="0"/>
                    <a:pt x="2866" y="234"/>
                    <a:pt x="2667" y="490"/>
                  </a:cubicBezTo>
                  <a:cubicBezTo>
                    <a:pt x="2369" y="859"/>
                    <a:pt x="2203" y="1299"/>
                    <a:pt x="2107" y="1764"/>
                  </a:cubicBezTo>
                  <a:cubicBezTo>
                    <a:pt x="2000" y="2264"/>
                    <a:pt x="1965" y="2776"/>
                    <a:pt x="1941" y="3288"/>
                  </a:cubicBezTo>
                  <a:cubicBezTo>
                    <a:pt x="1917" y="3835"/>
                    <a:pt x="1905" y="4383"/>
                    <a:pt x="1929" y="4919"/>
                  </a:cubicBezTo>
                  <a:cubicBezTo>
                    <a:pt x="1963" y="6116"/>
                    <a:pt x="2074" y="7302"/>
                    <a:pt x="2156" y="8488"/>
                  </a:cubicBezTo>
                  <a:lnTo>
                    <a:pt x="2156" y="8488"/>
                  </a:lnTo>
                  <a:cubicBezTo>
                    <a:pt x="1380" y="8513"/>
                    <a:pt x="705" y="9100"/>
                    <a:pt x="405" y="9800"/>
                  </a:cubicBezTo>
                  <a:cubicBezTo>
                    <a:pt x="0" y="10717"/>
                    <a:pt x="143" y="11777"/>
                    <a:pt x="298" y="12741"/>
                  </a:cubicBezTo>
                  <a:cubicBezTo>
                    <a:pt x="464" y="13730"/>
                    <a:pt x="726" y="14706"/>
                    <a:pt x="1072" y="15646"/>
                  </a:cubicBezTo>
                  <a:cubicBezTo>
                    <a:pt x="1250" y="16111"/>
                    <a:pt x="1441" y="16575"/>
                    <a:pt x="1655" y="17028"/>
                  </a:cubicBezTo>
                  <a:cubicBezTo>
                    <a:pt x="1715" y="17147"/>
                    <a:pt x="1762" y="17254"/>
                    <a:pt x="1822" y="17373"/>
                  </a:cubicBezTo>
                  <a:cubicBezTo>
                    <a:pt x="1881" y="17480"/>
                    <a:pt x="1929" y="17611"/>
                    <a:pt x="2000" y="17718"/>
                  </a:cubicBezTo>
                  <a:cubicBezTo>
                    <a:pt x="2024" y="17754"/>
                    <a:pt x="2072" y="17790"/>
                    <a:pt x="2119" y="17801"/>
                  </a:cubicBezTo>
                  <a:cubicBezTo>
                    <a:pt x="2369" y="17932"/>
                    <a:pt x="2643" y="18004"/>
                    <a:pt x="2917" y="18087"/>
                  </a:cubicBezTo>
                  <a:cubicBezTo>
                    <a:pt x="3358" y="18218"/>
                    <a:pt x="3810" y="18337"/>
                    <a:pt x="4263" y="18444"/>
                  </a:cubicBezTo>
                  <a:cubicBezTo>
                    <a:pt x="5334" y="18718"/>
                    <a:pt x="6406" y="18968"/>
                    <a:pt x="7477" y="19218"/>
                  </a:cubicBezTo>
                  <a:cubicBezTo>
                    <a:pt x="7906" y="19314"/>
                    <a:pt x="8323" y="19409"/>
                    <a:pt x="8739" y="19504"/>
                  </a:cubicBezTo>
                  <a:cubicBezTo>
                    <a:pt x="8965" y="19552"/>
                    <a:pt x="9180" y="19611"/>
                    <a:pt x="9394" y="19647"/>
                  </a:cubicBezTo>
                  <a:lnTo>
                    <a:pt x="9411" y="19647"/>
                  </a:lnTo>
                  <a:cubicBezTo>
                    <a:pt x="9428" y="19655"/>
                    <a:pt x="9445" y="19660"/>
                    <a:pt x="9464" y="19660"/>
                  </a:cubicBezTo>
                  <a:cubicBezTo>
                    <a:pt x="9487" y="19660"/>
                    <a:pt x="9512" y="19652"/>
                    <a:pt x="9537" y="19635"/>
                  </a:cubicBezTo>
                  <a:cubicBezTo>
                    <a:pt x="9575" y="19610"/>
                    <a:pt x="9599" y="19573"/>
                    <a:pt x="9609" y="19534"/>
                  </a:cubicBezTo>
                  <a:lnTo>
                    <a:pt x="9609" y="19534"/>
                  </a:lnTo>
                  <a:cubicBezTo>
                    <a:pt x="9610" y="19537"/>
                    <a:pt x="9612" y="19540"/>
                    <a:pt x="9613" y="19540"/>
                  </a:cubicBezTo>
                  <a:cubicBezTo>
                    <a:pt x="9614" y="19540"/>
                    <a:pt x="9614" y="19536"/>
                    <a:pt x="9611" y="19525"/>
                  </a:cubicBezTo>
                  <a:lnTo>
                    <a:pt x="9611" y="19525"/>
                  </a:lnTo>
                  <a:cubicBezTo>
                    <a:pt x="9611" y="19528"/>
                    <a:pt x="9610" y="19531"/>
                    <a:pt x="9609" y="19534"/>
                  </a:cubicBezTo>
                  <a:lnTo>
                    <a:pt x="9609" y="19534"/>
                  </a:lnTo>
                  <a:cubicBezTo>
                    <a:pt x="9609" y="19532"/>
                    <a:pt x="9608" y="19530"/>
                    <a:pt x="9608" y="19528"/>
                  </a:cubicBezTo>
                  <a:cubicBezTo>
                    <a:pt x="9609" y="19527"/>
                    <a:pt x="9610" y="19526"/>
                    <a:pt x="9611" y="19525"/>
                  </a:cubicBezTo>
                  <a:lnTo>
                    <a:pt x="9611" y="19525"/>
                  </a:lnTo>
                  <a:cubicBezTo>
                    <a:pt x="9611" y="19525"/>
                    <a:pt x="9611" y="19525"/>
                    <a:pt x="9611" y="19525"/>
                  </a:cubicBezTo>
                  <a:lnTo>
                    <a:pt x="9611" y="19525"/>
                  </a:lnTo>
                  <a:cubicBezTo>
                    <a:pt x="9611" y="19525"/>
                    <a:pt x="9611" y="19525"/>
                    <a:pt x="9611" y="19525"/>
                  </a:cubicBezTo>
                  <a:lnTo>
                    <a:pt x="9611" y="19525"/>
                  </a:lnTo>
                  <a:cubicBezTo>
                    <a:pt x="9617" y="19518"/>
                    <a:pt x="9619" y="19512"/>
                    <a:pt x="9620" y="19505"/>
                  </a:cubicBezTo>
                  <a:lnTo>
                    <a:pt x="9620" y="19505"/>
                  </a:lnTo>
                  <a:cubicBezTo>
                    <a:pt x="9620" y="19505"/>
                    <a:pt x="9620" y="19504"/>
                    <a:pt x="9620" y="19504"/>
                  </a:cubicBezTo>
                  <a:cubicBezTo>
                    <a:pt x="9632" y="19492"/>
                    <a:pt x="9632" y="19480"/>
                    <a:pt x="9632" y="19480"/>
                  </a:cubicBezTo>
                  <a:cubicBezTo>
                    <a:pt x="9644" y="19456"/>
                    <a:pt x="9656" y="19433"/>
                    <a:pt x="9668" y="19409"/>
                  </a:cubicBezTo>
                  <a:cubicBezTo>
                    <a:pt x="9739" y="19254"/>
                    <a:pt x="9799" y="19099"/>
                    <a:pt x="9870" y="18944"/>
                  </a:cubicBezTo>
                  <a:cubicBezTo>
                    <a:pt x="10108" y="18385"/>
                    <a:pt x="10311" y="17813"/>
                    <a:pt x="10501" y="17242"/>
                  </a:cubicBezTo>
                  <a:cubicBezTo>
                    <a:pt x="10763" y="16385"/>
                    <a:pt x="10978" y="15504"/>
                    <a:pt x="11132" y="14622"/>
                  </a:cubicBezTo>
                  <a:cubicBezTo>
                    <a:pt x="11323" y="13515"/>
                    <a:pt x="11442" y="12384"/>
                    <a:pt x="11430" y="11265"/>
                  </a:cubicBezTo>
                  <a:cubicBezTo>
                    <a:pt x="11430" y="10598"/>
                    <a:pt x="11311" y="9920"/>
                    <a:pt x="10966" y="9348"/>
                  </a:cubicBezTo>
                  <a:cubicBezTo>
                    <a:pt x="10692" y="8884"/>
                    <a:pt x="10275" y="8503"/>
                    <a:pt x="9799" y="8253"/>
                  </a:cubicBezTo>
                  <a:cubicBezTo>
                    <a:pt x="9323" y="7991"/>
                    <a:pt x="8799" y="7848"/>
                    <a:pt x="8263" y="7776"/>
                  </a:cubicBezTo>
                  <a:cubicBezTo>
                    <a:pt x="7927" y="7731"/>
                    <a:pt x="7591" y="7709"/>
                    <a:pt x="7255" y="7709"/>
                  </a:cubicBezTo>
                  <a:cubicBezTo>
                    <a:pt x="7067" y="7709"/>
                    <a:pt x="6879" y="7716"/>
                    <a:pt x="6691" y="7729"/>
                  </a:cubicBezTo>
                  <a:cubicBezTo>
                    <a:pt x="6263" y="7753"/>
                    <a:pt x="5834" y="7800"/>
                    <a:pt x="5406" y="7872"/>
                  </a:cubicBezTo>
                  <a:cubicBezTo>
                    <a:pt x="5237" y="7898"/>
                    <a:pt x="5069" y="7925"/>
                    <a:pt x="4905" y="7966"/>
                  </a:cubicBezTo>
                  <a:lnTo>
                    <a:pt x="4905" y="7966"/>
                  </a:lnTo>
                  <a:cubicBezTo>
                    <a:pt x="4904" y="7280"/>
                    <a:pt x="4895" y="6593"/>
                    <a:pt x="4905" y="5907"/>
                  </a:cubicBezTo>
                  <a:cubicBezTo>
                    <a:pt x="4917" y="4812"/>
                    <a:pt x="4929" y="3728"/>
                    <a:pt x="4798" y="2645"/>
                  </a:cubicBezTo>
                  <a:cubicBezTo>
                    <a:pt x="4739" y="2133"/>
                    <a:pt x="4644" y="1621"/>
                    <a:pt x="4501" y="1121"/>
                  </a:cubicBezTo>
                  <a:cubicBezTo>
                    <a:pt x="4393" y="728"/>
                    <a:pt x="4203" y="228"/>
                    <a:pt x="3786" y="49"/>
                  </a:cubicBezTo>
                  <a:cubicBezTo>
                    <a:pt x="3699" y="15"/>
                    <a:pt x="3612" y="0"/>
                    <a:pt x="352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2" name="Google Shape;2362;g110fbfe7ff0_0_244"/>
            <p:cNvSpPr/>
            <p:nvPr/>
          </p:nvSpPr>
          <p:spPr>
            <a:xfrm>
              <a:off x="2617275" y="2306375"/>
              <a:ext cx="49725" cy="127400"/>
            </a:xfrm>
            <a:custGeom>
              <a:avLst/>
              <a:gdLst/>
              <a:ahLst/>
              <a:cxnLst/>
              <a:rect l="l" t="t" r="r" b="b"/>
              <a:pathLst>
                <a:path w="1989" h="5096" extrusionOk="0">
                  <a:moveTo>
                    <a:pt x="1001" y="0"/>
                  </a:moveTo>
                  <a:cubicBezTo>
                    <a:pt x="441" y="0"/>
                    <a:pt x="1" y="441"/>
                    <a:pt x="1" y="988"/>
                  </a:cubicBezTo>
                  <a:lnTo>
                    <a:pt x="1" y="4096"/>
                  </a:lnTo>
                  <a:cubicBezTo>
                    <a:pt x="1" y="4655"/>
                    <a:pt x="453" y="5096"/>
                    <a:pt x="1001" y="5096"/>
                  </a:cubicBezTo>
                  <a:cubicBezTo>
                    <a:pt x="1548" y="5096"/>
                    <a:pt x="1989" y="4655"/>
                    <a:pt x="1989" y="4096"/>
                  </a:cubicBezTo>
                  <a:lnTo>
                    <a:pt x="1989" y="988"/>
                  </a:lnTo>
                  <a:cubicBezTo>
                    <a:pt x="1989" y="441"/>
                    <a:pt x="1548" y="0"/>
                    <a:pt x="1001"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3" name="Google Shape;2363;g110fbfe7ff0_0_244"/>
            <p:cNvSpPr/>
            <p:nvPr/>
          </p:nvSpPr>
          <p:spPr>
            <a:xfrm>
              <a:off x="2667000" y="2306375"/>
              <a:ext cx="50025" cy="127400"/>
            </a:xfrm>
            <a:custGeom>
              <a:avLst/>
              <a:gdLst/>
              <a:ahLst/>
              <a:cxnLst/>
              <a:rect l="l" t="t" r="r" b="b"/>
              <a:pathLst>
                <a:path w="2001" h="5096" extrusionOk="0">
                  <a:moveTo>
                    <a:pt x="1000" y="0"/>
                  </a:moveTo>
                  <a:cubicBezTo>
                    <a:pt x="452" y="0"/>
                    <a:pt x="0" y="441"/>
                    <a:pt x="0" y="988"/>
                  </a:cubicBezTo>
                  <a:lnTo>
                    <a:pt x="0" y="4096"/>
                  </a:lnTo>
                  <a:cubicBezTo>
                    <a:pt x="0" y="4655"/>
                    <a:pt x="452" y="5096"/>
                    <a:pt x="1000" y="5096"/>
                  </a:cubicBezTo>
                  <a:cubicBezTo>
                    <a:pt x="1548" y="5096"/>
                    <a:pt x="2000" y="4655"/>
                    <a:pt x="2000" y="4096"/>
                  </a:cubicBezTo>
                  <a:lnTo>
                    <a:pt x="2000" y="988"/>
                  </a:lnTo>
                  <a:cubicBezTo>
                    <a:pt x="2000" y="441"/>
                    <a:pt x="1548" y="0"/>
                    <a:pt x="1000"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4" name="Google Shape;2364;g110fbfe7ff0_0_244"/>
            <p:cNvSpPr/>
            <p:nvPr/>
          </p:nvSpPr>
          <p:spPr>
            <a:xfrm>
              <a:off x="2717000" y="2306375"/>
              <a:ext cx="49725" cy="127400"/>
            </a:xfrm>
            <a:custGeom>
              <a:avLst/>
              <a:gdLst/>
              <a:ahLst/>
              <a:cxnLst/>
              <a:rect l="l" t="t" r="r" b="b"/>
              <a:pathLst>
                <a:path w="1989" h="5096" extrusionOk="0">
                  <a:moveTo>
                    <a:pt x="988" y="0"/>
                  </a:moveTo>
                  <a:cubicBezTo>
                    <a:pt x="441" y="0"/>
                    <a:pt x="0" y="441"/>
                    <a:pt x="0" y="988"/>
                  </a:cubicBezTo>
                  <a:lnTo>
                    <a:pt x="0" y="4096"/>
                  </a:lnTo>
                  <a:cubicBezTo>
                    <a:pt x="0" y="4655"/>
                    <a:pt x="441" y="5096"/>
                    <a:pt x="988" y="5096"/>
                  </a:cubicBezTo>
                  <a:cubicBezTo>
                    <a:pt x="1548" y="5096"/>
                    <a:pt x="1989" y="4655"/>
                    <a:pt x="1989" y="4096"/>
                  </a:cubicBezTo>
                  <a:lnTo>
                    <a:pt x="1989" y="988"/>
                  </a:lnTo>
                  <a:cubicBezTo>
                    <a:pt x="1989" y="441"/>
                    <a:pt x="1548" y="0"/>
                    <a:pt x="988"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5" name="Google Shape;2365;g110fbfe7ff0_0_244"/>
            <p:cNvSpPr/>
            <p:nvPr/>
          </p:nvSpPr>
          <p:spPr>
            <a:xfrm>
              <a:off x="2491675" y="2339675"/>
              <a:ext cx="156575" cy="207225"/>
            </a:xfrm>
            <a:custGeom>
              <a:avLst/>
              <a:gdLst/>
              <a:ahLst/>
              <a:cxnLst/>
              <a:rect l="l" t="t" r="r" b="b"/>
              <a:pathLst>
                <a:path w="6263" h="8289" extrusionOk="0">
                  <a:moveTo>
                    <a:pt x="4277" y="1"/>
                  </a:moveTo>
                  <a:cubicBezTo>
                    <a:pt x="3436" y="1"/>
                    <a:pt x="2569" y="115"/>
                    <a:pt x="1810" y="478"/>
                  </a:cubicBezTo>
                  <a:cubicBezTo>
                    <a:pt x="1000" y="847"/>
                    <a:pt x="310" y="1538"/>
                    <a:pt x="95" y="2407"/>
                  </a:cubicBezTo>
                  <a:cubicBezTo>
                    <a:pt x="12" y="2752"/>
                    <a:pt x="0" y="3109"/>
                    <a:pt x="24" y="3466"/>
                  </a:cubicBezTo>
                  <a:cubicBezTo>
                    <a:pt x="107" y="5157"/>
                    <a:pt x="822" y="6741"/>
                    <a:pt x="1512" y="8288"/>
                  </a:cubicBezTo>
                  <a:lnTo>
                    <a:pt x="6191" y="6407"/>
                  </a:lnTo>
                  <a:cubicBezTo>
                    <a:pt x="6013" y="5871"/>
                    <a:pt x="5930" y="5312"/>
                    <a:pt x="5703" y="4800"/>
                  </a:cubicBezTo>
                  <a:cubicBezTo>
                    <a:pt x="5263" y="3800"/>
                    <a:pt x="4715" y="3478"/>
                    <a:pt x="3786" y="3050"/>
                  </a:cubicBezTo>
                  <a:cubicBezTo>
                    <a:pt x="3786" y="3050"/>
                    <a:pt x="3187" y="2817"/>
                    <a:pt x="2772" y="2817"/>
                  </a:cubicBezTo>
                  <a:cubicBezTo>
                    <a:pt x="2708" y="2817"/>
                    <a:pt x="2648" y="2823"/>
                    <a:pt x="2596" y="2835"/>
                  </a:cubicBezTo>
                  <a:cubicBezTo>
                    <a:pt x="3274" y="2526"/>
                    <a:pt x="3322" y="2430"/>
                    <a:pt x="3941" y="2276"/>
                  </a:cubicBezTo>
                  <a:cubicBezTo>
                    <a:pt x="4501" y="2145"/>
                    <a:pt x="5132" y="2073"/>
                    <a:pt x="5656" y="1835"/>
                  </a:cubicBezTo>
                  <a:cubicBezTo>
                    <a:pt x="5918" y="1716"/>
                    <a:pt x="6156" y="1478"/>
                    <a:pt x="6180" y="1192"/>
                  </a:cubicBezTo>
                  <a:cubicBezTo>
                    <a:pt x="6263" y="311"/>
                    <a:pt x="5060" y="2"/>
                    <a:pt x="4406" y="2"/>
                  </a:cubicBezTo>
                  <a:cubicBezTo>
                    <a:pt x="4363" y="1"/>
                    <a:pt x="4320" y="1"/>
                    <a:pt x="4277" y="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6" name="Google Shape;2366;g110fbfe7ff0_0_244"/>
            <p:cNvSpPr/>
            <p:nvPr/>
          </p:nvSpPr>
          <p:spPr>
            <a:xfrm>
              <a:off x="2487200" y="2335750"/>
              <a:ext cx="163725" cy="214825"/>
            </a:xfrm>
            <a:custGeom>
              <a:avLst/>
              <a:gdLst/>
              <a:ahLst/>
              <a:cxnLst/>
              <a:rect l="l" t="t" r="r" b="b"/>
              <a:pathLst>
                <a:path w="6549" h="8593" extrusionOk="0">
                  <a:moveTo>
                    <a:pt x="4437" y="1"/>
                  </a:moveTo>
                  <a:cubicBezTo>
                    <a:pt x="4109" y="1"/>
                    <a:pt x="3777" y="34"/>
                    <a:pt x="3453" y="75"/>
                  </a:cubicBezTo>
                  <a:cubicBezTo>
                    <a:pt x="2787" y="159"/>
                    <a:pt x="2132" y="337"/>
                    <a:pt x="1560" y="694"/>
                  </a:cubicBezTo>
                  <a:cubicBezTo>
                    <a:pt x="1060" y="992"/>
                    <a:pt x="620" y="1421"/>
                    <a:pt x="346" y="1945"/>
                  </a:cubicBezTo>
                  <a:cubicBezTo>
                    <a:pt x="24" y="2564"/>
                    <a:pt x="1" y="3266"/>
                    <a:pt x="72" y="3945"/>
                  </a:cubicBezTo>
                  <a:cubicBezTo>
                    <a:pt x="215" y="5385"/>
                    <a:pt x="763" y="6731"/>
                    <a:pt x="1346" y="8029"/>
                  </a:cubicBezTo>
                  <a:cubicBezTo>
                    <a:pt x="1417" y="8195"/>
                    <a:pt x="1489" y="8350"/>
                    <a:pt x="1560" y="8517"/>
                  </a:cubicBezTo>
                  <a:cubicBezTo>
                    <a:pt x="1585" y="8566"/>
                    <a:pt x="1644" y="8593"/>
                    <a:pt x="1701" y="8593"/>
                  </a:cubicBezTo>
                  <a:cubicBezTo>
                    <a:pt x="1727" y="8593"/>
                    <a:pt x="1753" y="8587"/>
                    <a:pt x="1775" y="8576"/>
                  </a:cubicBezTo>
                  <a:cubicBezTo>
                    <a:pt x="1846" y="8529"/>
                    <a:pt x="1858" y="8445"/>
                    <a:pt x="1822" y="8362"/>
                  </a:cubicBezTo>
                  <a:cubicBezTo>
                    <a:pt x="1275" y="7136"/>
                    <a:pt x="715" y="5897"/>
                    <a:pt x="465" y="4564"/>
                  </a:cubicBezTo>
                  <a:cubicBezTo>
                    <a:pt x="405" y="4231"/>
                    <a:pt x="358" y="3909"/>
                    <a:pt x="346" y="3564"/>
                  </a:cubicBezTo>
                  <a:cubicBezTo>
                    <a:pt x="322" y="3230"/>
                    <a:pt x="334" y="2873"/>
                    <a:pt x="429" y="2540"/>
                  </a:cubicBezTo>
                  <a:cubicBezTo>
                    <a:pt x="572" y="2016"/>
                    <a:pt x="906" y="1575"/>
                    <a:pt x="1310" y="1230"/>
                  </a:cubicBezTo>
                  <a:cubicBezTo>
                    <a:pt x="1775" y="849"/>
                    <a:pt x="2322" y="611"/>
                    <a:pt x="2906" y="468"/>
                  </a:cubicBezTo>
                  <a:cubicBezTo>
                    <a:pt x="3227" y="397"/>
                    <a:pt x="3561" y="349"/>
                    <a:pt x="3882" y="325"/>
                  </a:cubicBezTo>
                  <a:cubicBezTo>
                    <a:pt x="4059" y="311"/>
                    <a:pt x="4231" y="300"/>
                    <a:pt x="4404" y="300"/>
                  </a:cubicBezTo>
                  <a:cubicBezTo>
                    <a:pt x="4511" y="300"/>
                    <a:pt x="4618" y="304"/>
                    <a:pt x="4727" y="313"/>
                  </a:cubicBezTo>
                  <a:cubicBezTo>
                    <a:pt x="5097" y="337"/>
                    <a:pt x="5501" y="432"/>
                    <a:pt x="5823" y="635"/>
                  </a:cubicBezTo>
                  <a:cubicBezTo>
                    <a:pt x="6144" y="837"/>
                    <a:pt x="6370" y="1254"/>
                    <a:pt x="6109" y="1599"/>
                  </a:cubicBezTo>
                  <a:cubicBezTo>
                    <a:pt x="5942" y="1825"/>
                    <a:pt x="5644" y="1921"/>
                    <a:pt x="5370" y="2004"/>
                  </a:cubicBezTo>
                  <a:cubicBezTo>
                    <a:pt x="5073" y="2087"/>
                    <a:pt x="4751" y="2147"/>
                    <a:pt x="4442" y="2218"/>
                  </a:cubicBezTo>
                  <a:cubicBezTo>
                    <a:pt x="4168" y="2266"/>
                    <a:pt x="3906" y="2326"/>
                    <a:pt x="3644" y="2421"/>
                  </a:cubicBezTo>
                  <a:cubicBezTo>
                    <a:pt x="3453" y="2492"/>
                    <a:pt x="3275" y="2587"/>
                    <a:pt x="3084" y="2671"/>
                  </a:cubicBezTo>
                  <a:cubicBezTo>
                    <a:pt x="2953" y="2742"/>
                    <a:pt x="2822" y="2802"/>
                    <a:pt x="2691" y="2861"/>
                  </a:cubicBezTo>
                  <a:cubicBezTo>
                    <a:pt x="2544" y="2929"/>
                    <a:pt x="2645" y="3137"/>
                    <a:pt x="2788" y="3137"/>
                  </a:cubicBezTo>
                  <a:cubicBezTo>
                    <a:pt x="2795" y="3137"/>
                    <a:pt x="2803" y="3136"/>
                    <a:pt x="2811" y="3135"/>
                  </a:cubicBezTo>
                  <a:cubicBezTo>
                    <a:pt x="2865" y="3123"/>
                    <a:pt x="2923" y="3118"/>
                    <a:pt x="2982" y="3118"/>
                  </a:cubicBezTo>
                  <a:cubicBezTo>
                    <a:pt x="3220" y="3118"/>
                    <a:pt x="3484" y="3202"/>
                    <a:pt x="3703" y="3278"/>
                  </a:cubicBezTo>
                  <a:cubicBezTo>
                    <a:pt x="3954" y="3349"/>
                    <a:pt x="4132" y="3445"/>
                    <a:pt x="4382" y="3576"/>
                  </a:cubicBezTo>
                  <a:cubicBezTo>
                    <a:pt x="4668" y="3730"/>
                    <a:pt x="4942" y="3897"/>
                    <a:pt x="5168" y="4135"/>
                  </a:cubicBezTo>
                  <a:cubicBezTo>
                    <a:pt x="5418" y="4385"/>
                    <a:pt x="5608" y="4695"/>
                    <a:pt x="5751" y="5028"/>
                  </a:cubicBezTo>
                  <a:cubicBezTo>
                    <a:pt x="5978" y="5528"/>
                    <a:pt x="6049" y="6088"/>
                    <a:pt x="6228" y="6600"/>
                  </a:cubicBezTo>
                  <a:cubicBezTo>
                    <a:pt x="6252" y="6672"/>
                    <a:pt x="6313" y="6703"/>
                    <a:pt x="6373" y="6703"/>
                  </a:cubicBezTo>
                  <a:cubicBezTo>
                    <a:pt x="6462" y="6703"/>
                    <a:pt x="6549" y="6635"/>
                    <a:pt x="6513" y="6528"/>
                  </a:cubicBezTo>
                  <a:cubicBezTo>
                    <a:pt x="6347" y="6040"/>
                    <a:pt x="6263" y="5516"/>
                    <a:pt x="6073" y="5040"/>
                  </a:cubicBezTo>
                  <a:cubicBezTo>
                    <a:pt x="5930" y="4659"/>
                    <a:pt x="5728" y="4290"/>
                    <a:pt x="5454" y="3992"/>
                  </a:cubicBezTo>
                  <a:cubicBezTo>
                    <a:pt x="5216" y="3730"/>
                    <a:pt x="4918" y="3528"/>
                    <a:pt x="4608" y="3361"/>
                  </a:cubicBezTo>
                  <a:cubicBezTo>
                    <a:pt x="4370" y="3230"/>
                    <a:pt x="4108" y="3099"/>
                    <a:pt x="3846" y="3004"/>
                  </a:cubicBezTo>
                  <a:cubicBezTo>
                    <a:pt x="3694" y="2957"/>
                    <a:pt x="3530" y="2905"/>
                    <a:pt x="3363" y="2869"/>
                  </a:cubicBezTo>
                  <a:lnTo>
                    <a:pt x="3363" y="2869"/>
                  </a:lnTo>
                  <a:cubicBezTo>
                    <a:pt x="3429" y="2838"/>
                    <a:pt x="3495" y="2808"/>
                    <a:pt x="3561" y="2778"/>
                  </a:cubicBezTo>
                  <a:cubicBezTo>
                    <a:pt x="3775" y="2671"/>
                    <a:pt x="4001" y="2611"/>
                    <a:pt x="4239" y="2564"/>
                  </a:cubicBezTo>
                  <a:cubicBezTo>
                    <a:pt x="4573" y="2480"/>
                    <a:pt x="4906" y="2433"/>
                    <a:pt x="5239" y="2349"/>
                  </a:cubicBezTo>
                  <a:cubicBezTo>
                    <a:pt x="5537" y="2278"/>
                    <a:pt x="5870" y="2183"/>
                    <a:pt x="6120" y="1992"/>
                  </a:cubicBezTo>
                  <a:cubicBezTo>
                    <a:pt x="6359" y="1814"/>
                    <a:pt x="6525" y="1564"/>
                    <a:pt x="6513" y="1254"/>
                  </a:cubicBezTo>
                  <a:cubicBezTo>
                    <a:pt x="6513" y="1028"/>
                    <a:pt x="6430" y="825"/>
                    <a:pt x="6287" y="647"/>
                  </a:cubicBezTo>
                  <a:cubicBezTo>
                    <a:pt x="6013" y="313"/>
                    <a:pt x="5561" y="147"/>
                    <a:pt x="5144" y="63"/>
                  </a:cubicBezTo>
                  <a:cubicBezTo>
                    <a:pt x="4913" y="18"/>
                    <a:pt x="4676" y="1"/>
                    <a:pt x="443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7" name="Google Shape;2367;g110fbfe7ff0_0_244"/>
            <p:cNvSpPr/>
            <p:nvPr/>
          </p:nvSpPr>
          <p:spPr>
            <a:xfrm>
              <a:off x="1376950" y="2365600"/>
              <a:ext cx="658425" cy="426275"/>
            </a:xfrm>
            <a:custGeom>
              <a:avLst/>
              <a:gdLst/>
              <a:ahLst/>
              <a:cxnLst/>
              <a:rect l="l" t="t" r="r" b="b"/>
              <a:pathLst>
                <a:path w="26337" h="17051" extrusionOk="0">
                  <a:moveTo>
                    <a:pt x="6394" y="0"/>
                  </a:moveTo>
                  <a:lnTo>
                    <a:pt x="0" y="1001"/>
                  </a:lnTo>
                  <a:lnTo>
                    <a:pt x="14240" y="17050"/>
                  </a:lnTo>
                  <a:lnTo>
                    <a:pt x="26337" y="2632"/>
                  </a:lnTo>
                  <a:lnTo>
                    <a:pt x="22134" y="810"/>
                  </a:lnTo>
                  <a:lnTo>
                    <a:pt x="16693" y="12"/>
                  </a:lnTo>
                  <a:cubicBezTo>
                    <a:pt x="16693" y="12"/>
                    <a:pt x="15276" y="3549"/>
                    <a:pt x="11621" y="3549"/>
                  </a:cubicBezTo>
                  <a:cubicBezTo>
                    <a:pt x="7954" y="3549"/>
                    <a:pt x="6394" y="0"/>
                    <a:pt x="6394" y="0"/>
                  </a:cubicBezTo>
                  <a:close/>
                </a:path>
              </a:pathLst>
            </a:custGeom>
            <a:solidFill>
              <a:srgbClr val="FDE264"/>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8" name="Google Shape;2368;g110fbfe7ff0_0_244"/>
            <p:cNvSpPr/>
            <p:nvPr/>
          </p:nvSpPr>
          <p:spPr>
            <a:xfrm>
              <a:off x="1092975" y="2376025"/>
              <a:ext cx="1705300" cy="1945500"/>
            </a:xfrm>
            <a:custGeom>
              <a:avLst/>
              <a:gdLst/>
              <a:ahLst/>
              <a:cxnLst/>
              <a:rect l="l" t="t" r="r" b="b"/>
              <a:pathLst>
                <a:path w="68212" h="77820" extrusionOk="0">
                  <a:moveTo>
                    <a:pt x="15134" y="0"/>
                  </a:moveTo>
                  <a:lnTo>
                    <a:pt x="8609" y="1024"/>
                  </a:lnTo>
                  <a:lnTo>
                    <a:pt x="1" y="74724"/>
                  </a:lnTo>
                  <a:cubicBezTo>
                    <a:pt x="9993" y="77037"/>
                    <a:pt x="18669" y="77820"/>
                    <a:pt x="25835" y="77820"/>
                  </a:cubicBezTo>
                  <a:cubicBezTo>
                    <a:pt x="40836" y="77820"/>
                    <a:pt x="49221" y="74390"/>
                    <a:pt x="49221" y="74390"/>
                  </a:cubicBezTo>
                  <a:lnTo>
                    <a:pt x="43935" y="33480"/>
                  </a:lnTo>
                  <a:lnTo>
                    <a:pt x="43935" y="33480"/>
                  </a:lnTo>
                  <a:cubicBezTo>
                    <a:pt x="43935" y="33481"/>
                    <a:pt x="46644" y="40253"/>
                    <a:pt x="54310" y="40253"/>
                  </a:cubicBezTo>
                  <a:cubicBezTo>
                    <a:pt x="54711" y="40253"/>
                    <a:pt x="55126" y="40235"/>
                    <a:pt x="55555" y="40196"/>
                  </a:cubicBezTo>
                  <a:cubicBezTo>
                    <a:pt x="64164" y="39410"/>
                    <a:pt x="68212" y="9847"/>
                    <a:pt x="68212" y="9847"/>
                  </a:cubicBezTo>
                  <a:cubicBezTo>
                    <a:pt x="68212" y="9847"/>
                    <a:pt x="57094" y="7743"/>
                    <a:pt x="55857" y="7743"/>
                  </a:cubicBezTo>
                  <a:cubicBezTo>
                    <a:pt x="55788" y="7743"/>
                    <a:pt x="55750" y="7749"/>
                    <a:pt x="55746" y="7763"/>
                  </a:cubicBezTo>
                  <a:cubicBezTo>
                    <a:pt x="55686" y="8025"/>
                    <a:pt x="53007" y="22515"/>
                    <a:pt x="53007" y="22515"/>
                  </a:cubicBezTo>
                  <a:cubicBezTo>
                    <a:pt x="53007" y="22515"/>
                    <a:pt x="52031" y="17550"/>
                    <a:pt x="49221" y="9466"/>
                  </a:cubicBezTo>
                  <a:cubicBezTo>
                    <a:pt x="46411" y="1369"/>
                    <a:pt x="38577" y="774"/>
                    <a:pt x="38577" y="774"/>
                  </a:cubicBezTo>
                  <a:lnTo>
                    <a:pt x="30755" y="0"/>
                  </a:lnTo>
                  <a:lnTo>
                    <a:pt x="23266" y="12799"/>
                  </a:lnTo>
                  <a:lnTo>
                    <a:pt x="15134" y="0"/>
                  </a:lnTo>
                  <a:close/>
                </a:path>
              </a:pathLst>
            </a:custGeom>
            <a:solidFill>
              <a:srgbClr val="FFFFFF"/>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9" name="Google Shape;2369;g110fbfe7ff0_0_244"/>
            <p:cNvSpPr/>
            <p:nvPr/>
          </p:nvSpPr>
          <p:spPr>
            <a:xfrm>
              <a:off x="1671025" y="2692200"/>
              <a:ext cx="7475" cy="1515900"/>
            </a:xfrm>
            <a:custGeom>
              <a:avLst/>
              <a:gdLst/>
              <a:ahLst/>
              <a:cxnLst/>
              <a:rect l="l" t="t" r="r" b="b"/>
              <a:pathLst>
                <a:path w="299" h="60636" extrusionOk="0">
                  <a:moveTo>
                    <a:pt x="150" y="1"/>
                  </a:moveTo>
                  <a:cubicBezTo>
                    <a:pt x="75" y="1"/>
                    <a:pt x="1" y="51"/>
                    <a:pt x="1" y="152"/>
                  </a:cubicBezTo>
                  <a:lnTo>
                    <a:pt x="1" y="11201"/>
                  </a:lnTo>
                  <a:lnTo>
                    <a:pt x="1" y="23310"/>
                  </a:lnTo>
                  <a:lnTo>
                    <a:pt x="1" y="35800"/>
                  </a:lnTo>
                  <a:lnTo>
                    <a:pt x="1" y="47992"/>
                  </a:lnTo>
                  <a:lnTo>
                    <a:pt x="1" y="59207"/>
                  </a:lnTo>
                  <a:lnTo>
                    <a:pt x="1" y="60493"/>
                  </a:lnTo>
                  <a:cubicBezTo>
                    <a:pt x="1" y="60588"/>
                    <a:pt x="75" y="60636"/>
                    <a:pt x="150" y="60636"/>
                  </a:cubicBezTo>
                  <a:cubicBezTo>
                    <a:pt x="224" y="60636"/>
                    <a:pt x="298" y="60588"/>
                    <a:pt x="298" y="60493"/>
                  </a:cubicBezTo>
                  <a:lnTo>
                    <a:pt x="298" y="49432"/>
                  </a:lnTo>
                  <a:lnTo>
                    <a:pt x="298" y="37324"/>
                  </a:lnTo>
                  <a:lnTo>
                    <a:pt x="298" y="24846"/>
                  </a:lnTo>
                  <a:lnTo>
                    <a:pt x="298" y="12654"/>
                  </a:lnTo>
                  <a:lnTo>
                    <a:pt x="298" y="1426"/>
                  </a:lnTo>
                  <a:lnTo>
                    <a:pt x="298" y="152"/>
                  </a:lnTo>
                  <a:cubicBezTo>
                    <a:pt x="298" y="51"/>
                    <a:pt x="224" y="1"/>
                    <a:pt x="15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0" name="Google Shape;2370;g110fbfe7ff0_0_244"/>
            <p:cNvSpPr/>
            <p:nvPr/>
          </p:nvSpPr>
          <p:spPr>
            <a:xfrm>
              <a:off x="1100500" y="4129975"/>
              <a:ext cx="1215450" cy="79475"/>
            </a:xfrm>
            <a:custGeom>
              <a:avLst/>
              <a:gdLst/>
              <a:ahLst/>
              <a:cxnLst/>
              <a:rect l="l" t="t" r="r" b="b"/>
              <a:pathLst>
                <a:path w="48618" h="3179" extrusionOk="0">
                  <a:moveTo>
                    <a:pt x="218" y="0"/>
                  </a:moveTo>
                  <a:cubicBezTo>
                    <a:pt x="58" y="0"/>
                    <a:pt x="0" y="247"/>
                    <a:pt x="176" y="291"/>
                  </a:cubicBezTo>
                  <a:cubicBezTo>
                    <a:pt x="2986" y="970"/>
                    <a:pt x="5831" y="1482"/>
                    <a:pt x="8689" y="1887"/>
                  </a:cubicBezTo>
                  <a:cubicBezTo>
                    <a:pt x="11927" y="2351"/>
                    <a:pt x="15178" y="2684"/>
                    <a:pt x="18440" y="2899"/>
                  </a:cubicBezTo>
                  <a:cubicBezTo>
                    <a:pt x="21181" y="3081"/>
                    <a:pt x="23921" y="3178"/>
                    <a:pt x="26667" y="3178"/>
                  </a:cubicBezTo>
                  <a:cubicBezTo>
                    <a:pt x="27334" y="3178"/>
                    <a:pt x="28001" y="3172"/>
                    <a:pt x="28668" y="3161"/>
                  </a:cubicBezTo>
                  <a:cubicBezTo>
                    <a:pt x="32001" y="3113"/>
                    <a:pt x="35323" y="2911"/>
                    <a:pt x="38633" y="2518"/>
                  </a:cubicBezTo>
                  <a:cubicBezTo>
                    <a:pt x="41610" y="2149"/>
                    <a:pt x="44574" y="1625"/>
                    <a:pt x="47456" y="803"/>
                  </a:cubicBezTo>
                  <a:cubicBezTo>
                    <a:pt x="47789" y="708"/>
                    <a:pt x="48122" y="613"/>
                    <a:pt x="48456" y="506"/>
                  </a:cubicBezTo>
                  <a:cubicBezTo>
                    <a:pt x="48618" y="452"/>
                    <a:pt x="48574" y="212"/>
                    <a:pt x="48432" y="212"/>
                  </a:cubicBezTo>
                  <a:cubicBezTo>
                    <a:pt x="48417" y="212"/>
                    <a:pt x="48401" y="214"/>
                    <a:pt x="48384" y="220"/>
                  </a:cubicBezTo>
                  <a:cubicBezTo>
                    <a:pt x="45563" y="1101"/>
                    <a:pt x="42658" y="1672"/>
                    <a:pt x="39740" y="2077"/>
                  </a:cubicBezTo>
                  <a:cubicBezTo>
                    <a:pt x="36478" y="2518"/>
                    <a:pt x="33192" y="2744"/>
                    <a:pt x="29906" y="2839"/>
                  </a:cubicBezTo>
                  <a:cubicBezTo>
                    <a:pt x="28836" y="2869"/>
                    <a:pt x="27765" y="2884"/>
                    <a:pt x="26693" y="2884"/>
                  </a:cubicBezTo>
                  <a:cubicBezTo>
                    <a:pt x="24366" y="2884"/>
                    <a:pt x="22037" y="2815"/>
                    <a:pt x="19714" y="2684"/>
                  </a:cubicBezTo>
                  <a:cubicBezTo>
                    <a:pt x="16428" y="2494"/>
                    <a:pt x="13154" y="2196"/>
                    <a:pt x="9903" y="1756"/>
                  </a:cubicBezTo>
                  <a:cubicBezTo>
                    <a:pt x="6986" y="1375"/>
                    <a:pt x="4093" y="875"/>
                    <a:pt x="1224" y="232"/>
                  </a:cubicBezTo>
                  <a:cubicBezTo>
                    <a:pt x="902" y="160"/>
                    <a:pt x="581" y="77"/>
                    <a:pt x="259" y="6"/>
                  </a:cubicBezTo>
                  <a:cubicBezTo>
                    <a:pt x="245" y="2"/>
                    <a:pt x="231" y="0"/>
                    <a:pt x="218"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1" name="Google Shape;2371;g110fbfe7ff0_0_244"/>
            <p:cNvSpPr/>
            <p:nvPr/>
          </p:nvSpPr>
          <p:spPr>
            <a:xfrm>
              <a:off x="1096225" y="4167225"/>
              <a:ext cx="1223600" cy="79275"/>
            </a:xfrm>
            <a:custGeom>
              <a:avLst/>
              <a:gdLst/>
              <a:ahLst/>
              <a:cxnLst/>
              <a:rect l="l" t="t" r="r" b="b"/>
              <a:pathLst>
                <a:path w="48944" h="3171" extrusionOk="0">
                  <a:moveTo>
                    <a:pt x="220" y="1"/>
                  </a:moveTo>
                  <a:cubicBezTo>
                    <a:pt x="54" y="1"/>
                    <a:pt x="0" y="256"/>
                    <a:pt x="168" y="290"/>
                  </a:cubicBezTo>
                  <a:cubicBezTo>
                    <a:pt x="3324" y="1004"/>
                    <a:pt x="6514" y="1575"/>
                    <a:pt x="9717" y="2016"/>
                  </a:cubicBezTo>
                  <a:cubicBezTo>
                    <a:pt x="13027" y="2468"/>
                    <a:pt x="16337" y="2790"/>
                    <a:pt x="19671" y="2980"/>
                  </a:cubicBezTo>
                  <a:cubicBezTo>
                    <a:pt x="21877" y="3107"/>
                    <a:pt x="24089" y="3171"/>
                    <a:pt x="26303" y="3171"/>
                  </a:cubicBezTo>
                  <a:cubicBezTo>
                    <a:pt x="27410" y="3171"/>
                    <a:pt x="28517" y="3155"/>
                    <a:pt x="29624" y="3123"/>
                  </a:cubicBezTo>
                  <a:cubicBezTo>
                    <a:pt x="32815" y="3040"/>
                    <a:pt x="36006" y="2802"/>
                    <a:pt x="39173" y="2397"/>
                  </a:cubicBezTo>
                  <a:cubicBezTo>
                    <a:pt x="42067" y="2016"/>
                    <a:pt x="44960" y="1480"/>
                    <a:pt x="47782" y="718"/>
                  </a:cubicBezTo>
                  <a:cubicBezTo>
                    <a:pt x="48115" y="635"/>
                    <a:pt x="48448" y="540"/>
                    <a:pt x="48782" y="444"/>
                  </a:cubicBezTo>
                  <a:cubicBezTo>
                    <a:pt x="48944" y="390"/>
                    <a:pt x="48900" y="151"/>
                    <a:pt x="48748" y="151"/>
                  </a:cubicBezTo>
                  <a:cubicBezTo>
                    <a:pt x="48733" y="151"/>
                    <a:pt x="48716" y="153"/>
                    <a:pt x="48698" y="159"/>
                  </a:cubicBezTo>
                  <a:cubicBezTo>
                    <a:pt x="45924" y="968"/>
                    <a:pt x="43079" y="1540"/>
                    <a:pt x="40221" y="1945"/>
                  </a:cubicBezTo>
                  <a:cubicBezTo>
                    <a:pt x="37102" y="2397"/>
                    <a:pt x="33958" y="2659"/>
                    <a:pt x="30803" y="2790"/>
                  </a:cubicBezTo>
                  <a:cubicBezTo>
                    <a:pt x="29364" y="2847"/>
                    <a:pt x="27923" y="2875"/>
                    <a:pt x="26481" y="2875"/>
                  </a:cubicBezTo>
                  <a:cubicBezTo>
                    <a:pt x="24629" y="2875"/>
                    <a:pt x="22775" y="2829"/>
                    <a:pt x="20921" y="2742"/>
                  </a:cubicBezTo>
                  <a:cubicBezTo>
                    <a:pt x="17599" y="2587"/>
                    <a:pt x="14289" y="2302"/>
                    <a:pt x="10991" y="1885"/>
                  </a:cubicBezTo>
                  <a:cubicBezTo>
                    <a:pt x="7777" y="1480"/>
                    <a:pt x="4574" y="944"/>
                    <a:pt x="1395" y="266"/>
                  </a:cubicBezTo>
                  <a:cubicBezTo>
                    <a:pt x="1014" y="182"/>
                    <a:pt x="633" y="99"/>
                    <a:pt x="252" y="4"/>
                  </a:cubicBezTo>
                  <a:cubicBezTo>
                    <a:pt x="241" y="2"/>
                    <a:pt x="230" y="1"/>
                    <a:pt x="22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2" name="Google Shape;2372;g110fbfe7ff0_0_244"/>
            <p:cNvSpPr/>
            <p:nvPr/>
          </p:nvSpPr>
          <p:spPr>
            <a:xfrm>
              <a:off x="1093850" y="4200150"/>
              <a:ext cx="1230725" cy="87150"/>
            </a:xfrm>
            <a:custGeom>
              <a:avLst/>
              <a:gdLst/>
              <a:ahLst/>
              <a:cxnLst/>
              <a:rect l="l" t="t" r="r" b="b"/>
              <a:pathLst>
                <a:path w="49229" h="3486" extrusionOk="0">
                  <a:moveTo>
                    <a:pt x="49030" y="1"/>
                  </a:moveTo>
                  <a:cubicBezTo>
                    <a:pt x="49015" y="1"/>
                    <a:pt x="49000" y="3"/>
                    <a:pt x="48984" y="8"/>
                  </a:cubicBezTo>
                  <a:cubicBezTo>
                    <a:pt x="45507" y="1104"/>
                    <a:pt x="41935" y="1878"/>
                    <a:pt x="38340" y="2390"/>
                  </a:cubicBezTo>
                  <a:cubicBezTo>
                    <a:pt x="34803" y="2890"/>
                    <a:pt x="31243" y="3140"/>
                    <a:pt x="27672" y="3187"/>
                  </a:cubicBezTo>
                  <a:cubicBezTo>
                    <a:pt x="27244" y="3193"/>
                    <a:pt x="26815" y="3196"/>
                    <a:pt x="26387" y="3196"/>
                  </a:cubicBezTo>
                  <a:cubicBezTo>
                    <a:pt x="23443" y="3196"/>
                    <a:pt x="20493" y="3056"/>
                    <a:pt x="17551" y="2806"/>
                  </a:cubicBezTo>
                  <a:cubicBezTo>
                    <a:pt x="14527" y="2556"/>
                    <a:pt x="11503" y="2175"/>
                    <a:pt x="8503" y="1675"/>
                  </a:cubicBezTo>
                  <a:cubicBezTo>
                    <a:pt x="6002" y="1270"/>
                    <a:pt x="3514" y="770"/>
                    <a:pt x="1049" y="199"/>
                  </a:cubicBezTo>
                  <a:cubicBezTo>
                    <a:pt x="787" y="139"/>
                    <a:pt x="513" y="80"/>
                    <a:pt x="252" y="8"/>
                  </a:cubicBezTo>
                  <a:cubicBezTo>
                    <a:pt x="241" y="6"/>
                    <a:pt x="231" y="5"/>
                    <a:pt x="221" y="5"/>
                  </a:cubicBezTo>
                  <a:cubicBezTo>
                    <a:pt x="64" y="5"/>
                    <a:pt x="1" y="261"/>
                    <a:pt x="180" y="294"/>
                  </a:cubicBezTo>
                  <a:cubicBezTo>
                    <a:pt x="2585" y="878"/>
                    <a:pt x="5026" y="1378"/>
                    <a:pt x="7467" y="1806"/>
                  </a:cubicBezTo>
                  <a:cubicBezTo>
                    <a:pt x="10419" y="2318"/>
                    <a:pt x="13384" y="2711"/>
                    <a:pt x="16373" y="2997"/>
                  </a:cubicBezTo>
                  <a:cubicBezTo>
                    <a:pt x="19602" y="3308"/>
                    <a:pt x="22853" y="3486"/>
                    <a:pt x="26105" y="3486"/>
                  </a:cubicBezTo>
                  <a:cubicBezTo>
                    <a:pt x="26211" y="3486"/>
                    <a:pt x="26316" y="3485"/>
                    <a:pt x="26421" y="3485"/>
                  </a:cubicBezTo>
                  <a:cubicBezTo>
                    <a:pt x="29981" y="3485"/>
                    <a:pt x="33529" y="3295"/>
                    <a:pt x="37054" y="2854"/>
                  </a:cubicBezTo>
                  <a:cubicBezTo>
                    <a:pt x="40661" y="2402"/>
                    <a:pt x="44257" y="1711"/>
                    <a:pt x="47757" y="687"/>
                  </a:cubicBezTo>
                  <a:cubicBezTo>
                    <a:pt x="48198" y="568"/>
                    <a:pt x="48627" y="437"/>
                    <a:pt x="49055" y="294"/>
                  </a:cubicBezTo>
                  <a:cubicBezTo>
                    <a:pt x="49229" y="251"/>
                    <a:pt x="49175" y="1"/>
                    <a:pt x="4903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3" name="Google Shape;2373;g110fbfe7ff0_0_244"/>
            <p:cNvSpPr/>
            <p:nvPr/>
          </p:nvSpPr>
          <p:spPr>
            <a:xfrm>
              <a:off x="1831175" y="3779125"/>
              <a:ext cx="311950" cy="333375"/>
            </a:xfrm>
            <a:custGeom>
              <a:avLst/>
              <a:gdLst/>
              <a:ahLst/>
              <a:cxnLst/>
              <a:rect l="l" t="t" r="r" b="b"/>
              <a:pathLst>
                <a:path w="12478" h="13335" extrusionOk="0">
                  <a:moveTo>
                    <a:pt x="11917" y="313"/>
                  </a:moveTo>
                  <a:cubicBezTo>
                    <a:pt x="11907" y="1710"/>
                    <a:pt x="11919" y="3118"/>
                    <a:pt x="11942" y="4515"/>
                  </a:cubicBezTo>
                  <a:cubicBezTo>
                    <a:pt x="11966" y="6086"/>
                    <a:pt x="12002" y="7670"/>
                    <a:pt x="12061" y="9241"/>
                  </a:cubicBezTo>
                  <a:cubicBezTo>
                    <a:pt x="12096" y="9994"/>
                    <a:pt x="12131" y="10747"/>
                    <a:pt x="12166" y="11489"/>
                  </a:cubicBezTo>
                  <a:lnTo>
                    <a:pt x="12166" y="11489"/>
                  </a:lnTo>
                  <a:cubicBezTo>
                    <a:pt x="11930" y="11642"/>
                    <a:pt x="11685" y="11769"/>
                    <a:pt x="11430" y="11896"/>
                  </a:cubicBezTo>
                  <a:cubicBezTo>
                    <a:pt x="10764" y="12242"/>
                    <a:pt x="10049" y="12516"/>
                    <a:pt x="9323" y="12718"/>
                  </a:cubicBezTo>
                  <a:cubicBezTo>
                    <a:pt x="8488" y="12940"/>
                    <a:pt x="7633" y="13035"/>
                    <a:pt x="6776" y="13035"/>
                  </a:cubicBezTo>
                  <a:cubicBezTo>
                    <a:pt x="5701" y="13035"/>
                    <a:pt x="4624" y="12885"/>
                    <a:pt x="3584" y="12647"/>
                  </a:cubicBezTo>
                  <a:cubicBezTo>
                    <a:pt x="3165" y="12558"/>
                    <a:pt x="2756" y="12460"/>
                    <a:pt x="2348" y="12323"/>
                  </a:cubicBezTo>
                  <a:lnTo>
                    <a:pt x="2348" y="12323"/>
                  </a:lnTo>
                  <a:cubicBezTo>
                    <a:pt x="2137" y="10914"/>
                    <a:pt x="1902" y="9495"/>
                    <a:pt x="1655" y="8086"/>
                  </a:cubicBezTo>
                  <a:cubicBezTo>
                    <a:pt x="1381" y="6527"/>
                    <a:pt x="1084" y="4967"/>
                    <a:pt x="774" y="3407"/>
                  </a:cubicBezTo>
                  <a:cubicBezTo>
                    <a:pt x="642" y="2704"/>
                    <a:pt x="500" y="2001"/>
                    <a:pt x="348" y="1307"/>
                  </a:cubicBezTo>
                  <a:lnTo>
                    <a:pt x="348" y="1307"/>
                  </a:lnTo>
                  <a:cubicBezTo>
                    <a:pt x="684" y="1277"/>
                    <a:pt x="1025" y="1247"/>
                    <a:pt x="1358" y="1217"/>
                  </a:cubicBezTo>
                  <a:cubicBezTo>
                    <a:pt x="2310" y="1133"/>
                    <a:pt x="3251" y="1050"/>
                    <a:pt x="4203" y="978"/>
                  </a:cubicBezTo>
                  <a:cubicBezTo>
                    <a:pt x="5346" y="871"/>
                    <a:pt x="6489" y="776"/>
                    <a:pt x="7644" y="681"/>
                  </a:cubicBezTo>
                  <a:lnTo>
                    <a:pt x="10609" y="419"/>
                  </a:lnTo>
                  <a:cubicBezTo>
                    <a:pt x="11041" y="386"/>
                    <a:pt x="11483" y="354"/>
                    <a:pt x="11917" y="313"/>
                  </a:cubicBezTo>
                  <a:close/>
                  <a:moveTo>
                    <a:pt x="12094" y="1"/>
                  </a:moveTo>
                  <a:cubicBezTo>
                    <a:pt x="12088" y="1"/>
                    <a:pt x="12081" y="1"/>
                    <a:pt x="12073" y="2"/>
                  </a:cubicBezTo>
                  <a:cubicBezTo>
                    <a:pt x="12073" y="2"/>
                    <a:pt x="12073" y="2"/>
                    <a:pt x="12072" y="2"/>
                  </a:cubicBezTo>
                  <a:lnTo>
                    <a:pt x="12072" y="2"/>
                  </a:lnTo>
                  <a:cubicBezTo>
                    <a:pt x="12071" y="2"/>
                    <a:pt x="12069" y="2"/>
                    <a:pt x="12067" y="2"/>
                  </a:cubicBezTo>
                  <a:cubicBezTo>
                    <a:pt x="12055" y="2"/>
                    <a:pt x="12043" y="3"/>
                    <a:pt x="12032" y="6"/>
                  </a:cubicBezTo>
                  <a:lnTo>
                    <a:pt x="12032" y="6"/>
                  </a:lnTo>
                  <a:cubicBezTo>
                    <a:pt x="11642" y="40"/>
                    <a:pt x="11262" y="74"/>
                    <a:pt x="10871" y="97"/>
                  </a:cubicBezTo>
                  <a:cubicBezTo>
                    <a:pt x="9930" y="181"/>
                    <a:pt x="8978" y="264"/>
                    <a:pt x="8025" y="347"/>
                  </a:cubicBezTo>
                  <a:lnTo>
                    <a:pt x="4596" y="645"/>
                  </a:lnTo>
                  <a:cubicBezTo>
                    <a:pt x="3608" y="728"/>
                    <a:pt x="2620" y="812"/>
                    <a:pt x="1620" y="895"/>
                  </a:cubicBezTo>
                  <a:cubicBezTo>
                    <a:pt x="1143" y="943"/>
                    <a:pt x="667" y="978"/>
                    <a:pt x="179" y="1026"/>
                  </a:cubicBezTo>
                  <a:lnTo>
                    <a:pt x="167" y="1026"/>
                  </a:lnTo>
                  <a:cubicBezTo>
                    <a:pt x="60" y="1026"/>
                    <a:pt x="0" y="1109"/>
                    <a:pt x="24" y="1217"/>
                  </a:cubicBezTo>
                  <a:cubicBezTo>
                    <a:pt x="334" y="2633"/>
                    <a:pt x="607" y="4062"/>
                    <a:pt x="881" y="5491"/>
                  </a:cubicBezTo>
                  <a:cubicBezTo>
                    <a:pt x="1167" y="7051"/>
                    <a:pt x="1453" y="8610"/>
                    <a:pt x="1715" y="10182"/>
                  </a:cubicBezTo>
                  <a:cubicBezTo>
                    <a:pt x="1834" y="10944"/>
                    <a:pt x="1965" y="11706"/>
                    <a:pt x="2072" y="12468"/>
                  </a:cubicBezTo>
                  <a:cubicBezTo>
                    <a:pt x="2084" y="12516"/>
                    <a:pt x="2131" y="12551"/>
                    <a:pt x="2179" y="12575"/>
                  </a:cubicBezTo>
                  <a:cubicBezTo>
                    <a:pt x="2489" y="12682"/>
                    <a:pt x="2810" y="12766"/>
                    <a:pt x="3132" y="12849"/>
                  </a:cubicBezTo>
                  <a:cubicBezTo>
                    <a:pt x="3917" y="13051"/>
                    <a:pt x="4703" y="13182"/>
                    <a:pt x="5501" y="13266"/>
                  </a:cubicBezTo>
                  <a:cubicBezTo>
                    <a:pt x="5944" y="13309"/>
                    <a:pt x="6392" y="13335"/>
                    <a:pt x="6839" y="13335"/>
                  </a:cubicBezTo>
                  <a:cubicBezTo>
                    <a:pt x="7378" y="13335"/>
                    <a:pt x="7915" y="13297"/>
                    <a:pt x="8442" y="13206"/>
                  </a:cubicBezTo>
                  <a:cubicBezTo>
                    <a:pt x="9251" y="13075"/>
                    <a:pt x="10049" y="12837"/>
                    <a:pt x="10799" y="12516"/>
                  </a:cubicBezTo>
                  <a:cubicBezTo>
                    <a:pt x="11275" y="12313"/>
                    <a:pt x="11752" y="12087"/>
                    <a:pt x="12192" y="11813"/>
                  </a:cubicBezTo>
                  <a:cubicBezTo>
                    <a:pt x="12264" y="11777"/>
                    <a:pt x="12335" y="11730"/>
                    <a:pt x="12395" y="11682"/>
                  </a:cubicBezTo>
                  <a:cubicBezTo>
                    <a:pt x="12478" y="11623"/>
                    <a:pt x="12466" y="11539"/>
                    <a:pt x="12466" y="11444"/>
                  </a:cubicBezTo>
                  <a:cubicBezTo>
                    <a:pt x="12454" y="11349"/>
                    <a:pt x="12454" y="11254"/>
                    <a:pt x="12454" y="11158"/>
                  </a:cubicBezTo>
                  <a:cubicBezTo>
                    <a:pt x="12442" y="10980"/>
                    <a:pt x="12430" y="10801"/>
                    <a:pt x="12418" y="10622"/>
                  </a:cubicBezTo>
                  <a:cubicBezTo>
                    <a:pt x="12347" y="8944"/>
                    <a:pt x="12288" y="7277"/>
                    <a:pt x="12252" y="5598"/>
                  </a:cubicBezTo>
                  <a:cubicBezTo>
                    <a:pt x="12228" y="3955"/>
                    <a:pt x="12204" y="2312"/>
                    <a:pt x="12216" y="669"/>
                  </a:cubicBezTo>
                  <a:cubicBezTo>
                    <a:pt x="12216" y="490"/>
                    <a:pt x="12216" y="324"/>
                    <a:pt x="12216" y="145"/>
                  </a:cubicBezTo>
                  <a:cubicBezTo>
                    <a:pt x="12216" y="143"/>
                    <a:pt x="12216" y="141"/>
                    <a:pt x="12216" y="139"/>
                  </a:cubicBezTo>
                  <a:lnTo>
                    <a:pt x="12216" y="139"/>
                  </a:lnTo>
                  <a:cubicBezTo>
                    <a:pt x="12218" y="68"/>
                    <a:pt x="12178" y="1"/>
                    <a:pt x="12094"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4" name="Google Shape;2374;g110fbfe7ff0_0_244"/>
            <p:cNvSpPr/>
            <p:nvPr/>
          </p:nvSpPr>
          <p:spPr>
            <a:xfrm>
              <a:off x="1241500" y="3776475"/>
              <a:ext cx="317050" cy="335900"/>
            </a:xfrm>
            <a:custGeom>
              <a:avLst/>
              <a:gdLst/>
              <a:ahLst/>
              <a:cxnLst/>
              <a:rect l="l" t="t" r="r" b="b"/>
              <a:pathLst>
                <a:path w="12682" h="13436" extrusionOk="0">
                  <a:moveTo>
                    <a:pt x="775" y="315"/>
                  </a:moveTo>
                  <a:cubicBezTo>
                    <a:pt x="1120" y="355"/>
                    <a:pt x="1467" y="388"/>
                    <a:pt x="1823" y="430"/>
                  </a:cubicBezTo>
                  <a:lnTo>
                    <a:pt x="4656" y="727"/>
                  </a:lnTo>
                  <a:cubicBezTo>
                    <a:pt x="5799" y="846"/>
                    <a:pt x="6942" y="965"/>
                    <a:pt x="8085" y="1084"/>
                  </a:cubicBezTo>
                  <a:lnTo>
                    <a:pt x="11050" y="1394"/>
                  </a:lnTo>
                  <a:cubicBezTo>
                    <a:pt x="11383" y="1430"/>
                    <a:pt x="11705" y="1465"/>
                    <a:pt x="12026" y="1501"/>
                  </a:cubicBezTo>
                  <a:cubicBezTo>
                    <a:pt x="12127" y="1509"/>
                    <a:pt x="12227" y="1527"/>
                    <a:pt x="12328" y="1538"/>
                  </a:cubicBezTo>
                  <a:lnTo>
                    <a:pt x="12328" y="1538"/>
                  </a:lnTo>
                  <a:cubicBezTo>
                    <a:pt x="12001" y="2896"/>
                    <a:pt x="11716" y="4264"/>
                    <a:pt x="11431" y="5633"/>
                  </a:cubicBezTo>
                  <a:cubicBezTo>
                    <a:pt x="11110" y="7180"/>
                    <a:pt x="10800" y="8740"/>
                    <a:pt x="10502" y="10300"/>
                  </a:cubicBezTo>
                  <a:cubicBezTo>
                    <a:pt x="10376" y="11035"/>
                    <a:pt x="10238" y="11771"/>
                    <a:pt x="10122" y="12506"/>
                  </a:cubicBezTo>
                  <a:lnTo>
                    <a:pt x="10122" y="12506"/>
                  </a:lnTo>
                  <a:cubicBezTo>
                    <a:pt x="9801" y="12611"/>
                    <a:pt x="9462" y="12688"/>
                    <a:pt x="9133" y="12764"/>
                  </a:cubicBezTo>
                  <a:cubicBezTo>
                    <a:pt x="8264" y="12955"/>
                    <a:pt x="7383" y="13086"/>
                    <a:pt x="6502" y="13122"/>
                  </a:cubicBezTo>
                  <a:cubicBezTo>
                    <a:pt x="6291" y="13131"/>
                    <a:pt x="6080" y="13137"/>
                    <a:pt x="5870" y="13137"/>
                  </a:cubicBezTo>
                  <a:cubicBezTo>
                    <a:pt x="5057" y="13137"/>
                    <a:pt x="4248" y="13058"/>
                    <a:pt x="3454" y="12860"/>
                  </a:cubicBezTo>
                  <a:cubicBezTo>
                    <a:pt x="2680" y="12669"/>
                    <a:pt x="1942" y="12383"/>
                    <a:pt x="1239" y="12014"/>
                  </a:cubicBezTo>
                  <a:cubicBezTo>
                    <a:pt x="922" y="11861"/>
                    <a:pt x="605" y="11688"/>
                    <a:pt x="316" y="11486"/>
                  </a:cubicBezTo>
                  <a:lnTo>
                    <a:pt x="316" y="11486"/>
                  </a:lnTo>
                  <a:cubicBezTo>
                    <a:pt x="421" y="10059"/>
                    <a:pt x="502" y="8631"/>
                    <a:pt x="561" y="7204"/>
                  </a:cubicBezTo>
                  <a:cubicBezTo>
                    <a:pt x="632" y="5633"/>
                    <a:pt x="692" y="4049"/>
                    <a:pt x="739" y="2477"/>
                  </a:cubicBezTo>
                  <a:cubicBezTo>
                    <a:pt x="750" y="1757"/>
                    <a:pt x="772" y="1036"/>
                    <a:pt x="775" y="315"/>
                  </a:cubicBezTo>
                  <a:close/>
                  <a:moveTo>
                    <a:pt x="632" y="1"/>
                  </a:moveTo>
                  <a:cubicBezTo>
                    <a:pt x="597" y="1"/>
                    <a:pt x="564" y="16"/>
                    <a:pt x="537" y="39"/>
                  </a:cubicBezTo>
                  <a:lnTo>
                    <a:pt x="537" y="39"/>
                  </a:lnTo>
                  <a:cubicBezTo>
                    <a:pt x="502" y="62"/>
                    <a:pt x="477" y="101"/>
                    <a:pt x="477" y="156"/>
                  </a:cubicBezTo>
                  <a:cubicBezTo>
                    <a:pt x="465" y="1763"/>
                    <a:pt x="418" y="3359"/>
                    <a:pt x="358" y="4966"/>
                  </a:cubicBezTo>
                  <a:cubicBezTo>
                    <a:pt x="299" y="6668"/>
                    <a:pt x="215" y="8371"/>
                    <a:pt x="108" y="10086"/>
                  </a:cubicBezTo>
                  <a:cubicBezTo>
                    <a:pt x="84" y="10455"/>
                    <a:pt x="61" y="10812"/>
                    <a:pt x="37" y="11181"/>
                  </a:cubicBezTo>
                  <a:cubicBezTo>
                    <a:pt x="37" y="11276"/>
                    <a:pt x="25" y="11360"/>
                    <a:pt x="13" y="11443"/>
                  </a:cubicBezTo>
                  <a:cubicBezTo>
                    <a:pt x="13" y="11538"/>
                    <a:pt x="1" y="11621"/>
                    <a:pt x="84" y="11681"/>
                  </a:cubicBezTo>
                  <a:cubicBezTo>
                    <a:pt x="96" y="11705"/>
                    <a:pt x="120" y="11717"/>
                    <a:pt x="144" y="11729"/>
                  </a:cubicBezTo>
                  <a:cubicBezTo>
                    <a:pt x="477" y="11955"/>
                    <a:pt x="846" y="12157"/>
                    <a:pt x="1215" y="12336"/>
                  </a:cubicBezTo>
                  <a:cubicBezTo>
                    <a:pt x="1894" y="12681"/>
                    <a:pt x="2608" y="12943"/>
                    <a:pt x="3347" y="13134"/>
                  </a:cubicBezTo>
                  <a:cubicBezTo>
                    <a:pt x="4175" y="13354"/>
                    <a:pt x="5023" y="13436"/>
                    <a:pt x="5872" y="13436"/>
                  </a:cubicBezTo>
                  <a:cubicBezTo>
                    <a:pt x="5987" y="13436"/>
                    <a:pt x="6101" y="13434"/>
                    <a:pt x="6216" y="13431"/>
                  </a:cubicBezTo>
                  <a:cubicBezTo>
                    <a:pt x="7097" y="13407"/>
                    <a:pt x="7978" y="13300"/>
                    <a:pt x="8847" y="13122"/>
                  </a:cubicBezTo>
                  <a:cubicBezTo>
                    <a:pt x="9312" y="13038"/>
                    <a:pt x="9776" y="12931"/>
                    <a:pt x="10217" y="12788"/>
                  </a:cubicBezTo>
                  <a:cubicBezTo>
                    <a:pt x="10240" y="12776"/>
                    <a:pt x="10264" y="12776"/>
                    <a:pt x="10288" y="12764"/>
                  </a:cubicBezTo>
                  <a:cubicBezTo>
                    <a:pt x="10336" y="12753"/>
                    <a:pt x="10383" y="12717"/>
                    <a:pt x="10395" y="12657"/>
                  </a:cubicBezTo>
                  <a:cubicBezTo>
                    <a:pt x="10633" y="11229"/>
                    <a:pt x="10895" y="9800"/>
                    <a:pt x="11181" y="8371"/>
                  </a:cubicBezTo>
                  <a:cubicBezTo>
                    <a:pt x="11479" y="6811"/>
                    <a:pt x="11800" y="5264"/>
                    <a:pt x="12145" y="3704"/>
                  </a:cubicBezTo>
                  <a:cubicBezTo>
                    <a:pt x="12312" y="2954"/>
                    <a:pt x="12479" y="2192"/>
                    <a:pt x="12657" y="1442"/>
                  </a:cubicBezTo>
                  <a:cubicBezTo>
                    <a:pt x="12681" y="1346"/>
                    <a:pt x="12610" y="1263"/>
                    <a:pt x="12514" y="1251"/>
                  </a:cubicBezTo>
                  <a:cubicBezTo>
                    <a:pt x="12110" y="1215"/>
                    <a:pt x="11717" y="1168"/>
                    <a:pt x="11324" y="1132"/>
                  </a:cubicBezTo>
                  <a:lnTo>
                    <a:pt x="8478" y="834"/>
                  </a:lnTo>
                  <a:cubicBezTo>
                    <a:pt x="7335" y="715"/>
                    <a:pt x="6192" y="596"/>
                    <a:pt x="5049" y="465"/>
                  </a:cubicBezTo>
                  <a:lnTo>
                    <a:pt x="2085" y="156"/>
                  </a:lnTo>
                  <a:cubicBezTo>
                    <a:pt x="1763" y="120"/>
                    <a:pt x="1442" y="96"/>
                    <a:pt x="1108" y="61"/>
                  </a:cubicBezTo>
                  <a:cubicBezTo>
                    <a:pt x="953" y="37"/>
                    <a:pt x="799" y="13"/>
                    <a:pt x="644" y="13"/>
                  </a:cubicBezTo>
                  <a:cubicBezTo>
                    <a:pt x="644" y="13"/>
                    <a:pt x="632" y="13"/>
                    <a:pt x="63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5" name="Google Shape;2375;g110fbfe7ff0_0_244"/>
            <p:cNvSpPr/>
            <p:nvPr/>
          </p:nvSpPr>
          <p:spPr>
            <a:xfrm>
              <a:off x="1415350" y="2372400"/>
              <a:ext cx="264575" cy="327250"/>
            </a:xfrm>
            <a:custGeom>
              <a:avLst/>
              <a:gdLst/>
              <a:ahLst/>
              <a:cxnLst/>
              <a:rect l="l" t="t" r="r" b="b"/>
              <a:pathLst>
                <a:path w="10583" h="13090" extrusionOk="0">
                  <a:moveTo>
                    <a:pt x="2240" y="1"/>
                  </a:moveTo>
                  <a:cubicBezTo>
                    <a:pt x="2180" y="1"/>
                    <a:pt x="2120" y="33"/>
                    <a:pt x="2096" y="109"/>
                  </a:cubicBezTo>
                  <a:cubicBezTo>
                    <a:pt x="1846" y="1074"/>
                    <a:pt x="1512" y="2014"/>
                    <a:pt x="1191" y="2955"/>
                  </a:cubicBezTo>
                  <a:cubicBezTo>
                    <a:pt x="881" y="3836"/>
                    <a:pt x="560" y="4705"/>
                    <a:pt x="238" y="5586"/>
                  </a:cubicBezTo>
                  <a:cubicBezTo>
                    <a:pt x="167" y="5765"/>
                    <a:pt x="95" y="5944"/>
                    <a:pt x="36" y="6110"/>
                  </a:cubicBezTo>
                  <a:cubicBezTo>
                    <a:pt x="0" y="6217"/>
                    <a:pt x="95" y="6289"/>
                    <a:pt x="179" y="6301"/>
                  </a:cubicBezTo>
                  <a:cubicBezTo>
                    <a:pt x="631" y="6348"/>
                    <a:pt x="1096" y="6396"/>
                    <a:pt x="1560" y="6444"/>
                  </a:cubicBezTo>
                  <a:cubicBezTo>
                    <a:pt x="2286" y="6515"/>
                    <a:pt x="3013" y="6586"/>
                    <a:pt x="3739" y="6670"/>
                  </a:cubicBezTo>
                  <a:cubicBezTo>
                    <a:pt x="3844" y="6677"/>
                    <a:pt x="3950" y="6690"/>
                    <a:pt x="4059" y="6701"/>
                  </a:cubicBezTo>
                  <a:lnTo>
                    <a:pt x="4059" y="6701"/>
                  </a:lnTo>
                  <a:cubicBezTo>
                    <a:pt x="3935" y="7140"/>
                    <a:pt x="3819" y="7572"/>
                    <a:pt x="3703" y="8003"/>
                  </a:cubicBezTo>
                  <a:cubicBezTo>
                    <a:pt x="3489" y="8789"/>
                    <a:pt x="3286" y="9575"/>
                    <a:pt x="3072" y="10361"/>
                  </a:cubicBezTo>
                  <a:cubicBezTo>
                    <a:pt x="3024" y="10539"/>
                    <a:pt x="2977" y="10718"/>
                    <a:pt x="2929" y="10897"/>
                  </a:cubicBezTo>
                  <a:cubicBezTo>
                    <a:pt x="2898" y="11002"/>
                    <a:pt x="2978" y="11079"/>
                    <a:pt x="3071" y="11079"/>
                  </a:cubicBezTo>
                  <a:cubicBezTo>
                    <a:pt x="3083" y="11079"/>
                    <a:pt x="3095" y="11078"/>
                    <a:pt x="3108" y="11075"/>
                  </a:cubicBezTo>
                  <a:lnTo>
                    <a:pt x="4275" y="10861"/>
                  </a:lnTo>
                  <a:cubicBezTo>
                    <a:pt x="4894" y="10742"/>
                    <a:pt x="5513" y="10635"/>
                    <a:pt x="6132" y="10516"/>
                  </a:cubicBezTo>
                  <a:lnTo>
                    <a:pt x="6490" y="10446"/>
                  </a:lnTo>
                  <a:lnTo>
                    <a:pt x="6490" y="10446"/>
                  </a:lnTo>
                  <a:cubicBezTo>
                    <a:pt x="6907" y="10735"/>
                    <a:pt x="7335" y="11024"/>
                    <a:pt x="7751" y="11313"/>
                  </a:cubicBezTo>
                  <a:cubicBezTo>
                    <a:pt x="8442" y="11789"/>
                    <a:pt x="9132" y="12266"/>
                    <a:pt x="9823" y="12742"/>
                  </a:cubicBezTo>
                  <a:cubicBezTo>
                    <a:pt x="9978" y="12849"/>
                    <a:pt x="10144" y="12956"/>
                    <a:pt x="10299" y="13063"/>
                  </a:cubicBezTo>
                  <a:cubicBezTo>
                    <a:pt x="10325" y="13082"/>
                    <a:pt x="10352" y="13090"/>
                    <a:pt x="10377" y="13090"/>
                  </a:cubicBezTo>
                  <a:cubicBezTo>
                    <a:pt x="10498" y="13090"/>
                    <a:pt x="10582" y="12902"/>
                    <a:pt x="10454" y="12813"/>
                  </a:cubicBezTo>
                  <a:cubicBezTo>
                    <a:pt x="10097" y="12563"/>
                    <a:pt x="9751" y="12325"/>
                    <a:pt x="9394" y="12087"/>
                  </a:cubicBezTo>
                  <a:lnTo>
                    <a:pt x="7501" y="10777"/>
                  </a:lnTo>
                  <a:cubicBezTo>
                    <a:pt x="7263" y="10623"/>
                    <a:pt x="7037" y="10468"/>
                    <a:pt x="6811" y="10313"/>
                  </a:cubicBezTo>
                  <a:cubicBezTo>
                    <a:pt x="6709" y="10245"/>
                    <a:pt x="6618" y="10146"/>
                    <a:pt x="6497" y="10146"/>
                  </a:cubicBezTo>
                  <a:cubicBezTo>
                    <a:pt x="6491" y="10146"/>
                    <a:pt x="6484" y="10146"/>
                    <a:pt x="6477" y="10146"/>
                  </a:cubicBezTo>
                  <a:cubicBezTo>
                    <a:pt x="5918" y="10242"/>
                    <a:pt x="5370" y="10361"/>
                    <a:pt x="4822" y="10456"/>
                  </a:cubicBezTo>
                  <a:cubicBezTo>
                    <a:pt x="4453" y="10527"/>
                    <a:pt x="4084" y="10599"/>
                    <a:pt x="3715" y="10658"/>
                  </a:cubicBezTo>
                  <a:cubicBezTo>
                    <a:pt x="3572" y="10690"/>
                    <a:pt x="3423" y="10711"/>
                    <a:pt x="3276" y="10740"/>
                  </a:cubicBezTo>
                  <a:lnTo>
                    <a:pt x="3276" y="10740"/>
                  </a:lnTo>
                  <a:cubicBezTo>
                    <a:pt x="3387" y="10327"/>
                    <a:pt x="3497" y="9914"/>
                    <a:pt x="3608" y="9492"/>
                  </a:cubicBezTo>
                  <a:cubicBezTo>
                    <a:pt x="3822" y="8718"/>
                    <a:pt x="4036" y="7932"/>
                    <a:pt x="4239" y="7146"/>
                  </a:cubicBezTo>
                  <a:cubicBezTo>
                    <a:pt x="4286" y="6967"/>
                    <a:pt x="4346" y="6789"/>
                    <a:pt x="4394" y="6610"/>
                  </a:cubicBezTo>
                  <a:cubicBezTo>
                    <a:pt x="4417" y="6503"/>
                    <a:pt x="4346" y="6432"/>
                    <a:pt x="4251" y="6420"/>
                  </a:cubicBezTo>
                  <a:cubicBezTo>
                    <a:pt x="3786" y="6372"/>
                    <a:pt x="3322" y="6325"/>
                    <a:pt x="2870" y="6277"/>
                  </a:cubicBezTo>
                  <a:cubicBezTo>
                    <a:pt x="2131" y="6205"/>
                    <a:pt x="1405" y="6134"/>
                    <a:pt x="679" y="6051"/>
                  </a:cubicBezTo>
                  <a:cubicBezTo>
                    <a:pt x="581" y="6044"/>
                    <a:pt x="483" y="6037"/>
                    <a:pt x="385" y="6027"/>
                  </a:cubicBezTo>
                  <a:lnTo>
                    <a:pt x="385" y="6027"/>
                  </a:lnTo>
                  <a:cubicBezTo>
                    <a:pt x="554" y="5580"/>
                    <a:pt x="722" y="5126"/>
                    <a:pt x="881" y="4681"/>
                  </a:cubicBezTo>
                  <a:cubicBezTo>
                    <a:pt x="1250" y="3681"/>
                    <a:pt x="1608" y="2681"/>
                    <a:pt x="1929" y="1681"/>
                  </a:cubicBezTo>
                  <a:cubicBezTo>
                    <a:pt x="2096" y="1181"/>
                    <a:pt x="2251" y="681"/>
                    <a:pt x="2393" y="181"/>
                  </a:cubicBezTo>
                  <a:cubicBezTo>
                    <a:pt x="2422" y="74"/>
                    <a:pt x="2331" y="1"/>
                    <a:pt x="224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6" name="Google Shape;2376;g110fbfe7ff0_0_244"/>
            <p:cNvSpPr/>
            <p:nvPr/>
          </p:nvSpPr>
          <p:spPr>
            <a:xfrm>
              <a:off x="1669600" y="2372275"/>
              <a:ext cx="264575" cy="327375"/>
            </a:xfrm>
            <a:custGeom>
              <a:avLst/>
              <a:gdLst/>
              <a:ahLst/>
              <a:cxnLst/>
              <a:rect l="l" t="t" r="r" b="b"/>
              <a:pathLst>
                <a:path w="10583" h="13095" extrusionOk="0">
                  <a:moveTo>
                    <a:pt x="7688" y="0"/>
                  </a:moveTo>
                  <a:cubicBezTo>
                    <a:pt x="7660" y="0"/>
                    <a:pt x="7631" y="7"/>
                    <a:pt x="7606" y="19"/>
                  </a:cubicBezTo>
                  <a:cubicBezTo>
                    <a:pt x="7535" y="67"/>
                    <a:pt x="7523" y="150"/>
                    <a:pt x="7559" y="222"/>
                  </a:cubicBezTo>
                  <a:cubicBezTo>
                    <a:pt x="7642" y="424"/>
                    <a:pt x="7737" y="626"/>
                    <a:pt x="7832" y="817"/>
                  </a:cubicBezTo>
                  <a:cubicBezTo>
                    <a:pt x="8047" y="1305"/>
                    <a:pt x="8261" y="1781"/>
                    <a:pt x="8475" y="2258"/>
                  </a:cubicBezTo>
                  <a:cubicBezTo>
                    <a:pt x="8737" y="2829"/>
                    <a:pt x="8999" y="3412"/>
                    <a:pt x="9261" y="3996"/>
                  </a:cubicBezTo>
                  <a:cubicBezTo>
                    <a:pt x="9487" y="4496"/>
                    <a:pt x="9714" y="4996"/>
                    <a:pt x="9940" y="5484"/>
                  </a:cubicBezTo>
                  <a:cubicBezTo>
                    <a:pt x="10011" y="5651"/>
                    <a:pt x="10095" y="5818"/>
                    <a:pt x="10166" y="5984"/>
                  </a:cubicBezTo>
                  <a:cubicBezTo>
                    <a:pt x="10173" y="6000"/>
                    <a:pt x="10179" y="6015"/>
                    <a:pt x="10185" y="6031"/>
                  </a:cubicBezTo>
                  <a:lnTo>
                    <a:pt x="10185" y="6031"/>
                  </a:lnTo>
                  <a:cubicBezTo>
                    <a:pt x="9797" y="6071"/>
                    <a:pt x="9414" y="6111"/>
                    <a:pt x="9023" y="6151"/>
                  </a:cubicBezTo>
                  <a:cubicBezTo>
                    <a:pt x="8297" y="6222"/>
                    <a:pt x="7571" y="6294"/>
                    <a:pt x="6832" y="6377"/>
                  </a:cubicBezTo>
                  <a:cubicBezTo>
                    <a:pt x="6666" y="6389"/>
                    <a:pt x="6499" y="6413"/>
                    <a:pt x="6332" y="6425"/>
                  </a:cubicBezTo>
                  <a:cubicBezTo>
                    <a:pt x="6237" y="6437"/>
                    <a:pt x="6166" y="6508"/>
                    <a:pt x="6189" y="6615"/>
                  </a:cubicBezTo>
                  <a:cubicBezTo>
                    <a:pt x="6320" y="7103"/>
                    <a:pt x="6451" y="7592"/>
                    <a:pt x="6594" y="8092"/>
                  </a:cubicBezTo>
                  <a:cubicBezTo>
                    <a:pt x="6797" y="8877"/>
                    <a:pt x="7011" y="9663"/>
                    <a:pt x="7225" y="10437"/>
                  </a:cubicBezTo>
                  <a:cubicBezTo>
                    <a:pt x="7253" y="10541"/>
                    <a:pt x="7281" y="10645"/>
                    <a:pt x="7308" y="10749"/>
                  </a:cubicBezTo>
                  <a:lnTo>
                    <a:pt x="7308" y="10749"/>
                  </a:lnTo>
                  <a:cubicBezTo>
                    <a:pt x="6888" y="10669"/>
                    <a:pt x="6467" y="10591"/>
                    <a:pt x="6047" y="10521"/>
                  </a:cubicBezTo>
                  <a:cubicBezTo>
                    <a:pt x="5416" y="10401"/>
                    <a:pt x="4796" y="10282"/>
                    <a:pt x="4165" y="10163"/>
                  </a:cubicBezTo>
                  <a:cubicBezTo>
                    <a:pt x="4136" y="10157"/>
                    <a:pt x="4103" y="10151"/>
                    <a:pt x="4070" y="10151"/>
                  </a:cubicBezTo>
                  <a:cubicBezTo>
                    <a:pt x="4037" y="10151"/>
                    <a:pt x="4005" y="10157"/>
                    <a:pt x="3975" y="10175"/>
                  </a:cubicBezTo>
                  <a:cubicBezTo>
                    <a:pt x="3939" y="10187"/>
                    <a:pt x="3903" y="10223"/>
                    <a:pt x="3880" y="10247"/>
                  </a:cubicBezTo>
                  <a:cubicBezTo>
                    <a:pt x="3677" y="10378"/>
                    <a:pt x="3487" y="10509"/>
                    <a:pt x="3284" y="10651"/>
                  </a:cubicBezTo>
                  <a:cubicBezTo>
                    <a:pt x="2665" y="11080"/>
                    <a:pt x="2034" y="11509"/>
                    <a:pt x="1403" y="11937"/>
                  </a:cubicBezTo>
                  <a:cubicBezTo>
                    <a:pt x="986" y="12223"/>
                    <a:pt x="570" y="12509"/>
                    <a:pt x="153" y="12807"/>
                  </a:cubicBezTo>
                  <a:cubicBezTo>
                    <a:pt x="141" y="12807"/>
                    <a:pt x="141" y="12807"/>
                    <a:pt x="129" y="12818"/>
                  </a:cubicBezTo>
                  <a:cubicBezTo>
                    <a:pt x="1" y="12907"/>
                    <a:pt x="77" y="13095"/>
                    <a:pt x="202" y="13095"/>
                  </a:cubicBezTo>
                  <a:cubicBezTo>
                    <a:pt x="228" y="13095"/>
                    <a:pt x="256" y="13087"/>
                    <a:pt x="284" y="13068"/>
                  </a:cubicBezTo>
                  <a:cubicBezTo>
                    <a:pt x="713" y="12771"/>
                    <a:pt x="1141" y="12473"/>
                    <a:pt x="1582" y="12175"/>
                  </a:cubicBezTo>
                  <a:cubicBezTo>
                    <a:pt x="2272" y="11699"/>
                    <a:pt x="2963" y="11235"/>
                    <a:pt x="3653" y="10759"/>
                  </a:cubicBezTo>
                  <a:cubicBezTo>
                    <a:pt x="3795" y="10660"/>
                    <a:pt x="3947" y="10552"/>
                    <a:pt x="4090" y="10452"/>
                  </a:cubicBezTo>
                  <a:lnTo>
                    <a:pt x="4090" y="10452"/>
                  </a:lnTo>
                  <a:lnTo>
                    <a:pt x="5189" y="10663"/>
                  </a:lnTo>
                  <a:cubicBezTo>
                    <a:pt x="5808" y="10771"/>
                    <a:pt x="6428" y="10890"/>
                    <a:pt x="7047" y="11009"/>
                  </a:cubicBezTo>
                  <a:lnTo>
                    <a:pt x="7475" y="11080"/>
                  </a:lnTo>
                  <a:cubicBezTo>
                    <a:pt x="7488" y="11083"/>
                    <a:pt x="7500" y="11084"/>
                    <a:pt x="7512" y="11084"/>
                  </a:cubicBezTo>
                  <a:cubicBezTo>
                    <a:pt x="7605" y="11084"/>
                    <a:pt x="7685" y="11007"/>
                    <a:pt x="7654" y="10902"/>
                  </a:cubicBezTo>
                  <a:cubicBezTo>
                    <a:pt x="7523" y="10401"/>
                    <a:pt x="7392" y="9913"/>
                    <a:pt x="7261" y="9425"/>
                  </a:cubicBezTo>
                  <a:cubicBezTo>
                    <a:pt x="7047" y="8639"/>
                    <a:pt x="6832" y="7854"/>
                    <a:pt x="6618" y="7068"/>
                  </a:cubicBezTo>
                  <a:cubicBezTo>
                    <a:pt x="6586" y="6946"/>
                    <a:pt x="6553" y="6825"/>
                    <a:pt x="6521" y="6703"/>
                  </a:cubicBezTo>
                  <a:lnTo>
                    <a:pt x="6521" y="6703"/>
                  </a:lnTo>
                  <a:cubicBezTo>
                    <a:pt x="6920" y="6662"/>
                    <a:pt x="7312" y="6621"/>
                    <a:pt x="7713" y="6580"/>
                  </a:cubicBezTo>
                  <a:cubicBezTo>
                    <a:pt x="8440" y="6508"/>
                    <a:pt x="9178" y="6437"/>
                    <a:pt x="9904" y="6353"/>
                  </a:cubicBezTo>
                  <a:cubicBezTo>
                    <a:pt x="10071" y="6341"/>
                    <a:pt x="10238" y="6330"/>
                    <a:pt x="10404" y="6306"/>
                  </a:cubicBezTo>
                  <a:cubicBezTo>
                    <a:pt x="10523" y="6294"/>
                    <a:pt x="10583" y="6187"/>
                    <a:pt x="10535" y="6079"/>
                  </a:cubicBezTo>
                  <a:cubicBezTo>
                    <a:pt x="10440" y="5889"/>
                    <a:pt x="10357" y="5687"/>
                    <a:pt x="10261" y="5484"/>
                  </a:cubicBezTo>
                  <a:cubicBezTo>
                    <a:pt x="10047" y="5008"/>
                    <a:pt x="9833" y="4532"/>
                    <a:pt x="9618" y="4055"/>
                  </a:cubicBezTo>
                  <a:cubicBezTo>
                    <a:pt x="9356" y="3472"/>
                    <a:pt x="9095" y="2901"/>
                    <a:pt x="8833" y="2317"/>
                  </a:cubicBezTo>
                  <a:cubicBezTo>
                    <a:pt x="8606" y="1817"/>
                    <a:pt x="8380" y="1317"/>
                    <a:pt x="8154" y="817"/>
                  </a:cubicBezTo>
                  <a:cubicBezTo>
                    <a:pt x="8071" y="650"/>
                    <a:pt x="7999" y="484"/>
                    <a:pt x="7928" y="317"/>
                  </a:cubicBezTo>
                  <a:cubicBezTo>
                    <a:pt x="7892" y="245"/>
                    <a:pt x="7856" y="162"/>
                    <a:pt x="7821" y="79"/>
                  </a:cubicBezTo>
                  <a:lnTo>
                    <a:pt x="7809" y="79"/>
                  </a:lnTo>
                  <a:cubicBezTo>
                    <a:pt x="7793" y="24"/>
                    <a:pt x="7742" y="0"/>
                    <a:pt x="7688"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7" name="Google Shape;2377;g110fbfe7ff0_0_244"/>
            <p:cNvSpPr/>
            <p:nvPr/>
          </p:nvSpPr>
          <p:spPr>
            <a:xfrm>
              <a:off x="1637400" y="2689750"/>
              <a:ext cx="7450" cy="1484725"/>
            </a:xfrm>
            <a:custGeom>
              <a:avLst/>
              <a:gdLst/>
              <a:ahLst/>
              <a:cxnLst/>
              <a:rect l="l" t="t" r="r" b="b"/>
              <a:pathLst>
                <a:path w="298" h="59389" extrusionOk="0">
                  <a:moveTo>
                    <a:pt x="149" y="0"/>
                  </a:moveTo>
                  <a:cubicBezTo>
                    <a:pt x="75" y="0"/>
                    <a:pt x="0" y="48"/>
                    <a:pt x="0" y="143"/>
                  </a:cubicBezTo>
                  <a:lnTo>
                    <a:pt x="0" y="9835"/>
                  </a:lnTo>
                  <a:lnTo>
                    <a:pt x="0" y="22205"/>
                  </a:lnTo>
                  <a:lnTo>
                    <a:pt x="0" y="35540"/>
                  </a:lnTo>
                  <a:lnTo>
                    <a:pt x="0" y="48125"/>
                  </a:lnTo>
                  <a:lnTo>
                    <a:pt x="0" y="58246"/>
                  </a:lnTo>
                  <a:lnTo>
                    <a:pt x="0" y="59246"/>
                  </a:lnTo>
                  <a:cubicBezTo>
                    <a:pt x="0" y="59341"/>
                    <a:pt x="75" y="59389"/>
                    <a:pt x="149" y="59389"/>
                  </a:cubicBezTo>
                  <a:cubicBezTo>
                    <a:pt x="224" y="59389"/>
                    <a:pt x="298" y="59341"/>
                    <a:pt x="298" y="59246"/>
                  </a:cubicBezTo>
                  <a:lnTo>
                    <a:pt x="298" y="49554"/>
                  </a:lnTo>
                  <a:lnTo>
                    <a:pt x="298" y="37183"/>
                  </a:lnTo>
                  <a:lnTo>
                    <a:pt x="298" y="23849"/>
                  </a:lnTo>
                  <a:lnTo>
                    <a:pt x="298" y="11264"/>
                  </a:lnTo>
                  <a:lnTo>
                    <a:pt x="298" y="1143"/>
                  </a:lnTo>
                  <a:lnTo>
                    <a:pt x="298" y="143"/>
                  </a:lnTo>
                  <a:cubicBezTo>
                    <a:pt x="298" y="48"/>
                    <a:pt x="224" y="0"/>
                    <a:pt x="14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8" name="Google Shape;2378;g110fbfe7ff0_0_244"/>
            <p:cNvSpPr/>
            <p:nvPr/>
          </p:nvSpPr>
          <p:spPr>
            <a:xfrm>
              <a:off x="1709425" y="2717125"/>
              <a:ext cx="37825" cy="37825"/>
            </a:xfrm>
            <a:custGeom>
              <a:avLst/>
              <a:gdLst/>
              <a:ahLst/>
              <a:cxnLst/>
              <a:rect l="l" t="t" r="r" b="b"/>
              <a:pathLst>
                <a:path w="1513" h="1513" fill="none" extrusionOk="0">
                  <a:moveTo>
                    <a:pt x="1513" y="751"/>
                  </a:moveTo>
                  <a:cubicBezTo>
                    <a:pt x="1513" y="1168"/>
                    <a:pt x="1167" y="1513"/>
                    <a:pt x="751" y="1513"/>
                  </a:cubicBezTo>
                  <a:cubicBezTo>
                    <a:pt x="334" y="1513"/>
                    <a:pt x="1" y="1168"/>
                    <a:pt x="1" y="751"/>
                  </a:cubicBezTo>
                  <a:cubicBezTo>
                    <a:pt x="1" y="334"/>
                    <a:pt x="334" y="1"/>
                    <a:pt x="751" y="1"/>
                  </a:cubicBezTo>
                  <a:cubicBezTo>
                    <a:pt x="1167" y="1"/>
                    <a:pt x="1513" y="334"/>
                    <a:pt x="1513" y="751"/>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9" name="Google Shape;2379;g110fbfe7ff0_0_244"/>
            <p:cNvSpPr/>
            <p:nvPr/>
          </p:nvSpPr>
          <p:spPr>
            <a:xfrm>
              <a:off x="1709425" y="2949000"/>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46"/>
                    <a:pt x="334" y="1"/>
                    <a:pt x="751" y="1"/>
                  </a:cubicBezTo>
                  <a:cubicBezTo>
                    <a:pt x="1167" y="1"/>
                    <a:pt x="1513" y="346"/>
                    <a:pt x="1513" y="763"/>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0" name="Google Shape;2380;g110fbfe7ff0_0_244"/>
            <p:cNvSpPr/>
            <p:nvPr/>
          </p:nvSpPr>
          <p:spPr>
            <a:xfrm>
              <a:off x="1709425" y="3181175"/>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34"/>
                    <a:pt x="334" y="1"/>
                    <a:pt x="751" y="1"/>
                  </a:cubicBezTo>
                  <a:cubicBezTo>
                    <a:pt x="1167" y="1"/>
                    <a:pt x="1513" y="334"/>
                    <a:pt x="1513" y="763"/>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1" name="Google Shape;2381;g110fbfe7ff0_0_244"/>
            <p:cNvSpPr/>
            <p:nvPr/>
          </p:nvSpPr>
          <p:spPr>
            <a:xfrm>
              <a:off x="1709425" y="341335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2" name="Google Shape;2382;g110fbfe7ff0_0_244"/>
            <p:cNvSpPr/>
            <p:nvPr/>
          </p:nvSpPr>
          <p:spPr>
            <a:xfrm>
              <a:off x="1709425" y="364522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6"/>
                    <a:pt x="334" y="0"/>
                    <a:pt x="751" y="0"/>
                  </a:cubicBezTo>
                  <a:cubicBezTo>
                    <a:pt x="1167" y="0"/>
                    <a:pt x="1513" y="346"/>
                    <a:pt x="1513" y="762"/>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3" name="Google Shape;2383;g110fbfe7ff0_0_244"/>
            <p:cNvSpPr/>
            <p:nvPr/>
          </p:nvSpPr>
          <p:spPr>
            <a:xfrm>
              <a:off x="1709425" y="387740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4" name="Google Shape;2384;g110fbfe7ff0_0_244"/>
            <p:cNvSpPr/>
            <p:nvPr/>
          </p:nvSpPr>
          <p:spPr>
            <a:xfrm>
              <a:off x="1709425" y="410927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5"/>
                    <a:pt x="334" y="0"/>
                    <a:pt x="751" y="0"/>
                  </a:cubicBezTo>
                  <a:cubicBezTo>
                    <a:pt x="1167" y="0"/>
                    <a:pt x="1513" y="345"/>
                    <a:pt x="1513" y="762"/>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5" name="Google Shape;2385;g110fbfe7ff0_0_244"/>
            <p:cNvSpPr/>
            <p:nvPr/>
          </p:nvSpPr>
          <p:spPr>
            <a:xfrm>
              <a:off x="2087800" y="2591025"/>
              <a:ext cx="107500" cy="625625"/>
            </a:xfrm>
            <a:custGeom>
              <a:avLst/>
              <a:gdLst/>
              <a:ahLst/>
              <a:cxnLst/>
              <a:rect l="l" t="t" r="r" b="b"/>
              <a:pathLst>
                <a:path w="4300" h="25025" extrusionOk="0">
                  <a:moveTo>
                    <a:pt x="182" y="1"/>
                  </a:moveTo>
                  <a:cubicBezTo>
                    <a:pt x="95" y="1"/>
                    <a:pt x="1" y="72"/>
                    <a:pt x="22" y="187"/>
                  </a:cubicBezTo>
                  <a:cubicBezTo>
                    <a:pt x="225" y="1473"/>
                    <a:pt x="427" y="2747"/>
                    <a:pt x="629" y="4033"/>
                  </a:cubicBezTo>
                  <a:cubicBezTo>
                    <a:pt x="903" y="5723"/>
                    <a:pt x="1177" y="7426"/>
                    <a:pt x="1451" y="9117"/>
                  </a:cubicBezTo>
                  <a:cubicBezTo>
                    <a:pt x="1761" y="10998"/>
                    <a:pt x="2058" y="12867"/>
                    <a:pt x="2368" y="14748"/>
                  </a:cubicBezTo>
                  <a:cubicBezTo>
                    <a:pt x="2654" y="16534"/>
                    <a:pt x="2939" y="18320"/>
                    <a:pt x="3237" y="20106"/>
                  </a:cubicBezTo>
                  <a:cubicBezTo>
                    <a:pt x="3463" y="21559"/>
                    <a:pt x="3701" y="23023"/>
                    <a:pt x="3928" y="24488"/>
                  </a:cubicBezTo>
                  <a:cubicBezTo>
                    <a:pt x="3951" y="24630"/>
                    <a:pt x="3975" y="24773"/>
                    <a:pt x="3999" y="24916"/>
                  </a:cubicBezTo>
                  <a:cubicBezTo>
                    <a:pt x="4008" y="24992"/>
                    <a:pt x="4059" y="25024"/>
                    <a:pt x="4115" y="25024"/>
                  </a:cubicBezTo>
                  <a:cubicBezTo>
                    <a:pt x="4200" y="25024"/>
                    <a:pt x="4299" y="24948"/>
                    <a:pt x="4285" y="24833"/>
                  </a:cubicBezTo>
                  <a:cubicBezTo>
                    <a:pt x="4058" y="23428"/>
                    <a:pt x="3844" y="22023"/>
                    <a:pt x="3618" y="20618"/>
                  </a:cubicBezTo>
                  <a:cubicBezTo>
                    <a:pt x="3332" y="18856"/>
                    <a:pt x="3046" y="17094"/>
                    <a:pt x="2761" y="15344"/>
                  </a:cubicBezTo>
                  <a:cubicBezTo>
                    <a:pt x="2463" y="13462"/>
                    <a:pt x="2153" y="11581"/>
                    <a:pt x="1844" y="9700"/>
                  </a:cubicBezTo>
                  <a:cubicBezTo>
                    <a:pt x="1570" y="7974"/>
                    <a:pt x="1284" y="6247"/>
                    <a:pt x="1010" y="4521"/>
                  </a:cubicBezTo>
                  <a:cubicBezTo>
                    <a:pt x="796" y="3175"/>
                    <a:pt x="582" y="1830"/>
                    <a:pt x="368" y="485"/>
                  </a:cubicBezTo>
                  <a:cubicBezTo>
                    <a:pt x="344" y="354"/>
                    <a:pt x="320" y="235"/>
                    <a:pt x="308" y="104"/>
                  </a:cubicBezTo>
                  <a:cubicBezTo>
                    <a:pt x="294" y="32"/>
                    <a:pt x="240" y="1"/>
                    <a:pt x="18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6" name="Google Shape;2386;g110fbfe7ff0_0_244"/>
            <p:cNvSpPr/>
            <p:nvPr/>
          </p:nvSpPr>
          <p:spPr>
            <a:xfrm>
              <a:off x="2410575" y="2955425"/>
              <a:ext cx="26350" cy="214575"/>
            </a:xfrm>
            <a:custGeom>
              <a:avLst/>
              <a:gdLst/>
              <a:ahLst/>
              <a:cxnLst/>
              <a:rect l="l" t="t" r="r" b="b"/>
              <a:pathLst>
                <a:path w="1054" h="8583" extrusionOk="0">
                  <a:moveTo>
                    <a:pt x="495" y="1"/>
                  </a:moveTo>
                  <a:cubicBezTo>
                    <a:pt x="409" y="1"/>
                    <a:pt x="318" y="72"/>
                    <a:pt x="339" y="184"/>
                  </a:cubicBezTo>
                  <a:cubicBezTo>
                    <a:pt x="720" y="2304"/>
                    <a:pt x="744" y="4482"/>
                    <a:pt x="399" y="6602"/>
                  </a:cubicBezTo>
                  <a:cubicBezTo>
                    <a:pt x="303" y="7209"/>
                    <a:pt x="184" y="7804"/>
                    <a:pt x="30" y="8399"/>
                  </a:cubicBezTo>
                  <a:cubicBezTo>
                    <a:pt x="0" y="8509"/>
                    <a:pt x="96" y="8582"/>
                    <a:pt x="185" y="8582"/>
                  </a:cubicBezTo>
                  <a:cubicBezTo>
                    <a:pt x="242" y="8582"/>
                    <a:pt x="297" y="8552"/>
                    <a:pt x="315" y="8483"/>
                  </a:cubicBezTo>
                  <a:cubicBezTo>
                    <a:pt x="863" y="6364"/>
                    <a:pt x="1053" y="4149"/>
                    <a:pt x="875" y="1970"/>
                  </a:cubicBezTo>
                  <a:cubicBezTo>
                    <a:pt x="815" y="1339"/>
                    <a:pt x="732" y="720"/>
                    <a:pt x="625" y="113"/>
                  </a:cubicBezTo>
                  <a:cubicBezTo>
                    <a:pt x="610" y="35"/>
                    <a:pt x="554" y="1"/>
                    <a:pt x="495"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7" name="Google Shape;2387;g110fbfe7ff0_0_244"/>
            <p:cNvSpPr/>
            <p:nvPr/>
          </p:nvSpPr>
          <p:spPr>
            <a:xfrm>
              <a:off x="2432125" y="2976275"/>
              <a:ext cx="39775" cy="157000"/>
            </a:xfrm>
            <a:custGeom>
              <a:avLst/>
              <a:gdLst/>
              <a:ahLst/>
              <a:cxnLst/>
              <a:rect l="l" t="t" r="r" b="b"/>
              <a:pathLst>
                <a:path w="1591" h="6280" extrusionOk="0">
                  <a:moveTo>
                    <a:pt x="187" y="1"/>
                  </a:moveTo>
                  <a:cubicBezTo>
                    <a:pt x="93" y="1"/>
                    <a:pt x="0" y="75"/>
                    <a:pt x="37" y="184"/>
                  </a:cubicBezTo>
                  <a:cubicBezTo>
                    <a:pt x="584" y="1672"/>
                    <a:pt x="965" y="3220"/>
                    <a:pt x="1168" y="4791"/>
                  </a:cubicBezTo>
                  <a:cubicBezTo>
                    <a:pt x="1215" y="5232"/>
                    <a:pt x="1263" y="5684"/>
                    <a:pt x="1287" y="6137"/>
                  </a:cubicBezTo>
                  <a:cubicBezTo>
                    <a:pt x="1293" y="6232"/>
                    <a:pt x="1370" y="6280"/>
                    <a:pt x="1445" y="6280"/>
                  </a:cubicBezTo>
                  <a:cubicBezTo>
                    <a:pt x="1519" y="6280"/>
                    <a:pt x="1590" y="6232"/>
                    <a:pt x="1585" y="6137"/>
                  </a:cubicBezTo>
                  <a:cubicBezTo>
                    <a:pt x="1489" y="4529"/>
                    <a:pt x="1204" y="2946"/>
                    <a:pt x="763" y="1398"/>
                  </a:cubicBezTo>
                  <a:cubicBezTo>
                    <a:pt x="632" y="969"/>
                    <a:pt x="489" y="529"/>
                    <a:pt x="334" y="100"/>
                  </a:cubicBezTo>
                  <a:cubicBezTo>
                    <a:pt x="307" y="31"/>
                    <a:pt x="246" y="1"/>
                    <a:pt x="18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8" name="Google Shape;2388;g110fbfe7ff0_0_244"/>
            <p:cNvSpPr/>
            <p:nvPr/>
          </p:nvSpPr>
          <p:spPr>
            <a:xfrm>
              <a:off x="2475900" y="2607575"/>
              <a:ext cx="320900" cy="59350"/>
            </a:xfrm>
            <a:custGeom>
              <a:avLst/>
              <a:gdLst/>
              <a:ahLst/>
              <a:cxnLst/>
              <a:rect l="l" t="t" r="r" b="b"/>
              <a:pathLst>
                <a:path w="12836" h="2374" extrusionOk="0">
                  <a:moveTo>
                    <a:pt x="127" y="0"/>
                  </a:moveTo>
                  <a:cubicBezTo>
                    <a:pt x="52" y="0"/>
                    <a:pt x="0" y="77"/>
                    <a:pt x="0" y="144"/>
                  </a:cubicBezTo>
                  <a:cubicBezTo>
                    <a:pt x="0" y="239"/>
                    <a:pt x="60" y="287"/>
                    <a:pt x="143" y="299"/>
                  </a:cubicBezTo>
                  <a:cubicBezTo>
                    <a:pt x="2096" y="501"/>
                    <a:pt x="4036" y="763"/>
                    <a:pt x="5965" y="1085"/>
                  </a:cubicBezTo>
                  <a:cubicBezTo>
                    <a:pt x="7442" y="1323"/>
                    <a:pt x="8906" y="1609"/>
                    <a:pt x="10371" y="1906"/>
                  </a:cubicBezTo>
                  <a:cubicBezTo>
                    <a:pt x="11109" y="2061"/>
                    <a:pt x="11847" y="2216"/>
                    <a:pt x="12585" y="2371"/>
                  </a:cubicBezTo>
                  <a:cubicBezTo>
                    <a:pt x="12596" y="2373"/>
                    <a:pt x="12606" y="2374"/>
                    <a:pt x="12615" y="2374"/>
                  </a:cubicBezTo>
                  <a:cubicBezTo>
                    <a:pt x="12773" y="2374"/>
                    <a:pt x="12836" y="2118"/>
                    <a:pt x="12657" y="2085"/>
                  </a:cubicBezTo>
                  <a:cubicBezTo>
                    <a:pt x="11311" y="1811"/>
                    <a:pt x="9978" y="1513"/>
                    <a:pt x="8632" y="1251"/>
                  </a:cubicBezTo>
                  <a:cubicBezTo>
                    <a:pt x="6989" y="942"/>
                    <a:pt x="5334" y="656"/>
                    <a:pt x="3679" y="430"/>
                  </a:cubicBezTo>
                  <a:cubicBezTo>
                    <a:pt x="2501" y="263"/>
                    <a:pt x="1322" y="120"/>
                    <a:pt x="143" y="1"/>
                  </a:cubicBezTo>
                  <a:cubicBezTo>
                    <a:pt x="138" y="0"/>
                    <a:pt x="132" y="0"/>
                    <a:pt x="12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9" name="Google Shape;2389;g110fbfe7ff0_0_244"/>
            <p:cNvSpPr/>
            <p:nvPr/>
          </p:nvSpPr>
          <p:spPr>
            <a:xfrm>
              <a:off x="2469950" y="2644775"/>
              <a:ext cx="321200" cy="59350"/>
            </a:xfrm>
            <a:custGeom>
              <a:avLst/>
              <a:gdLst/>
              <a:ahLst/>
              <a:cxnLst/>
              <a:rect l="l" t="t" r="r" b="b"/>
              <a:pathLst>
                <a:path w="12848" h="2374" extrusionOk="0">
                  <a:moveTo>
                    <a:pt x="139" y="0"/>
                  </a:moveTo>
                  <a:cubicBezTo>
                    <a:pt x="63" y="0"/>
                    <a:pt x="0" y="78"/>
                    <a:pt x="0" y="156"/>
                  </a:cubicBezTo>
                  <a:cubicBezTo>
                    <a:pt x="0" y="240"/>
                    <a:pt x="72" y="287"/>
                    <a:pt x="155" y="299"/>
                  </a:cubicBezTo>
                  <a:cubicBezTo>
                    <a:pt x="2096" y="513"/>
                    <a:pt x="4048" y="764"/>
                    <a:pt x="5977" y="1085"/>
                  </a:cubicBezTo>
                  <a:cubicBezTo>
                    <a:pt x="7453" y="1323"/>
                    <a:pt x="8918" y="1609"/>
                    <a:pt x="10382" y="1918"/>
                  </a:cubicBezTo>
                  <a:cubicBezTo>
                    <a:pt x="11121" y="2061"/>
                    <a:pt x="11859" y="2216"/>
                    <a:pt x="12585" y="2371"/>
                  </a:cubicBezTo>
                  <a:cubicBezTo>
                    <a:pt x="12596" y="2373"/>
                    <a:pt x="12607" y="2374"/>
                    <a:pt x="12617" y="2374"/>
                  </a:cubicBezTo>
                  <a:cubicBezTo>
                    <a:pt x="12784" y="2374"/>
                    <a:pt x="12848" y="2119"/>
                    <a:pt x="12668" y="2085"/>
                  </a:cubicBezTo>
                  <a:cubicBezTo>
                    <a:pt x="11323" y="1811"/>
                    <a:pt x="9989" y="1526"/>
                    <a:pt x="8632" y="1264"/>
                  </a:cubicBezTo>
                  <a:cubicBezTo>
                    <a:pt x="6989" y="942"/>
                    <a:pt x="5346" y="668"/>
                    <a:pt x="3691" y="430"/>
                  </a:cubicBezTo>
                  <a:cubicBezTo>
                    <a:pt x="2512" y="275"/>
                    <a:pt x="1334" y="132"/>
                    <a:pt x="155" y="2"/>
                  </a:cubicBezTo>
                  <a:cubicBezTo>
                    <a:pt x="149" y="1"/>
                    <a:pt x="144" y="0"/>
                    <a:pt x="13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0" name="Google Shape;2390;g110fbfe7ff0_0_244"/>
            <p:cNvSpPr/>
            <p:nvPr/>
          </p:nvSpPr>
          <p:spPr>
            <a:xfrm>
              <a:off x="2464275" y="2682000"/>
              <a:ext cx="321150" cy="59400"/>
            </a:xfrm>
            <a:custGeom>
              <a:avLst/>
              <a:gdLst/>
              <a:ahLst/>
              <a:cxnLst/>
              <a:rect l="l" t="t" r="r" b="b"/>
              <a:pathLst>
                <a:path w="12846" h="2376" extrusionOk="0">
                  <a:moveTo>
                    <a:pt x="156" y="1"/>
                  </a:moveTo>
                  <a:cubicBezTo>
                    <a:pt x="72" y="1"/>
                    <a:pt x="1" y="84"/>
                    <a:pt x="1" y="156"/>
                  </a:cubicBezTo>
                  <a:cubicBezTo>
                    <a:pt x="1" y="239"/>
                    <a:pt x="72" y="298"/>
                    <a:pt x="156" y="298"/>
                  </a:cubicBezTo>
                  <a:cubicBezTo>
                    <a:pt x="2096" y="513"/>
                    <a:pt x="4037" y="763"/>
                    <a:pt x="5978" y="1084"/>
                  </a:cubicBezTo>
                  <a:cubicBezTo>
                    <a:pt x="7454" y="1334"/>
                    <a:pt x="8919" y="1608"/>
                    <a:pt x="10383" y="1918"/>
                  </a:cubicBezTo>
                  <a:cubicBezTo>
                    <a:pt x="11121" y="2072"/>
                    <a:pt x="11848" y="2227"/>
                    <a:pt x="12586" y="2370"/>
                  </a:cubicBezTo>
                  <a:cubicBezTo>
                    <a:pt x="12600" y="2374"/>
                    <a:pt x="12613" y="2375"/>
                    <a:pt x="12626" y="2375"/>
                  </a:cubicBezTo>
                  <a:cubicBezTo>
                    <a:pt x="12787" y="2375"/>
                    <a:pt x="12846" y="2117"/>
                    <a:pt x="12669" y="2084"/>
                  </a:cubicBezTo>
                  <a:cubicBezTo>
                    <a:pt x="11324" y="1811"/>
                    <a:pt x="9978" y="1525"/>
                    <a:pt x="8633" y="1263"/>
                  </a:cubicBezTo>
                  <a:cubicBezTo>
                    <a:pt x="6990" y="941"/>
                    <a:pt x="5347" y="668"/>
                    <a:pt x="3680" y="441"/>
                  </a:cubicBezTo>
                  <a:cubicBezTo>
                    <a:pt x="2513" y="275"/>
                    <a:pt x="1334" y="132"/>
                    <a:pt x="156"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1" name="Google Shape;2391;g110fbfe7ff0_0_244"/>
            <p:cNvSpPr/>
            <p:nvPr/>
          </p:nvSpPr>
          <p:spPr>
            <a:xfrm>
              <a:off x="1204900" y="3010950"/>
              <a:ext cx="872750" cy="880225"/>
            </a:xfrm>
            <a:custGeom>
              <a:avLst/>
              <a:gdLst/>
              <a:ahLst/>
              <a:cxnLst/>
              <a:rect l="l" t="t" r="r" b="b"/>
              <a:pathLst>
                <a:path w="34910" h="35209" extrusionOk="0">
                  <a:moveTo>
                    <a:pt x="15526" y="1"/>
                  </a:moveTo>
                  <a:cubicBezTo>
                    <a:pt x="15119" y="1"/>
                    <a:pt x="14725" y="212"/>
                    <a:pt x="14502" y="583"/>
                  </a:cubicBezTo>
                  <a:lnTo>
                    <a:pt x="346" y="24395"/>
                  </a:lnTo>
                  <a:cubicBezTo>
                    <a:pt x="1" y="24990"/>
                    <a:pt x="215" y="25752"/>
                    <a:pt x="834" y="26062"/>
                  </a:cubicBezTo>
                  <a:lnTo>
                    <a:pt x="18848" y="35087"/>
                  </a:lnTo>
                  <a:cubicBezTo>
                    <a:pt x="19017" y="35169"/>
                    <a:pt x="19196" y="35209"/>
                    <a:pt x="19373" y="35209"/>
                  </a:cubicBezTo>
                  <a:cubicBezTo>
                    <a:pt x="19784" y="35209"/>
                    <a:pt x="20183" y="34997"/>
                    <a:pt x="20408" y="34622"/>
                  </a:cubicBezTo>
                  <a:lnTo>
                    <a:pt x="34564" y="10810"/>
                  </a:lnTo>
                  <a:cubicBezTo>
                    <a:pt x="34910" y="10215"/>
                    <a:pt x="34683" y="9453"/>
                    <a:pt x="34064" y="9143"/>
                  </a:cubicBezTo>
                  <a:lnTo>
                    <a:pt x="16062" y="130"/>
                  </a:lnTo>
                  <a:cubicBezTo>
                    <a:pt x="15890" y="42"/>
                    <a:pt x="15706" y="1"/>
                    <a:pt x="15526" y="1"/>
                  </a:cubicBezTo>
                  <a:close/>
                </a:path>
              </a:pathLst>
            </a:custGeom>
            <a:solidFill>
              <a:srgbClr val="C1856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2" name="Google Shape;2392;g110fbfe7ff0_0_244"/>
            <p:cNvSpPr/>
            <p:nvPr/>
          </p:nvSpPr>
          <p:spPr>
            <a:xfrm>
              <a:off x="1201125" y="3007400"/>
              <a:ext cx="880100" cy="887350"/>
            </a:xfrm>
            <a:custGeom>
              <a:avLst/>
              <a:gdLst/>
              <a:ahLst/>
              <a:cxnLst/>
              <a:rect l="l" t="t" r="r" b="b"/>
              <a:pathLst>
                <a:path w="35204" h="35494" extrusionOk="0">
                  <a:moveTo>
                    <a:pt x="15671" y="300"/>
                  </a:moveTo>
                  <a:cubicBezTo>
                    <a:pt x="15838" y="300"/>
                    <a:pt x="16008" y="338"/>
                    <a:pt x="16165" y="415"/>
                  </a:cubicBezTo>
                  <a:cubicBezTo>
                    <a:pt x="16511" y="582"/>
                    <a:pt x="16844" y="748"/>
                    <a:pt x="17177" y="915"/>
                  </a:cubicBezTo>
                  <a:cubicBezTo>
                    <a:pt x="17880" y="1272"/>
                    <a:pt x="18570" y="1618"/>
                    <a:pt x="19273" y="1975"/>
                  </a:cubicBezTo>
                  <a:cubicBezTo>
                    <a:pt x="20225" y="2439"/>
                    <a:pt x="21166" y="2915"/>
                    <a:pt x="22119" y="3392"/>
                  </a:cubicBezTo>
                  <a:cubicBezTo>
                    <a:pt x="23178" y="3927"/>
                    <a:pt x="24238" y="4451"/>
                    <a:pt x="25298" y="4987"/>
                  </a:cubicBezTo>
                  <a:cubicBezTo>
                    <a:pt x="26345" y="5511"/>
                    <a:pt x="27405" y="6035"/>
                    <a:pt x="28453" y="6571"/>
                  </a:cubicBezTo>
                  <a:cubicBezTo>
                    <a:pt x="29381" y="7035"/>
                    <a:pt x="30310" y="7487"/>
                    <a:pt x="31227" y="7952"/>
                  </a:cubicBezTo>
                  <a:cubicBezTo>
                    <a:pt x="31905" y="8297"/>
                    <a:pt x="32584" y="8630"/>
                    <a:pt x="33251" y="8964"/>
                  </a:cubicBezTo>
                  <a:cubicBezTo>
                    <a:pt x="33549" y="9118"/>
                    <a:pt x="33846" y="9261"/>
                    <a:pt x="34132" y="9404"/>
                  </a:cubicBezTo>
                  <a:cubicBezTo>
                    <a:pt x="34680" y="9690"/>
                    <a:pt x="34894" y="10345"/>
                    <a:pt x="34584" y="10881"/>
                  </a:cubicBezTo>
                  <a:cubicBezTo>
                    <a:pt x="34549" y="10928"/>
                    <a:pt x="34525" y="10976"/>
                    <a:pt x="34501" y="11023"/>
                  </a:cubicBezTo>
                  <a:cubicBezTo>
                    <a:pt x="34299" y="11357"/>
                    <a:pt x="34096" y="11690"/>
                    <a:pt x="33906" y="12024"/>
                  </a:cubicBezTo>
                  <a:cubicBezTo>
                    <a:pt x="33549" y="12619"/>
                    <a:pt x="33191" y="13226"/>
                    <a:pt x="32834" y="13821"/>
                  </a:cubicBezTo>
                  <a:cubicBezTo>
                    <a:pt x="32358" y="14619"/>
                    <a:pt x="31882" y="15417"/>
                    <a:pt x="31405" y="16226"/>
                  </a:cubicBezTo>
                  <a:lnTo>
                    <a:pt x="29727" y="19048"/>
                  </a:lnTo>
                  <a:cubicBezTo>
                    <a:pt x="29119" y="20060"/>
                    <a:pt x="28512" y="21084"/>
                    <a:pt x="27905" y="22108"/>
                  </a:cubicBezTo>
                  <a:cubicBezTo>
                    <a:pt x="27298" y="23144"/>
                    <a:pt x="26679" y="24168"/>
                    <a:pt x="26071" y="25204"/>
                  </a:cubicBezTo>
                  <a:cubicBezTo>
                    <a:pt x="25476" y="26192"/>
                    <a:pt x="24893" y="27168"/>
                    <a:pt x="24309" y="28157"/>
                  </a:cubicBezTo>
                  <a:cubicBezTo>
                    <a:pt x="23797" y="29026"/>
                    <a:pt x="23273" y="29895"/>
                    <a:pt x="22761" y="30776"/>
                  </a:cubicBezTo>
                  <a:cubicBezTo>
                    <a:pt x="22345" y="31466"/>
                    <a:pt x="21928" y="32157"/>
                    <a:pt x="21523" y="32859"/>
                  </a:cubicBezTo>
                  <a:cubicBezTo>
                    <a:pt x="21249" y="33312"/>
                    <a:pt x="20976" y="33764"/>
                    <a:pt x="20702" y="34229"/>
                  </a:cubicBezTo>
                  <a:cubicBezTo>
                    <a:pt x="20571" y="34443"/>
                    <a:pt x="20452" y="34705"/>
                    <a:pt x="20273" y="34895"/>
                  </a:cubicBezTo>
                  <a:cubicBezTo>
                    <a:pt x="20071" y="35098"/>
                    <a:pt x="19812" y="35195"/>
                    <a:pt x="19546" y="35195"/>
                  </a:cubicBezTo>
                  <a:cubicBezTo>
                    <a:pt x="19374" y="35195"/>
                    <a:pt x="19199" y="35154"/>
                    <a:pt x="19035" y="35074"/>
                  </a:cubicBezTo>
                  <a:cubicBezTo>
                    <a:pt x="18916" y="35014"/>
                    <a:pt x="18797" y="34955"/>
                    <a:pt x="18678" y="34895"/>
                  </a:cubicBezTo>
                  <a:cubicBezTo>
                    <a:pt x="18142" y="34622"/>
                    <a:pt x="17594" y="34360"/>
                    <a:pt x="17058" y="34086"/>
                  </a:cubicBezTo>
                  <a:cubicBezTo>
                    <a:pt x="16213" y="33657"/>
                    <a:pt x="15368" y="33240"/>
                    <a:pt x="14522" y="32812"/>
                  </a:cubicBezTo>
                  <a:cubicBezTo>
                    <a:pt x="13510" y="32312"/>
                    <a:pt x="12486" y="31800"/>
                    <a:pt x="11474" y="31288"/>
                  </a:cubicBezTo>
                  <a:cubicBezTo>
                    <a:pt x="10403" y="30752"/>
                    <a:pt x="9331" y="30216"/>
                    <a:pt x="8248" y="29681"/>
                  </a:cubicBezTo>
                  <a:cubicBezTo>
                    <a:pt x="7248" y="29180"/>
                    <a:pt x="6248" y="28668"/>
                    <a:pt x="5247" y="28168"/>
                  </a:cubicBezTo>
                  <a:lnTo>
                    <a:pt x="2807" y="26954"/>
                  </a:lnTo>
                  <a:cubicBezTo>
                    <a:pt x="2318" y="26704"/>
                    <a:pt x="1830" y="26454"/>
                    <a:pt x="1342" y="26216"/>
                  </a:cubicBezTo>
                  <a:cubicBezTo>
                    <a:pt x="1247" y="26168"/>
                    <a:pt x="1164" y="26132"/>
                    <a:pt x="1080" y="26085"/>
                  </a:cubicBezTo>
                  <a:cubicBezTo>
                    <a:pt x="533" y="25799"/>
                    <a:pt x="319" y="25145"/>
                    <a:pt x="627" y="24610"/>
                  </a:cubicBezTo>
                  <a:lnTo>
                    <a:pt x="627" y="24610"/>
                  </a:lnTo>
                  <a:cubicBezTo>
                    <a:pt x="627" y="24609"/>
                    <a:pt x="628" y="24609"/>
                    <a:pt x="628" y="24608"/>
                  </a:cubicBezTo>
                  <a:lnTo>
                    <a:pt x="628" y="24608"/>
                  </a:lnTo>
                  <a:cubicBezTo>
                    <a:pt x="628" y="24608"/>
                    <a:pt x="628" y="24608"/>
                    <a:pt x="628" y="24608"/>
                  </a:cubicBezTo>
                  <a:lnTo>
                    <a:pt x="925" y="24096"/>
                  </a:lnTo>
                  <a:lnTo>
                    <a:pt x="1771" y="22692"/>
                  </a:lnTo>
                  <a:cubicBezTo>
                    <a:pt x="2187" y="21989"/>
                    <a:pt x="2604" y="21275"/>
                    <a:pt x="3021" y="20572"/>
                  </a:cubicBezTo>
                  <a:cubicBezTo>
                    <a:pt x="3545" y="19703"/>
                    <a:pt x="4069" y="18822"/>
                    <a:pt x="4593" y="17941"/>
                  </a:cubicBezTo>
                  <a:cubicBezTo>
                    <a:pt x="5176" y="16953"/>
                    <a:pt x="5771" y="15965"/>
                    <a:pt x="6355" y="14976"/>
                  </a:cubicBezTo>
                  <a:cubicBezTo>
                    <a:pt x="6974" y="13940"/>
                    <a:pt x="7581" y="12917"/>
                    <a:pt x="8200" y="11881"/>
                  </a:cubicBezTo>
                  <a:cubicBezTo>
                    <a:pt x="8795" y="10869"/>
                    <a:pt x="9403" y="9845"/>
                    <a:pt x="10010" y="8833"/>
                  </a:cubicBezTo>
                  <a:lnTo>
                    <a:pt x="11677" y="6023"/>
                  </a:lnTo>
                  <a:cubicBezTo>
                    <a:pt x="12153" y="5225"/>
                    <a:pt x="12617" y="4427"/>
                    <a:pt x="13094" y="3630"/>
                  </a:cubicBezTo>
                  <a:cubicBezTo>
                    <a:pt x="13451" y="3046"/>
                    <a:pt x="13796" y="2463"/>
                    <a:pt x="14141" y="1868"/>
                  </a:cubicBezTo>
                  <a:cubicBezTo>
                    <a:pt x="14332" y="1558"/>
                    <a:pt x="14522" y="1237"/>
                    <a:pt x="14713" y="915"/>
                  </a:cubicBezTo>
                  <a:cubicBezTo>
                    <a:pt x="14760" y="832"/>
                    <a:pt x="14808" y="748"/>
                    <a:pt x="14868" y="677"/>
                  </a:cubicBezTo>
                  <a:cubicBezTo>
                    <a:pt x="15074" y="424"/>
                    <a:pt x="15369" y="300"/>
                    <a:pt x="15671" y="300"/>
                  </a:cubicBezTo>
                  <a:close/>
                  <a:moveTo>
                    <a:pt x="15686" y="0"/>
                  </a:moveTo>
                  <a:cubicBezTo>
                    <a:pt x="15200" y="0"/>
                    <a:pt x="14750" y="266"/>
                    <a:pt x="14475" y="725"/>
                  </a:cubicBezTo>
                  <a:cubicBezTo>
                    <a:pt x="14308" y="1022"/>
                    <a:pt x="14129" y="1320"/>
                    <a:pt x="13951" y="1618"/>
                  </a:cubicBezTo>
                  <a:cubicBezTo>
                    <a:pt x="13606" y="2201"/>
                    <a:pt x="13260" y="2772"/>
                    <a:pt x="12915" y="3356"/>
                  </a:cubicBezTo>
                  <a:cubicBezTo>
                    <a:pt x="12451" y="4142"/>
                    <a:pt x="11974" y="4939"/>
                    <a:pt x="11510" y="5725"/>
                  </a:cubicBezTo>
                  <a:cubicBezTo>
                    <a:pt x="10950" y="6666"/>
                    <a:pt x="10391" y="7606"/>
                    <a:pt x="9831" y="8559"/>
                  </a:cubicBezTo>
                  <a:cubicBezTo>
                    <a:pt x="9212" y="9583"/>
                    <a:pt x="8605" y="10607"/>
                    <a:pt x="7998" y="11643"/>
                  </a:cubicBezTo>
                  <a:cubicBezTo>
                    <a:pt x="7367" y="12678"/>
                    <a:pt x="6748" y="13726"/>
                    <a:pt x="6128" y="14762"/>
                  </a:cubicBezTo>
                  <a:cubicBezTo>
                    <a:pt x="5533" y="15762"/>
                    <a:pt x="4938" y="16762"/>
                    <a:pt x="4343" y="17774"/>
                  </a:cubicBezTo>
                  <a:cubicBezTo>
                    <a:pt x="3819" y="18655"/>
                    <a:pt x="3295" y="19536"/>
                    <a:pt x="2771" y="20429"/>
                  </a:cubicBezTo>
                  <a:cubicBezTo>
                    <a:pt x="2342" y="21144"/>
                    <a:pt x="1926" y="21846"/>
                    <a:pt x="1497" y="22561"/>
                  </a:cubicBezTo>
                  <a:cubicBezTo>
                    <a:pt x="1223" y="23037"/>
                    <a:pt x="937" y="23501"/>
                    <a:pt x="663" y="23977"/>
                  </a:cubicBezTo>
                  <a:cubicBezTo>
                    <a:pt x="568" y="24132"/>
                    <a:pt x="461" y="24299"/>
                    <a:pt x="366" y="24466"/>
                  </a:cubicBezTo>
                  <a:cubicBezTo>
                    <a:pt x="366" y="24466"/>
                    <a:pt x="366" y="24466"/>
                    <a:pt x="366" y="24466"/>
                  </a:cubicBezTo>
                  <a:lnTo>
                    <a:pt x="366" y="24466"/>
                  </a:lnTo>
                  <a:cubicBezTo>
                    <a:pt x="363" y="24470"/>
                    <a:pt x="360" y="24475"/>
                    <a:pt x="358" y="24480"/>
                  </a:cubicBezTo>
                  <a:lnTo>
                    <a:pt x="358" y="24480"/>
                  </a:lnTo>
                  <a:cubicBezTo>
                    <a:pt x="0" y="25144"/>
                    <a:pt x="240" y="25980"/>
                    <a:pt x="914" y="26335"/>
                  </a:cubicBezTo>
                  <a:cubicBezTo>
                    <a:pt x="985" y="26371"/>
                    <a:pt x="1056" y="26406"/>
                    <a:pt x="1128" y="26442"/>
                  </a:cubicBezTo>
                  <a:lnTo>
                    <a:pt x="2545" y="27156"/>
                  </a:lnTo>
                  <a:cubicBezTo>
                    <a:pt x="3354" y="27549"/>
                    <a:pt x="4152" y="27954"/>
                    <a:pt x="4962" y="28359"/>
                  </a:cubicBezTo>
                  <a:cubicBezTo>
                    <a:pt x="5974" y="28871"/>
                    <a:pt x="6986" y="29371"/>
                    <a:pt x="7998" y="29883"/>
                  </a:cubicBezTo>
                  <a:lnTo>
                    <a:pt x="11248" y="31502"/>
                  </a:lnTo>
                  <a:cubicBezTo>
                    <a:pt x="12272" y="32026"/>
                    <a:pt x="13308" y="32538"/>
                    <a:pt x="14344" y="33062"/>
                  </a:cubicBezTo>
                  <a:cubicBezTo>
                    <a:pt x="15201" y="33491"/>
                    <a:pt x="16058" y="33919"/>
                    <a:pt x="16916" y="34348"/>
                  </a:cubicBezTo>
                  <a:cubicBezTo>
                    <a:pt x="17451" y="34610"/>
                    <a:pt x="17999" y="34884"/>
                    <a:pt x="18535" y="35157"/>
                  </a:cubicBezTo>
                  <a:cubicBezTo>
                    <a:pt x="18654" y="35217"/>
                    <a:pt x="18773" y="35276"/>
                    <a:pt x="18892" y="35336"/>
                  </a:cubicBezTo>
                  <a:cubicBezTo>
                    <a:pt x="19100" y="35437"/>
                    <a:pt x="19327" y="35494"/>
                    <a:pt x="19553" y="35494"/>
                  </a:cubicBezTo>
                  <a:cubicBezTo>
                    <a:pt x="19779" y="35494"/>
                    <a:pt x="20005" y="35437"/>
                    <a:pt x="20214" y="35312"/>
                  </a:cubicBezTo>
                  <a:cubicBezTo>
                    <a:pt x="20559" y="35110"/>
                    <a:pt x="20726" y="34776"/>
                    <a:pt x="20916" y="34455"/>
                  </a:cubicBezTo>
                  <a:cubicBezTo>
                    <a:pt x="21178" y="34014"/>
                    <a:pt x="21440" y="33574"/>
                    <a:pt x="21702" y="33133"/>
                  </a:cubicBezTo>
                  <a:cubicBezTo>
                    <a:pt x="22107" y="32443"/>
                    <a:pt x="22523" y="31752"/>
                    <a:pt x="22928" y="31062"/>
                  </a:cubicBezTo>
                  <a:cubicBezTo>
                    <a:pt x="23452" y="30192"/>
                    <a:pt x="23964" y="29323"/>
                    <a:pt x="24488" y="28454"/>
                  </a:cubicBezTo>
                  <a:cubicBezTo>
                    <a:pt x="25071" y="27454"/>
                    <a:pt x="25667" y="26466"/>
                    <a:pt x="26250" y="25478"/>
                  </a:cubicBezTo>
                  <a:cubicBezTo>
                    <a:pt x="26869" y="24430"/>
                    <a:pt x="27500" y="23382"/>
                    <a:pt x="28119" y="22334"/>
                  </a:cubicBezTo>
                  <a:cubicBezTo>
                    <a:pt x="28727" y="21310"/>
                    <a:pt x="29346" y="20275"/>
                    <a:pt x="29953" y="19251"/>
                  </a:cubicBezTo>
                  <a:cubicBezTo>
                    <a:pt x="30524" y="18298"/>
                    <a:pt x="31084" y="17346"/>
                    <a:pt x="31655" y="16381"/>
                  </a:cubicBezTo>
                  <a:cubicBezTo>
                    <a:pt x="32144" y="15572"/>
                    <a:pt x="32620" y="14762"/>
                    <a:pt x="33108" y="13952"/>
                  </a:cubicBezTo>
                  <a:lnTo>
                    <a:pt x="34180" y="12143"/>
                  </a:lnTo>
                  <a:cubicBezTo>
                    <a:pt x="34370" y="11821"/>
                    <a:pt x="34572" y="11488"/>
                    <a:pt x="34763" y="11154"/>
                  </a:cubicBezTo>
                  <a:cubicBezTo>
                    <a:pt x="34811" y="11083"/>
                    <a:pt x="34846" y="11023"/>
                    <a:pt x="34882" y="10952"/>
                  </a:cubicBezTo>
                  <a:cubicBezTo>
                    <a:pt x="35204" y="10297"/>
                    <a:pt x="34942" y="9488"/>
                    <a:pt x="34299" y="9154"/>
                  </a:cubicBezTo>
                  <a:cubicBezTo>
                    <a:pt x="34025" y="9023"/>
                    <a:pt x="33763" y="8892"/>
                    <a:pt x="33501" y="8761"/>
                  </a:cubicBezTo>
                  <a:cubicBezTo>
                    <a:pt x="32834" y="8428"/>
                    <a:pt x="32167" y="8095"/>
                    <a:pt x="31513" y="7761"/>
                  </a:cubicBezTo>
                  <a:cubicBezTo>
                    <a:pt x="30584" y="7297"/>
                    <a:pt x="29667" y="6832"/>
                    <a:pt x="28738" y="6380"/>
                  </a:cubicBezTo>
                  <a:cubicBezTo>
                    <a:pt x="27667" y="5844"/>
                    <a:pt x="26607" y="5308"/>
                    <a:pt x="25536" y="4773"/>
                  </a:cubicBezTo>
                  <a:cubicBezTo>
                    <a:pt x="24464" y="4237"/>
                    <a:pt x="23393" y="3701"/>
                    <a:pt x="22309" y="3153"/>
                  </a:cubicBezTo>
                  <a:cubicBezTo>
                    <a:pt x="21357" y="2677"/>
                    <a:pt x="20404" y="2201"/>
                    <a:pt x="19452" y="1725"/>
                  </a:cubicBezTo>
                  <a:lnTo>
                    <a:pt x="17320" y="653"/>
                  </a:lnTo>
                  <a:cubicBezTo>
                    <a:pt x="16987" y="486"/>
                    <a:pt x="16654" y="320"/>
                    <a:pt x="16320" y="153"/>
                  </a:cubicBezTo>
                  <a:cubicBezTo>
                    <a:pt x="16109" y="49"/>
                    <a:pt x="15894" y="0"/>
                    <a:pt x="1568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3" name="Google Shape;2393;g110fbfe7ff0_0_244"/>
            <p:cNvSpPr/>
            <p:nvPr/>
          </p:nvSpPr>
          <p:spPr>
            <a:xfrm>
              <a:off x="1725200" y="3042500"/>
              <a:ext cx="229525" cy="172725"/>
            </a:xfrm>
            <a:custGeom>
              <a:avLst/>
              <a:gdLst/>
              <a:ahLst/>
              <a:cxnLst/>
              <a:rect l="l" t="t" r="r" b="b"/>
              <a:pathLst>
                <a:path w="9181" h="6909" extrusionOk="0">
                  <a:moveTo>
                    <a:pt x="2462" y="1"/>
                  </a:moveTo>
                  <a:cubicBezTo>
                    <a:pt x="2017" y="1"/>
                    <a:pt x="1585" y="230"/>
                    <a:pt x="1346" y="642"/>
                  </a:cubicBezTo>
                  <a:lnTo>
                    <a:pt x="382" y="2297"/>
                  </a:lnTo>
                  <a:cubicBezTo>
                    <a:pt x="1" y="2940"/>
                    <a:pt x="251" y="3762"/>
                    <a:pt x="906" y="4095"/>
                  </a:cubicBezTo>
                  <a:lnTo>
                    <a:pt x="6132" y="6762"/>
                  </a:lnTo>
                  <a:cubicBezTo>
                    <a:pt x="6324" y="6861"/>
                    <a:pt x="6528" y="6908"/>
                    <a:pt x="6728" y="6908"/>
                  </a:cubicBezTo>
                  <a:cubicBezTo>
                    <a:pt x="7176" y="6908"/>
                    <a:pt x="7608" y="6673"/>
                    <a:pt x="7847" y="6262"/>
                  </a:cubicBezTo>
                  <a:lnTo>
                    <a:pt x="8811" y="4619"/>
                  </a:lnTo>
                  <a:cubicBezTo>
                    <a:pt x="9180" y="3976"/>
                    <a:pt x="8942" y="3142"/>
                    <a:pt x="8275" y="2809"/>
                  </a:cubicBezTo>
                  <a:lnTo>
                    <a:pt x="3049" y="142"/>
                  </a:lnTo>
                  <a:cubicBezTo>
                    <a:pt x="2861" y="47"/>
                    <a:pt x="2660" y="1"/>
                    <a:pt x="246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4" name="Google Shape;2394;g110fbfe7ff0_0_244"/>
            <p:cNvSpPr/>
            <p:nvPr/>
          </p:nvSpPr>
          <p:spPr>
            <a:xfrm>
              <a:off x="1360275" y="3437600"/>
              <a:ext cx="486150" cy="340250"/>
            </a:xfrm>
            <a:custGeom>
              <a:avLst/>
              <a:gdLst/>
              <a:ahLst/>
              <a:cxnLst/>
              <a:rect l="l" t="t" r="r" b="b"/>
              <a:pathLst>
                <a:path w="19446" h="13610" extrusionOk="0">
                  <a:moveTo>
                    <a:pt x="15137" y="0"/>
                  </a:moveTo>
                  <a:cubicBezTo>
                    <a:pt x="15091" y="0"/>
                    <a:pt x="15046" y="3"/>
                    <a:pt x="15002" y="7"/>
                  </a:cubicBezTo>
                  <a:cubicBezTo>
                    <a:pt x="13693" y="150"/>
                    <a:pt x="12395" y="483"/>
                    <a:pt x="11085" y="638"/>
                  </a:cubicBezTo>
                  <a:cubicBezTo>
                    <a:pt x="10697" y="683"/>
                    <a:pt x="10302" y="710"/>
                    <a:pt x="9909" y="710"/>
                  </a:cubicBezTo>
                  <a:cubicBezTo>
                    <a:pt x="8963" y="710"/>
                    <a:pt x="8024" y="554"/>
                    <a:pt x="7192" y="126"/>
                  </a:cubicBezTo>
                  <a:lnTo>
                    <a:pt x="1" y="4864"/>
                  </a:lnTo>
                  <a:cubicBezTo>
                    <a:pt x="1" y="4864"/>
                    <a:pt x="2477" y="6400"/>
                    <a:pt x="3406" y="7698"/>
                  </a:cubicBezTo>
                  <a:cubicBezTo>
                    <a:pt x="4334" y="8996"/>
                    <a:pt x="7061" y="12603"/>
                    <a:pt x="10097" y="13342"/>
                  </a:cubicBezTo>
                  <a:cubicBezTo>
                    <a:pt x="10876" y="13527"/>
                    <a:pt x="11481" y="13609"/>
                    <a:pt x="11922" y="13609"/>
                  </a:cubicBezTo>
                  <a:cubicBezTo>
                    <a:pt x="13208" y="13609"/>
                    <a:pt x="13106" y="12912"/>
                    <a:pt x="11883" y="12044"/>
                  </a:cubicBezTo>
                  <a:cubicBezTo>
                    <a:pt x="10062" y="10746"/>
                    <a:pt x="7669" y="8639"/>
                    <a:pt x="7668" y="8639"/>
                  </a:cubicBezTo>
                  <a:lnTo>
                    <a:pt x="7668" y="8639"/>
                  </a:lnTo>
                  <a:cubicBezTo>
                    <a:pt x="9287" y="9972"/>
                    <a:pt x="11966" y="12330"/>
                    <a:pt x="14443" y="12603"/>
                  </a:cubicBezTo>
                  <a:cubicBezTo>
                    <a:pt x="14684" y="12631"/>
                    <a:pt x="14902" y="12645"/>
                    <a:pt x="15095" y="12645"/>
                  </a:cubicBezTo>
                  <a:cubicBezTo>
                    <a:pt x="16884" y="12645"/>
                    <a:pt x="16602" y="11508"/>
                    <a:pt x="14109" y="10294"/>
                  </a:cubicBezTo>
                  <a:cubicBezTo>
                    <a:pt x="11336" y="8961"/>
                    <a:pt x="9741" y="7211"/>
                    <a:pt x="9740" y="7210"/>
                  </a:cubicBezTo>
                  <a:lnTo>
                    <a:pt x="9740" y="7210"/>
                  </a:lnTo>
                  <a:cubicBezTo>
                    <a:pt x="9741" y="7211"/>
                    <a:pt x="11360" y="8961"/>
                    <a:pt x="14610" y="10091"/>
                  </a:cubicBezTo>
                  <a:cubicBezTo>
                    <a:pt x="15891" y="10543"/>
                    <a:pt x="16812" y="10714"/>
                    <a:pt x="17463" y="10714"/>
                  </a:cubicBezTo>
                  <a:cubicBezTo>
                    <a:pt x="18458" y="10714"/>
                    <a:pt x="18822" y="10316"/>
                    <a:pt x="18872" y="9913"/>
                  </a:cubicBezTo>
                  <a:cubicBezTo>
                    <a:pt x="18955" y="9246"/>
                    <a:pt x="18455" y="8996"/>
                    <a:pt x="16062" y="8079"/>
                  </a:cubicBezTo>
                  <a:cubicBezTo>
                    <a:pt x="15015" y="7678"/>
                    <a:pt x="13946" y="7095"/>
                    <a:pt x="13074" y="6566"/>
                  </a:cubicBezTo>
                  <a:lnTo>
                    <a:pt x="13074" y="6566"/>
                  </a:lnTo>
                  <a:cubicBezTo>
                    <a:pt x="14529" y="7368"/>
                    <a:pt x="16155" y="7954"/>
                    <a:pt x="17443" y="8067"/>
                  </a:cubicBezTo>
                  <a:cubicBezTo>
                    <a:pt x="17540" y="8075"/>
                    <a:pt x="17633" y="8079"/>
                    <a:pt x="17721" y="8079"/>
                  </a:cubicBezTo>
                  <a:cubicBezTo>
                    <a:pt x="19365" y="8079"/>
                    <a:pt x="19446" y="6752"/>
                    <a:pt x="16598" y="5757"/>
                  </a:cubicBezTo>
                  <a:cubicBezTo>
                    <a:pt x="13586" y="4698"/>
                    <a:pt x="12383" y="3019"/>
                    <a:pt x="12383" y="3019"/>
                  </a:cubicBezTo>
                  <a:cubicBezTo>
                    <a:pt x="13038" y="2757"/>
                    <a:pt x="13693" y="2507"/>
                    <a:pt x="14276" y="2126"/>
                  </a:cubicBezTo>
                  <a:cubicBezTo>
                    <a:pt x="14860" y="1745"/>
                    <a:pt x="15372" y="1233"/>
                    <a:pt x="15633" y="578"/>
                  </a:cubicBezTo>
                  <a:cubicBezTo>
                    <a:pt x="15669" y="483"/>
                    <a:pt x="15705" y="376"/>
                    <a:pt x="15669" y="269"/>
                  </a:cubicBezTo>
                  <a:cubicBezTo>
                    <a:pt x="15619" y="60"/>
                    <a:pt x="15370" y="0"/>
                    <a:pt x="15137"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5" name="Google Shape;2395;g110fbfe7ff0_0_244"/>
            <p:cNvSpPr/>
            <p:nvPr/>
          </p:nvSpPr>
          <p:spPr>
            <a:xfrm>
              <a:off x="1355800" y="3433875"/>
              <a:ext cx="481350" cy="347650"/>
            </a:xfrm>
            <a:custGeom>
              <a:avLst/>
              <a:gdLst/>
              <a:ahLst/>
              <a:cxnLst/>
              <a:rect l="l" t="t" r="r" b="b"/>
              <a:pathLst>
                <a:path w="19254" h="13906" extrusionOk="0">
                  <a:moveTo>
                    <a:pt x="12690" y="3090"/>
                  </a:moveTo>
                  <a:cubicBezTo>
                    <a:pt x="12690" y="3090"/>
                    <a:pt x="12690" y="3090"/>
                    <a:pt x="12690" y="3090"/>
                  </a:cubicBezTo>
                  <a:lnTo>
                    <a:pt x="12690" y="3090"/>
                  </a:lnTo>
                  <a:cubicBezTo>
                    <a:pt x="12690" y="3091"/>
                    <a:pt x="12690" y="3091"/>
                    <a:pt x="12690" y="3091"/>
                  </a:cubicBezTo>
                  <a:lnTo>
                    <a:pt x="12690" y="3091"/>
                  </a:lnTo>
                  <a:cubicBezTo>
                    <a:pt x="12690" y="3090"/>
                    <a:pt x="12690" y="3090"/>
                    <a:pt x="12690" y="3090"/>
                  </a:cubicBezTo>
                  <a:close/>
                  <a:moveTo>
                    <a:pt x="18869" y="9723"/>
                  </a:moveTo>
                  <a:cubicBezTo>
                    <a:pt x="18869" y="9723"/>
                    <a:pt x="18870" y="9724"/>
                    <a:pt x="18872" y="9728"/>
                  </a:cubicBezTo>
                  <a:cubicBezTo>
                    <a:pt x="18872" y="9730"/>
                    <a:pt x="18872" y="9732"/>
                    <a:pt x="18872" y="9734"/>
                  </a:cubicBezTo>
                  <a:lnTo>
                    <a:pt x="18872" y="9734"/>
                  </a:lnTo>
                  <a:cubicBezTo>
                    <a:pt x="18870" y="9729"/>
                    <a:pt x="18868" y="9723"/>
                    <a:pt x="18869" y="9723"/>
                  </a:cubicBezTo>
                  <a:close/>
                  <a:moveTo>
                    <a:pt x="15359" y="301"/>
                  </a:moveTo>
                  <a:cubicBezTo>
                    <a:pt x="15445" y="301"/>
                    <a:pt x="15528" y="311"/>
                    <a:pt x="15598" y="346"/>
                  </a:cubicBezTo>
                  <a:cubicBezTo>
                    <a:pt x="15765" y="418"/>
                    <a:pt x="15705" y="596"/>
                    <a:pt x="15646" y="727"/>
                  </a:cubicBezTo>
                  <a:cubicBezTo>
                    <a:pt x="15503" y="1072"/>
                    <a:pt x="15277" y="1382"/>
                    <a:pt x="15003" y="1644"/>
                  </a:cubicBezTo>
                  <a:cubicBezTo>
                    <a:pt x="14312" y="2323"/>
                    <a:pt x="13407" y="2680"/>
                    <a:pt x="12526" y="3025"/>
                  </a:cubicBezTo>
                  <a:cubicBezTo>
                    <a:pt x="12443" y="3049"/>
                    <a:pt x="12372" y="3156"/>
                    <a:pt x="12431" y="3239"/>
                  </a:cubicBezTo>
                  <a:cubicBezTo>
                    <a:pt x="12753" y="3680"/>
                    <a:pt x="13193" y="4061"/>
                    <a:pt x="13622" y="4394"/>
                  </a:cubicBezTo>
                  <a:cubicBezTo>
                    <a:pt x="14110" y="4763"/>
                    <a:pt x="14634" y="5097"/>
                    <a:pt x="15193" y="5383"/>
                  </a:cubicBezTo>
                  <a:cubicBezTo>
                    <a:pt x="15539" y="5561"/>
                    <a:pt x="15896" y="5728"/>
                    <a:pt x="16253" y="5871"/>
                  </a:cubicBezTo>
                  <a:cubicBezTo>
                    <a:pt x="16634" y="6014"/>
                    <a:pt x="17027" y="6145"/>
                    <a:pt x="17408" y="6311"/>
                  </a:cubicBezTo>
                  <a:cubicBezTo>
                    <a:pt x="17706" y="6442"/>
                    <a:pt x="17991" y="6597"/>
                    <a:pt x="18265" y="6787"/>
                  </a:cubicBezTo>
                  <a:cubicBezTo>
                    <a:pt x="18360" y="6859"/>
                    <a:pt x="18456" y="6930"/>
                    <a:pt x="18539" y="7014"/>
                  </a:cubicBezTo>
                  <a:cubicBezTo>
                    <a:pt x="18610" y="7073"/>
                    <a:pt x="18706" y="7168"/>
                    <a:pt x="18741" y="7216"/>
                  </a:cubicBezTo>
                  <a:cubicBezTo>
                    <a:pt x="18765" y="7252"/>
                    <a:pt x="18789" y="7288"/>
                    <a:pt x="18813" y="7323"/>
                  </a:cubicBezTo>
                  <a:cubicBezTo>
                    <a:pt x="18825" y="7347"/>
                    <a:pt x="18825" y="7359"/>
                    <a:pt x="18837" y="7371"/>
                  </a:cubicBezTo>
                  <a:cubicBezTo>
                    <a:pt x="18837" y="7383"/>
                    <a:pt x="18849" y="7395"/>
                    <a:pt x="18849" y="7407"/>
                  </a:cubicBezTo>
                  <a:cubicBezTo>
                    <a:pt x="18853" y="7415"/>
                    <a:pt x="18854" y="7417"/>
                    <a:pt x="18854" y="7417"/>
                  </a:cubicBezTo>
                  <a:cubicBezTo>
                    <a:pt x="18855" y="7417"/>
                    <a:pt x="18853" y="7407"/>
                    <a:pt x="18860" y="7407"/>
                  </a:cubicBezTo>
                  <a:cubicBezTo>
                    <a:pt x="18872" y="7442"/>
                    <a:pt x="18884" y="7478"/>
                    <a:pt x="18884" y="7514"/>
                  </a:cubicBezTo>
                  <a:cubicBezTo>
                    <a:pt x="18896" y="7526"/>
                    <a:pt x="18896" y="7538"/>
                    <a:pt x="18896" y="7561"/>
                  </a:cubicBezTo>
                  <a:cubicBezTo>
                    <a:pt x="18893" y="7548"/>
                    <a:pt x="18891" y="7543"/>
                    <a:pt x="18891" y="7543"/>
                  </a:cubicBezTo>
                  <a:lnTo>
                    <a:pt x="18891" y="7543"/>
                  </a:lnTo>
                  <a:cubicBezTo>
                    <a:pt x="18890" y="7543"/>
                    <a:pt x="18896" y="7577"/>
                    <a:pt x="18896" y="7585"/>
                  </a:cubicBezTo>
                  <a:cubicBezTo>
                    <a:pt x="18896" y="7597"/>
                    <a:pt x="18896" y="7609"/>
                    <a:pt x="18896" y="7633"/>
                  </a:cubicBezTo>
                  <a:cubicBezTo>
                    <a:pt x="18896" y="7639"/>
                    <a:pt x="18896" y="7643"/>
                    <a:pt x="18896" y="7645"/>
                  </a:cubicBezTo>
                  <a:cubicBezTo>
                    <a:pt x="18884" y="7669"/>
                    <a:pt x="18884" y="7704"/>
                    <a:pt x="18872" y="7740"/>
                  </a:cubicBezTo>
                  <a:cubicBezTo>
                    <a:pt x="18876" y="7725"/>
                    <a:pt x="18878" y="7719"/>
                    <a:pt x="18877" y="7719"/>
                  </a:cubicBezTo>
                  <a:lnTo>
                    <a:pt x="18877" y="7719"/>
                  </a:lnTo>
                  <a:cubicBezTo>
                    <a:pt x="18877" y="7719"/>
                    <a:pt x="18869" y="7744"/>
                    <a:pt x="18860" y="7752"/>
                  </a:cubicBezTo>
                  <a:cubicBezTo>
                    <a:pt x="18849" y="7764"/>
                    <a:pt x="18849" y="7776"/>
                    <a:pt x="18837" y="7788"/>
                  </a:cubicBezTo>
                  <a:cubicBezTo>
                    <a:pt x="18835" y="7789"/>
                    <a:pt x="18834" y="7791"/>
                    <a:pt x="18833" y="7793"/>
                  </a:cubicBezTo>
                  <a:lnTo>
                    <a:pt x="18833" y="7793"/>
                  </a:lnTo>
                  <a:cubicBezTo>
                    <a:pt x="18833" y="7793"/>
                    <a:pt x="18833" y="7792"/>
                    <a:pt x="18833" y="7792"/>
                  </a:cubicBezTo>
                  <a:cubicBezTo>
                    <a:pt x="18832" y="7792"/>
                    <a:pt x="18830" y="7794"/>
                    <a:pt x="18825" y="7799"/>
                  </a:cubicBezTo>
                  <a:cubicBezTo>
                    <a:pt x="18813" y="7811"/>
                    <a:pt x="18801" y="7823"/>
                    <a:pt x="18789" y="7835"/>
                  </a:cubicBezTo>
                  <a:cubicBezTo>
                    <a:pt x="18777" y="7847"/>
                    <a:pt x="18765" y="7859"/>
                    <a:pt x="18753" y="7871"/>
                  </a:cubicBezTo>
                  <a:cubicBezTo>
                    <a:pt x="18749" y="7875"/>
                    <a:pt x="18748" y="7876"/>
                    <a:pt x="18748" y="7876"/>
                  </a:cubicBezTo>
                  <a:cubicBezTo>
                    <a:pt x="18749" y="7876"/>
                    <a:pt x="18757" y="7871"/>
                    <a:pt x="18765" y="7871"/>
                  </a:cubicBezTo>
                  <a:lnTo>
                    <a:pt x="18765" y="7871"/>
                  </a:lnTo>
                  <a:cubicBezTo>
                    <a:pt x="18753" y="7871"/>
                    <a:pt x="18741" y="7883"/>
                    <a:pt x="18741" y="7883"/>
                  </a:cubicBezTo>
                  <a:cubicBezTo>
                    <a:pt x="18706" y="7907"/>
                    <a:pt x="18670" y="7930"/>
                    <a:pt x="18646" y="7942"/>
                  </a:cubicBezTo>
                  <a:cubicBezTo>
                    <a:pt x="18622" y="7954"/>
                    <a:pt x="18599" y="7966"/>
                    <a:pt x="18587" y="7966"/>
                  </a:cubicBezTo>
                  <a:cubicBezTo>
                    <a:pt x="18591" y="7964"/>
                    <a:pt x="18593" y="7963"/>
                    <a:pt x="18593" y="7963"/>
                  </a:cubicBezTo>
                  <a:lnTo>
                    <a:pt x="18593" y="7963"/>
                  </a:lnTo>
                  <a:cubicBezTo>
                    <a:pt x="18593" y="7963"/>
                    <a:pt x="18560" y="7978"/>
                    <a:pt x="18551" y="7978"/>
                  </a:cubicBezTo>
                  <a:cubicBezTo>
                    <a:pt x="18515" y="7990"/>
                    <a:pt x="18468" y="8014"/>
                    <a:pt x="18420" y="8026"/>
                  </a:cubicBezTo>
                  <a:cubicBezTo>
                    <a:pt x="18265" y="8062"/>
                    <a:pt x="18111" y="8078"/>
                    <a:pt x="17945" y="8078"/>
                  </a:cubicBezTo>
                  <a:cubicBezTo>
                    <a:pt x="17894" y="8078"/>
                    <a:pt x="17842" y="8076"/>
                    <a:pt x="17789" y="8073"/>
                  </a:cubicBezTo>
                  <a:cubicBezTo>
                    <a:pt x="17146" y="8050"/>
                    <a:pt x="16503" y="7883"/>
                    <a:pt x="15884" y="7692"/>
                  </a:cubicBezTo>
                  <a:cubicBezTo>
                    <a:pt x="15043" y="7426"/>
                    <a:pt x="14219" y="7074"/>
                    <a:pt x="13436" y="6649"/>
                  </a:cubicBezTo>
                  <a:lnTo>
                    <a:pt x="13436" y="6649"/>
                  </a:lnTo>
                  <a:cubicBezTo>
                    <a:pt x="13287" y="6558"/>
                    <a:pt x="13138" y="6465"/>
                    <a:pt x="12991" y="6371"/>
                  </a:cubicBezTo>
                  <a:cubicBezTo>
                    <a:pt x="12479" y="6049"/>
                    <a:pt x="11967" y="5716"/>
                    <a:pt x="11479" y="5359"/>
                  </a:cubicBezTo>
                  <a:cubicBezTo>
                    <a:pt x="11473" y="5356"/>
                    <a:pt x="11467" y="5353"/>
                    <a:pt x="11461" y="5350"/>
                  </a:cubicBezTo>
                  <a:lnTo>
                    <a:pt x="11461" y="5350"/>
                  </a:lnTo>
                  <a:cubicBezTo>
                    <a:pt x="11455" y="5345"/>
                    <a:pt x="11449" y="5340"/>
                    <a:pt x="11443" y="5335"/>
                  </a:cubicBezTo>
                  <a:cubicBezTo>
                    <a:pt x="11442" y="5336"/>
                    <a:pt x="11441" y="5337"/>
                    <a:pt x="11441" y="5338"/>
                  </a:cubicBezTo>
                  <a:lnTo>
                    <a:pt x="11441" y="5338"/>
                  </a:lnTo>
                  <a:cubicBezTo>
                    <a:pt x="11430" y="5331"/>
                    <a:pt x="11418" y="5322"/>
                    <a:pt x="11407" y="5311"/>
                  </a:cubicBezTo>
                  <a:cubicBezTo>
                    <a:pt x="11385" y="5295"/>
                    <a:pt x="11362" y="5288"/>
                    <a:pt x="11339" y="5288"/>
                  </a:cubicBezTo>
                  <a:cubicBezTo>
                    <a:pt x="11225" y="5288"/>
                    <a:pt x="11120" y="5460"/>
                    <a:pt x="11229" y="5549"/>
                  </a:cubicBezTo>
                  <a:cubicBezTo>
                    <a:pt x="11885" y="6077"/>
                    <a:pt x="12597" y="6542"/>
                    <a:pt x="13344" y="6940"/>
                  </a:cubicBezTo>
                  <a:lnTo>
                    <a:pt x="13344" y="6940"/>
                  </a:lnTo>
                  <a:cubicBezTo>
                    <a:pt x="13782" y="7203"/>
                    <a:pt x="14228" y="7451"/>
                    <a:pt x="14681" y="7680"/>
                  </a:cubicBezTo>
                  <a:cubicBezTo>
                    <a:pt x="15134" y="7919"/>
                    <a:pt x="15610" y="8133"/>
                    <a:pt x="16086" y="8323"/>
                  </a:cubicBezTo>
                  <a:cubicBezTo>
                    <a:pt x="16563" y="8514"/>
                    <a:pt x="17051" y="8692"/>
                    <a:pt x="17527" y="8895"/>
                  </a:cubicBezTo>
                  <a:cubicBezTo>
                    <a:pt x="17825" y="9014"/>
                    <a:pt x="18134" y="9145"/>
                    <a:pt x="18408" y="9312"/>
                  </a:cubicBezTo>
                  <a:cubicBezTo>
                    <a:pt x="18456" y="9347"/>
                    <a:pt x="18515" y="9371"/>
                    <a:pt x="18563" y="9407"/>
                  </a:cubicBezTo>
                  <a:cubicBezTo>
                    <a:pt x="18622" y="9443"/>
                    <a:pt x="18634" y="9454"/>
                    <a:pt x="18670" y="9490"/>
                  </a:cubicBezTo>
                  <a:cubicBezTo>
                    <a:pt x="18706" y="9514"/>
                    <a:pt x="18730" y="9538"/>
                    <a:pt x="18765" y="9574"/>
                  </a:cubicBezTo>
                  <a:cubicBezTo>
                    <a:pt x="18777" y="9585"/>
                    <a:pt x="18789" y="9609"/>
                    <a:pt x="18801" y="9621"/>
                  </a:cubicBezTo>
                  <a:cubicBezTo>
                    <a:pt x="18813" y="9633"/>
                    <a:pt x="18813" y="9633"/>
                    <a:pt x="18825" y="9645"/>
                  </a:cubicBezTo>
                  <a:cubicBezTo>
                    <a:pt x="18837" y="9669"/>
                    <a:pt x="18860" y="9704"/>
                    <a:pt x="18872" y="9740"/>
                  </a:cubicBezTo>
                  <a:cubicBezTo>
                    <a:pt x="18873" y="9741"/>
                    <a:pt x="18873" y="9741"/>
                    <a:pt x="18873" y="9742"/>
                  </a:cubicBezTo>
                  <a:lnTo>
                    <a:pt x="18873" y="9742"/>
                  </a:lnTo>
                  <a:cubicBezTo>
                    <a:pt x="18874" y="9748"/>
                    <a:pt x="18877" y="9752"/>
                    <a:pt x="18884" y="9752"/>
                  </a:cubicBezTo>
                  <a:cubicBezTo>
                    <a:pt x="18884" y="9776"/>
                    <a:pt x="18884" y="9788"/>
                    <a:pt x="18896" y="9812"/>
                  </a:cubicBezTo>
                  <a:cubicBezTo>
                    <a:pt x="18896" y="9822"/>
                    <a:pt x="18896" y="9842"/>
                    <a:pt x="18905" y="9855"/>
                  </a:cubicBezTo>
                  <a:lnTo>
                    <a:pt x="18905" y="9855"/>
                  </a:lnTo>
                  <a:cubicBezTo>
                    <a:pt x="18906" y="9865"/>
                    <a:pt x="18908" y="9878"/>
                    <a:pt x="18908" y="9883"/>
                  </a:cubicBezTo>
                  <a:cubicBezTo>
                    <a:pt x="18908" y="9919"/>
                    <a:pt x="18908" y="9966"/>
                    <a:pt x="18908" y="10002"/>
                  </a:cubicBezTo>
                  <a:cubicBezTo>
                    <a:pt x="18908" y="10010"/>
                    <a:pt x="18903" y="10022"/>
                    <a:pt x="18900" y="10033"/>
                  </a:cubicBezTo>
                  <a:lnTo>
                    <a:pt x="18900" y="10033"/>
                  </a:lnTo>
                  <a:cubicBezTo>
                    <a:pt x="18899" y="10033"/>
                    <a:pt x="18898" y="10035"/>
                    <a:pt x="18896" y="10038"/>
                  </a:cubicBezTo>
                  <a:cubicBezTo>
                    <a:pt x="18896" y="10050"/>
                    <a:pt x="18896" y="10062"/>
                    <a:pt x="18896" y="10062"/>
                  </a:cubicBezTo>
                  <a:cubicBezTo>
                    <a:pt x="18884" y="10097"/>
                    <a:pt x="18884" y="10133"/>
                    <a:pt x="18872" y="10157"/>
                  </a:cubicBezTo>
                  <a:cubicBezTo>
                    <a:pt x="18872" y="10169"/>
                    <a:pt x="18860" y="10193"/>
                    <a:pt x="18860" y="10205"/>
                  </a:cubicBezTo>
                  <a:cubicBezTo>
                    <a:pt x="18858" y="10212"/>
                    <a:pt x="18857" y="10215"/>
                    <a:pt x="18857" y="10215"/>
                  </a:cubicBezTo>
                  <a:cubicBezTo>
                    <a:pt x="18857" y="10215"/>
                    <a:pt x="18861" y="10199"/>
                    <a:pt x="18859" y="10199"/>
                  </a:cubicBezTo>
                  <a:cubicBezTo>
                    <a:pt x="18858" y="10199"/>
                    <a:pt x="18855" y="10204"/>
                    <a:pt x="18849" y="10216"/>
                  </a:cubicBezTo>
                  <a:cubicBezTo>
                    <a:pt x="18837" y="10252"/>
                    <a:pt x="18825" y="10276"/>
                    <a:pt x="18801" y="10300"/>
                  </a:cubicBezTo>
                  <a:cubicBezTo>
                    <a:pt x="18789" y="10324"/>
                    <a:pt x="18789" y="10336"/>
                    <a:pt x="18777" y="10347"/>
                  </a:cubicBezTo>
                  <a:cubicBezTo>
                    <a:pt x="18785" y="10332"/>
                    <a:pt x="18786" y="10327"/>
                    <a:pt x="18785" y="10327"/>
                  </a:cubicBezTo>
                  <a:cubicBezTo>
                    <a:pt x="18782" y="10327"/>
                    <a:pt x="18765" y="10351"/>
                    <a:pt x="18765" y="10359"/>
                  </a:cubicBezTo>
                  <a:cubicBezTo>
                    <a:pt x="18741" y="10383"/>
                    <a:pt x="18718" y="10407"/>
                    <a:pt x="18682" y="10431"/>
                  </a:cubicBezTo>
                  <a:cubicBezTo>
                    <a:pt x="18670" y="10443"/>
                    <a:pt x="18658" y="10455"/>
                    <a:pt x="18646" y="10466"/>
                  </a:cubicBezTo>
                  <a:cubicBezTo>
                    <a:pt x="18655" y="10461"/>
                    <a:pt x="18659" y="10458"/>
                    <a:pt x="18659" y="10458"/>
                  </a:cubicBezTo>
                  <a:cubicBezTo>
                    <a:pt x="18661" y="10458"/>
                    <a:pt x="18631" y="10481"/>
                    <a:pt x="18622" y="10490"/>
                  </a:cubicBezTo>
                  <a:cubicBezTo>
                    <a:pt x="18587" y="10514"/>
                    <a:pt x="18551" y="10526"/>
                    <a:pt x="18503" y="10550"/>
                  </a:cubicBezTo>
                  <a:cubicBezTo>
                    <a:pt x="18491" y="10562"/>
                    <a:pt x="18468" y="10574"/>
                    <a:pt x="18444" y="10586"/>
                  </a:cubicBezTo>
                  <a:cubicBezTo>
                    <a:pt x="18432" y="10586"/>
                    <a:pt x="18420" y="10586"/>
                    <a:pt x="18408" y="10597"/>
                  </a:cubicBezTo>
                  <a:cubicBezTo>
                    <a:pt x="18372" y="10609"/>
                    <a:pt x="18325" y="10621"/>
                    <a:pt x="18277" y="10645"/>
                  </a:cubicBezTo>
                  <a:cubicBezTo>
                    <a:pt x="18158" y="10669"/>
                    <a:pt x="18051" y="10693"/>
                    <a:pt x="17956" y="10705"/>
                  </a:cubicBezTo>
                  <a:cubicBezTo>
                    <a:pt x="17842" y="10716"/>
                    <a:pt x="17728" y="10721"/>
                    <a:pt x="17614" y="10721"/>
                  </a:cubicBezTo>
                  <a:cubicBezTo>
                    <a:pt x="16985" y="10721"/>
                    <a:pt x="16348" y="10566"/>
                    <a:pt x="15753" y="10395"/>
                  </a:cubicBezTo>
                  <a:cubicBezTo>
                    <a:pt x="14729" y="10109"/>
                    <a:pt x="13729" y="9704"/>
                    <a:pt x="12788" y="9216"/>
                  </a:cubicBezTo>
                  <a:cubicBezTo>
                    <a:pt x="12110" y="8859"/>
                    <a:pt x="11455" y="8454"/>
                    <a:pt x="10848" y="7978"/>
                  </a:cubicBezTo>
                  <a:cubicBezTo>
                    <a:pt x="10655" y="7829"/>
                    <a:pt x="10449" y="7661"/>
                    <a:pt x="10255" y="7483"/>
                  </a:cubicBezTo>
                  <a:lnTo>
                    <a:pt x="10255" y="7483"/>
                  </a:lnTo>
                  <a:cubicBezTo>
                    <a:pt x="10186" y="7417"/>
                    <a:pt x="10118" y="7352"/>
                    <a:pt x="10050" y="7288"/>
                  </a:cubicBezTo>
                  <a:lnTo>
                    <a:pt x="10050" y="7288"/>
                  </a:lnTo>
                  <a:cubicBezTo>
                    <a:pt x="10050" y="7288"/>
                    <a:pt x="10050" y="7288"/>
                    <a:pt x="10050" y="7288"/>
                  </a:cubicBezTo>
                  <a:cubicBezTo>
                    <a:pt x="10038" y="7276"/>
                    <a:pt x="10026" y="7264"/>
                    <a:pt x="10014" y="7252"/>
                  </a:cubicBezTo>
                  <a:cubicBezTo>
                    <a:pt x="9984" y="7222"/>
                    <a:pt x="9951" y="7210"/>
                    <a:pt x="9919" y="7210"/>
                  </a:cubicBezTo>
                  <a:cubicBezTo>
                    <a:pt x="9809" y="7210"/>
                    <a:pt x="9710" y="7356"/>
                    <a:pt x="9812" y="7466"/>
                  </a:cubicBezTo>
                  <a:cubicBezTo>
                    <a:pt x="10276" y="7966"/>
                    <a:pt x="10824" y="8407"/>
                    <a:pt x="11360" y="8823"/>
                  </a:cubicBezTo>
                  <a:cubicBezTo>
                    <a:pt x="11943" y="9264"/>
                    <a:pt x="12550" y="9669"/>
                    <a:pt x="13181" y="10038"/>
                  </a:cubicBezTo>
                  <a:cubicBezTo>
                    <a:pt x="13919" y="10455"/>
                    <a:pt x="14705" y="10776"/>
                    <a:pt x="15396" y="11252"/>
                  </a:cubicBezTo>
                  <a:cubicBezTo>
                    <a:pt x="15622" y="11407"/>
                    <a:pt x="15848" y="11586"/>
                    <a:pt x="16039" y="11800"/>
                  </a:cubicBezTo>
                  <a:cubicBezTo>
                    <a:pt x="16110" y="11871"/>
                    <a:pt x="16158" y="11943"/>
                    <a:pt x="16205" y="12038"/>
                  </a:cubicBezTo>
                  <a:cubicBezTo>
                    <a:pt x="16229" y="12074"/>
                    <a:pt x="16241" y="12098"/>
                    <a:pt x="16241" y="12121"/>
                  </a:cubicBezTo>
                  <a:cubicBezTo>
                    <a:pt x="16253" y="12133"/>
                    <a:pt x="16253" y="12157"/>
                    <a:pt x="16265" y="12169"/>
                  </a:cubicBezTo>
                  <a:cubicBezTo>
                    <a:pt x="16265" y="12178"/>
                    <a:pt x="16272" y="12216"/>
                    <a:pt x="16275" y="12216"/>
                  </a:cubicBezTo>
                  <a:cubicBezTo>
                    <a:pt x="16276" y="12216"/>
                    <a:pt x="16277" y="12213"/>
                    <a:pt x="16277" y="12205"/>
                  </a:cubicBezTo>
                  <a:cubicBezTo>
                    <a:pt x="16277" y="12241"/>
                    <a:pt x="16277" y="12264"/>
                    <a:pt x="16277" y="12300"/>
                  </a:cubicBezTo>
                  <a:cubicBezTo>
                    <a:pt x="16277" y="12285"/>
                    <a:pt x="16277" y="12279"/>
                    <a:pt x="16276" y="12279"/>
                  </a:cubicBezTo>
                  <a:cubicBezTo>
                    <a:pt x="16276" y="12279"/>
                    <a:pt x="16273" y="12304"/>
                    <a:pt x="16265" y="12312"/>
                  </a:cubicBezTo>
                  <a:cubicBezTo>
                    <a:pt x="16265" y="12321"/>
                    <a:pt x="16252" y="12354"/>
                    <a:pt x="16255" y="12354"/>
                  </a:cubicBezTo>
                  <a:cubicBezTo>
                    <a:pt x="16255" y="12354"/>
                    <a:pt x="16258" y="12349"/>
                    <a:pt x="16265" y="12336"/>
                  </a:cubicBezTo>
                  <a:lnTo>
                    <a:pt x="16265" y="12336"/>
                  </a:lnTo>
                  <a:cubicBezTo>
                    <a:pt x="16253" y="12360"/>
                    <a:pt x="16253" y="12371"/>
                    <a:pt x="16241" y="12371"/>
                  </a:cubicBezTo>
                  <a:cubicBezTo>
                    <a:pt x="16241" y="12380"/>
                    <a:pt x="16222" y="12408"/>
                    <a:pt x="16221" y="12408"/>
                  </a:cubicBezTo>
                  <a:cubicBezTo>
                    <a:pt x="16221" y="12408"/>
                    <a:pt x="16223" y="12405"/>
                    <a:pt x="16229" y="12395"/>
                  </a:cubicBezTo>
                  <a:lnTo>
                    <a:pt x="16229" y="12395"/>
                  </a:lnTo>
                  <a:cubicBezTo>
                    <a:pt x="16217" y="12407"/>
                    <a:pt x="16205" y="12419"/>
                    <a:pt x="16193" y="12431"/>
                  </a:cubicBezTo>
                  <a:cubicBezTo>
                    <a:pt x="16193" y="12440"/>
                    <a:pt x="16166" y="12463"/>
                    <a:pt x="16163" y="12463"/>
                  </a:cubicBezTo>
                  <a:cubicBezTo>
                    <a:pt x="16162" y="12463"/>
                    <a:pt x="16164" y="12461"/>
                    <a:pt x="16170" y="12455"/>
                  </a:cubicBezTo>
                  <a:lnTo>
                    <a:pt x="16170" y="12455"/>
                  </a:lnTo>
                  <a:cubicBezTo>
                    <a:pt x="16098" y="12514"/>
                    <a:pt x="16039" y="12538"/>
                    <a:pt x="15955" y="12562"/>
                  </a:cubicBezTo>
                  <a:cubicBezTo>
                    <a:pt x="15860" y="12598"/>
                    <a:pt x="15753" y="12622"/>
                    <a:pt x="15658" y="12633"/>
                  </a:cubicBezTo>
                  <a:cubicBezTo>
                    <a:pt x="15520" y="12649"/>
                    <a:pt x="15381" y="12656"/>
                    <a:pt x="15242" y="12656"/>
                  </a:cubicBezTo>
                  <a:cubicBezTo>
                    <a:pt x="14728" y="12656"/>
                    <a:pt x="14206" y="12560"/>
                    <a:pt x="13729" y="12419"/>
                  </a:cubicBezTo>
                  <a:cubicBezTo>
                    <a:pt x="13026" y="12205"/>
                    <a:pt x="12360" y="11883"/>
                    <a:pt x="11741" y="11514"/>
                  </a:cubicBezTo>
                  <a:cubicBezTo>
                    <a:pt x="10502" y="10776"/>
                    <a:pt x="9395" y="9871"/>
                    <a:pt x="8288" y="8954"/>
                  </a:cubicBezTo>
                  <a:cubicBezTo>
                    <a:pt x="8210" y="8885"/>
                    <a:pt x="8125" y="8822"/>
                    <a:pt x="8044" y="8756"/>
                  </a:cubicBezTo>
                  <a:lnTo>
                    <a:pt x="8044" y="8756"/>
                  </a:lnTo>
                  <a:cubicBezTo>
                    <a:pt x="8038" y="8751"/>
                    <a:pt x="8032" y="8745"/>
                    <a:pt x="8026" y="8740"/>
                  </a:cubicBezTo>
                  <a:cubicBezTo>
                    <a:pt x="8010" y="8724"/>
                    <a:pt x="7993" y="8713"/>
                    <a:pt x="7977" y="8700"/>
                  </a:cubicBezTo>
                  <a:lnTo>
                    <a:pt x="7977" y="8700"/>
                  </a:lnTo>
                  <a:cubicBezTo>
                    <a:pt x="7969" y="8694"/>
                    <a:pt x="7962" y="8687"/>
                    <a:pt x="7954" y="8681"/>
                  </a:cubicBezTo>
                  <a:cubicBezTo>
                    <a:pt x="7921" y="8655"/>
                    <a:pt x="7886" y="8644"/>
                    <a:pt x="7852" y="8644"/>
                  </a:cubicBezTo>
                  <a:cubicBezTo>
                    <a:pt x="7729" y="8644"/>
                    <a:pt x="7628" y="8789"/>
                    <a:pt x="7740" y="8883"/>
                  </a:cubicBezTo>
                  <a:cubicBezTo>
                    <a:pt x="7740" y="8883"/>
                    <a:pt x="7740" y="8883"/>
                    <a:pt x="7740" y="8883"/>
                  </a:cubicBezTo>
                  <a:lnTo>
                    <a:pt x="7740" y="8883"/>
                  </a:lnTo>
                  <a:cubicBezTo>
                    <a:pt x="8097" y="9204"/>
                    <a:pt x="8454" y="9514"/>
                    <a:pt x="8824" y="9812"/>
                  </a:cubicBezTo>
                  <a:cubicBezTo>
                    <a:pt x="9586" y="10455"/>
                    <a:pt x="10348" y="11086"/>
                    <a:pt x="11145" y="11693"/>
                  </a:cubicBezTo>
                  <a:cubicBezTo>
                    <a:pt x="11514" y="11967"/>
                    <a:pt x="11895" y="12229"/>
                    <a:pt x="12253" y="12526"/>
                  </a:cubicBezTo>
                  <a:cubicBezTo>
                    <a:pt x="12479" y="12705"/>
                    <a:pt x="12705" y="12895"/>
                    <a:pt x="12824" y="13145"/>
                  </a:cubicBezTo>
                  <a:cubicBezTo>
                    <a:pt x="12836" y="13157"/>
                    <a:pt x="12836" y="13169"/>
                    <a:pt x="12836" y="13169"/>
                  </a:cubicBezTo>
                  <a:cubicBezTo>
                    <a:pt x="12843" y="13180"/>
                    <a:pt x="12846" y="13183"/>
                    <a:pt x="12847" y="13183"/>
                  </a:cubicBezTo>
                  <a:cubicBezTo>
                    <a:pt x="12848" y="13183"/>
                    <a:pt x="12844" y="13174"/>
                    <a:pt x="12844" y="13174"/>
                  </a:cubicBezTo>
                  <a:lnTo>
                    <a:pt x="12844" y="13174"/>
                  </a:lnTo>
                  <a:cubicBezTo>
                    <a:pt x="12844" y="13174"/>
                    <a:pt x="12845" y="13176"/>
                    <a:pt x="12848" y="13181"/>
                  </a:cubicBezTo>
                  <a:cubicBezTo>
                    <a:pt x="12848" y="13205"/>
                    <a:pt x="12860" y="13229"/>
                    <a:pt x="12872" y="13253"/>
                  </a:cubicBezTo>
                  <a:cubicBezTo>
                    <a:pt x="12872" y="13264"/>
                    <a:pt x="12872" y="13276"/>
                    <a:pt x="12872" y="13276"/>
                  </a:cubicBezTo>
                  <a:cubicBezTo>
                    <a:pt x="12872" y="13300"/>
                    <a:pt x="12872" y="13324"/>
                    <a:pt x="12872" y="13348"/>
                  </a:cubicBezTo>
                  <a:cubicBezTo>
                    <a:pt x="12872" y="13350"/>
                    <a:pt x="12873" y="13352"/>
                    <a:pt x="12874" y="13354"/>
                  </a:cubicBezTo>
                  <a:lnTo>
                    <a:pt x="12874" y="13354"/>
                  </a:lnTo>
                  <a:cubicBezTo>
                    <a:pt x="12873" y="13355"/>
                    <a:pt x="12872" y="13357"/>
                    <a:pt x="12872" y="13360"/>
                  </a:cubicBezTo>
                  <a:cubicBezTo>
                    <a:pt x="12872" y="13372"/>
                    <a:pt x="12872" y="13384"/>
                    <a:pt x="12872" y="13384"/>
                  </a:cubicBezTo>
                  <a:cubicBezTo>
                    <a:pt x="12872" y="13382"/>
                    <a:pt x="12871" y="13382"/>
                    <a:pt x="12871" y="13382"/>
                  </a:cubicBezTo>
                  <a:cubicBezTo>
                    <a:pt x="12870" y="13382"/>
                    <a:pt x="12869" y="13387"/>
                    <a:pt x="12867" y="13391"/>
                  </a:cubicBezTo>
                  <a:lnTo>
                    <a:pt x="12867" y="13391"/>
                  </a:lnTo>
                  <a:cubicBezTo>
                    <a:pt x="12869" y="13389"/>
                    <a:pt x="12870" y="13386"/>
                    <a:pt x="12872" y="13384"/>
                  </a:cubicBezTo>
                  <a:lnTo>
                    <a:pt x="12872" y="13384"/>
                  </a:lnTo>
                  <a:cubicBezTo>
                    <a:pt x="12868" y="13394"/>
                    <a:pt x="12867" y="13397"/>
                    <a:pt x="12866" y="13397"/>
                  </a:cubicBezTo>
                  <a:cubicBezTo>
                    <a:pt x="12866" y="13397"/>
                    <a:pt x="12867" y="13394"/>
                    <a:pt x="12867" y="13391"/>
                  </a:cubicBezTo>
                  <a:lnTo>
                    <a:pt x="12867" y="13391"/>
                  </a:lnTo>
                  <a:cubicBezTo>
                    <a:pt x="12857" y="13410"/>
                    <a:pt x="12846" y="13421"/>
                    <a:pt x="12836" y="13431"/>
                  </a:cubicBezTo>
                  <a:cubicBezTo>
                    <a:pt x="12836" y="13443"/>
                    <a:pt x="12824" y="13443"/>
                    <a:pt x="12812" y="13455"/>
                  </a:cubicBezTo>
                  <a:cubicBezTo>
                    <a:pt x="12812" y="13467"/>
                    <a:pt x="12800" y="13467"/>
                    <a:pt x="12788" y="13479"/>
                  </a:cubicBezTo>
                  <a:cubicBezTo>
                    <a:pt x="12764" y="13491"/>
                    <a:pt x="12753" y="13503"/>
                    <a:pt x="12729" y="13514"/>
                  </a:cubicBezTo>
                  <a:cubicBezTo>
                    <a:pt x="12722" y="13514"/>
                    <a:pt x="12710" y="13519"/>
                    <a:pt x="12705" y="13522"/>
                  </a:cubicBezTo>
                  <a:lnTo>
                    <a:pt x="12705" y="13522"/>
                  </a:lnTo>
                  <a:cubicBezTo>
                    <a:pt x="12697" y="13524"/>
                    <a:pt x="12687" y="13526"/>
                    <a:pt x="12681" y="13526"/>
                  </a:cubicBezTo>
                  <a:cubicBezTo>
                    <a:pt x="12657" y="13538"/>
                    <a:pt x="12634" y="13550"/>
                    <a:pt x="12598" y="13562"/>
                  </a:cubicBezTo>
                  <a:cubicBezTo>
                    <a:pt x="12455" y="13598"/>
                    <a:pt x="12348" y="13610"/>
                    <a:pt x="12193" y="13610"/>
                  </a:cubicBezTo>
                  <a:cubicBezTo>
                    <a:pt x="12160" y="13611"/>
                    <a:pt x="12126" y="13611"/>
                    <a:pt x="12093" y="13611"/>
                  </a:cubicBezTo>
                  <a:cubicBezTo>
                    <a:pt x="11674" y="13611"/>
                    <a:pt x="11256" y="13544"/>
                    <a:pt x="10848" y="13467"/>
                  </a:cubicBezTo>
                  <a:cubicBezTo>
                    <a:pt x="10359" y="13360"/>
                    <a:pt x="9883" y="13241"/>
                    <a:pt x="9419" y="13050"/>
                  </a:cubicBezTo>
                  <a:cubicBezTo>
                    <a:pt x="8538" y="12669"/>
                    <a:pt x="7740" y="12110"/>
                    <a:pt x="7026" y="11490"/>
                  </a:cubicBezTo>
                  <a:cubicBezTo>
                    <a:pt x="6311" y="10883"/>
                    <a:pt x="5668" y="10216"/>
                    <a:pt x="5061" y="9502"/>
                  </a:cubicBezTo>
                  <a:cubicBezTo>
                    <a:pt x="4621" y="8978"/>
                    <a:pt x="4192" y="8431"/>
                    <a:pt x="3787" y="7871"/>
                  </a:cubicBezTo>
                  <a:cubicBezTo>
                    <a:pt x="3287" y="7192"/>
                    <a:pt x="2656" y="6621"/>
                    <a:pt x="1989" y="6097"/>
                  </a:cubicBezTo>
                  <a:cubicBezTo>
                    <a:pt x="1485" y="5716"/>
                    <a:pt x="971" y="5346"/>
                    <a:pt x="446" y="5006"/>
                  </a:cubicBezTo>
                  <a:lnTo>
                    <a:pt x="446" y="5006"/>
                  </a:lnTo>
                  <a:cubicBezTo>
                    <a:pt x="619" y="4893"/>
                    <a:pt x="792" y="4781"/>
                    <a:pt x="965" y="4668"/>
                  </a:cubicBezTo>
                  <a:cubicBezTo>
                    <a:pt x="1537" y="4287"/>
                    <a:pt x="2120" y="3906"/>
                    <a:pt x="2692" y="3537"/>
                  </a:cubicBezTo>
                  <a:cubicBezTo>
                    <a:pt x="3382" y="3085"/>
                    <a:pt x="4073" y="2620"/>
                    <a:pt x="4763" y="2168"/>
                  </a:cubicBezTo>
                  <a:lnTo>
                    <a:pt x="6561" y="989"/>
                  </a:lnTo>
                  <a:cubicBezTo>
                    <a:pt x="6840" y="811"/>
                    <a:pt x="7108" y="632"/>
                    <a:pt x="7376" y="444"/>
                  </a:cubicBezTo>
                  <a:lnTo>
                    <a:pt x="7376" y="444"/>
                  </a:lnTo>
                  <a:cubicBezTo>
                    <a:pt x="8222" y="858"/>
                    <a:pt x="9136" y="1003"/>
                    <a:pt x="10062" y="1003"/>
                  </a:cubicBezTo>
                  <a:cubicBezTo>
                    <a:pt x="10851" y="1003"/>
                    <a:pt x="11649" y="898"/>
                    <a:pt x="12419" y="763"/>
                  </a:cubicBezTo>
                  <a:cubicBezTo>
                    <a:pt x="13336" y="608"/>
                    <a:pt x="14253" y="394"/>
                    <a:pt x="15181" y="310"/>
                  </a:cubicBezTo>
                  <a:cubicBezTo>
                    <a:pt x="15240" y="306"/>
                    <a:pt x="15300" y="301"/>
                    <a:pt x="15359" y="301"/>
                  </a:cubicBezTo>
                  <a:close/>
                  <a:moveTo>
                    <a:pt x="15277" y="1"/>
                  </a:moveTo>
                  <a:cubicBezTo>
                    <a:pt x="15050" y="13"/>
                    <a:pt x="14824" y="49"/>
                    <a:pt x="14610" y="84"/>
                  </a:cubicBezTo>
                  <a:cubicBezTo>
                    <a:pt x="14122" y="144"/>
                    <a:pt x="13634" y="239"/>
                    <a:pt x="13145" y="334"/>
                  </a:cubicBezTo>
                  <a:cubicBezTo>
                    <a:pt x="12217" y="501"/>
                    <a:pt x="11288" y="680"/>
                    <a:pt x="10336" y="703"/>
                  </a:cubicBezTo>
                  <a:cubicBezTo>
                    <a:pt x="10240" y="707"/>
                    <a:pt x="10144" y="709"/>
                    <a:pt x="10049" y="709"/>
                  </a:cubicBezTo>
                  <a:cubicBezTo>
                    <a:pt x="9158" y="709"/>
                    <a:pt x="8259" y="554"/>
                    <a:pt x="7456" y="151"/>
                  </a:cubicBezTo>
                  <a:lnTo>
                    <a:pt x="7456" y="151"/>
                  </a:lnTo>
                  <a:cubicBezTo>
                    <a:pt x="7433" y="131"/>
                    <a:pt x="7405" y="119"/>
                    <a:pt x="7374" y="119"/>
                  </a:cubicBezTo>
                  <a:cubicBezTo>
                    <a:pt x="7350" y="119"/>
                    <a:pt x="7325" y="126"/>
                    <a:pt x="7300" y="144"/>
                  </a:cubicBezTo>
                  <a:cubicBezTo>
                    <a:pt x="7061" y="299"/>
                    <a:pt x="6823" y="465"/>
                    <a:pt x="6585" y="620"/>
                  </a:cubicBezTo>
                  <a:cubicBezTo>
                    <a:pt x="6002" y="989"/>
                    <a:pt x="5430" y="1370"/>
                    <a:pt x="4859" y="1751"/>
                  </a:cubicBezTo>
                  <a:cubicBezTo>
                    <a:pt x="4168" y="2204"/>
                    <a:pt x="3478" y="2656"/>
                    <a:pt x="2787" y="3108"/>
                  </a:cubicBezTo>
                  <a:lnTo>
                    <a:pt x="989" y="4299"/>
                  </a:lnTo>
                  <a:cubicBezTo>
                    <a:pt x="692" y="4490"/>
                    <a:pt x="394" y="4668"/>
                    <a:pt x="108" y="4871"/>
                  </a:cubicBezTo>
                  <a:cubicBezTo>
                    <a:pt x="108" y="4871"/>
                    <a:pt x="108" y="4882"/>
                    <a:pt x="96" y="4882"/>
                  </a:cubicBezTo>
                  <a:cubicBezTo>
                    <a:pt x="13" y="4942"/>
                    <a:pt x="1" y="5073"/>
                    <a:pt x="96" y="5132"/>
                  </a:cubicBezTo>
                  <a:cubicBezTo>
                    <a:pt x="525" y="5406"/>
                    <a:pt x="942" y="5692"/>
                    <a:pt x="1346" y="5990"/>
                  </a:cubicBezTo>
                  <a:cubicBezTo>
                    <a:pt x="2073" y="6514"/>
                    <a:pt x="2787" y="7085"/>
                    <a:pt x="3347" y="7788"/>
                  </a:cubicBezTo>
                  <a:cubicBezTo>
                    <a:pt x="3537" y="8014"/>
                    <a:pt x="3704" y="8264"/>
                    <a:pt x="3882" y="8502"/>
                  </a:cubicBezTo>
                  <a:cubicBezTo>
                    <a:pt x="4109" y="8812"/>
                    <a:pt x="4347" y="9109"/>
                    <a:pt x="4585" y="9395"/>
                  </a:cubicBezTo>
                  <a:cubicBezTo>
                    <a:pt x="5180" y="10109"/>
                    <a:pt x="5811" y="10800"/>
                    <a:pt x="6490" y="11419"/>
                  </a:cubicBezTo>
                  <a:cubicBezTo>
                    <a:pt x="7216" y="12074"/>
                    <a:pt x="8014" y="12681"/>
                    <a:pt x="8895" y="13133"/>
                  </a:cubicBezTo>
                  <a:cubicBezTo>
                    <a:pt x="9324" y="13336"/>
                    <a:pt x="9764" y="13514"/>
                    <a:pt x="10228" y="13634"/>
                  </a:cubicBezTo>
                  <a:cubicBezTo>
                    <a:pt x="10752" y="13753"/>
                    <a:pt x="11288" y="13860"/>
                    <a:pt x="11824" y="13895"/>
                  </a:cubicBezTo>
                  <a:cubicBezTo>
                    <a:pt x="11911" y="13900"/>
                    <a:pt x="12020" y="13906"/>
                    <a:pt x="12138" y="13906"/>
                  </a:cubicBezTo>
                  <a:cubicBezTo>
                    <a:pt x="12581" y="13906"/>
                    <a:pt x="13150" y="13828"/>
                    <a:pt x="13169" y="13348"/>
                  </a:cubicBezTo>
                  <a:cubicBezTo>
                    <a:pt x="13193" y="13110"/>
                    <a:pt x="13026" y="12883"/>
                    <a:pt x="12884" y="12705"/>
                  </a:cubicBezTo>
                  <a:cubicBezTo>
                    <a:pt x="12694" y="12477"/>
                    <a:pt x="12459" y="12295"/>
                    <a:pt x="12215" y="12116"/>
                  </a:cubicBezTo>
                  <a:lnTo>
                    <a:pt x="12215" y="12116"/>
                  </a:lnTo>
                  <a:cubicBezTo>
                    <a:pt x="13158" y="12601"/>
                    <a:pt x="14174" y="12944"/>
                    <a:pt x="15245" y="12944"/>
                  </a:cubicBezTo>
                  <a:cubicBezTo>
                    <a:pt x="15271" y="12944"/>
                    <a:pt x="15298" y="12943"/>
                    <a:pt x="15324" y="12943"/>
                  </a:cubicBezTo>
                  <a:cubicBezTo>
                    <a:pt x="15717" y="12943"/>
                    <a:pt x="16301" y="12895"/>
                    <a:pt x="16515" y="12502"/>
                  </a:cubicBezTo>
                  <a:cubicBezTo>
                    <a:pt x="16717" y="12121"/>
                    <a:pt x="16384" y="11705"/>
                    <a:pt x="16122" y="11443"/>
                  </a:cubicBezTo>
                  <a:cubicBezTo>
                    <a:pt x="15562" y="10907"/>
                    <a:pt x="14848" y="10562"/>
                    <a:pt x="14169" y="10228"/>
                  </a:cubicBezTo>
                  <a:cubicBezTo>
                    <a:pt x="14010" y="10147"/>
                    <a:pt x="13850" y="10064"/>
                    <a:pt x="13692" y="9978"/>
                  </a:cubicBezTo>
                  <a:lnTo>
                    <a:pt x="13692" y="9978"/>
                  </a:lnTo>
                  <a:cubicBezTo>
                    <a:pt x="14121" y="10163"/>
                    <a:pt x="14559" y="10330"/>
                    <a:pt x="15003" y="10478"/>
                  </a:cubicBezTo>
                  <a:cubicBezTo>
                    <a:pt x="15848" y="10752"/>
                    <a:pt x="16729" y="11002"/>
                    <a:pt x="17622" y="11014"/>
                  </a:cubicBezTo>
                  <a:cubicBezTo>
                    <a:pt x="18063" y="11014"/>
                    <a:pt x="18563" y="10943"/>
                    <a:pt x="18908" y="10633"/>
                  </a:cubicBezTo>
                  <a:cubicBezTo>
                    <a:pt x="19146" y="10419"/>
                    <a:pt x="19241" y="10085"/>
                    <a:pt x="19194" y="9764"/>
                  </a:cubicBezTo>
                  <a:cubicBezTo>
                    <a:pt x="19111" y="9335"/>
                    <a:pt x="18658" y="9097"/>
                    <a:pt x="18301" y="8919"/>
                  </a:cubicBezTo>
                  <a:cubicBezTo>
                    <a:pt x="17743" y="8636"/>
                    <a:pt x="17155" y="8421"/>
                    <a:pt x="16569" y="8194"/>
                  </a:cubicBezTo>
                  <a:lnTo>
                    <a:pt x="16569" y="8194"/>
                  </a:lnTo>
                  <a:cubicBezTo>
                    <a:pt x="16837" y="8255"/>
                    <a:pt x="17109" y="8303"/>
                    <a:pt x="17384" y="8335"/>
                  </a:cubicBezTo>
                  <a:cubicBezTo>
                    <a:pt x="17562" y="8359"/>
                    <a:pt x="17750" y="8377"/>
                    <a:pt x="17938" y="8377"/>
                  </a:cubicBezTo>
                  <a:cubicBezTo>
                    <a:pt x="18227" y="8377"/>
                    <a:pt x="18517" y="8334"/>
                    <a:pt x="18777" y="8204"/>
                  </a:cubicBezTo>
                  <a:cubicBezTo>
                    <a:pt x="19075" y="8061"/>
                    <a:pt x="19253" y="7764"/>
                    <a:pt x="19170" y="7430"/>
                  </a:cubicBezTo>
                  <a:cubicBezTo>
                    <a:pt x="19063" y="7002"/>
                    <a:pt x="18646" y="6680"/>
                    <a:pt x="18301" y="6454"/>
                  </a:cubicBezTo>
                  <a:cubicBezTo>
                    <a:pt x="17634" y="6014"/>
                    <a:pt x="16872" y="5799"/>
                    <a:pt x="16134" y="5502"/>
                  </a:cubicBezTo>
                  <a:cubicBezTo>
                    <a:pt x="15479" y="5228"/>
                    <a:pt x="14860" y="4894"/>
                    <a:pt x="14265" y="4490"/>
                  </a:cubicBezTo>
                  <a:cubicBezTo>
                    <a:pt x="13872" y="4228"/>
                    <a:pt x="13491" y="3918"/>
                    <a:pt x="13145" y="3585"/>
                  </a:cubicBezTo>
                  <a:cubicBezTo>
                    <a:pt x="13038" y="3489"/>
                    <a:pt x="12931" y="3382"/>
                    <a:pt x="12836" y="3263"/>
                  </a:cubicBezTo>
                  <a:cubicBezTo>
                    <a:pt x="12825" y="3252"/>
                    <a:pt x="12814" y="3240"/>
                    <a:pt x="12805" y="3229"/>
                  </a:cubicBezTo>
                  <a:lnTo>
                    <a:pt x="12805" y="3229"/>
                  </a:lnTo>
                  <a:cubicBezTo>
                    <a:pt x="13580" y="2921"/>
                    <a:pt x="14346" y="2596"/>
                    <a:pt x="14991" y="2061"/>
                  </a:cubicBezTo>
                  <a:cubicBezTo>
                    <a:pt x="15301" y="1799"/>
                    <a:pt x="15574" y="1501"/>
                    <a:pt x="15765" y="1156"/>
                  </a:cubicBezTo>
                  <a:cubicBezTo>
                    <a:pt x="15943" y="834"/>
                    <a:pt x="16193" y="334"/>
                    <a:pt x="15777" y="96"/>
                  </a:cubicBezTo>
                  <a:cubicBezTo>
                    <a:pt x="15622" y="13"/>
                    <a:pt x="15443" y="1"/>
                    <a:pt x="1527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6" name="Google Shape;2396;g110fbfe7ff0_0_244"/>
            <p:cNvSpPr/>
            <p:nvPr/>
          </p:nvSpPr>
          <p:spPr>
            <a:xfrm>
              <a:off x="913500" y="2397450"/>
              <a:ext cx="682250" cy="1226375"/>
            </a:xfrm>
            <a:custGeom>
              <a:avLst/>
              <a:gdLst/>
              <a:ahLst/>
              <a:cxnLst/>
              <a:rect l="l" t="t" r="r" b="b"/>
              <a:pathLst>
                <a:path w="27290" h="49055"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482" y="37319"/>
                    <a:pt x="17662" y="48610"/>
                    <a:pt x="17884" y="49042"/>
                  </a:cubicBezTo>
                  <a:lnTo>
                    <a:pt x="17884" y="49042"/>
                  </a:lnTo>
                  <a:cubicBezTo>
                    <a:pt x="18135" y="48771"/>
                    <a:pt x="24878" y="44280"/>
                    <a:pt x="27289" y="39755"/>
                  </a:cubicBezTo>
                  <a:cubicBezTo>
                    <a:pt x="27289" y="39755"/>
                    <a:pt x="19146" y="31754"/>
                    <a:pt x="13966" y="27266"/>
                  </a:cubicBezTo>
                  <a:cubicBezTo>
                    <a:pt x="13966" y="27266"/>
                    <a:pt x="16109" y="10109"/>
                    <a:pt x="16431" y="7347"/>
                  </a:cubicBezTo>
                  <a:lnTo>
                    <a:pt x="16824" y="0"/>
                  </a:lnTo>
                  <a:close/>
                  <a:moveTo>
                    <a:pt x="17884" y="49042"/>
                  </a:moveTo>
                  <a:cubicBezTo>
                    <a:pt x="17876" y="49050"/>
                    <a:pt x="17875" y="49054"/>
                    <a:pt x="17880" y="49054"/>
                  </a:cubicBezTo>
                  <a:cubicBezTo>
                    <a:pt x="17881" y="49054"/>
                    <a:pt x="17882" y="49054"/>
                    <a:pt x="17883" y="49054"/>
                  </a:cubicBezTo>
                  <a:cubicBezTo>
                    <a:pt x="17888" y="49053"/>
                    <a:pt x="17888" y="49049"/>
                    <a:pt x="17884" y="4904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7" name="Google Shape;2397;g110fbfe7ff0_0_244"/>
            <p:cNvSpPr/>
            <p:nvPr/>
          </p:nvSpPr>
          <p:spPr>
            <a:xfrm>
              <a:off x="913500" y="2397450"/>
              <a:ext cx="682250" cy="1227550"/>
            </a:xfrm>
            <a:custGeom>
              <a:avLst/>
              <a:gdLst/>
              <a:ahLst/>
              <a:cxnLst/>
              <a:rect l="l" t="t" r="r" b="b"/>
              <a:pathLst>
                <a:path w="27290" h="49102" fill="none"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525" y="37398"/>
                    <a:pt x="18145" y="48995"/>
                    <a:pt x="17883" y="49054"/>
                  </a:cubicBezTo>
                  <a:cubicBezTo>
                    <a:pt x="17633" y="49102"/>
                    <a:pt x="24789" y="44446"/>
                    <a:pt x="27289" y="39755"/>
                  </a:cubicBezTo>
                  <a:cubicBezTo>
                    <a:pt x="27289" y="39755"/>
                    <a:pt x="19146" y="31754"/>
                    <a:pt x="13966" y="27266"/>
                  </a:cubicBezTo>
                  <a:cubicBezTo>
                    <a:pt x="13966" y="27266"/>
                    <a:pt x="16109" y="10109"/>
                    <a:pt x="16431" y="7347"/>
                  </a:cubicBezTo>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8" name="Google Shape;2398;g110fbfe7ff0_0_244"/>
            <p:cNvSpPr/>
            <p:nvPr/>
          </p:nvSpPr>
          <p:spPr>
            <a:xfrm>
              <a:off x="1053725" y="3022875"/>
              <a:ext cx="199975" cy="48525"/>
            </a:xfrm>
            <a:custGeom>
              <a:avLst/>
              <a:gdLst/>
              <a:ahLst/>
              <a:cxnLst/>
              <a:rect l="l" t="t" r="r" b="b"/>
              <a:pathLst>
                <a:path w="7999" h="1941" extrusionOk="0">
                  <a:moveTo>
                    <a:pt x="2546" y="1"/>
                  </a:moveTo>
                  <a:cubicBezTo>
                    <a:pt x="2336" y="1"/>
                    <a:pt x="2126" y="8"/>
                    <a:pt x="1916" y="22"/>
                  </a:cubicBezTo>
                  <a:cubicBezTo>
                    <a:pt x="1321" y="70"/>
                    <a:pt x="737" y="165"/>
                    <a:pt x="166" y="320"/>
                  </a:cubicBezTo>
                  <a:cubicBezTo>
                    <a:pt x="1" y="364"/>
                    <a:pt x="49" y="611"/>
                    <a:pt x="208" y="611"/>
                  </a:cubicBezTo>
                  <a:cubicBezTo>
                    <a:pt x="221" y="611"/>
                    <a:pt x="235" y="609"/>
                    <a:pt x="249" y="606"/>
                  </a:cubicBezTo>
                  <a:cubicBezTo>
                    <a:pt x="1005" y="405"/>
                    <a:pt x="1775" y="302"/>
                    <a:pt x="2553" y="302"/>
                  </a:cubicBezTo>
                  <a:cubicBezTo>
                    <a:pt x="2792" y="302"/>
                    <a:pt x="3033" y="312"/>
                    <a:pt x="3273" y="332"/>
                  </a:cubicBezTo>
                  <a:cubicBezTo>
                    <a:pt x="4273" y="415"/>
                    <a:pt x="5274" y="653"/>
                    <a:pt x="6202" y="1070"/>
                  </a:cubicBezTo>
                  <a:cubicBezTo>
                    <a:pt x="6738" y="1296"/>
                    <a:pt x="7238" y="1582"/>
                    <a:pt x="7714" y="1915"/>
                  </a:cubicBezTo>
                  <a:cubicBezTo>
                    <a:pt x="7740" y="1933"/>
                    <a:pt x="7765" y="1941"/>
                    <a:pt x="7789" y="1941"/>
                  </a:cubicBezTo>
                  <a:cubicBezTo>
                    <a:pt x="7912" y="1941"/>
                    <a:pt x="7999" y="1743"/>
                    <a:pt x="7869" y="1653"/>
                  </a:cubicBezTo>
                  <a:cubicBezTo>
                    <a:pt x="7000" y="1058"/>
                    <a:pt x="6036" y="618"/>
                    <a:pt x="5035" y="344"/>
                  </a:cubicBezTo>
                  <a:cubicBezTo>
                    <a:pt x="4226" y="115"/>
                    <a:pt x="3386" y="1"/>
                    <a:pt x="2546"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9" name="Google Shape;2399;g110fbfe7ff0_0_244"/>
            <p:cNvSpPr/>
            <p:nvPr/>
          </p:nvSpPr>
          <p:spPr>
            <a:xfrm>
              <a:off x="1115725" y="3068925"/>
              <a:ext cx="108850" cy="35550"/>
            </a:xfrm>
            <a:custGeom>
              <a:avLst/>
              <a:gdLst/>
              <a:ahLst/>
              <a:cxnLst/>
              <a:rect l="l" t="t" r="r" b="b"/>
              <a:pathLst>
                <a:path w="4354" h="1422" extrusionOk="0">
                  <a:moveTo>
                    <a:pt x="4011" y="0"/>
                  </a:moveTo>
                  <a:cubicBezTo>
                    <a:pt x="2955" y="0"/>
                    <a:pt x="1903" y="237"/>
                    <a:pt x="948" y="681"/>
                  </a:cubicBezTo>
                  <a:cubicBezTo>
                    <a:pt x="662" y="823"/>
                    <a:pt x="400" y="966"/>
                    <a:pt x="139" y="1145"/>
                  </a:cubicBezTo>
                  <a:cubicBezTo>
                    <a:pt x="0" y="1234"/>
                    <a:pt x="83" y="1421"/>
                    <a:pt x="204" y="1421"/>
                  </a:cubicBezTo>
                  <a:cubicBezTo>
                    <a:pt x="229" y="1421"/>
                    <a:pt x="255" y="1413"/>
                    <a:pt x="281" y="1395"/>
                  </a:cubicBezTo>
                  <a:cubicBezTo>
                    <a:pt x="1377" y="688"/>
                    <a:pt x="2679" y="297"/>
                    <a:pt x="3991" y="297"/>
                  </a:cubicBezTo>
                  <a:cubicBezTo>
                    <a:pt x="4048" y="297"/>
                    <a:pt x="4106" y="298"/>
                    <a:pt x="4163" y="300"/>
                  </a:cubicBezTo>
                  <a:cubicBezTo>
                    <a:pt x="4353" y="300"/>
                    <a:pt x="4353" y="2"/>
                    <a:pt x="4163" y="2"/>
                  </a:cubicBezTo>
                  <a:cubicBezTo>
                    <a:pt x="4112" y="1"/>
                    <a:pt x="4062" y="0"/>
                    <a:pt x="4011"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00" name="Google Shape;2400;g110fbfe7ff0_0_244"/>
            <p:cNvSpPr/>
            <p:nvPr/>
          </p:nvSpPr>
          <p:spPr>
            <a:xfrm>
              <a:off x="1265425" y="3306775"/>
              <a:ext cx="249225" cy="242650"/>
            </a:xfrm>
            <a:custGeom>
              <a:avLst/>
              <a:gdLst/>
              <a:ahLst/>
              <a:cxnLst/>
              <a:rect l="l" t="t" r="r" b="b"/>
              <a:pathLst>
                <a:path w="9969" h="9706" extrusionOk="0">
                  <a:moveTo>
                    <a:pt x="9759" y="1"/>
                  </a:moveTo>
                  <a:cubicBezTo>
                    <a:pt x="9714" y="1"/>
                    <a:pt x="9669" y="22"/>
                    <a:pt x="9641" y="72"/>
                  </a:cubicBezTo>
                  <a:cubicBezTo>
                    <a:pt x="8879" y="1370"/>
                    <a:pt x="7890" y="2537"/>
                    <a:pt x="6866" y="3632"/>
                  </a:cubicBezTo>
                  <a:cubicBezTo>
                    <a:pt x="5604" y="4990"/>
                    <a:pt x="4223" y="6252"/>
                    <a:pt x="2771" y="7430"/>
                  </a:cubicBezTo>
                  <a:cubicBezTo>
                    <a:pt x="1925" y="8133"/>
                    <a:pt x="1044" y="8788"/>
                    <a:pt x="139" y="9419"/>
                  </a:cubicBezTo>
                  <a:cubicBezTo>
                    <a:pt x="0" y="9508"/>
                    <a:pt x="85" y="9706"/>
                    <a:pt x="207" y="9706"/>
                  </a:cubicBezTo>
                  <a:cubicBezTo>
                    <a:pt x="231" y="9706"/>
                    <a:pt x="257" y="9698"/>
                    <a:pt x="282" y="9681"/>
                  </a:cubicBezTo>
                  <a:cubicBezTo>
                    <a:pt x="1901" y="8550"/>
                    <a:pt x="3449" y="7323"/>
                    <a:pt x="4902" y="5990"/>
                  </a:cubicBezTo>
                  <a:cubicBezTo>
                    <a:pt x="6200" y="4811"/>
                    <a:pt x="7426" y="3549"/>
                    <a:pt x="8533" y="2168"/>
                  </a:cubicBezTo>
                  <a:cubicBezTo>
                    <a:pt x="9021" y="1549"/>
                    <a:pt x="9498" y="906"/>
                    <a:pt x="9902" y="227"/>
                  </a:cubicBezTo>
                  <a:cubicBezTo>
                    <a:pt x="9969" y="111"/>
                    <a:pt x="9862" y="1"/>
                    <a:pt x="9759"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01" name="Google Shape;2401;g110fbfe7ff0_0_244"/>
            <p:cNvSpPr/>
            <p:nvPr/>
          </p:nvSpPr>
          <p:spPr>
            <a:xfrm>
              <a:off x="1298150" y="3333575"/>
              <a:ext cx="246875" cy="240275"/>
            </a:xfrm>
            <a:custGeom>
              <a:avLst/>
              <a:gdLst/>
              <a:ahLst/>
              <a:cxnLst/>
              <a:rect l="l" t="t" r="r" b="b"/>
              <a:pathLst>
                <a:path w="9875" h="9611" extrusionOk="0">
                  <a:moveTo>
                    <a:pt x="9664" y="0"/>
                  </a:moveTo>
                  <a:cubicBezTo>
                    <a:pt x="9619" y="0"/>
                    <a:pt x="9575" y="21"/>
                    <a:pt x="9546" y="72"/>
                  </a:cubicBezTo>
                  <a:cubicBezTo>
                    <a:pt x="8784" y="1358"/>
                    <a:pt x="7820" y="2513"/>
                    <a:pt x="6808" y="3596"/>
                  </a:cubicBezTo>
                  <a:cubicBezTo>
                    <a:pt x="5557" y="4942"/>
                    <a:pt x="4188" y="6180"/>
                    <a:pt x="2771" y="7347"/>
                  </a:cubicBezTo>
                  <a:cubicBezTo>
                    <a:pt x="1914" y="8037"/>
                    <a:pt x="1033" y="8704"/>
                    <a:pt x="140" y="9323"/>
                  </a:cubicBezTo>
                  <a:cubicBezTo>
                    <a:pt x="1" y="9413"/>
                    <a:pt x="86" y="9610"/>
                    <a:pt x="208" y="9610"/>
                  </a:cubicBezTo>
                  <a:cubicBezTo>
                    <a:pt x="232" y="9610"/>
                    <a:pt x="257" y="9603"/>
                    <a:pt x="283" y="9585"/>
                  </a:cubicBezTo>
                  <a:cubicBezTo>
                    <a:pt x="1890" y="8466"/>
                    <a:pt x="3426" y="7251"/>
                    <a:pt x="4867" y="5930"/>
                  </a:cubicBezTo>
                  <a:cubicBezTo>
                    <a:pt x="6141" y="4763"/>
                    <a:pt x="7367" y="3513"/>
                    <a:pt x="8439" y="2156"/>
                  </a:cubicBezTo>
                  <a:cubicBezTo>
                    <a:pt x="8939" y="1548"/>
                    <a:pt x="9403" y="905"/>
                    <a:pt x="9808" y="227"/>
                  </a:cubicBezTo>
                  <a:cubicBezTo>
                    <a:pt x="9874" y="111"/>
                    <a:pt x="9767" y="0"/>
                    <a:pt x="9664"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02" name="Google Shape;2402;g110fbfe7ff0_0_244"/>
            <p:cNvSpPr/>
            <p:nvPr/>
          </p:nvSpPr>
          <p:spPr>
            <a:xfrm>
              <a:off x="1326375" y="3363575"/>
              <a:ext cx="246900" cy="236475"/>
            </a:xfrm>
            <a:custGeom>
              <a:avLst/>
              <a:gdLst/>
              <a:ahLst/>
              <a:cxnLst/>
              <a:rect l="l" t="t" r="r" b="b"/>
              <a:pathLst>
                <a:path w="9876" h="9459" extrusionOk="0">
                  <a:moveTo>
                    <a:pt x="9680" y="0"/>
                  </a:moveTo>
                  <a:cubicBezTo>
                    <a:pt x="9635" y="0"/>
                    <a:pt x="9590" y="22"/>
                    <a:pt x="9560" y="74"/>
                  </a:cubicBezTo>
                  <a:cubicBezTo>
                    <a:pt x="8810" y="1337"/>
                    <a:pt x="7834" y="2468"/>
                    <a:pt x="6822" y="3527"/>
                  </a:cubicBezTo>
                  <a:cubicBezTo>
                    <a:pt x="5559" y="4849"/>
                    <a:pt x="4190" y="6075"/>
                    <a:pt x="2750" y="7218"/>
                  </a:cubicBezTo>
                  <a:cubicBezTo>
                    <a:pt x="1904" y="7897"/>
                    <a:pt x="1023" y="8552"/>
                    <a:pt x="130" y="9171"/>
                  </a:cubicBezTo>
                  <a:cubicBezTo>
                    <a:pt x="1" y="9260"/>
                    <a:pt x="79" y="9458"/>
                    <a:pt x="199" y="9458"/>
                  </a:cubicBezTo>
                  <a:cubicBezTo>
                    <a:pt x="223" y="9458"/>
                    <a:pt x="248" y="9450"/>
                    <a:pt x="273" y="9433"/>
                  </a:cubicBezTo>
                  <a:cubicBezTo>
                    <a:pt x="1880" y="8325"/>
                    <a:pt x="3416" y="7123"/>
                    <a:pt x="4869" y="5825"/>
                  </a:cubicBezTo>
                  <a:cubicBezTo>
                    <a:pt x="6143" y="4682"/>
                    <a:pt x="7369" y="3468"/>
                    <a:pt x="8453" y="2134"/>
                  </a:cubicBezTo>
                  <a:cubicBezTo>
                    <a:pt x="8953" y="1527"/>
                    <a:pt x="9417" y="896"/>
                    <a:pt x="9810" y="217"/>
                  </a:cubicBezTo>
                  <a:cubicBezTo>
                    <a:pt x="9875" y="103"/>
                    <a:pt x="9778" y="0"/>
                    <a:pt x="9680"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2403" name="Google Shape;2403;g110fbfe7ff0_0_244"/>
            <p:cNvGrpSpPr/>
            <p:nvPr/>
          </p:nvGrpSpPr>
          <p:grpSpPr>
            <a:xfrm>
              <a:off x="1421475" y="1777013"/>
              <a:ext cx="492875" cy="199275"/>
              <a:chOff x="3090250" y="2043563"/>
              <a:chExt cx="492875" cy="199275"/>
            </a:xfrm>
          </p:grpSpPr>
          <p:sp>
            <p:nvSpPr>
              <p:cNvPr id="2404" name="Google Shape;2404;g110fbfe7ff0_0_244"/>
              <p:cNvSpPr/>
              <p:nvPr/>
            </p:nvSpPr>
            <p:spPr>
              <a:xfrm>
                <a:off x="3090250" y="2054863"/>
                <a:ext cx="174225" cy="175875"/>
              </a:xfrm>
              <a:custGeom>
                <a:avLst/>
                <a:gdLst/>
                <a:ahLst/>
                <a:cxnLst/>
                <a:rect l="l" t="t" r="r" b="b"/>
                <a:pathLst>
                  <a:path w="6969" h="7035" extrusionOk="0">
                    <a:moveTo>
                      <a:pt x="4453" y="387"/>
                    </a:moveTo>
                    <a:lnTo>
                      <a:pt x="6969" y="0"/>
                    </a:lnTo>
                    <a:lnTo>
                      <a:pt x="1419" y="7035"/>
                    </a:lnTo>
                    <a:lnTo>
                      <a:pt x="645" y="6647"/>
                    </a:lnTo>
                    <a:lnTo>
                      <a:pt x="0" y="5679"/>
                    </a:lnTo>
                    <a:close/>
                  </a:path>
                </a:pathLst>
              </a:custGeom>
              <a:solidFill>
                <a:srgbClr val="FFFFFF">
                  <a:alpha val="58430"/>
                </a:srgbClr>
              </a:solidFill>
              <a:ln>
                <a:noFill/>
              </a:ln>
            </p:spPr>
          </p:sp>
          <p:sp>
            <p:nvSpPr>
              <p:cNvPr id="2405" name="Google Shape;2405;g110fbfe7ff0_0_244"/>
              <p:cNvSpPr/>
              <p:nvPr/>
            </p:nvSpPr>
            <p:spPr>
              <a:xfrm>
                <a:off x="3141075" y="2050038"/>
                <a:ext cx="173425" cy="192800"/>
              </a:xfrm>
              <a:custGeom>
                <a:avLst/>
                <a:gdLst/>
                <a:ahLst/>
                <a:cxnLst/>
                <a:rect l="l" t="t" r="r" b="b"/>
                <a:pathLst>
                  <a:path w="6937" h="7712" extrusionOk="0">
                    <a:moveTo>
                      <a:pt x="6098" y="64"/>
                    </a:moveTo>
                    <a:lnTo>
                      <a:pt x="6937" y="0"/>
                    </a:lnTo>
                    <a:lnTo>
                      <a:pt x="580" y="7712"/>
                    </a:lnTo>
                    <a:lnTo>
                      <a:pt x="0" y="7583"/>
                    </a:lnTo>
                    <a:close/>
                  </a:path>
                </a:pathLst>
              </a:custGeom>
              <a:solidFill>
                <a:srgbClr val="FFFFFF">
                  <a:alpha val="58430"/>
                </a:srgbClr>
              </a:solidFill>
              <a:ln>
                <a:noFill/>
              </a:ln>
            </p:spPr>
          </p:sp>
          <p:sp>
            <p:nvSpPr>
              <p:cNvPr id="2406" name="Google Shape;2406;g110fbfe7ff0_0_244"/>
              <p:cNvSpPr/>
              <p:nvPr/>
            </p:nvSpPr>
            <p:spPr>
              <a:xfrm>
                <a:off x="3375800" y="2043563"/>
                <a:ext cx="171025" cy="167800"/>
              </a:xfrm>
              <a:custGeom>
                <a:avLst/>
                <a:gdLst/>
                <a:ahLst/>
                <a:cxnLst/>
                <a:rect l="l" t="t" r="r" b="b"/>
                <a:pathLst>
                  <a:path w="6841" h="6712" extrusionOk="0">
                    <a:moveTo>
                      <a:pt x="4598" y="64"/>
                    </a:moveTo>
                    <a:lnTo>
                      <a:pt x="6841" y="0"/>
                    </a:lnTo>
                    <a:lnTo>
                      <a:pt x="1564" y="6712"/>
                    </a:lnTo>
                    <a:lnTo>
                      <a:pt x="790" y="6324"/>
                    </a:lnTo>
                    <a:lnTo>
                      <a:pt x="0" y="5454"/>
                    </a:lnTo>
                    <a:close/>
                  </a:path>
                </a:pathLst>
              </a:custGeom>
              <a:solidFill>
                <a:srgbClr val="FFFFFF">
                  <a:alpha val="58430"/>
                </a:srgbClr>
              </a:solidFill>
              <a:ln>
                <a:noFill/>
              </a:ln>
            </p:spPr>
          </p:sp>
          <p:sp>
            <p:nvSpPr>
              <p:cNvPr id="2407" name="Google Shape;2407;g110fbfe7ff0_0_244"/>
              <p:cNvSpPr/>
              <p:nvPr/>
            </p:nvSpPr>
            <p:spPr>
              <a:xfrm>
                <a:off x="3435100" y="2044388"/>
                <a:ext cx="148025" cy="179075"/>
              </a:xfrm>
              <a:custGeom>
                <a:avLst/>
                <a:gdLst/>
                <a:ahLst/>
                <a:cxnLst/>
                <a:rect l="l" t="t" r="r" b="b"/>
                <a:pathLst>
                  <a:path w="5921" h="7163" extrusionOk="0">
                    <a:moveTo>
                      <a:pt x="5437" y="0"/>
                    </a:moveTo>
                    <a:lnTo>
                      <a:pt x="5921" y="193"/>
                    </a:lnTo>
                    <a:lnTo>
                      <a:pt x="580" y="7163"/>
                    </a:lnTo>
                    <a:lnTo>
                      <a:pt x="0" y="7034"/>
                    </a:lnTo>
                    <a:close/>
                  </a:path>
                </a:pathLst>
              </a:custGeom>
              <a:solidFill>
                <a:srgbClr val="FFFFFF">
                  <a:alpha val="58430"/>
                </a:srgbClr>
              </a:solidFill>
              <a:ln>
                <a:noFill/>
              </a:ln>
            </p:spPr>
          </p:sp>
        </p:grpSp>
      </p:grpSp>
      <p:sp>
        <p:nvSpPr>
          <p:cNvPr id="2" name="TextBox 1"/>
          <p:cNvSpPr txBox="1"/>
          <p:nvPr/>
        </p:nvSpPr>
        <p:spPr>
          <a:xfrm>
            <a:off x="866274" y="1364602"/>
            <a:ext cx="5773656" cy="1783630"/>
          </a:xfrm>
          <a:prstGeom prst="rect">
            <a:avLst/>
          </a:prstGeom>
          <a:noFill/>
        </p:spPr>
        <p:txBody>
          <a:bodyPr wrap="square" rtlCol="0">
            <a:spAutoFit/>
          </a:bodyPr>
          <a:lstStyle/>
          <a:p>
            <a:pPr>
              <a:lnSpc>
                <a:spcPct val="120000"/>
              </a:lnSpc>
            </a:pPr>
            <a:r>
              <a:rPr lang="en-GB" sz="4800" b="1" dirty="0"/>
              <a:t>CẢM ƠN CÁC EM ĐÃ LẮNG NGHE</a:t>
            </a:r>
            <a:endParaRPr lang="en-US" sz="4800" b="1" dirty="0"/>
          </a:p>
        </p:txBody>
      </p:sp>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ageCurlDouble"/>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59"/>
        <p:cNvGrpSpPr/>
        <p:nvPr/>
      </p:nvGrpSpPr>
      <p:grpSpPr>
        <a:xfrm>
          <a:off x="0" y="0"/>
          <a:ext cx="0" cy="0"/>
          <a:chOff x="0" y="0"/>
          <a:chExt cx="0" cy="0"/>
        </a:xfrm>
      </p:grpSpPr>
      <p:sp>
        <p:nvSpPr>
          <p:cNvPr id="560" name="Google Shape;560;p4"/>
          <p:cNvSpPr txBox="1">
            <a:spLocks noGrp="1"/>
          </p:cNvSpPr>
          <p:nvPr>
            <p:ph type="title" idx="2"/>
          </p:nvPr>
        </p:nvSpPr>
        <p:spPr>
          <a:xfrm>
            <a:off x="3716062" y="535959"/>
            <a:ext cx="1841100" cy="1449300"/>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7200"/>
              <a:buNone/>
            </a:pPr>
            <a:r>
              <a:rPr lang="en" dirty="0"/>
              <a:t>01</a:t>
            </a:r>
            <a:endParaRPr dirty="0"/>
          </a:p>
        </p:txBody>
      </p:sp>
      <p:sp>
        <p:nvSpPr>
          <p:cNvPr id="561" name="Google Shape;561;p4"/>
          <p:cNvSpPr/>
          <p:nvPr/>
        </p:nvSpPr>
        <p:spPr>
          <a:xfrm>
            <a:off x="424709" y="35366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2" name="Google Shape;562;p4"/>
          <p:cNvSpPr/>
          <p:nvPr/>
        </p:nvSpPr>
        <p:spPr>
          <a:xfrm>
            <a:off x="26455" y="12441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3" name="Google Shape;563;p4"/>
          <p:cNvSpPr/>
          <p:nvPr/>
        </p:nvSpPr>
        <p:spPr>
          <a:xfrm>
            <a:off x="26455" y="12295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4" name="Google Shape;564;p4"/>
          <p:cNvSpPr/>
          <p:nvPr/>
        </p:nvSpPr>
        <p:spPr>
          <a:xfrm>
            <a:off x="698891" y="6509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5" name="Google Shape;565;p4"/>
          <p:cNvSpPr/>
          <p:nvPr/>
        </p:nvSpPr>
        <p:spPr>
          <a:xfrm>
            <a:off x="698891" y="6509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6" name="Google Shape;566;p4"/>
          <p:cNvSpPr/>
          <p:nvPr/>
        </p:nvSpPr>
        <p:spPr>
          <a:xfrm>
            <a:off x="787509" y="9345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7" name="Google Shape;567;p4"/>
          <p:cNvSpPr/>
          <p:nvPr/>
        </p:nvSpPr>
        <p:spPr>
          <a:xfrm>
            <a:off x="789583" y="9553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8" name="Google Shape;568;p4"/>
          <p:cNvSpPr/>
          <p:nvPr/>
        </p:nvSpPr>
        <p:spPr>
          <a:xfrm>
            <a:off x="963691" y="14954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9" name="Google Shape;569;p4"/>
          <p:cNvSpPr/>
          <p:nvPr/>
        </p:nvSpPr>
        <p:spPr>
          <a:xfrm>
            <a:off x="1180528" y="18696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0" name="Google Shape;570;p4"/>
          <p:cNvSpPr/>
          <p:nvPr/>
        </p:nvSpPr>
        <p:spPr>
          <a:xfrm>
            <a:off x="1429692" y="17497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1" name="Google Shape;571;p4"/>
          <p:cNvSpPr txBox="1"/>
          <p:nvPr/>
        </p:nvSpPr>
        <p:spPr>
          <a:xfrm>
            <a:off x="1949860" y="2480711"/>
            <a:ext cx="5373504" cy="738633"/>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3600" b="1" dirty="0">
                <a:latin typeface="+mj-lt"/>
                <a:ea typeface="Open Sans"/>
                <a:cs typeface="Open Sans"/>
                <a:sym typeface="Open Sans"/>
              </a:rPr>
              <a:t>NGUYÊN TỐ HÓA HỌC</a:t>
            </a:r>
            <a:endParaRPr sz="3600" b="1" dirty="0">
              <a:latin typeface="+mj-lt"/>
              <a:ea typeface="Open Sans"/>
              <a:cs typeface="Open Sans"/>
              <a:sym typeface="Open Sans"/>
            </a:endParaRPr>
          </a:p>
        </p:txBody>
      </p:sp>
      <p:grpSp>
        <p:nvGrpSpPr>
          <p:cNvPr id="14" name="Google Shape;2696;g110fbfe7ff0_0_496"/>
          <p:cNvGrpSpPr/>
          <p:nvPr/>
        </p:nvGrpSpPr>
        <p:grpSpPr>
          <a:xfrm>
            <a:off x="7364625" y="930621"/>
            <a:ext cx="2064868" cy="3060092"/>
            <a:chOff x="7006060" y="1495858"/>
            <a:chExt cx="1758083" cy="2605442"/>
          </a:xfrm>
        </p:grpSpPr>
        <p:sp>
          <p:nvSpPr>
            <p:cNvPr id="15" name="Google Shape;2697;g110fbfe7ff0_0_496"/>
            <p:cNvSpPr/>
            <p:nvPr/>
          </p:nvSpPr>
          <p:spPr>
            <a:xfrm>
              <a:off x="7400948" y="3969065"/>
              <a:ext cx="763446" cy="132235"/>
            </a:xfrm>
            <a:custGeom>
              <a:avLst/>
              <a:gdLst/>
              <a:ahLst/>
              <a:cxnLst/>
              <a:rect l="l" t="t" r="r" b="b"/>
              <a:pathLst>
                <a:path w="22395" h="3879" extrusionOk="0">
                  <a:moveTo>
                    <a:pt x="11203" y="0"/>
                  </a:moveTo>
                  <a:cubicBezTo>
                    <a:pt x="5014" y="0"/>
                    <a:pt x="0" y="867"/>
                    <a:pt x="0" y="1940"/>
                  </a:cubicBezTo>
                  <a:cubicBezTo>
                    <a:pt x="0" y="3012"/>
                    <a:pt x="5014" y="3879"/>
                    <a:pt x="11203" y="3879"/>
                  </a:cubicBezTo>
                  <a:cubicBezTo>
                    <a:pt x="17381" y="3879"/>
                    <a:pt x="22394" y="3012"/>
                    <a:pt x="22394" y="1940"/>
                  </a:cubicBezTo>
                  <a:cubicBezTo>
                    <a:pt x="22394" y="867"/>
                    <a:pt x="17381" y="0"/>
                    <a:pt x="11203"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2698;g110fbfe7ff0_0_496"/>
            <p:cNvSpPr/>
            <p:nvPr/>
          </p:nvSpPr>
          <p:spPr>
            <a:xfrm rot="-2060773">
              <a:off x="7344928" y="1734982"/>
              <a:ext cx="1201213" cy="1144012"/>
            </a:xfrm>
            <a:custGeom>
              <a:avLst/>
              <a:gdLst/>
              <a:ahLst/>
              <a:cxnLst/>
              <a:rect l="l" t="t" r="r" b="b"/>
              <a:pathLst>
                <a:path w="35238" h="33560" extrusionOk="0">
                  <a:moveTo>
                    <a:pt x="25830" y="1"/>
                  </a:moveTo>
                  <a:lnTo>
                    <a:pt x="18908" y="13328"/>
                  </a:lnTo>
                  <a:cubicBezTo>
                    <a:pt x="18908" y="13328"/>
                    <a:pt x="1" y="33371"/>
                    <a:pt x="16629" y="33557"/>
                  </a:cubicBezTo>
                  <a:cubicBezTo>
                    <a:pt x="16818" y="33559"/>
                    <a:pt x="17005" y="33560"/>
                    <a:pt x="17191" y="33560"/>
                  </a:cubicBezTo>
                  <a:cubicBezTo>
                    <a:pt x="33262" y="33560"/>
                    <a:pt x="33966" y="25210"/>
                    <a:pt x="34598" y="15216"/>
                  </a:cubicBezTo>
                  <a:cubicBezTo>
                    <a:pt x="35237" y="5117"/>
                    <a:pt x="25830" y="1"/>
                    <a:pt x="25830"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2699;g110fbfe7ff0_0_496"/>
            <p:cNvSpPr/>
            <p:nvPr/>
          </p:nvSpPr>
          <p:spPr>
            <a:xfrm>
              <a:off x="7449559" y="3962383"/>
              <a:ext cx="244323" cy="80384"/>
            </a:xfrm>
            <a:custGeom>
              <a:avLst/>
              <a:gdLst/>
              <a:ahLst/>
              <a:cxnLst/>
              <a:rect l="l" t="t" r="r" b="b"/>
              <a:pathLst>
                <a:path w="7167" h="2358" extrusionOk="0">
                  <a:moveTo>
                    <a:pt x="3309" y="0"/>
                  </a:moveTo>
                  <a:cubicBezTo>
                    <a:pt x="3309" y="0"/>
                    <a:pt x="152" y="135"/>
                    <a:pt x="60" y="1166"/>
                  </a:cubicBezTo>
                  <a:cubicBezTo>
                    <a:pt x="0" y="1909"/>
                    <a:pt x="1825" y="2357"/>
                    <a:pt x="3528" y="2357"/>
                  </a:cubicBezTo>
                  <a:cubicBezTo>
                    <a:pt x="4190" y="2357"/>
                    <a:pt x="4833" y="2290"/>
                    <a:pt x="5341" y="2146"/>
                  </a:cubicBezTo>
                  <a:cubicBezTo>
                    <a:pt x="7166" y="1620"/>
                    <a:pt x="6135" y="300"/>
                    <a:pt x="6135" y="300"/>
                  </a:cubicBezTo>
                  <a:lnTo>
                    <a:pt x="3309" y="0"/>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2700;g110fbfe7ff0_0_496"/>
            <p:cNvSpPr/>
            <p:nvPr/>
          </p:nvSpPr>
          <p:spPr>
            <a:xfrm>
              <a:off x="7520362" y="3776700"/>
              <a:ext cx="138337" cy="217119"/>
            </a:xfrm>
            <a:custGeom>
              <a:avLst/>
              <a:gdLst/>
              <a:ahLst/>
              <a:cxnLst/>
              <a:rect l="l" t="t" r="r" b="b"/>
              <a:pathLst>
                <a:path w="4058" h="6369" extrusionOk="0">
                  <a:moveTo>
                    <a:pt x="3099" y="1"/>
                  </a:moveTo>
                  <a:lnTo>
                    <a:pt x="2531" y="5447"/>
                  </a:lnTo>
                  <a:cubicBezTo>
                    <a:pt x="2531" y="5447"/>
                    <a:pt x="2504" y="5447"/>
                    <a:pt x="2454" y="5447"/>
                  </a:cubicBezTo>
                  <a:cubicBezTo>
                    <a:pt x="2030" y="5447"/>
                    <a:pt x="1" y="5480"/>
                    <a:pt x="324" y="6118"/>
                  </a:cubicBezTo>
                  <a:cubicBezTo>
                    <a:pt x="415" y="6300"/>
                    <a:pt x="668" y="6369"/>
                    <a:pt x="1004" y="6369"/>
                  </a:cubicBezTo>
                  <a:cubicBezTo>
                    <a:pt x="1995" y="6369"/>
                    <a:pt x="3703" y="5769"/>
                    <a:pt x="4058" y="5747"/>
                  </a:cubicBezTo>
                  <a:lnTo>
                    <a:pt x="3996" y="1"/>
                  </a:lnTo>
                  <a:close/>
                </a:path>
              </a:pathLst>
            </a:custGeom>
            <a:solidFill>
              <a:srgbClr val="F9E0C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 name="Google Shape;2701;g110fbfe7ff0_0_496"/>
            <p:cNvSpPr/>
            <p:nvPr/>
          </p:nvSpPr>
          <p:spPr>
            <a:xfrm>
              <a:off x="7753293" y="3952531"/>
              <a:ext cx="244391" cy="92179"/>
            </a:xfrm>
            <a:custGeom>
              <a:avLst/>
              <a:gdLst/>
              <a:ahLst/>
              <a:cxnLst/>
              <a:rect l="l" t="t" r="r" b="b"/>
              <a:pathLst>
                <a:path w="7169" h="2704" extrusionOk="0">
                  <a:moveTo>
                    <a:pt x="5900" y="0"/>
                  </a:moveTo>
                  <a:lnTo>
                    <a:pt x="3074" y="248"/>
                  </a:lnTo>
                  <a:cubicBezTo>
                    <a:pt x="3074" y="248"/>
                    <a:pt x="0" y="990"/>
                    <a:pt x="113" y="2022"/>
                  </a:cubicBezTo>
                  <a:cubicBezTo>
                    <a:pt x="166" y="2497"/>
                    <a:pt x="952" y="2703"/>
                    <a:pt x="1950" y="2703"/>
                  </a:cubicBezTo>
                  <a:cubicBezTo>
                    <a:pt x="3116" y="2703"/>
                    <a:pt x="4571" y="2422"/>
                    <a:pt x="5477" y="1960"/>
                  </a:cubicBezTo>
                  <a:cubicBezTo>
                    <a:pt x="7169" y="1094"/>
                    <a:pt x="5900" y="0"/>
                    <a:pt x="590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2702;g110fbfe7ff0_0_496"/>
            <p:cNvSpPr/>
            <p:nvPr/>
          </p:nvSpPr>
          <p:spPr>
            <a:xfrm>
              <a:off x="7815506" y="3760542"/>
              <a:ext cx="138951" cy="233926"/>
            </a:xfrm>
            <a:custGeom>
              <a:avLst/>
              <a:gdLst/>
              <a:ahLst/>
              <a:cxnLst/>
              <a:rect l="l" t="t" r="r" b="b"/>
              <a:pathLst>
                <a:path w="4076" h="6862" extrusionOk="0">
                  <a:moveTo>
                    <a:pt x="2899" y="0"/>
                  </a:moveTo>
                  <a:lnTo>
                    <a:pt x="2022" y="176"/>
                  </a:lnTo>
                  <a:lnTo>
                    <a:pt x="2517" y="5622"/>
                  </a:lnTo>
                  <a:cubicBezTo>
                    <a:pt x="2517" y="5622"/>
                    <a:pt x="1" y="6086"/>
                    <a:pt x="486" y="6716"/>
                  </a:cubicBezTo>
                  <a:cubicBezTo>
                    <a:pt x="567" y="6818"/>
                    <a:pt x="705" y="6862"/>
                    <a:pt x="881" y="6862"/>
                  </a:cubicBezTo>
                  <a:cubicBezTo>
                    <a:pt x="1786" y="6862"/>
                    <a:pt x="3696" y="5727"/>
                    <a:pt x="4075" y="5632"/>
                  </a:cubicBezTo>
                  <a:lnTo>
                    <a:pt x="2899" y="0"/>
                  </a:lnTo>
                  <a:close/>
                </a:path>
              </a:pathLst>
            </a:custGeom>
            <a:solidFill>
              <a:srgbClr val="F9E0C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2703;g110fbfe7ff0_0_496"/>
            <p:cNvSpPr/>
            <p:nvPr/>
          </p:nvSpPr>
          <p:spPr>
            <a:xfrm>
              <a:off x="7435412" y="3486942"/>
              <a:ext cx="647403" cy="330741"/>
            </a:xfrm>
            <a:custGeom>
              <a:avLst/>
              <a:gdLst/>
              <a:ahLst/>
              <a:cxnLst/>
              <a:rect l="l" t="t" r="r" b="b"/>
              <a:pathLst>
                <a:path w="18991" h="9702" extrusionOk="0">
                  <a:moveTo>
                    <a:pt x="18072" y="1"/>
                  </a:moveTo>
                  <a:lnTo>
                    <a:pt x="1135" y="218"/>
                  </a:lnTo>
                  <a:lnTo>
                    <a:pt x="773" y="3003"/>
                  </a:lnTo>
                  <a:lnTo>
                    <a:pt x="0" y="7325"/>
                  </a:lnTo>
                  <a:cubicBezTo>
                    <a:pt x="0" y="7325"/>
                    <a:pt x="3528" y="9378"/>
                    <a:pt x="9087" y="9656"/>
                  </a:cubicBezTo>
                  <a:cubicBezTo>
                    <a:pt x="9637" y="9684"/>
                    <a:pt x="10206" y="9701"/>
                    <a:pt x="10794" y="9701"/>
                  </a:cubicBezTo>
                  <a:cubicBezTo>
                    <a:pt x="13240" y="9701"/>
                    <a:pt x="16005" y="9404"/>
                    <a:pt x="18990" y="8356"/>
                  </a:cubicBezTo>
                  <a:lnTo>
                    <a:pt x="18072" y="1"/>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2704;g110fbfe7ff0_0_496"/>
            <p:cNvSpPr/>
            <p:nvPr/>
          </p:nvSpPr>
          <p:spPr>
            <a:xfrm>
              <a:off x="7474069" y="2793195"/>
              <a:ext cx="545099" cy="715413"/>
            </a:xfrm>
            <a:custGeom>
              <a:avLst/>
              <a:gdLst/>
              <a:ahLst/>
              <a:cxnLst/>
              <a:rect l="l" t="t" r="r" b="b"/>
              <a:pathLst>
                <a:path w="15990" h="20986" extrusionOk="0">
                  <a:moveTo>
                    <a:pt x="12317" y="0"/>
                  </a:moveTo>
                  <a:lnTo>
                    <a:pt x="5354" y="723"/>
                  </a:lnTo>
                  <a:cubicBezTo>
                    <a:pt x="5354" y="723"/>
                    <a:pt x="1063" y="8645"/>
                    <a:pt x="1" y="20569"/>
                  </a:cubicBezTo>
                  <a:cubicBezTo>
                    <a:pt x="1" y="20569"/>
                    <a:pt x="4173" y="20986"/>
                    <a:pt x="8910" y="20986"/>
                  </a:cubicBezTo>
                  <a:cubicBezTo>
                    <a:pt x="11279" y="20986"/>
                    <a:pt x="13789" y="20882"/>
                    <a:pt x="15989" y="20569"/>
                  </a:cubicBezTo>
                  <a:lnTo>
                    <a:pt x="12317" y="0"/>
                  </a:lnTo>
                  <a:close/>
                </a:path>
              </a:pathLst>
            </a:custGeom>
            <a:solidFill>
              <a:srgbClr val="FAF2C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2705;g110fbfe7ff0_0_496"/>
            <p:cNvSpPr/>
            <p:nvPr/>
          </p:nvSpPr>
          <p:spPr>
            <a:xfrm>
              <a:off x="7601358" y="2813239"/>
              <a:ext cx="255300" cy="98486"/>
            </a:xfrm>
            <a:custGeom>
              <a:avLst/>
              <a:gdLst/>
              <a:ahLst/>
              <a:cxnLst/>
              <a:rect l="l" t="t" r="r" b="b"/>
              <a:pathLst>
                <a:path w="7489" h="2889" extrusionOk="0">
                  <a:moveTo>
                    <a:pt x="7407" y="0"/>
                  </a:moveTo>
                  <a:lnTo>
                    <a:pt x="1012" y="217"/>
                  </a:lnTo>
                  <a:cubicBezTo>
                    <a:pt x="1012" y="217"/>
                    <a:pt x="1" y="2826"/>
                    <a:pt x="3745" y="2888"/>
                  </a:cubicBezTo>
                  <a:cubicBezTo>
                    <a:pt x="3778" y="2889"/>
                    <a:pt x="3810" y="2889"/>
                    <a:pt x="3843" y="2889"/>
                  </a:cubicBezTo>
                  <a:cubicBezTo>
                    <a:pt x="7488" y="2889"/>
                    <a:pt x="7407" y="0"/>
                    <a:pt x="7407"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 name="Google Shape;2706;g110fbfe7ff0_0_496"/>
            <p:cNvSpPr/>
            <p:nvPr/>
          </p:nvSpPr>
          <p:spPr>
            <a:xfrm>
              <a:off x="7628084" y="2967936"/>
              <a:ext cx="133292" cy="236005"/>
            </a:xfrm>
            <a:custGeom>
              <a:avLst/>
              <a:gdLst/>
              <a:ahLst/>
              <a:cxnLst/>
              <a:rect l="l" t="t" r="r" b="b"/>
              <a:pathLst>
                <a:path w="3910" h="6923" extrusionOk="0">
                  <a:moveTo>
                    <a:pt x="2477" y="1"/>
                  </a:moveTo>
                  <a:cubicBezTo>
                    <a:pt x="2053" y="1"/>
                    <a:pt x="1641" y="248"/>
                    <a:pt x="1269" y="682"/>
                  </a:cubicBezTo>
                  <a:cubicBezTo>
                    <a:pt x="1383" y="743"/>
                    <a:pt x="1496" y="816"/>
                    <a:pt x="1620" y="899"/>
                  </a:cubicBezTo>
                  <a:cubicBezTo>
                    <a:pt x="1909" y="578"/>
                    <a:pt x="2208" y="413"/>
                    <a:pt x="2477" y="413"/>
                  </a:cubicBezTo>
                  <a:cubicBezTo>
                    <a:pt x="2518" y="413"/>
                    <a:pt x="2559" y="413"/>
                    <a:pt x="2600" y="424"/>
                  </a:cubicBezTo>
                  <a:cubicBezTo>
                    <a:pt x="2889" y="486"/>
                    <a:pt x="3147" y="785"/>
                    <a:pt x="3302" y="1249"/>
                  </a:cubicBezTo>
                  <a:cubicBezTo>
                    <a:pt x="3435" y="1229"/>
                    <a:pt x="3580" y="1208"/>
                    <a:pt x="3704" y="1197"/>
                  </a:cubicBezTo>
                  <a:cubicBezTo>
                    <a:pt x="3508" y="537"/>
                    <a:pt x="3147" y="124"/>
                    <a:pt x="2683" y="21"/>
                  </a:cubicBezTo>
                  <a:cubicBezTo>
                    <a:pt x="2610" y="11"/>
                    <a:pt x="2538" y="1"/>
                    <a:pt x="2477" y="1"/>
                  </a:cubicBezTo>
                  <a:close/>
                  <a:moveTo>
                    <a:pt x="1012" y="1002"/>
                  </a:moveTo>
                  <a:cubicBezTo>
                    <a:pt x="744" y="1394"/>
                    <a:pt x="506" y="1889"/>
                    <a:pt x="331" y="2456"/>
                  </a:cubicBezTo>
                  <a:cubicBezTo>
                    <a:pt x="506" y="2343"/>
                    <a:pt x="692" y="2240"/>
                    <a:pt x="877" y="2136"/>
                  </a:cubicBezTo>
                  <a:cubicBezTo>
                    <a:pt x="1022" y="1775"/>
                    <a:pt x="1187" y="1465"/>
                    <a:pt x="1363" y="1218"/>
                  </a:cubicBezTo>
                  <a:cubicBezTo>
                    <a:pt x="1249" y="1135"/>
                    <a:pt x="1136" y="1064"/>
                    <a:pt x="1012" y="1002"/>
                  </a:cubicBezTo>
                  <a:close/>
                  <a:moveTo>
                    <a:pt x="3807" y="1600"/>
                  </a:moveTo>
                  <a:cubicBezTo>
                    <a:pt x="3673" y="1610"/>
                    <a:pt x="3539" y="1621"/>
                    <a:pt x="3394" y="1651"/>
                  </a:cubicBezTo>
                  <a:cubicBezTo>
                    <a:pt x="3456" y="1961"/>
                    <a:pt x="3487" y="2311"/>
                    <a:pt x="3467" y="2683"/>
                  </a:cubicBezTo>
                  <a:cubicBezTo>
                    <a:pt x="3601" y="2858"/>
                    <a:pt x="3724" y="3023"/>
                    <a:pt x="3838" y="3198"/>
                  </a:cubicBezTo>
                  <a:cubicBezTo>
                    <a:pt x="3910" y="2631"/>
                    <a:pt x="3889" y="2074"/>
                    <a:pt x="3807" y="1600"/>
                  </a:cubicBezTo>
                  <a:close/>
                  <a:moveTo>
                    <a:pt x="682" y="2724"/>
                  </a:moveTo>
                  <a:lnTo>
                    <a:pt x="682" y="2724"/>
                  </a:lnTo>
                  <a:cubicBezTo>
                    <a:pt x="506" y="2827"/>
                    <a:pt x="331" y="2941"/>
                    <a:pt x="176" y="3054"/>
                  </a:cubicBezTo>
                  <a:lnTo>
                    <a:pt x="176" y="3085"/>
                  </a:lnTo>
                  <a:cubicBezTo>
                    <a:pt x="166" y="3095"/>
                    <a:pt x="166" y="3106"/>
                    <a:pt x="166" y="3116"/>
                  </a:cubicBezTo>
                  <a:cubicBezTo>
                    <a:pt x="258" y="3281"/>
                    <a:pt x="372" y="3457"/>
                    <a:pt x="496" y="3632"/>
                  </a:cubicBezTo>
                  <a:cubicBezTo>
                    <a:pt x="517" y="3477"/>
                    <a:pt x="537" y="3322"/>
                    <a:pt x="568" y="3168"/>
                  </a:cubicBezTo>
                  <a:cubicBezTo>
                    <a:pt x="609" y="3013"/>
                    <a:pt x="640" y="2868"/>
                    <a:pt x="682" y="2724"/>
                  </a:cubicBezTo>
                  <a:close/>
                  <a:moveTo>
                    <a:pt x="3415" y="3302"/>
                  </a:moveTo>
                  <a:cubicBezTo>
                    <a:pt x="3394" y="3446"/>
                    <a:pt x="3364" y="3601"/>
                    <a:pt x="3332" y="3755"/>
                  </a:cubicBezTo>
                  <a:cubicBezTo>
                    <a:pt x="3302" y="3911"/>
                    <a:pt x="3261" y="4065"/>
                    <a:pt x="3219" y="4209"/>
                  </a:cubicBezTo>
                  <a:cubicBezTo>
                    <a:pt x="3405" y="4096"/>
                    <a:pt x="3570" y="3982"/>
                    <a:pt x="3724" y="3869"/>
                  </a:cubicBezTo>
                  <a:cubicBezTo>
                    <a:pt x="3724" y="3859"/>
                    <a:pt x="3735" y="3849"/>
                    <a:pt x="3735" y="3838"/>
                  </a:cubicBezTo>
                  <a:lnTo>
                    <a:pt x="3735" y="3817"/>
                  </a:lnTo>
                  <a:cubicBezTo>
                    <a:pt x="3642" y="3652"/>
                    <a:pt x="3539" y="3477"/>
                    <a:pt x="3415" y="3302"/>
                  </a:cubicBezTo>
                  <a:close/>
                  <a:moveTo>
                    <a:pt x="63" y="3725"/>
                  </a:moveTo>
                  <a:lnTo>
                    <a:pt x="63" y="3725"/>
                  </a:lnTo>
                  <a:cubicBezTo>
                    <a:pt x="1" y="4303"/>
                    <a:pt x="11" y="4849"/>
                    <a:pt x="104" y="5334"/>
                  </a:cubicBezTo>
                  <a:cubicBezTo>
                    <a:pt x="228" y="5323"/>
                    <a:pt x="362" y="5303"/>
                    <a:pt x="506" y="5282"/>
                  </a:cubicBezTo>
                  <a:cubicBezTo>
                    <a:pt x="444" y="4963"/>
                    <a:pt x="423" y="4612"/>
                    <a:pt x="434" y="4251"/>
                  </a:cubicBezTo>
                  <a:cubicBezTo>
                    <a:pt x="300" y="4076"/>
                    <a:pt x="176" y="3900"/>
                    <a:pt x="63" y="3725"/>
                  </a:cubicBezTo>
                  <a:close/>
                  <a:moveTo>
                    <a:pt x="3570" y="4468"/>
                  </a:moveTo>
                  <a:lnTo>
                    <a:pt x="3570" y="4468"/>
                  </a:lnTo>
                  <a:cubicBezTo>
                    <a:pt x="3394" y="4581"/>
                    <a:pt x="3209" y="4695"/>
                    <a:pt x="3023" y="4798"/>
                  </a:cubicBezTo>
                  <a:cubicBezTo>
                    <a:pt x="2878" y="5148"/>
                    <a:pt x="2713" y="5458"/>
                    <a:pt x="2538" y="5715"/>
                  </a:cubicBezTo>
                  <a:cubicBezTo>
                    <a:pt x="2662" y="5788"/>
                    <a:pt x="2775" y="5860"/>
                    <a:pt x="2889" y="5922"/>
                  </a:cubicBezTo>
                  <a:cubicBezTo>
                    <a:pt x="3157" y="5530"/>
                    <a:pt x="3394" y="5035"/>
                    <a:pt x="3570" y="4468"/>
                  </a:cubicBezTo>
                  <a:close/>
                  <a:moveTo>
                    <a:pt x="609" y="5674"/>
                  </a:moveTo>
                  <a:cubicBezTo>
                    <a:pt x="465" y="5705"/>
                    <a:pt x="331" y="5715"/>
                    <a:pt x="197" y="5736"/>
                  </a:cubicBezTo>
                  <a:cubicBezTo>
                    <a:pt x="393" y="6386"/>
                    <a:pt x="754" y="6799"/>
                    <a:pt x="1218" y="6902"/>
                  </a:cubicBezTo>
                  <a:cubicBezTo>
                    <a:pt x="1290" y="6912"/>
                    <a:pt x="1363" y="6923"/>
                    <a:pt x="1434" y="6923"/>
                  </a:cubicBezTo>
                  <a:cubicBezTo>
                    <a:pt x="1847" y="6923"/>
                    <a:pt x="2270" y="6675"/>
                    <a:pt x="2642" y="6252"/>
                  </a:cubicBezTo>
                  <a:cubicBezTo>
                    <a:pt x="2518" y="6180"/>
                    <a:pt x="2404" y="6107"/>
                    <a:pt x="2280" y="6036"/>
                  </a:cubicBezTo>
                  <a:cubicBezTo>
                    <a:pt x="1991" y="6345"/>
                    <a:pt x="1693" y="6510"/>
                    <a:pt x="1434" y="6510"/>
                  </a:cubicBezTo>
                  <a:cubicBezTo>
                    <a:pt x="1393" y="6510"/>
                    <a:pt x="1352" y="6510"/>
                    <a:pt x="1311" y="6499"/>
                  </a:cubicBezTo>
                  <a:cubicBezTo>
                    <a:pt x="1012" y="6437"/>
                    <a:pt x="764" y="6139"/>
                    <a:pt x="609" y="5674"/>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2707;g110fbfe7ff0_0_496"/>
            <p:cNvSpPr/>
            <p:nvPr/>
          </p:nvSpPr>
          <p:spPr>
            <a:xfrm>
              <a:off x="7597165" y="2978503"/>
              <a:ext cx="195165" cy="215244"/>
            </a:xfrm>
            <a:custGeom>
              <a:avLst/>
              <a:gdLst/>
              <a:ahLst/>
              <a:cxnLst/>
              <a:rect l="l" t="t" r="r" b="b"/>
              <a:pathLst>
                <a:path w="5725" h="6314" extrusionOk="0">
                  <a:moveTo>
                    <a:pt x="1021" y="0"/>
                  </a:moveTo>
                  <a:cubicBezTo>
                    <a:pt x="835" y="0"/>
                    <a:pt x="681" y="32"/>
                    <a:pt x="537" y="114"/>
                  </a:cubicBezTo>
                  <a:cubicBezTo>
                    <a:pt x="310" y="227"/>
                    <a:pt x="165" y="444"/>
                    <a:pt x="103" y="733"/>
                  </a:cubicBezTo>
                  <a:cubicBezTo>
                    <a:pt x="0" y="1217"/>
                    <a:pt x="165" y="1909"/>
                    <a:pt x="537" y="2661"/>
                  </a:cubicBezTo>
                  <a:cubicBezTo>
                    <a:pt x="640" y="2579"/>
                    <a:pt x="753" y="2487"/>
                    <a:pt x="867" y="2404"/>
                  </a:cubicBezTo>
                  <a:cubicBezTo>
                    <a:pt x="537" y="1712"/>
                    <a:pt x="433" y="1155"/>
                    <a:pt x="505" y="815"/>
                  </a:cubicBezTo>
                  <a:cubicBezTo>
                    <a:pt x="537" y="650"/>
                    <a:pt x="608" y="537"/>
                    <a:pt x="732" y="465"/>
                  </a:cubicBezTo>
                  <a:cubicBezTo>
                    <a:pt x="805" y="423"/>
                    <a:pt x="908" y="403"/>
                    <a:pt x="1021" y="403"/>
                  </a:cubicBezTo>
                  <a:cubicBezTo>
                    <a:pt x="1269" y="403"/>
                    <a:pt x="1589" y="506"/>
                    <a:pt x="1919" y="692"/>
                  </a:cubicBezTo>
                  <a:cubicBezTo>
                    <a:pt x="2043" y="754"/>
                    <a:pt x="2156" y="825"/>
                    <a:pt x="2270" y="908"/>
                  </a:cubicBezTo>
                  <a:cubicBezTo>
                    <a:pt x="2455" y="1032"/>
                    <a:pt x="2651" y="1176"/>
                    <a:pt x="2836" y="1331"/>
                  </a:cubicBezTo>
                  <a:cubicBezTo>
                    <a:pt x="2992" y="1279"/>
                    <a:pt x="3136" y="1228"/>
                    <a:pt x="3280" y="1176"/>
                  </a:cubicBezTo>
                  <a:cubicBezTo>
                    <a:pt x="3033" y="949"/>
                    <a:pt x="2775" y="754"/>
                    <a:pt x="2527" y="589"/>
                  </a:cubicBezTo>
                  <a:cubicBezTo>
                    <a:pt x="2403" y="506"/>
                    <a:pt x="2290" y="433"/>
                    <a:pt x="2176" y="372"/>
                  </a:cubicBezTo>
                  <a:cubicBezTo>
                    <a:pt x="1754" y="135"/>
                    <a:pt x="1351" y="0"/>
                    <a:pt x="1021" y="0"/>
                  </a:cubicBezTo>
                  <a:close/>
                  <a:moveTo>
                    <a:pt x="3620" y="1496"/>
                  </a:moveTo>
                  <a:cubicBezTo>
                    <a:pt x="3476" y="1538"/>
                    <a:pt x="3332" y="1589"/>
                    <a:pt x="3177" y="1641"/>
                  </a:cubicBezTo>
                  <a:cubicBezTo>
                    <a:pt x="3466" y="1919"/>
                    <a:pt x="3755" y="2239"/>
                    <a:pt x="4012" y="2569"/>
                  </a:cubicBezTo>
                  <a:cubicBezTo>
                    <a:pt x="4126" y="2713"/>
                    <a:pt x="4229" y="2858"/>
                    <a:pt x="4322" y="2992"/>
                  </a:cubicBezTo>
                  <a:cubicBezTo>
                    <a:pt x="4446" y="3167"/>
                    <a:pt x="4549" y="3342"/>
                    <a:pt x="4642" y="3507"/>
                  </a:cubicBezTo>
                  <a:cubicBezTo>
                    <a:pt x="4652" y="3518"/>
                    <a:pt x="4663" y="3528"/>
                    <a:pt x="4663" y="3539"/>
                  </a:cubicBezTo>
                  <a:cubicBezTo>
                    <a:pt x="4776" y="3456"/>
                    <a:pt x="4890" y="3363"/>
                    <a:pt x="4982" y="3280"/>
                  </a:cubicBezTo>
                  <a:cubicBezTo>
                    <a:pt x="4910" y="3157"/>
                    <a:pt x="4828" y="3023"/>
                    <a:pt x="4745" y="2888"/>
                  </a:cubicBezTo>
                  <a:cubicBezTo>
                    <a:pt x="4631" y="2713"/>
                    <a:pt x="4508" y="2548"/>
                    <a:pt x="4374" y="2373"/>
                  </a:cubicBezTo>
                  <a:cubicBezTo>
                    <a:pt x="4363" y="2352"/>
                    <a:pt x="4353" y="2342"/>
                    <a:pt x="4342" y="2321"/>
                  </a:cubicBezTo>
                  <a:cubicBezTo>
                    <a:pt x="4106" y="2022"/>
                    <a:pt x="3868" y="1754"/>
                    <a:pt x="3620" y="1496"/>
                  </a:cubicBezTo>
                  <a:close/>
                  <a:moveTo>
                    <a:pt x="1052" y="2775"/>
                  </a:moveTo>
                  <a:cubicBezTo>
                    <a:pt x="938" y="2858"/>
                    <a:pt x="835" y="2940"/>
                    <a:pt x="732" y="3023"/>
                  </a:cubicBezTo>
                  <a:cubicBezTo>
                    <a:pt x="805" y="3157"/>
                    <a:pt x="887" y="3291"/>
                    <a:pt x="970" y="3415"/>
                  </a:cubicBezTo>
                  <a:cubicBezTo>
                    <a:pt x="1083" y="3590"/>
                    <a:pt x="1207" y="3766"/>
                    <a:pt x="1341" y="3941"/>
                  </a:cubicBezTo>
                  <a:lnTo>
                    <a:pt x="1382" y="3982"/>
                  </a:lnTo>
                  <a:cubicBezTo>
                    <a:pt x="1609" y="4281"/>
                    <a:pt x="1857" y="4559"/>
                    <a:pt x="2104" y="4807"/>
                  </a:cubicBezTo>
                  <a:cubicBezTo>
                    <a:pt x="2249" y="4766"/>
                    <a:pt x="2393" y="4715"/>
                    <a:pt x="2538" y="4663"/>
                  </a:cubicBezTo>
                  <a:cubicBezTo>
                    <a:pt x="2249" y="4385"/>
                    <a:pt x="1970" y="4075"/>
                    <a:pt x="1702" y="3734"/>
                  </a:cubicBezTo>
                  <a:cubicBezTo>
                    <a:pt x="1589" y="3590"/>
                    <a:pt x="1495" y="3456"/>
                    <a:pt x="1403" y="3322"/>
                  </a:cubicBezTo>
                  <a:cubicBezTo>
                    <a:pt x="1279" y="3147"/>
                    <a:pt x="1165" y="2971"/>
                    <a:pt x="1073" y="2806"/>
                  </a:cubicBezTo>
                  <a:cubicBezTo>
                    <a:pt x="1062" y="2796"/>
                    <a:pt x="1062" y="2785"/>
                    <a:pt x="1052" y="2775"/>
                  </a:cubicBezTo>
                  <a:close/>
                  <a:moveTo>
                    <a:pt x="5178" y="3652"/>
                  </a:moveTo>
                  <a:cubicBezTo>
                    <a:pt x="5075" y="3734"/>
                    <a:pt x="4972" y="3817"/>
                    <a:pt x="4858" y="3899"/>
                  </a:cubicBezTo>
                  <a:cubicBezTo>
                    <a:pt x="5188" y="4591"/>
                    <a:pt x="5291" y="5158"/>
                    <a:pt x="5220" y="5488"/>
                  </a:cubicBezTo>
                  <a:cubicBezTo>
                    <a:pt x="5178" y="5664"/>
                    <a:pt x="5106" y="5777"/>
                    <a:pt x="4982" y="5839"/>
                  </a:cubicBezTo>
                  <a:cubicBezTo>
                    <a:pt x="4910" y="5880"/>
                    <a:pt x="4817" y="5900"/>
                    <a:pt x="4704" y="5900"/>
                  </a:cubicBezTo>
                  <a:cubicBezTo>
                    <a:pt x="4446" y="5900"/>
                    <a:pt x="4136" y="5797"/>
                    <a:pt x="3796" y="5612"/>
                  </a:cubicBezTo>
                  <a:cubicBezTo>
                    <a:pt x="3682" y="5550"/>
                    <a:pt x="3569" y="5478"/>
                    <a:pt x="3445" y="5405"/>
                  </a:cubicBezTo>
                  <a:cubicBezTo>
                    <a:pt x="3260" y="5282"/>
                    <a:pt x="3074" y="5137"/>
                    <a:pt x="2878" y="4972"/>
                  </a:cubicBezTo>
                  <a:cubicBezTo>
                    <a:pt x="2733" y="5034"/>
                    <a:pt x="2589" y="5086"/>
                    <a:pt x="2444" y="5127"/>
                  </a:cubicBezTo>
                  <a:cubicBezTo>
                    <a:pt x="2692" y="5354"/>
                    <a:pt x="2940" y="5550"/>
                    <a:pt x="3187" y="5726"/>
                  </a:cubicBezTo>
                  <a:cubicBezTo>
                    <a:pt x="3311" y="5797"/>
                    <a:pt x="3425" y="5870"/>
                    <a:pt x="3549" y="5942"/>
                  </a:cubicBezTo>
                  <a:cubicBezTo>
                    <a:pt x="3971" y="6179"/>
                    <a:pt x="4374" y="6313"/>
                    <a:pt x="4704" y="6313"/>
                  </a:cubicBezTo>
                  <a:cubicBezTo>
                    <a:pt x="4879" y="6313"/>
                    <a:pt x="5044" y="6272"/>
                    <a:pt x="5178" y="6200"/>
                  </a:cubicBezTo>
                  <a:cubicBezTo>
                    <a:pt x="5405" y="6076"/>
                    <a:pt x="5560" y="5859"/>
                    <a:pt x="5622" y="5581"/>
                  </a:cubicBezTo>
                  <a:cubicBezTo>
                    <a:pt x="5725" y="5086"/>
                    <a:pt x="5560" y="4394"/>
                    <a:pt x="5178" y="3652"/>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2708;g110fbfe7ff0_0_496"/>
            <p:cNvSpPr/>
            <p:nvPr/>
          </p:nvSpPr>
          <p:spPr>
            <a:xfrm>
              <a:off x="7572893" y="3008024"/>
              <a:ext cx="243369" cy="155825"/>
            </a:xfrm>
            <a:custGeom>
              <a:avLst/>
              <a:gdLst/>
              <a:ahLst/>
              <a:cxnLst/>
              <a:rect l="l" t="t" r="r" b="b"/>
              <a:pathLst>
                <a:path w="7139" h="4571" extrusionOk="0">
                  <a:moveTo>
                    <a:pt x="5684" y="413"/>
                  </a:moveTo>
                  <a:cubicBezTo>
                    <a:pt x="6138" y="413"/>
                    <a:pt x="6457" y="516"/>
                    <a:pt x="6602" y="702"/>
                  </a:cubicBezTo>
                  <a:cubicBezTo>
                    <a:pt x="6695" y="805"/>
                    <a:pt x="6716" y="940"/>
                    <a:pt x="6674" y="1115"/>
                  </a:cubicBezTo>
                  <a:cubicBezTo>
                    <a:pt x="6602" y="1445"/>
                    <a:pt x="6282" y="1919"/>
                    <a:pt x="5694" y="2414"/>
                  </a:cubicBezTo>
                  <a:cubicBezTo>
                    <a:pt x="5602" y="2497"/>
                    <a:pt x="5488" y="2590"/>
                    <a:pt x="5375" y="2673"/>
                  </a:cubicBezTo>
                  <a:cubicBezTo>
                    <a:pt x="5364" y="2683"/>
                    <a:pt x="5354" y="2683"/>
                    <a:pt x="5343" y="2693"/>
                  </a:cubicBezTo>
                  <a:cubicBezTo>
                    <a:pt x="5189" y="2806"/>
                    <a:pt x="5024" y="2920"/>
                    <a:pt x="4838" y="3033"/>
                  </a:cubicBezTo>
                  <a:cubicBezTo>
                    <a:pt x="4704" y="3116"/>
                    <a:pt x="4549" y="3209"/>
                    <a:pt x="4394" y="3292"/>
                  </a:cubicBezTo>
                  <a:cubicBezTo>
                    <a:pt x="4013" y="3487"/>
                    <a:pt x="3631" y="3663"/>
                    <a:pt x="3250" y="3797"/>
                  </a:cubicBezTo>
                  <a:cubicBezTo>
                    <a:pt x="3105" y="3849"/>
                    <a:pt x="2961" y="3900"/>
                    <a:pt x="2816" y="3941"/>
                  </a:cubicBezTo>
                  <a:cubicBezTo>
                    <a:pt x="2579" y="4014"/>
                    <a:pt x="2342" y="4065"/>
                    <a:pt x="2125" y="4106"/>
                  </a:cubicBezTo>
                  <a:cubicBezTo>
                    <a:pt x="1981" y="4127"/>
                    <a:pt x="1847" y="4147"/>
                    <a:pt x="1723" y="4158"/>
                  </a:cubicBezTo>
                  <a:cubicBezTo>
                    <a:pt x="1630" y="4158"/>
                    <a:pt x="1537" y="4168"/>
                    <a:pt x="1455" y="4168"/>
                  </a:cubicBezTo>
                  <a:cubicBezTo>
                    <a:pt x="1011" y="4168"/>
                    <a:pt x="681" y="4065"/>
                    <a:pt x="536" y="3879"/>
                  </a:cubicBezTo>
                  <a:cubicBezTo>
                    <a:pt x="454" y="3766"/>
                    <a:pt x="433" y="3632"/>
                    <a:pt x="465" y="3467"/>
                  </a:cubicBezTo>
                  <a:cubicBezTo>
                    <a:pt x="536" y="3127"/>
                    <a:pt x="857" y="2652"/>
                    <a:pt x="1444" y="2157"/>
                  </a:cubicBezTo>
                  <a:cubicBezTo>
                    <a:pt x="1547" y="2074"/>
                    <a:pt x="1650" y="1992"/>
                    <a:pt x="1764" y="1909"/>
                  </a:cubicBezTo>
                  <a:lnTo>
                    <a:pt x="1795" y="1878"/>
                  </a:lnTo>
                  <a:cubicBezTo>
                    <a:pt x="1950" y="1765"/>
                    <a:pt x="2125" y="1651"/>
                    <a:pt x="2301" y="1548"/>
                  </a:cubicBezTo>
                  <a:cubicBezTo>
                    <a:pt x="2445" y="1455"/>
                    <a:pt x="2590" y="1373"/>
                    <a:pt x="2755" y="1290"/>
                  </a:cubicBezTo>
                  <a:cubicBezTo>
                    <a:pt x="3126" y="1084"/>
                    <a:pt x="3518" y="908"/>
                    <a:pt x="3889" y="775"/>
                  </a:cubicBezTo>
                  <a:cubicBezTo>
                    <a:pt x="4044" y="723"/>
                    <a:pt x="4188" y="672"/>
                    <a:pt x="4332" y="630"/>
                  </a:cubicBezTo>
                  <a:cubicBezTo>
                    <a:pt x="4570" y="568"/>
                    <a:pt x="4797" y="506"/>
                    <a:pt x="5013" y="475"/>
                  </a:cubicBezTo>
                  <a:cubicBezTo>
                    <a:pt x="5158" y="445"/>
                    <a:pt x="5292" y="434"/>
                    <a:pt x="5426" y="424"/>
                  </a:cubicBezTo>
                  <a:cubicBezTo>
                    <a:pt x="5519" y="413"/>
                    <a:pt x="5602" y="413"/>
                    <a:pt x="5684" y="413"/>
                  </a:cubicBezTo>
                  <a:close/>
                  <a:moveTo>
                    <a:pt x="5684" y="1"/>
                  </a:moveTo>
                  <a:cubicBezTo>
                    <a:pt x="5570" y="1"/>
                    <a:pt x="5446" y="11"/>
                    <a:pt x="5323" y="21"/>
                  </a:cubicBezTo>
                  <a:cubicBezTo>
                    <a:pt x="5199" y="32"/>
                    <a:pt x="5054" y="53"/>
                    <a:pt x="4921" y="73"/>
                  </a:cubicBezTo>
                  <a:cubicBezTo>
                    <a:pt x="4621" y="124"/>
                    <a:pt x="4312" y="207"/>
                    <a:pt x="3992" y="310"/>
                  </a:cubicBezTo>
                  <a:cubicBezTo>
                    <a:pt x="3848" y="362"/>
                    <a:pt x="3704" y="413"/>
                    <a:pt x="3548" y="465"/>
                  </a:cubicBezTo>
                  <a:cubicBezTo>
                    <a:pt x="3218" y="599"/>
                    <a:pt x="2888" y="754"/>
                    <a:pt x="2558" y="929"/>
                  </a:cubicBezTo>
                  <a:lnTo>
                    <a:pt x="2496" y="960"/>
                  </a:lnTo>
                  <a:cubicBezTo>
                    <a:pt x="2311" y="1064"/>
                    <a:pt x="2125" y="1167"/>
                    <a:pt x="1950" y="1280"/>
                  </a:cubicBezTo>
                  <a:cubicBezTo>
                    <a:pt x="1826" y="1362"/>
                    <a:pt x="1692" y="1455"/>
                    <a:pt x="1579" y="1538"/>
                  </a:cubicBezTo>
                  <a:cubicBezTo>
                    <a:pt x="1465" y="1621"/>
                    <a:pt x="1352" y="1713"/>
                    <a:pt x="1249" y="1795"/>
                  </a:cubicBezTo>
                  <a:cubicBezTo>
                    <a:pt x="598" y="2332"/>
                    <a:pt x="165" y="2889"/>
                    <a:pt x="62" y="3384"/>
                  </a:cubicBezTo>
                  <a:cubicBezTo>
                    <a:pt x="0" y="3663"/>
                    <a:pt x="52" y="3920"/>
                    <a:pt x="217" y="4127"/>
                  </a:cubicBezTo>
                  <a:cubicBezTo>
                    <a:pt x="444" y="4416"/>
                    <a:pt x="867" y="4571"/>
                    <a:pt x="1455" y="4571"/>
                  </a:cubicBezTo>
                  <a:cubicBezTo>
                    <a:pt x="1568" y="4571"/>
                    <a:pt x="1692" y="4571"/>
                    <a:pt x="1816" y="4560"/>
                  </a:cubicBezTo>
                  <a:cubicBezTo>
                    <a:pt x="1950" y="4539"/>
                    <a:pt x="2084" y="4529"/>
                    <a:pt x="2228" y="4498"/>
                  </a:cubicBezTo>
                  <a:cubicBezTo>
                    <a:pt x="2517" y="4447"/>
                    <a:pt x="2837" y="4364"/>
                    <a:pt x="3156" y="4261"/>
                  </a:cubicBezTo>
                  <a:cubicBezTo>
                    <a:pt x="3301" y="4220"/>
                    <a:pt x="3445" y="4168"/>
                    <a:pt x="3590" y="4106"/>
                  </a:cubicBezTo>
                  <a:cubicBezTo>
                    <a:pt x="3920" y="3982"/>
                    <a:pt x="4261" y="3828"/>
                    <a:pt x="4580" y="3652"/>
                  </a:cubicBezTo>
                  <a:lnTo>
                    <a:pt x="4642" y="3622"/>
                  </a:lnTo>
                  <a:cubicBezTo>
                    <a:pt x="4828" y="3519"/>
                    <a:pt x="5013" y="3405"/>
                    <a:pt x="5189" y="3292"/>
                  </a:cubicBezTo>
                  <a:cubicBezTo>
                    <a:pt x="5323" y="3209"/>
                    <a:pt x="5446" y="3127"/>
                    <a:pt x="5570" y="3033"/>
                  </a:cubicBezTo>
                  <a:cubicBezTo>
                    <a:pt x="5684" y="2951"/>
                    <a:pt x="5787" y="2868"/>
                    <a:pt x="5890" y="2786"/>
                  </a:cubicBezTo>
                  <a:cubicBezTo>
                    <a:pt x="6540" y="2249"/>
                    <a:pt x="6973" y="1682"/>
                    <a:pt x="7076" y="1197"/>
                  </a:cubicBezTo>
                  <a:cubicBezTo>
                    <a:pt x="7138" y="908"/>
                    <a:pt x="7087" y="651"/>
                    <a:pt x="6932" y="455"/>
                  </a:cubicBezTo>
                  <a:cubicBezTo>
                    <a:pt x="6705" y="156"/>
                    <a:pt x="6272" y="1"/>
                    <a:pt x="5684"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 name="Google Shape;2709;g110fbfe7ff0_0_496"/>
            <p:cNvSpPr/>
            <p:nvPr/>
          </p:nvSpPr>
          <p:spPr>
            <a:xfrm>
              <a:off x="7435412" y="2813239"/>
              <a:ext cx="254243" cy="854875"/>
            </a:xfrm>
            <a:custGeom>
              <a:avLst/>
              <a:gdLst/>
              <a:ahLst/>
              <a:cxnLst/>
              <a:rect l="l" t="t" r="r" b="b"/>
              <a:pathLst>
                <a:path w="7458" h="25077" extrusionOk="0">
                  <a:moveTo>
                    <a:pt x="5044" y="0"/>
                  </a:moveTo>
                  <a:cubicBezTo>
                    <a:pt x="929" y="7871"/>
                    <a:pt x="0" y="23869"/>
                    <a:pt x="0" y="23869"/>
                  </a:cubicBezTo>
                  <a:lnTo>
                    <a:pt x="4074" y="25077"/>
                  </a:lnTo>
                  <a:cubicBezTo>
                    <a:pt x="3652" y="17618"/>
                    <a:pt x="7458" y="609"/>
                    <a:pt x="7458" y="609"/>
                  </a:cubicBezTo>
                  <a:lnTo>
                    <a:pt x="5044" y="0"/>
                  </a:ln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2710;g110fbfe7ff0_0_496"/>
            <p:cNvSpPr/>
            <p:nvPr/>
          </p:nvSpPr>
          <p:spPr>
            <a:xfrm>
              <a:off x="7163926" y="2862328"/>
              <a:ext cx="517043" cy="223699"/>
            </a:xfrm>
            <a:custGeom>
              <a:avLst/>
              <a:gdLst/>
              <a:ahLst/>
              <a:cxnLst/>
              <a:rect l="l" t="t" r="r" b="b"/>
              <a:pathLst>
                <a:path w="15167" h="6562" extrusionOk="0">
                  <a:moveTo>
                    <a:pt x="13082" y="0"/>
                  </a:moveTo>
                  <a:cubicBezTo>
                    <a:pt x="12845" y="0"/>
                    <a:pt x="12572" y="53"/>
                    <a:pt x="12255" y="169"/>
                  </a:cubicBezTo>
                  <a:cubicBezTo>
                    <a:pt x="12255" y="169"/>
                    <a:pt x="9555" y="2461"/>
                    <a:pt x="6358" y="2461"/>
                  </a:cubicBezTo>
                  <a:cubicBezTo>
                    <a:pt x="4759" y="2461"/>
                    <a:pt x="3037" y="1888"/>
                    <a:pt x="1466" y="169"/>
                  </a:cubicBezTo>
                  <a:lnTo>
                    <a:pt x="1" y="2624"/>
                  </a:lnTo>
                  <a:cubicBezTo>
                    <a:pt x="1" y="2624"/>
                    <a:pt x="2959" y="6561"/>
                    <a:pt x="7720" y="6561"/>
                  </a:cubicBezTo>
                  <a:cubicBezTo>
                    <a:pt x="9660" y="6561"/>
                    <a:pt x="11899" y="5908"/>
                    <a:pt x="14360" y="4068"/>
                  </a:cubicBezTo>
                  <a:cubicBezTo>
                    <a:pt x="14360" y="4068"/>
                    <a:pt x="15166" y="0"/>
                    <a:pt x="13082"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2711;g110fbfe7ff0_0_496"/>
            <p:cNvSpPr/>
            <p:nvPr/>
          </p:nvSpPr>
          <p:spPr>
            <a:xfrm>
              <a:off x="7545111" y="2817807"/>
              <a:ext cx="144542" cy="819694"/>
            </a:xfrm>
            <a:custGeom>
              <a:avLst/>
              <a:gdLst/>
              <a:ahLst/>
              <a:cxnLst/>
              <a:rect l="l" t="t" r="r" b="b"/>
              <a:pathLst>
                <a:path w="4240" h="24045" extrusionOk="0">
                  <a:moveTo>
                    <a:pt x="2229" y="1"/>
                  </a:moveTo>
                  <a:lnTo>
                    <a:pt x="1651" y="2692"/>
                  </a:lnTo>
                  <a:lnTo>
                    <a:pt x="2414" y="4673"/>
                  </a:lnTo>
                  <a:lnTo>
                    <a:pt x="1" y="10171"/>
                  </a:lnTo>
                  <a:lnTo>
                    <a:pt x="691" y="23826"/>
                  </a:lnTo>
                  <a:lnTo>
                    <a:pt x="691" y="23826"/>
                  </a:lnTo>
                  <a:cubicBezTo>
                    <a:pt x="355" y="16278"/>
                    <a:pt x="4240" y="475"/>
                    <a:pt x="4240" y="475"/>
                  </a:cubicBezTo>
                  <a:lnTo>
                    <a:pt x="2342" y="1"/>
                  </a:lnTo>
                  <a:close/>
                  <a:moveTo>
                    <a:pt x="691" y="23826"/>
                  </a:moveTo>
                  <a:lnTo>
                    <a:pt x="691" y="23826"/>
                  </a:lnTo>
                  <a:cubicBezTo>
                    <a:pt x="694" y="23900"/>
                    <a:pt x="698" y="23973"/>
                    <a:pt x="702" y="24045"/>
                  </a:cubicBezTo>
                  <a:lnTo>
                    <a:pt x="691" y="23826"/>
                  </a:ln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 name="Google Shape;2712;g110fbfe7ff0_0_496"/>
            <p:cNvSpPr/>
            <p:nvPr/>
          </p:nvSpPr>
          <p:spPr>
            <a:xfrm>
              <a:off x="7664286" y="2812183"/>
              <a:ext cx="454045" cy="871749"/>
            </a:xfrm>
            <a:custGeom>
              <a:avLst/>
              <a:gdLst/>
              <a:ahLst/>
              <a:cxnLst/>
              <a:rect l="l" t="t" r="r" b="b"/>
              <a:pathLst>
                <a:path w="13319" h="25572" extrusionOk="0">
                  <a:moveTo>
                    <a:pt x="7562" y="0"/>
                  </a:moveTo>
                  <a:lnTo>
                    <a:pt x="4200" y="166"/>
                  </a:lnTo>
                  <a:cubicBezTo>
                    <a:pt x="4200" y="166"/>
                    <a:pt x="1" y="18206"/>
                    <a:pt x="3292" y="25571"/>
                  </a:cubicBezTo>
                  <a:lnTo>
                    <a:pt x="13081" y="24241"/>
                  </a:lnTo>
                  <a:cubicBezTo>
                    <a:pt x="13081" y="24241"/>
                    <a:pt x="13318" y="2352"/>
                    <a:pt x="7562"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2713;g110fbfe7ff0_0_496"/>
            <p:cNvSpPr/>
            <p:nvPr/>
          </p:nvSpPr>
          <p:spPr>
            <a:xfrm>
              <a:off x="7869332" y="2814603"/>
              <a:ext cx="363945" cy="412898"/>
            </a:xfrm>
            <a:custGeom>
              <a:avLst/>
              <a:gdLst/>
              <a:ahLst/>
              <a:cxnLst/>
              <a:rect l="l" t="t" r="r" b="b"/>
              <a:pathLst>
                <a:path w="10676" h="12112" extrusionOk="0">
                  <a:moveTo>
                    <a:pt x="40" y="1"/>
                  </a:moveTo>
                  <a:cubicBezTo>
                    <a:pt x="14" y="1"/>
                    <a:pt x="0" y="1"/>
                    <a:pt x="0" y="1"/>
                  </a:cubicBezTo>
                  <a:lnTo>
                    <a:pt x="1784" y="4767"/>
                  </a:lnTo>
                  <a:lnTo>
                    <a:pt x="10057" y="12111"/>
                  </a:lnTo>
                  <a:lnTo>
                    <a:pt x="10676" y="8697"/>
                  </a:lnTo>
                  <a:cubicBezTo>
                    <a:pt x="10676" y="8697"/>
                    <a:pt x="6953" y="3045"/>
                    <a:pt x="5601" y="1961"/>
                  </a:cubicBezTo>
                  <a:cubicBezTo>
                    <a:pt x="3260" y="64"/>
                    <a:pt x="406" y="1"/>
                    <a:pt x="40" y="1"/>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2714;g110fbfe7ff0_0_496"/>
            <p:cNvSpPr/>
            <p:nvPr/>
          </p:nvSpPr>
          <p:spPr>
            <a:xfrm>
              <a:off x="7693842" y="2814637"/>
              <a:ext cx="209994" cy="774729"/>
            </a:xfrm>
            <a:custGeom>
              <a:avLst/>
              <a:gdLst/>
              <a:ahLst/>
              <a:cxnLst/>
              <a:rect l="l" t="t" r="r" b="b"/>
              <a:pathLst>
                <a:path w="6160" h="22726" extrusionOk="0">
                  <a:moveTo>
                    <a:pt x="5148" y="0"/>
                  </a:moveTo>
                  <a:lnTo>
                    <a:pt x="3333" y="94"/>
                  </a:lnTo>
                  <a:cubicBezTo>
                    <a:pt x="3333" y="94"/>
                    <a:pt x="0" y="14390"/>
                    <a:pt x="1600" y="22725"/>
                  </a:cubicBezTo>
                  <a:lnTo>
                    <a:pt x="5148" y="9305"/>
                  </a:lnTo>
                  <a:lnTo>
                    <a:pt x="3663" y="5705"/>
                  </a:lnTo>
                  <a:lnTo>
                    <a:pt x="6159" y="3044"/>
                  </a:lnTo>
                  <a:lnTo>
                    <a:pt x="5148" y="0"/>
                  </a:ln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 name="Google Shape;2715;g110fbfe7ff0_0_496"/>
            <p:cNvSpPr/>
            <p:nvPr/>
          </p:nvSpPr>
          <p:spPr>
            <a:xfrm>
              <a:off x="8158374" y="2817807"/>
              <a:ext cx="169155" cy="409694"/>
            </a:xfrm>
            <a:custGeom>
              <a:avLst/>
              <a:gdLst/>
              <a:ahLst/>
              <a:cxnLst/>
              <a:rect l="l" t="t" r="r" b="b"/>
              <a:pathLst>
                <a:path w="4962" h="12018" extrusionOk="0">
                  <a:moveTo>
                    <a:pt x="216" y="1"/>
                  </a:moveTo>
                  <a:cubicBezTo>
                    <a:pt x="216" y="1"/>
                    <a:pt x="433" y="3735"/>
                    <a:pt x="216" y="5653"/>
                  </a:cubicBezTo>
                  <a:cubicBezTo>
                    <a:pt x="0" y="7561"/>
                    <a:pt x="1578" y="12017"/>
                    <a:pt x="1578" y="12017"/>
                  </a:cubicBezTo>
                  <a:cubicBezTo>
                    <a:pt x="1578" y="12017"/>
                    <a:pt x="4023" y="10935"/>
                    <a:pt x="4301" y="9573"/>
                  </a:cubicBezTo>
                  <a:cubicBezTo>
                    <a:pt x="4961" y="6344"/>
                    <a:pt x="3714" y="681"/>
                    <a:pt x="3714" y="681"/>
                  </a:cubicBezTo>
                  <a:lnTo>
                    <a:pt x="216" y="1"/>
                  </a:ln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2716;g110fbfe7ff0_0_496"/>
            <p:cNvSpPr/>
            <p:nvPr/>
          </p:nvSpPr>
          <p:spPr>
            <a:xfrm>
              <a:off x="7841345" y="3307259"/>
              <a:ext cx="218926" cy="179961"/>
            </a:xfrm>
            <a:custGeom>
              <a:avLst/>
              <a:gdLst/>
              <a:ahLst/>
              <a:cxnLst/>
              <a:rect l="l" t="t" r="r" b="b"/>
              <a:pathLst>
                <a:path w="6422" h="5279" extrusionOk="0">
                  <a:moveTo>
                    <a:pt x="5174" y="1"/>
                  </a:moveTo>
                  <a:cubicBezTo>
                    <a:pt x="4502" y="1"/>
                    <a:pt x="377" y="217"/>
                    <a:pt x="377" y="217"/>
                  </a:cubicBezTo>
                  <a:cubicBezTo>
                    <a:pt x="377" y="217"/>
                    <a:pt x="0" y="5278"/>
                    <a:pt x="3556" y="5278"/>
                  </a:cubicBezTo>
                  <a:cubicBezTo>
                    <a:pt x="3672" y="5278"/>
                    <a:pt x="3792" y="5273"/>
                    <a:pt x="3916" y="5262"/>
                  </a:cubicBezTo>
                  <a:cubicBezTo>
                    <a:pt x="6422" y="5035"/>
                    <a:pt x="5215" y="1"/>
                    <a:pt x="5215" y="1"/>
                  </a:cubicBezTo>
                  <a:cubicBezTo>
                    <a:pt x="5203" y="1"/>
                    <a:pt x="5190" y="1"/>
                    <a:pt x="5174"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2717;g110fbfe7ff0_0_496"/>
            <p:cNvSpPr/>
            <p:nvPr/>
          </p:nvSpPr>
          <p:spPr>
            <a:xfrm>
              <a:off x="7636163" y="2756242"/>
              <a:ext cx="176245" cy="138065"/>
            </a:xfrm>
            <a:custGeom>
              <a:avLst/>
              <a:gdLst/>
              <a:ahLst/>
              <a:cxnLst/>
              <a:rect l="l" t="t" r="r" b="b"/>
              <a:pathLst>
                <a:path w="5170" h="4050" extrusionOk="0">
                  <a:moveTo>
                    <a:pt x="1816" y="1"/>
                  </a:moveTo>
                  <a:cubicBezTo>
                    <a:pt x="1816" y="1"/>
                    <a:pt x="1" y="3746"/>
                    <a:pt x="2724" y="4035"/>
                  </a:cubicBezTo>
                  <a:cubicBezTo>
                    <a:pt x="2815" y="4045"/>
                    <a:pt x="2902" y="4049"/>
                    <a:pt x="2986" y="4049"/>
                  </a:cubicBezTo>
                  <a:cubicBezTo>
                    <a:pt x="5169" y="4049"/>
                    <a:pt x="5045" y="816"/>
                    <a:pt x="5045" y="816"/>
                  </a:cubicBezTo>
                  <a:lnTo>
                    <a:pt x="1816" y="1"/>
                  </a:lnTo>
                  <a:close/>
                </a:path>
              </a:pathLst>
            </a:custGeom>
            <a:solidFill>
              <a:srgbClr val="EBCDB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2718;g110fbfe7ff0_0_496"/>
            <p:cNvSpPr/>
            <p:nvPr/>
          </p:nvSpPr>
          <p:spPr>
            <a:xfrm>
              <a:off x="7102021" y="1697196"/>
              <a:ext cx="597495" cy="1156469"/>
            </a:xfrm>
            <a:custGeom>
              <a:avLst/>
              <a:gdLst/>
              <a:ahLst/>
              <a:cxnLst/>
              <a:rect l="l" t="t" r="r" b="b"/>
              <a:pathLst>
                <a:path w="17527" h="33924" extrusionOk="0">
                  <a:moveTo>
                    <a:pt x="17043" y="0"/>
                  </a:moveTo>
                  <a:cubicBezTo>
                    <a:pt x="14999" y="0"/>
                    <a:pt x="7049" y="405"/>
                    <a:pt x="4540" y="6570"/>
                  </a:cubicBezTo>
                  <a:cubicBezTo>
                    <a:pt x="3798" y="8385"/>
                    <a:pt x="4919" y="8683"/>
                    <a:pt x="5735" y="8683"/>
                  </a:cubicBezTo>
                  <a:cubicBezTo>
                    <a:pt x="6133" y="8683"/>
                    <a:pt x="6459" y="8612"/>
                    <a:pt x="6459" y="8612"/>
                  </a:cubicBezTo>
                  <a:lnTo>
                    <a:pt x="6459" y="8612"/>
                  </a:lnTo>
                  <a:cubicBezTo>
                    <a:pt x="6458" y="8612"/>
                    <a:pt x="332" y="11294"/>
                    <a:pt x="1476" y="13337"/>
                  </a:cubicBezTo>
                  <a:cubicBezTo>
                    <a:pt x="1683" y="13708"/>
                    <a:pt x="1987" y="13860"/>
                    <a:pt x="2347" y="13860"/>
                  </a:cubicBezTo>
                  <a:cubicBezTo>
                    <a:pt x="2718" y="13860"/>
                    <a:pt x="3148" y="13699"/>
                    <a:pt x="3591" y="13450"/>
                  </a:cubicBezTo>
                  <a:lnTo>
                    <a:pt x="3591" y="13450"/>
                  </a:lnTo>
                  <a:cubicBezTo>
                    <a:pt x="2116" y="14949"/>
                    <a:pt x="1037" y="16617"/>
                    <a:pt x="2879" y="17112"/>
                  </a:cubicBezTo>
                  <a:cubicBezTo>
                    <a:pt x="3274" y="17217"/>
                    <a:pt x="3637" y="17263"/>
                    <a:pt x="3972" y="17263"/>
                  </a:cubicBezTo>
                  <a:cubicBezTo>
                    <a:pt x="4465" y="17263"/>
                    <a:pt x="4895" y="17162"/>
                    <a:pt x="5268" y="16996"/>
                  </a:cubicBezTo>
                  <a:lnTo>
                    <a:pt x="5268" y="16996"/>
                  </a:lnTo>
                  <a:cubicBezTo>
                    <a:pt x="2951" y="20146"/>
                    <a:pt x="0" y="25006"/>
                    <a:pt x="2879" y="26107"/>
                  </a:cubicBezTo>
                  <a:cubicBezTo>
                    <a:pt x="3345" y="26285"/>
                    <a:pt x="3785" y="26364"/>
                    <a:pt x="4200" y="26364"/>
                  </a:cubicBezTo>
                  <a:cubicBezTo>
                    <a:pt x="4932" y="26364"/>
                    <a:pt x="5585" y="26117"/>
                    <a:pt x="6159" y="25727"/>
                  </a:cubicBezTo>
                  <a:lnTo>
                    <a:pt x="6159" y="25727"/>
                  </a:lnTo>
                  <a:cubicBezTo>
                    <a:pt x="4655" y="28516"/>
                    <a:pt x="3640" y="31624"/>
                    <a:pt x="5943" y="32461"/>
                  </a:cubicBezTo>
                  <a:cubicBezTo>
                    <a:pt x="6593" y="32699"/>
                    <a:pt x="7185" y="32800"/>
                    <a:pt x="7722" y="32800"/>
                  </a:cubicBezTo>
                  <a:cubicBezTo>
                    <a:pt x="10147" y="32800"/>
                    <a:pt x="11459" y="30735"/>
                    <a:pt x="11924" y="29812"/>
                  </a:cubicBezTo>
                  <a:lnTo>
                    <a:pt x="11924" y="29812"/>
                  </a:lnTo>
                  <a:cubicBezTo>
                    <a:pt x="11447" y="30923"/>
                    <a:pt x="10395" y="33782"/>
                    <a:pt x="12121" y="33915"/>
                  </a:cubicBezTo>
                  <a:cubicBezTo>
                    <a:pt x="12198" y="33921"/>
                    <a:pt x="12274" y="33924"/>
                    <a:pt x="12350" y="33924"/>
                  </a:cubicBezTo>
                  <a:cubicBezTo>
                    <a:pt x="14396" y="33924"/>
                    <a:pt x="16103" y="31852"/>
                    <a:pt x="16103" y="31852"/>
                  </a:cubicBezTo>
                  <a:lnTo>
                    <a:pt x="17527" y="9"/>
                  </a:lnTo>
                  <a:cubicBezTo>
                    <a:pt x="17527" y="9"/>
                    <a:pt x="17352" y="0"/>
                    <a:pt x="17043"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2719;g110fbfe7ff0_0_496"/>
            <p:cNvSpPr/>
            <p:nvPr/>
          </p:nvSpPr>
          <p:spPr>
            <a:xfrm>
              <a:off x="7276795" y="1845109"/>
              <a:ext cx="1106323" cy="1008246"/>
            </a:xfrm>
            <a:custGeom>
              <a:avLst/>
              <a:gdLst/>
              <a:ahLst/>
              <a:cxnLst/>
              <a:rect l="l" t="t" r="r" b="b"/>
              <a:pathLst>
                <a:path w="32453" h="29576" extrusionOk="0">
                  <a:moveTo>
                    <a:pt x="14123" y="0"/>
                  </a:moveTo>
                  <a:cubicBezTo>
                    <a:pt x="5703" y="0"/>
                    <a:pt x="5753" y="5185"/>
                    <a:pt x="4633" y="11607"/>
                  </a:cubicBezTo>
                  <a:cubicBezTo>
                    <a:pt x="3312" y="19220"/>
                    <a:pt x="1" y="27369"/>
                    <a:pt x="13875" y="29318"/>
                  </a:cubicBezTo>
                  <a:cubicBezTo>
                    <a:pt x="15114" y="29493"/>
                    <a:pt x="16257" y="29576"/>
                    <a:pt x="17313" y="29576"/>
                  </a:cubicBezTo>
                  <a:cubicBezTo>
                    <a:pt x="26913" y="29576"/>
                    <a:pt x="29242" y="22725"/>
                    <a:pt x="30441" y="15857"/>
                  </a:cubicBezTo>
                  <a:cubicBezTo>
                    <a:pt x="31771" y="8234"/>
                    <a:pt x="32452" y="2777"/>
                    <a:pt x="19796" y="570"/>
                  </a:cubicBezTo>
                  <a:cubicBezTo>
                    <a:pt x="17567" y="181"/>
                    <a:pt x="15697" y="0"/>
                    <a:pt x="14123" y="0"/>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 name="Google Shape;2720;g110fbfe7ff0_0_496"/>
            <p:cNvSpPr/>
            <p:nvPr/>
          </p:nvSpPr>
          <p:spPr>
            <a:xfrm>
              <a:off x="7812369" y="2417635"/>
              <a:ext cx="7057" cy="45408"/>
            </a:xfrm>
            <a:custGeom>
              <a:avLst/>
              <a:gdLst/>
              <a:ahLst/>
              <a:cxnLst/>
              <a:rect l="l" t="t" r="r" b="b"/>
              <a:pathLst>
                <a:path w="207" h="1332" extrusionOk="0">
                  <a:moveTo>
                    <a:pt x="10" y="1"/>
                  </a:moveTo>
                  <a:lnTo>
                    <a:pt x="0" y="1331"/>
                  </a:lnTo>
                  <a:lnTo>
                    <a:pt x="196" y="1331"/>
                  </a:lnTo>
                  <a:lnTo>
                    <a:pt x="206" y="1"/>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2721;g110fbfe7ff0_0_496"/>
            <p:cNvSpPr/>
            <p:nvPr/>
          </p:nvSpPr>
          <p:spPr>
            <a:xfrm>
              <a:off x="7883718" y="2441907"/>
              <a:ext cx="27817" cy="46431"/>
            </a:xfrm>
            <a:custGeom>
              <a:avLst/>
              <a:gdLst/>
              <a:ahLst/>
              <a:cxnLst/>
              <a:rect l="l" t="t" r="r" b="b"/>
              <a:pathLst>
                <a:path w="816" h="1362" extrusionOk="0">
                  <a:moveTo>
                    <a:pt x="651" y="0"/>
                  </a:moveTo>
                  <a:lnTo>
                    <a:pt x="1" y="1279"/>
                  </a:lnTo>
                  <a:lnTo>
                    <a:pt x="176" y="1362"/>
                  </a:lnTo>
                  <a:lnTo>
                    <a:pt x="816" y="93"/>
                  </a:lnTo>
                  <a:lnTo>
                    <a:pt x="651" y="0"/>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 name="Google Shape;2722;g110fbfe7ff0_0_496"/>
            <p:cNvSpPr/>
            <p:nvPr/>
          </p:nvSpPr>
          <p:spPr>
            <a:xfrm>
              <a:off x="7920296" y="2504153"/>
              <a:ext cx="69305" cy="35181"/>
            </a:xfrm>
            <a:custGeom>
              <a:avLst/>
              <a:gdLst/>
              <a:ahLst/>
              <a:cxnLst/>
              <a:rect l="l" t="t" r="r" b="b"/>
              <a:pathLst>
                <a:path w="2033" h="1032" extrusionOk="0">
                  <a:moveTo>
                    <a:pt x="1960" y="0"/>
                  </a:moveTo>
                  <a:lnTo>
                    <a:pt x="0" y="856"/>
                  </a:lnTo>
                  <a:lnTo>
                    <a:pt x="83" y="1032"/>
                  </a:lnTo>
                  <a:lnTo>
                    <a:pt x="2033" y="175"/>
                  </a:lnTo>
                  <a:lnTo>
                    <a:pt x="1960" y="0"/>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2723;g110fbfe7ff0_0_496"/>
            <p:cNvSpPr/>
            <p:nvPr/>
          </p:nvSpPr>
          <p:spPr>
            <a:xfrm>
              <a:off x="7553565" y="2380376"/>
              <a:ext cx="10909" cy="45749"/>
            </a:xfrm>
            <a:custGeom>
              <a:avLst/>
              <a:gdLst/>
              <a:ahLst/>
              <a:cxnLst/>
              <a:rect l="l" t="t" r="r" b="b"/>
              <a:pathLst>
                <a:path w="320" h="1342" extrusionOk="0">
                  <a:moveTo>
                    <a:pt x="124" y="0"/>
                  </a:moveTo>
                  <a:lnTo>
                    <a:pt x="0" y="1331"/>
                  </a:lnTo>
                  <a:lnTo>
                    <a:pt x="196" y="1341"/>
                  </a:lnTo>
                  <a:lnTo>
                    <a:pt x="319" y="10"/>
                  </a:lnTo>
                  <a:lnTo>
                    <a:pt x="124" y="0"/>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 name="Google Shape;2724;g110fbfe7ff0_0_496"/>
            <p:cNvSpPr/>
            <p:nvPr/>
          </p:nvSpPr>
          <p:spPr>
            <a:xfrm>
              <a:off x="7463161" y="2395852"/>
              <a:ext cx="23624" cy="47862"/>
            </a:xfrm>
            <a:custGeom>
              <a:avLst/>
              <a:gdLst/>
              <a:ahLst/>
              <a:cxnLst/>
              <a:rect l="l" t="t" r="r" b="b"/>
              <a:pathLst>
                <a:path w="693" h="1404" extrusionOk="0">
                  <a:moveTo>
                    <a:pt x="186" y="0"/>
                  </a:moveTo>
                  <a:lnTo>
                    <a:pt x="1" y="62"/>
                  </a:lnTo>
                  <a:lnTo>
                    <a:pt x="516" y="1403"/>
                  </a:lnTo>
                  <a:lnTo>
                    <a:pt x="692" y="1331"/>
                  </a:lnTo>
                  <a:lnTo>
                    <a:pt x="186" y="0"/>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 name="Google Shape;2725;g110fbfe7ff0_0_496"/>
            <p:cNvSpPr/>
            <p:nvPr/>
          </p:nvSpPr>
          <p:spPr>
            <a:xfrm>
              <a:off x="7378790" y="2449304"/>
              <a:ext cx="66816" cy="41522"/>
            </a:xfrm>
            <a:custGeom>
              <a:avLst/>
              <a:gdLst/>
              <a:ahLst/>
              <a:cxnLst/>
              <a:rect l="l" t="t" r="r" b="b"/>
              <a:pathLst>
                <a:path w="1960" h="1218" extrusionOk="0">
                  <a:moveTo>
                    <a:pt x="103" y="0"/>
                  </a:moveTo>
                  <a:lnTo>
                    <a:pt x="0" y="165"/>
                  </a:lnTo>
                  <a:lnTo>
                    <a:pt x="1868" y="1217"/>
                  </a:lnTo>
                  <a:lnTo>
                    <a:pt x="1960" y="1052"/>
                  </a:lnTo>
                  <a:lnTo>
                    <a:pt x="103" y="0"/>
                  </a:ln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 name="Google Shape;2726;g110fbfe7ff0_0_496"/>
            <p:cNvSpPr/>
            <p:nvPr/>
          </p:nvSpPr>
          <p:spPr>
            <a:xfrm>
              <a:off x="7729703" y="2462633"/>
              <a:ext cx="212108" cy="196392"/>
            </a:xfrm>
            <a:custGeom>
              <a:avLst/>
              <a:gdLst/>
              <a:ahLst/>
              <a:cxnLst/>
              <a:rect l="l" t="t" r="r" b="b"/>
              <a:pathLst>
                <a:path w="6222" h="5761" extrusionOk="0">
                  <a:moveTo>
                    <a:pt x="3121" y="1"/>
                  </a:moveTo>
                  <a:cubicBezTo>
                    <a:pt x="1743" y="1"/>
                    <a:pt x="520" y="990"/>
                    <a:pt x="280" y="2384"/>
                  </a:cubicBezTo>
                  <a:cubicBezTo>
                    <a:pt x="1" y="3952"/>
                    <a:pt x="1053" y="5448"/>
                    <a:pt x="2621" y="5716"/>
                  </a:cubicBezTo>
                  <a:cubicBezTo>
                    <a:pt x="2790" y="5746"/>
                    <a:pt x="2959" y="5760"/>
                    <a:pt x="3125" y="5760"/>
                  </a:cubicBezTo>
                  <a:cubicBezTo>
                    <a:pt x="4496" y="5760"/>
                    <a:pt x="5704" y="4772"/>
                    <a:pt x="5953" y="3374"/>
                  </a:cubicBezTo>
                  <a:cubicBezTo>
                    <a:pt x="6221" y="1817"/>
                    <a:pt x="5179" y="321"/>
                    <a:pt x="3611" y="42"/>
                  </a:cubicBezTo>
                  <a:cubicBezTo>
                    <a:pt x="3446" y="14"/>
                    <a:pt x="3283" y="1"/>
                    <a:pt x="312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2727;g110fbfe7ff0_0_496"/>
            <p:cNvSpPr/>
            <p:nvPr/>
          </p:nvSpPr>
          <p:spPr>
            <a:xfrm>
              <a:off x="7736044" y="2459394"/>
              <a:ext cx="209279" cy="118974"/>
            </a:xfrm>
            <a:custGeom>
              <a:avLst/>
              <a:gdLst/>
              <a:ahLst/>
              <a:cxnLst/>
              <a:rect l="l" t="t" r="r" b="b"/>
              <a:pathLst>
                <a:path w="6139" h="3490" extrusionOk="0">
                  <a:moveTo>
                    <a:pt x="2930" y="1"/>
                  </a:moveTo>
                  <a:cubicBezTo>
                    <a:pt x="1514" y="1"/>
                    <a:pt x="250" y="1020"/>
                    <a:pt x="0" y="2469"/>
                  </a:cubicBezTo>
                  <a:lnTo>
                    <a:pt x="186" y="2499"/>
                  </a:lnTo>
                  <a:cubicBezTo>
                    <a:pt x="425" y="1155"/>
                    <a:pt x="1601" y="198"/>
                    <a:pt x="2921" y="198"/>
                  </a:cubicBezTo>
                  <a:cubicBezTo>
                    <a:pt x="3081" y="198"/>
                    <a:pt x="3242" y="212"/>
                    <a:pt x="3404" y="241"/>
                  </a:cubicBezTo>
                  <a:cubicBezTo>
                    <a:pt x="4921" y="498"/>
                    <a:pt x="5932" y="1942"/>
                    <a:pt x="5674" y="3459"/>
                  </a:cubicBezTo>
                  <a:lnTo>
                    <a:pt x="5859" y="3489"/>
                  </a:lnTo>
                  <a:cubicBezTo>
                    <a:pt x="6138" y="1870"/>
                    <a:pt x="5055" y="333"/>
                    <a:pt x="3436" y="44"/>
                  </a:cubicBezTo>
                  <a:cubicBezTo>
                    <a:pt x="3266" y="15"/>
                    <a:pt x="3097" y="1"/>
                    <a:pt x="2930" y="1"/>
                  </a:cubicBez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 name="Google Shape;2728;g110fbfe7ff0_0_496"/>
            <p:cNvSpPr/>
            <p:nvPr/>
          </p:nvSpPr>
          <p:spPr>
            <a:xfrm>
              <a:off x="7743441" y="2515539"/>
              <a:ext cx="133292" cy="132576"/>
            </a:xfrm>
            <a:custGeom>
              <a:avLst/>
              <a:gdLst/>
              <a:ahLst/>
              <a:cxnLst/>
              <a:rect l="l" t="t" r="r" b="b"/>
              <a:pathLst>
                <a:path w="3910" h="3889" extrusionOk="0">
                  <a:moveTo>
                    <a:pt x="1996" y="1"/>
                  </a:moveTo>
                  <a:cubicBezTo>
                    <a:pt x="1129" y="1"/>
                    <a:pt x="353" y="681"/>
                    <a:pt x="186" y="1636"/>
                  </a:cubicBezTo>
                  <a:cubicBezTo>
                    <a:pt x="0" y="2699"/>
                    <a:pt x="640" y="3689"/>
                    <a:pt x="1619" y="3864"/>
                  </a:cubicBezTo>
                  <a:cubicBezTo>
                    <a:pt x="1714" y="3880"/>
                    <a:pt x="1809" y="3888"/>
                    <a:pt x="1903" y="3888"/>
                  </a:cubicBezTo>
                  <a:cubicBezTo>
                    <a:pt x="2775" y="3888"/>
                    <a:pt x="3556" y="3215"/>
                    <a:pt x="3724" y="2255"/>
                  </a:cubicBezTo>
                  <a:cubicBezTo>
                    <a:pt x="3909" y="1193"/>
                    <a:pt x="3270" y="192"/>
                    <a:pt x="2290" y="27"/>
                  </a:cubicBezTo>
                  <a:cubicBezTo>
                    <a:pt x="2192" y="9"/>
                    <a:pt x="2093" y="1"/>
                    <a:pt x="1996"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 name="Google Shape;2729;g110fbfe7ff0_0_496"/>
            <p:cNvSpPr/>
            <p:nvPr/>
          </p:nvSpPr>
          <p:spPr>
            <a:xfrm>
              <a:off x="7813051" y="2521334"/>
              <a:ext cx="66135" cy="65862"/>
            </a:xfrm>
            <a:custGeom>
              <a:avLst/>
              <a:gdLst/>
              <a:ahLst/>
              <a:cxnLst/>
              <a:rect l="l" t="t" r="r" b="b"/>
              <a:pathLst>
                <a:path w="1940" h="1932" extrusionOk="0">
                  <a:moveTo>
                    <a:pt x="994" y="0"/>
                  </a:moveTo>
                  <a:cubicBezTo>
                    <a:pt x="563" y="0"/>
                    <a:pt x="177" y="332"/>
                    <a:pt x="93" y="806"/>
                  </a:cubicBezTo>
                  <a:cubicBezTo>
                    <a:pt x="1" y="1333"/>
                    <a:pt x="320" y="1828"/>
                    <a:pt x="805" y="1920"/>
                  </a:cubicBezTo>
                  <a:cubicBezTo>
                    <a:pt x="852" y="1928"/>
                    <a:pt x="898" y="1932"/>
                    <a:pt x="944" y="1932"/>
                  </a:cubicBezTo>
                  <a:cubicBezTo>
                    <a:pt x="1377" y="1932"/>
                    <a:pt x="1772" y="1591"/>
                    <a:pt x="1847" y="1115"/>
                  </a:cubicBezTo>
                  <a:cubicBezTo>
                    <a:pt x="1940" y="590"/>
                    <a:pt x="1620" y="95"/>
                    <a:pt x="1135" y="12"/>
                  </a:cubicBezTo>
                  <a:cubicBezTo>
                    <a:pt x="1088" y="4"/>
                    <a:pt x="1040" y="0"/>
                    <a:pt x="99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 name="Google Shape;2730;g110fbfe7ff0_0_496"/>
            <p:cNvSpPr/>
            <p:nvPr/>
          </p:nvSpPr>
          <p:spPr>
            <a:xfrm>
              <a:off x="7416765" y="2408124"/>
              <a:ext cx="212074" cy="196392"/>
            </a:xfrm>
            <a:custGeom>
              <a:avLst/>
              <a:gdLst/>
              <a:ahLst/>
              <a:cxnLst/>
              <a:rect l="l" t="t" r="r" b="b"/>
              <a:pathLst>
                <a:path w="6221" h="5761" extrusionOk="0">
                  <a:moveTo>
                    <a:pt x="3117" y="0"/>
                  </a:moveTo>
                  <a:cubicBezTo>
                    <a:pt x="1740" y="0"/>
                    <a:pt x="519" y="982"/>
                    <a:pt x="279" y="2384"/>
                  </a:cubicBezTo>
                  <a:cubicBezTo>
                    <a:pt x="0" y="3952"/>
                    <a:pt x="1052" y="5447"/>
                    <a:pt x="2620" y="5716"/>
                  </a:cubicBezTo>
                  <a:cubicBezTo>
                    <a:pt x="2790" y="5746"/>
                    <a:pt x="2959" y="5760"/>
                    <a:pt x="3126" y="5760"/>
                  </a:cubicBezTo>
                  <a:cubicBezTo>
                    <a:pt x="4496" y="5760"/>
                    <a:pt x="5704" y="4772"/>
                    <a:pt x="5952" y="3374"/>
                  </a:cubicBezTo>
                  <a:cubicBezTo>
                    <a:pt x="6221" y="1807"/>
                    <a:pt x="5178" y="321"/>
                    <a:pt x="3610" y="42"/>
                  </a:cubicBezTo>
                  <a:cubicBezTo>
                    <a:pt x="3445" y="14"/>
                    <a:pt x="3280" y="0"/>
                    <a:pt x="311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 name="Google Shape;2731;g110fbfe7ff0_0_496"/>
            <p:cNvSpPr/>
            <p:nvPr/>
          </p:nvSpPr>
          <p:spPr>
            <a:xfrm>
              <a:off x="7423072" y="2404886"/>
              <a:ext cx="204370" cy="119008"/>
            </a:xfrm>
            <a:custGeom>
              <a:avLst/>
              <a:gdLst/>
              <a:ahLst/>
              <a:cxnLst/>
              <a:rect l="l" t="t" r="r" b="b"/>
              <a:pathLst>
                <a:path w="5995" h="3491" extrusionOk="0">
                  <a:moveTo>
                    <a:pt x="2922" y="1"/>
                  </a:moveTo>
                  <a:cubicBezTo>
                    <a:pt x="2315" y="1"/>
                    <a:pt x="1726" y="186"/>
                    <a:pt x="1218" y="540"/>
                  </a:cubicBezTo>
                  <a:cubicBezTo>
                    <a:pt x="569" y="1004"/>
                    <a:pt x="135" y="1684"/>
                    <a:pt x="1" y="2468"/>
                  </a:cubicBezTo>
                  <a:lnTo>
                    <a:pt x="186" y="2500"/>
                  </a:lnTo>
                  <a:cubicBezTo>
                    <a:pt x="310" y="1767"/>
                    <a:pt x="723" y="1127"/>
                    <a:pt x="1332" y="694"/>
                  </a:cubicBezTo>
                  <a:cubicBezTo>
                    <a:pt x="1808" y="363"/>
                    <a:pt x="2361" y="190"/>
                    <a:pt x="2930" y="190"/>
                  </a:cubicBezTo>
                  <a:cubicBezTo>
                    <a:pt x="3087" y="190"/>
                    <a:pt x="3246" y="204"/>
                    <a:pt x="3405" y="230"/>
                  </a:cubicBezTo>
                  <a:cubicBezTo>
                    <a:pt x="4138" y="364"/>
                    <a:pt x="4777" y="767"/>
                    <a:pt x="5200" y="1375"/>
                  </a:cubicBezTo>
                  <a:cubicBezTo>
                    <a:pt x="5633" y="1984"/>
                    <a:pt x="5798" y="2727"/>
                    <a:pt x="5674" y="3449"/>
                  </a:cubicBezTo>
                  <a:lnTo>
                    <a:pt x="5860" y="3490"/>
                  </a:lnTo>
                  <a:cubicBezTo>
                    <a:pt x="5994" y="2706"/>
                    <a:pt x="5819" y="1911"/>
                    <a:pt x="5365" y="1262"/>
                  </a:cubicBezTo>
                  <a:cubicBezTo>
                    <a:pt x="4901" y="612"/>
                    <a:pt x="4220" y="178"/>
                    <a:pt x="3436" y="45"/>
                  </a:cubicBezTo>
                  <a:cubicBezTo>
                    <a:pt x="3264" y="15"/>
                    <a:pt x="3092" y="1"/>
                    <a:pt x="2922" y="1"/>
                  </a:cubicBezTo>
                  <a:close/>
                </a:path>
              </a:pathLst>
            </a:custGeom>
            <a:solidFill>
              <a:srgbClr val="231F2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 name="Google Shape;2732;g110fbfe7ff0_0_496"/>
            <p:cNvSpPr/>
            <p:nvPr/>
          </p:nvSpPr>
          <p:spPr>
            <a:xfrm>
              <a:off x="7426958" y="2450599"/>
              <a:ext cx="133667" cy="132542"/>
            </a:xfrm>
            <a:custGeom>
              <a:avLst/>
              <a:gdLst/>
              <a:ahLst/>
              <a:cxnLst/>
              <a:rect l="l" t="t" r="r" b="b"/>
              <a:pathLst>
                <a:path w="3921" h="3888" extrusionOk="0">
                  <a:moveTo>
                    <a:pt x="2010" y="0"/>
                  </a:moveTo>
                  <a:cubicBezTo>
                    <a:pt x="1144" y="0"/>
                    <a:pt x="354" y="673"/>
                    <a:pt x="186" y="1633"/>
                  </a:cubicBezTo>
                  <a:cubicBezTo>
                    <a:pt x="1" y="2695"/>
                    <a:pt x="650" y="3696"/>
                    <a:pt x="1630" y="3861"/>
                  </a:cubicBezTo>
                  <a:cubicBezTo>
                    <a:pt x="1728" y="3879"/>
                    <a:pt x="1825" y="3888"/>
                    <a:pt x="1922" y="3888"/>
                  </a:cubicBezTo>
                  <a:cubicBezTo>
                    <a:pt x="2783" y="3888"/>
                    <a:pt x="3568" y="3207"/>
                    <a:pt x="3735" y="2252"/>
                  </a:cubicBezTo>
                  <a:cubicBezTo>
                    <a:pt x="3920" y="1189"/>
                    <a:pt x="3270" y="199"/>
                    <a:pt x="2291" y="24"/>
                  </a:cubicBezTo>
                  <a:cubicBezTo>
                    <a:pt x="2197" y="8"/>
                    <a:pt x="2103" y="0"/>
                    <a:pt x="201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 name="Google Shape;2733;g110fbfe7ff0_0_496"/>
            <p:cNvSpPr/>
            <p:nvPr/>
          </p:nvSpPr>
          <p:spPr>
            <a:xfrm>
              <a:off x="7436435" y="2445725"/>
              <a:ext cx="66169" cy="65896"/>
            </a:xfrm>
            <a:custGeom>
              <a:avLst/>
              <a:gdLst/>
              <a:ahLst/>
              <a:cxnLst/>
              <a:rect l="l" t="t" r="r" b="b"/>
              <a:pathLst>
                <a:path w="1941" h="1933" extrusionOk="0">
                  <a:moveTo>
                    <a:pt x="997" y="0"/>
                  </a:moveTo>
                  <a:cubicBezTo>
                    <a:pt x="565" y="0"/>
                    <a:pt x="178" y="341"/>
                    <a:pt x="94" y="817"/>
                  </a:cubicBezTo>
                  <a:cubicBezTo>
                    <a:pt x="1" y="1343"/>
                    <a:pt x="321" y="1838"/>
                    <a:pt x="805" y="1921"/>
                  </a:cubicBezTo>
                  <a:cubicBezTo>
                    <a:pt x="852" y="1929"/>
                    <a:pt x="898" y="1932"/>
                    <a:pt x="944" y="1932"/>
                  </a:cubicBezTo>
                  <a:cubicBezTo>
                    <a:pt x="1376" y="1932"/>
                    <a:pt x="1763" y="1591"/>
                    <a:pt x="1848" y="1116"/>
                  </a:cubicBezTo>
                  <a:cubicBezTo>
                    <a:pt x="1940" y="590"/>
                    <a:pt x="1621" y="95"/>
                    <a:pt x="1135" y="12"/>
                  </a:cubicBezTo>
                  <a:cubicBezTo>
                    <a:pt x="1089" y="4"/>
                    <a:pt x="1043" y="0"/>
                    <a:pt x="99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 name="Google Shape;2734;g110fbfe7ff0_0_496"/>
            <p:cNvSpPr/>
            <p:nvPr/>
          </p:nvSpPr>
          <p:spPr>
            <a:xfrm>
              <a:off x="7848231" y="2674940"/>
              <a:ext cx="146655" cy="82464"/>
            </a:xfrm>
            <a:custGeom>
              <a:avLst/>
              <a:gdLst/>
              <a:ahLst/>
              <a:cxnLst/>
              <a:rect l="l" t="t" r="r" b="b"/>
              <a:pathLst>
                <a:path w="4302" h="2419" extrusionOk="0">
                  <a:moveTo>
                    <a:pt x="1738" y="1"/>
                  </a:moveTo>
                  <a:cubicBezTo>
                    <a:pt x="884" y="1"/>
                    <a:pt x="206" y="330"/>
                    <a:pt x="113" y="849"/>
                  </a:cubicBezTo>
                  <a:cubicBezTo>
                    <a:pt x="0" y="1489"/>
                    <a:pt x="825" y="2170"/>
                    <a:pt x="1949" y="2365"/>
                  </a:cubicBezTo>
                  <a:cubicBezTo>
                    <a:pt x="2157" y="2402"/>
                    <a:pt x="2361" y="2419"/>
                    <a:pt x="2556" y="2419"/>
                  </a:cubicBezTo>
                  <a:cubicBezTo>
                    <a:pt x="3416" y="2419"/>
                    <a:pt x="4104" y="2082"/>
                    <a:pt x="4188" y="1561"/>
                  </a:cubicBezTo>
                  <a:cubicBezTo>
                    <a:pt x="4301" y="921"/>
                    <a:pt x="3487" y="251"/>
                    <a:pt x="2352" y="55"/>
                  </a:cubicBezTo>
                  <a:cubicBezTo>
                    <a:pt x="2141" y="18"/>
                    <a:pt x="1935" y="1"/>
                    <a:pt x="1738"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2735;g110fbfe7ff0_0_496"/>
            <p:cNvSpPr/>
            <p:nvPr/>
          </p:nvSpPr>
          <p:spPr>
            <a:xfrm>
              <a:off x="7418163" y="2606898"/>
              <a:ext cx="109054" cy="61771"/>
            </a:xfrm>
            <a:custGeom>
              <a:avLst/>
              <a:gdLst/>
              <a:ahLst/>
              <a:cxnLst/>
              <a:rect l="l" t="t" r="r" b="b"/>
              <a:pathLst>
                <a:path w="3199" h="1812" extrusionOk="0">
                  <a:moveTo>
                    <a:pt x="1302" y="1"/>
                  </a:moveTo>
                  <a:cubicBezTo>
                    <a:pt x="658" y="1"/>
                    <a:pt x="150" y="251"/>
                    <a:pt x="83" y="638"/>
                  </a:cubicBezTo>
                  <a:cubicBezTo>
                    <a:pt x="0" y="1122"/>
                    <a:pt x="609" y="1618"/>
                    <a:pt x="1445" y="1773"/>
                  </a:cubicBezTo>
                  <a:cubicBezTo>
                    <a:pt x="1600" y="1799"/>
                    <a:pt x="1751" y="1812"/>
                    <a:pt x="1896" y="1812"/>
                  </a:cubicBezTo>
                  <a:cubicBezTo>
                    <a:pt x="2541" y="1812"/>
                    <a:pt x="3048" y="1562"/>
                    <a:pt x="3116" y="1174"/>
                  </a:cubicBezTo>
                  <a:cubicBezTo>
                    <a:pt x="3198" y="700"/>
                    <a:pt x="2590" y="194"/>
                    <a:pt x="1754" y="40"/>
                  </a:cubicBezTo>
                  <a:cubicBezTo>
                    <a:pt x="1599" y="13"/>
                    <a:pt x="1447" y="1"/>
                    <a:pt x="1302"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 name="Google Shape;2736;g110fbfe7ff0_0_496"/>
            <p:cNvSpPr/>
            <p:nvPr/>
          </p:nvSpPr>
          <p:spPr>
            <a:xfrm>
              <a:off x="8158374" y="2400011"/>
              <a:ext cx="209619" cy="229051"/>
            </a:xfrm>
            <a:custGeom>
              <a:avLst/>
              <a:gdLst/>
              <a:ahLst/>
              <a:cxnLst/>
              <a:rect l="l" t="t" r="r" b="b"/>
              <a:pathLst>
                <a:path w="6149" h="6719" extrusionOk="0">
                  <a:moveTo>
                    <a:pt x="3731" y="0"/>
                  </a:moveTo>
                  <a:cubicBezTo>
                    <a:pt x="2619" y="0"/>
                    <a:pt x="1409" y="917"/>
                    <a:pt x="773" y="2354"/>
                  </a:cubicBezTo>
                  <a:cubicBezTo>
                    <a:pt x="0" y="4117"/>
                    <a:pt x="402" y="6006"/>
                    <a:pt x="1671" y="6563"/>
                  </a:cubicBezTo>
                  <a:cubicBezTo>
                    <a:pt x="1912" y="6668"/>
                    <a:pt x="2167" y="6719"/>
                    <a:pt x="2427" y="6719"/>
                  </a:cubicBezTo>
                  <a:cubicBezTo>
                    <a:pt x="3538" y="6719"/>
                    <a:pt x="4748" y="5802"/>
                    <a:pt x="5374" y="4365"/>
                  </a:cubicBezTo>
                  <a:cubicBezTo>
                    <a:pt x="6148" y="2602"/>
                    <a:pt x="5756" y="713"/>
                    <a:pt x="4487" y="156"/>
                  </a:cubicBezTo>
                  <a:cubicBezTo>
                    <a:pt x="4246" y="51"/>
                    <a:pt x="3991" y="0"/>
                    <a:pt x="3731" y="0"/>
                  </a:cubicBezTo>
                  <a:close/>
                </a:path>
              </a:pathLst>
            </a:custGeom>
            <a:solidFill>
              <a:srgbClr val="FCD8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 name="Google Shape;2737;g110fbfe7ff0_0_496"/>
            <p:cNvSpPr/>
            <p:nvPr/>
          </p:nvSpPr>
          <p:spPr>
            <a:xfrm>
              <a:off x="8227984" y="2496176"/>
              <a:ext cx="88293" cy="59351"/>
            </a:xfrm>
            <a:custGeom>
              <a:avLst/>
              <a:gdLst/>
              <a:ahLst/>
              <a:cxnLst/>
              <a:rect l="l" t="t" r="r" b="b"/>
              <a:pathLst>
                <a:path w="2590" h="1741" extrusionOk="0">
                  <a:moveTo>
                    <a:pt x="1397" y="1624"/>
                  </a:moveTo>
                  <a:cubicBezTo>
                    <a:pt x="1425" y="1659"/>
                    <a:pt x="1445" y="1679"/>
                    <a:pt x="1445" y="1679"/>
                  </a:cubicBezTo>
                  <a:cubicBezTo>
                    <a:pt x="1445" y="1679"/>
                    <a:pt x="1428" y="1656"/>
                    <a:pt x="1397" y="1624"/>
                  </a:cubicBezTo>
                  <a:close/>
                  <a:moveTo>
                    <a:pt x="1726" y="1"/>
                  </a:moveTo>
                  <a:cubicBezTo>
                    <a:pt x="367" y="1"/>
                    <a:pt x="1" y="1740"/>
                    <a:pt x="1" y="1740"/>
                  </a:cubicBezTo>
                  <a:cubicBezTo>
                    <a:pt x="304" y="1444"/>
                    <a:pt x="572" y="1348"/>
                    <a:pt x="793" y="1348"/>
                  </a:cubicBezTo>
                  <a:cubicBezTo>
                    <a:pt x="1095" y="1348"/>
                    <a:pt x="1308" y="1530"/>
                    <a:pt x="1397" y="1624"/>
                  </a:cubicBezTo>
                  <a:lnTo>
                    <a:pt x="1397" y="1624"/>
                  </a:lnTo>
                  <a:cubicBezTo>
                    <a:pt x="1285" y="1484"/>
                    <a:pt x="1033" y="1102"/>
                    <a:pt x="1280" y="739"/>
                  </a:cubicBezTo>
                  <a:cubicBezTo>
                    <a:pt x="1594" y="261"/>
                    <a:pt x="2037" y="174"/>
                    <a:pt x="2319" y="174"/>
                  </a:cubicBezTo>
                  <a:cubicBezTo>
                    <a:pt x="2481" y="174"/>
                    <a:pt x="2589" y="203"/>
                    <a:pt x="2589" y="203"/>
                  </a:cubicBezTo>
                  <a:cubicBezTo>
                    <a:pt x="2265" y="61"/>
                    <a:pt x="1978" y="1"/>
                    <a:pt x="1726" y="1"/>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2738;g110fbfe7ff0_0_496"/>
            <p:cNvSpPr/>
            <p:nvPr/>
          </p:nvSpPr>
          <p:spPr>
            <a:xfrm>
              <a:off x="8219189" y="2493211"/>
              <a:ext cx="99884" cy="99611"/>
            </a:xfrm>
            <a:custGeom>
              <a:avLst/>
              <a:gdLst/>
              <a:ahLst/>
              <a:cxnLst/>
              <a:rect l="l" t="t" r="r" b="b"/>
              <a:pathLst>
                <a:path w="2930" h="2922" extrusionOk="0">
                  <a:moveTo>
                    <a:pt x="2005" y="0"/>
                  </a:moveTo>
                  <a:cubicBezTo>
                    <a:pt x="1832" y="0"/>
                    <a:pt x="1645" y="28"/>
                    <a:pt x="1455" y="104"/>
                  </a:cubicBezTo>
                  <a:cubicBezTo>
                    <a:pt x="887" y="321"/>
                    <a:pt x="454" y="899"/>
                    <a:pt x="186" y="1807"/>
                  </a:cubicBezTo>
                  <a:cubicBezTo>
                    <a:pt x="176" y="1837"/>
                    <a:pt x="186" y="1879"/>
                    <a:pt x="217" y="1889"/>
                  </a:cubicBezTo>
                  <a:cubicBezTo>
                    <a:pt x="228" y="1897"/>
                    <a:pt x="240" y="1900"/>
                    <a:pt x="252" y="1900"/>
                  </a:cubicBezTo>
                  <a:cubicBezTo>
                    <a:pt x="274" y="1900"/>
                    <a:pt x="296" y="1888"/>
                    <a:pt x="310" y="1869"/>
                  </a:cubicBezTo>
                  <a:cubicBezTo>
                    <a:pt x="326" y="1853"/>
                    <a:pt x="587" y="1499"/>
                    <a:pt x="1014" y="1499"/>
                  </a:cubicBezTo>
                  <a:cubicBezTo>
                    <a:pt x="1140" y="1499"/>
                    <a:pt x="1281" y="1530"/>
                    <a:pt x="1435" y="1610"/>
                  </a:cubicBezTo>
                  <a:cubicBezTo>
                    <a:pt x="1630" y="1714"/>
                    <a:pt x="1703" y="1869"/>
                    <a:pt x="1641" y="2064"/>
                  </a:cubicBezTo>
                  <a:cubicBezTo>
                    <a:pt x="1540" y="2384"/>
                    <a:pt x="1043" y="2777"/>
                    <a:pt x="366" y="2777"/>
                  </a:cubicBezTo>
                  <a:cubicBezTo>
                    <a:pt x="278" y="2777"/>
                    <a:pt x="187" y="2770"/>
                    <a:pt x="94" y="2756"/>
                  </a:cubicBezTo>
                  <a:cubicBezTo>
                    <a:pt x="52" y="2756"/>
                    <a:pt x="11" y="2786"/>
                    <a:pt x="11" y="2818"/>
                  </a:cubicBezTo>
                  <a:cubicBezTo>
                    <a:pt x="0" y="2859"/>
                    <a:pt x="32" y="2900"/>
                    <a:pt x="62" y="2900"/>
                  </a:cubicBezTo>
                  <a:lnTo>
                    <a:pt x="73" y="2900"/>
                  </a:lnTo>
                  <a:cubicBezTo>
                    <a:pt x="170" y="2915"/>
                    <a:pt x="265" y="2922"/>
                    <a:pt x="358" y="2922"/>
                  </a:cubicBezTo>
                  <a:cubicBezTo>
                    <a:pt x="1060" y="2922"/>
                    <a:pt x="1638" y="2534"/>
                    <a:pt x="1775" y="2106"/>
                  </a:cubicBezTo>
                  <a:cubicBezTo>
                    <a:pt x="1868" y="1848"/>
                    <a:pt x="1754" y="1610"/>
                    <a:pt x="1506" y="1477"/>
                  </a:cubicBezTo>
                  <a:cubicBezTo>
                    <a:pt x="1332" y="1388"/>
                    <a:pt x="1172" y="1353"/>
                    <a:pt x="1027" y="1353"/>
                  </a:cubicBezTo>
                  <a:cubicBezTo>
                    <a:pt x="768" y="1353"/>
                    <a:pt x="558" y="1463"/>
                    <a:pt x="413" y="1569"/>
                  </a:cubicBezTo>
                  <a:cubicBezTo>
                    <a:pt x="671" y="868"/>
                    <a:pt x="1043" y="414"/>
                    <a:pt x="1506" y="239"/>
                  </a:cubicBezTo>
                  <a:cubicBezTo>
                    <a:pt x="1677" y="172"/>
                    <a:pt x="1846" y="148"/>
                    <a:pt x="2003" y="148"/>
                  </a:cubicBezTo>
                  <a:cubicBezTo>
                    <a:pt x="2455" y="148"/>
                    <a:pt x="2809" y="352"/>
                    <a:pt x="2817" y="352"/>
                  </a:cubicBezTo>
                  <a:cubicBezTo>
                    <a:pt x="2828" y="359"/>
                    <a:pt x="2840" y="363"/>
                    <a:pt x="2852" y="363"/>
                  </a:cubicBezTo>
                  <a:cubicBezTo>
                    <a:pt x="2874" y="363"/>
                    <a:pt x="2896" y="351"/>
                    <a:pt x="2909" y="331"/>
                  </a:cubicBezTo>
                  <a:cubicBezTo>
                    <a:pt x="2930" y="290"/>
                    <a:pt x="2920" y="249"/>
                    <a:pt x="2889" y="228"/>
                  </a:cubicBezTo>
                  <a:cubicBezTo>
                    <a:pt x="2866" y="221"/>
                    <a:pt x="2490" y="0"/>
                    <a:pt x="2005" y="0"/>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 name="Google Shape;2739;g110fbfe7ff0_0_496"/>
            <p:cNvSpPr/>
            <p:nvPr/>
          </p:nvSpPr>
          <p:spPr>
            <a:xfrm>
              <a:off x="7586972" y="2682746"/>
              <a:ext cx="200586" cy="67566"/>
            </a:xfrm>
            <a:custGeom>
              <a:avLst/>
              <a:gdLst/>
              <a:ahLst/>
              <a:cxnLst/>
              <a:rect l="l" t="t" r="r" b="b"/>
              <a:pathLst>
                <a:path w="5884" h="1982" extrusionOk="0">
                  <a:moveTo>
                    <a:pt x="338" y="0"/>
                  </a:moveTo>
                  <a:cubicBezTo>
                    <a:pt x="167" y="0"/>
                    <a:pt x="1" y="171"/>
                    <a:pt x="123" y="352"/>
                  </a:cubicBezTo>
                  <a:cubicBezTo>
                    <a:pt x="862" y="1428"/>
                    <a:pt x="2024" y="1982"/>
                    <a:pt x="3203" y="1982"/>
                  </a:cubicBezTo>
                  <a:cubicBezTo>
                    <a:pt x="4083" y="1982"/>
                    <a:pt x="4973" y="1673"/>
                    <a:pt x="5704" y="1043"/>
                  </a:cubicBezTo>
                  <a:cubicBezTo>
                    <a:pt x="5883" y="889"/>
                    <a:pt x="5709" y="644"/>
                    <a:pt x="5516" y="644"/>
                  </a:cubicBezTo>
                  <a:cubicBezTo>
                    <a:pt x="5464" y="644"/>
                    <a:pt x="5411" y="661"/>
                    <a:pt x="5364" y="703"/>
                  </a:cubicBezTo>
                  <a:cubicBezTo>
                    <a:pt x="4735" y="1243"/>
                    <a:pt x="3967" y="1507"/>
                    <a:pt x="3206" y="1507"/>
                  </a:cubicBezTo>
                  <a:cubicBezTo>
                    <a:pt x="2181" y="1507"/>
                    <a:pt x="1170" y="1028"/>
                    <a:pt x="536" y="105"/>
                  </a:cubicBezTo>
                  <a:cubicBezTo>
                    <a:pt x="484" y="31"/>
                    <a:pt x="411" y="0"/>
                    <a:pt x="338"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8" name="Google Shape;2740;g110fbfe7ff0_0_496"/>
            <p:cNvSpPr/>
            <p:nvPr/>
          </p:nvSpPr>
          <p:spPr>
            <a:xfrm>
              <a:off x="7579404" y="1648755"/>
              <a:ext cx="978485" cy="991746"/>
            </a:xfrm>
            <a:custGeom>
              <a:avLst/>
              <a:gdLst/>
              <a:ahLst/>
              <a:cxnLst/>
              <a:rect l="l" t="t" r="r" b="b"/>
              <a:pathLst>
                <a:path w="28703" h="29092" extrusionOk="0">
                  <a:moveTo>
                    <a:pt x="9043" y="0"/>
                  </a:moveTo>
                  <a:cubicBezTo>
                    <a:pt x="2616" y="0"/>
                    <a:pt x="0" y="4440"/>
                    <a:pt x="913" y="6433"/>
                  </a:cubicBezTo>
                  <a:cubicBezTo>
                    <a:pt x="2151" y="9146"/>
                    <a:pt x="3151" y="10291"/>
                    <a:pt x="3151" y="10291"/>
                  </a:cubicBezTo>
                  <a:cubicBezTo>
                    <a:pt x="3151" y="10291"/>
                    <a:pt x="1808" y="22168"/>
                    <a:pt x="4928" y="22168"/>
                  </a:cubicBezTo>
                  <a:cubicBezTo>
                    <a:pt x="4961" y="22168"/>
                    <a:pt x="4994" y="22167"/>
                    <a:pt x="5029" y="22164"/>
                  </a:cubicBezTo>
                  <a:cubicBezTo>
                    <a:pt x="6732" y="22028"/>
                    <a:pt x="7083" y="20725"/>
                    <a:pt x="7032" y="19515"/>
                  </a:cubicBezTo>
                  <a:lnTo>
                    <a:pt x="7032" y="19515"/>
                  </a:lnTo>
                  <a:cubicBezTo>
                    <a:pt x="7589" y="21416"/>
                    <a:pt x="8835" y="23909"/>
                    <a:pt x="11538" y="23909"/>
                  </a:cubicBezTo>
                  <a:cubicBezTo>
                    <a:pt x="11714" y="23909"/>
                    <a:pt x="11896" y="23898"/>
                    <a:pt x="12084" y="23876"/>
                  </a:cubicBezTo>
                  <a:cubicBezTo>
                    <a:pt x="12409" y="23838"/>
                    <a:pt x="12687" y="23772"/>
                    <a:pt x="12924" y="23681"/>
                  </a:cubicBezTo>
                  <a:lnTo>
                    <a:pt x="12924" y="23681"/>
                  </a:lnTo>
                  <a:cubicBezTo>
                    <a:pt x="13752" y="26519"/>
                    <a:pt x="14882" y="29091"/>
                    <a:pt x="16255" y="29091"/>
                  </a:cubicBezTo>
                  <a:cubicBezTo>
                    <a:pt x="16295" y="29091"/>
                    <a:pt x="16335" y="29089"/>
                    <a:pt x="16375" y="29085"/>
                  </a:cubicBezTo>
                  <a:cubicBezTo>
                    <a:pt x="18130" y="28901"/>
                    <a:pt x="18235" y="26051"/>
                    <a:pt x="17986" y="23566"/>
                  </a:cubicBezTo>
                  <a:lnTo>
                    <a:pt x="17986" y="23566"/>
                  </a:lnTo>
                  <a:cubicBezTo>
                    <a:pt x="18093" y="23606"/>
                    <a:pt x="18215" y="23627"/>
                    <a:pt x="18351" y="23627"/>
                  </a:cubicBezTo>
                  <a:cubicBezTo>
                    <a:pt x="18480" y="23627"/>
                    <a:pt x="18622" y="23608"/>
                    <a:pt x="18779" y="23567"/>
                  </a:cubicBezTo>
                  <a:cubicBezTo>
                    <a:pt x="21120" y="22948"/>
                    <a:pt x="21533" y="22164"/>
                    <a:pt x="21533" y="22164"/>
                  </a:cubicBezTo>
                  <a:cubicBezTo>
                    <a:pt x="21533" y="22164"/>
                    <a:pt x="28702" y="6969"/>
                    <a:pt x="17365" y="1997"/>
                  </a:cubicBezTo>
                  <a:cubicBezTo>
                    <a:pt x="14100" y="562"/>
                    <a:pt x="11330" y="0"/>
                    <a:pt x="9043"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9" name="Google Shape;2741;g110fbfe7ff0_0_496"/>
            <p:cNvSpPr/>
            <p:nvPr/>
          </p:nvSpPr>
          <p:spPr>
            <a:xfrm>
              <a:off x="7318998" y="1845177"/>
              <a:ext cx="456465" cy="516532"/>
            </a:xfrm>
            <a:custGeom>
              <a:avLst/>
              <a:gdLst/>
              <a:ahLst/>
              <a:cxnLst/>
              <a:rect l="l" t="t" r="r" b="b"/>
              <a:pathLst>
                <a:path w="13390" h="15152" extrusionOk="0">
                  <a:moveTo>
                    <a:pt x="7345" y="1"/>
                  </a:moveTo>
                  <a:cubicBezTo>
                    <a:pt x="7345" y="1"/>
                    <a:pt x="4684" y="1981"/>
                    <a:pt x="4323" y="2229"/>
                  </a:cubicBezTo>
                  <a:cubicBezTo>
                    <a:pt x="3962" y="2486"/>
                    <a:pt x="4323" y="6385"/>
                    <a:pt x="4323" y="6385"/>
                  </a:cubicBezTo>
                  <a:cubicBezTo>
                    <a:pt x="4323" y="6385"/>
                    <a:pt x="1" y="11843"/>
                    <a:pt x="2208" y="13358"/>
                  </a:cubicBezTo>
                  <a:cubicBezTo>
                    <a:pt x="2535" y="13581"/>
                    <a:pt x="2869" y="13676"/>
                    <a:pt x="3202" y="13676"/>
                  </a:cubicBezTo>
                  <a:cubicBezTo>
                    <a:pt x="4833" y="13676"/>
                    <a:pt x="6422" y="11395"/>
                    <a:pt x="6857" y="10719"/>
                  </a:cubicBezTo>
                  <a:lnTo>
                    <a:pt x="6857" y="10719"/>
                  </a:lnTo>
                  <a:cubicBezTo>
                    <a:pt x="6348" y="11552"/>
                    <a:pt x="4411" y="14899"/>
                    <a:pt x="6035" y="15143"/>
                  </a:cubicBezTo>
                  <a:cubicBezTo>
                    <a:pt x="6074" y="15149"/>
                    <a:pt x="6113" y="15152"/>
                    <a:pt x="6152" y="15152"/>
                  </a:cubicBezTo>
                  <a:cubicBezTo>
                    <a:pt x="8011" y="15152"/>
                    <a:pt x="10790" y="9078"/>
                    <a:pt x="10790" y="9078"/>
                  </a:cubicBezTo>
                  <a:lnTo>
                    <a:pt x="13390" y="4652"/>
                  </a:lnTo>
                  <a:lnTo>
                    <a:pt x="12142" y="826"/>
                  </a:lnTo>
                  <a:lnTo>
                    <a:pt x="7345" y="1"/>
                  </a:ln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0" name="Google Shape;2742;g110fbfe7ff0_0_496"/>
            <p:cNvSpPr/>
            <p:nvPr/>
          </p:nvSpPr>
          <p:spPr>
            <a:xfrm>
              <a:off x="7006060" y="2742129"/>
              <a:ext cx="207847" cy="209688"/>
            </a:xfrm>
            <a:custGeom>
              <a:avLst/>
              <a:gdLst/>
              <a:ahLst/>
              <a:cxnLst/>
              <a:rect l="l" t="t" r="r" b="b"/>
              <a:pathLst>
                <a:path w="6097" h="6151" extrusionOk="0">
                  <a:moveTo>
                    <a:pt x="949" y="0"/>
                  </a:moveTo>
                  <a:cubicBezTo>
                    <a:pt x="921" y="0"/>
                    <a:pt x="893" y="1"/>
                    <a:pt x="866" y="2"/>
                  </a:cubicBezTo>
                  <a:cubicBezTo>
                    <a:pt x="0" y="44"/>
                    <a:pt x="857" y="3736"/>
                    <a:pt x="1217" y="4449"/>
                  </a:cubicBezTo>
                  <a:cubicBezTo>
                    <a:pt x="1568" y="5171"/>
                    <a:pt x="4632" y="6150"/>
                    <a:pt x="4632" y="6150"/>
                  </a:cubicBezTo>
                  <a:lnTo>
                    <a:pt x="6097" y="3695"/>
                  </a:lnTo>
                  <a:lnTo>
                    <a:pt x="3652" y="611"/>
                  </a:lnTo>
                  <a:cubicBezTo>
                    <a:pt x="3652" y="611"/>
                    <a:pt x="1849" y="0"/>
                    <a:pt x="949"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1" name="Google Shape;2743;g110fbfe7ff0_0_496"/>
            <p:cNvSpPr/>
            <p:nvPr/>
          </p:nvSpPr>
          <p:spPr>
            <a:xfrm>
              <a:off x="7059477" y="2663793"/>
              <a:ext cx="94975" cy="361865"/>
            </a:xfrm>
            <a:custGeom>
              <a:avLst/>
              <a:gdLst/>
              <a:ahLst/>
              <a:cxnLst/>
              <a:rect l="l" t="t" r="r" b="b"/>
              <a:pathLst>
                <a:path w="2786" h="10615" extrusionOk="0">
                  <a:moveTo>
                    <a:pt x="1" y="0"/>
                  </a:moveTo>
                  <a:lnTo>
                    <a:pt x="1" y="9594"/>
                  </a:lnTo>
                  <a:cubicBezTo>
                    <a:pt x="1" y="10161"/>
                    <a:pt x="631" y="10614"/>
                    <a:pt x="1394" y="10614"/>
                  </a:cubicBezTo>
                  <a:cubicBezTo>
                    <a:pt x="2167" y="10614"/>
                    <a:pt x="2786" y="10161"/>
                    <a:pt x="2786" y="9594"/>
                  </a:cubicBezTo>
                  <a:lnTo>
                    <a:pt x="2786" y="0"/>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2" name="Google Shape;2744;g110fbfe7ff0_0_496"/>
            <p:cNvSpPr/>
            <p:nvPr/>
          </p:nvSpPr>
          <p:spPr>
            <a:xfrm>
              <a:off x="7059477" y="2844874"/>
              <a:ext cx="94975" cy="180779"/>
            </a:xfrm>
            <a:custGeom>
              <a:avLst/>
              <a:gdLst/>
              <a:ahLst/>
              <a:cxnLst/>
              <a:rect l="l" t="t" r="r" b="b"/>
              <a:pathLst>
                <a:path w="2786" h="5303" extrusionOk="0">
                  <a:moveTo>
                    <a:pt x="1" y="0"/>
                  </a:moveTo>
                  <a:lnTo>
                    <a:pt x="1" y="4282"/>
                  </a:lnTo>
                  <a:cubicBezTo>
                    <a:pt x="1" y="4849"/>
                    <a:pt x="631" y="5302"/>
                    <a:pt x="1394" y="5302"/>
                  </a:cubicBezTo>
                  <a:cubicBezTo>
                    <a:pt x="2167" y="5302"/>
                    <a:pt x="2786" y="4849"/>
                    <a:pt x="2786" y="4282"/>
                  </a:cubicBezTo>
                  <a:lnTo>
                    <a:pt x="2786" y="0"/>
                  </a:ln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3" name="Google Shape;2745;g110fbfe7ff0_0_496"/>
            <p:cNvSpPr/>
            <p:nvPr/>
          </p:nvSpPr>
          <p:spPr>
            <a:xfrm>
              <a:off x="7087192" y="2742300"/>
              <a:ext cx="126713" cy="125826"/>
            </a:xfrm>
            <a:custGeom>
              <a:avLst/>
              <a:gdLst/>
              <a:ahLst/>
              <a:cxnLst/>
              <a:rect l="l" t="t" r="r" b="b"/>
              <a:pathLst>
                <a:path w="3717" h="3691" extrusionOk="0">
                  <a:moveTo>
                    <a:pt x="1269" y="1"/>
                  </a:moveTo>
                  <a:cubicBezTo>
                    <a:pt x="212" y="1"/>
                    <a:pt x="0" y="1892"/>
                    <a:pt x="1942" y="2649"/>
                  </a:cubicBezTo>
                  <a:lnTo>
                    <a:pt x="2778" y="3009"/>
                  </a:lnTo>
                  <a:lnTo>
                    <a:pt x="3717" y="3690"/>
                  </a:lnTo>
                  <a:cubicBezTo>
                    <a:pt x="3717" y="3690"/>
                    <a:pt x="2541" y="153"/>
                    <a:pt x="1385" y="8"/>
                  </a:cubicBezTo>
                  <a:cubicBezTo>
                    <a:pt x="1345" y="3"/>
                    <a:pt x="1307" y="1"/>
                    <a:pt x="1269" y="1"/>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 name="Google Shape;2746;g110fbfe7ff0_0_496"/>
            <p:cNvSpPr/>
            <p:nvPr/>
          </p:nvSpPr>
          <p:spPr>
            <a:xfrm>
              <a:off x="7035581" y="2627215"/>
              <a:ext cx="146314" cy="48203"/>
            </a:xfrm>
            <a:custGeom>
              <a:avLst/>
              <a:gdLst/>
              <a:ahLst/>
              <a:cxnLst/>
              <a:rect l="l" t="t" r="r" b="b"/>
              <a:pathLst>
                <a:path w="4292" h="1414" extrusionOk="0">
                  <a:moveTo>
                    <a:pt x="713" y="1"/>
                  </a:moveTo>
                  <a:cubicBezTo>
                    <a:pt x="321" y="1"/>
                    <a:pt x="0" y="320"/>
                    <a:pt x="0" y="702"/>
                  </a:cubicBezTo>
                  <a:cubicBezTo>
                    <a:pt x="0" y="1094"/>
                    <a:pt x="321" y="1413"/>
                    <a:pt x="713" y="1413"/>
                  </a:cubicBezTo>
                  <a:lnTo>
                    <a:pt x="3580" y="1413"/>
                  </a:lnTo>
                  <a:cubicBezTo>
                    <a:pt x="3972" y="1413"/>
                    <a:pt x="4292" y="1094"/>
                    <a:pt x="4292" y="702"/>
                  </a:cubicBezTo>
                  <a:cubicBezTo>
                    <a:pt x="4292" y="320"/>
                    <a:pt x="3972" y="1"/>
                    <a:pt x="3580"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 name="Google Shape;2747;g110fbfe7ff0_0_496"/>
            <p:cNvSpPr/>
            <p:nvPr/>
          </p:nvSpPr>
          <p:spPr>
            <a:xfrm>
              <a:off x="7053853" y="2744311"/>
              <a:ext cx="40499" cy="149485"/>
            </a:xfrm>
            <a:custGeom>
              <a:avLst/>
              <a:gdLst/>
              <a:ahLst/>
              <a:cxnLst/>
              <a:rect l="l" t="t" r="r" b="b"/>
              <a:pathLst>
                <a:path w="1188" h="4385" extrusionOk="0">
                  <a:moveTo>
                    <a:pt x="1" y="0"/>
                  </a:moveTo>
                  <a:lnTo>
                    <a:pt x="12" y="4385"/>
                  </a:lnTo>
                  <a:cubicBezTo>
                    <a:pt x="899" y="4281"/>
                    <a:pt x="775" y="2847"/>
                    <a:pt x="981" y="1506"/>
                  </a:cubicBezTo>
                  <a:cubicBezTo>
                    <a:pt x="1188" y="155"/>
                    <a:pt x="1" y="0"/>
                    <a:pt x="1"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 name="Google Shape;2748;g110fbfe7ff0_0_496"/>
            <p:cNvSpPr/>
            <p:nvPr/>
          </p:nvSpPr>
          <p:spPr>
            <a:xfrm>
              <a:off x="8164680" y="2693280"/>
              <a:ext cx="207847" cy="209653"/>
            </a:xfrm>
            <a:custGeom>
              <a:avLst/>
              <a:gdLst/>
              <a:ahLst/>
              <a:cxnLst/>
              <a:rect l="l" t="t" r="r" b="b"/>
              <a:pathLst>
                <a:path w="6097" h="6150" extrusionOk="0">
                  <a:moveTo>
                    <a:pt x="5147" y="0"/>
                  </a:moveTo>
                  <a:cubicBezTo>
                    <a:pt x="4247" y="0"/>
                    <a:pt x="2445" y="610"/>
                    <a:pt x="2445" y="610"/>
                  </a:cubicBezTo>
                  <a:lnTo>
                    <a:pt x="1" y="3695"/>
                  </a:lnTo>
                  <a:lnTo>
                    <a:pt x="1466" y="6150"/>
                  </a:lnTo>
                  <a:cubicBezTo>
                    <a:pt x="1466" y="6150"/>
                    <a:pt x="4529" y="5169"/>
                    <a:pt x="4880" y="4447"/>
                  </a:cubicBezTo>
                  <a:cubicBezTo>
                    <a:pt x="5241" y="3725"/>
                    <a:pt x="6097" y="43"/>
                    <a:pt x="5230" y="2"/>
                  </a:cubicBezTo>
                  <a:cubicBezTo>
                    <a:pt x="5204" y="1"/>
                    <a:pt x="5176" y="0"/>
                    <a:pt x="5147" y="0"/>
                  </a:cubicBezTo>
                  <a:close/>
                </a:path>
              </a:pathLst>
            </a:custGeom>
            <a:solidFill>
              <a:srgbClr val="EBCDB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7" name="Google Shape;2749;g110fbfe7ff0_0_496"/>
            <p:cNvSpPr/>
            <p:nvPr/>
          </p:nvSpPr>
          <p:spPr>
            <a:xfrm>
              <a:off x="8224098" y="2614909"/>
              <a:ext cx="94975" cy="361865"/>
            </a:xfrm>
            <a:custGeom>
              <a:avLst/>
              <a:gdLst/>
              <a:ahLst/>
              <a:cxnLst/>
              <a:rect l="l" t="t" r="r" b="b"/>
              <a:pathLst>
                <a:path w="2786" h="10615" extrusionOk="0">
                  <a:moveTo>
                    <a:pt x="1" y="0"/>
                  </a:moveTo>
                  <a:lnTo>
                    <a:pt x="1" y="9593"/>
                  </a:lnTo>
                  <a:cubicBezTo>
                    <a:pt x="1" y="10161"/>
                    <a:pt x="620" y="10615"/>
                    <a:pt x="1394" y="10615"/>
                  </a:cubicBezTo>
                  <a:cubicBezTo>
                    <a:pt x="2157" y="10615"/>
                    <a:pt x="2786" y="10161"/>
                    <a:pt x="2786" y="9593"/>
                  </a:cubicBezTo>
                  <a:lnTo>
                    <a:pt x="2786" y="0"/>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8" name="Google Shape;2750;g110fbfe7ff0_0_496"/>
            <p:cNvSpPr/>
            <p:nvPr/>
          </p:nvSpPr>
          <p:spPr>
            <a:xfrm>
              <a:off x="8224098" y="2795649"/>
              <a:ext cx="94975" cy="181120"/>
            </a:xfrm>
            <a:custGeom>
              <a:avLst/>
              <a:gdLst/>
              <a:ahLst/>
              <a:cxnLst/>
              <a:rect l="l" t="t" r="r" b="b"/>
              <a:pathLst>
                <a:path w="2786" h="5313" extrusionOk="0">
                  <a:moveTo>
                    <a:pt x="1" y="0"/>
                  </a:moveTo>
                  <a:lnTo>
                    <a:pt x="1" y="4291"/>
                  </a:lnTo>
                  <a:cubicBezTo>
                    <a:pt x="1" y="4859"/>
                    <a:pt x="620" y="5313"/>
                    <a:pt x="1394" y="5313"/>
                  </a:cubicBezTo>
                  <a:cubicBezTo>
                    <a:pt x="2157" y="5313"/>
                    <a:pt x="2786" y="4859"/>
                    <a:pt x="2786" y="4291"/>
                  </a:cubicBezTo>
                  <a:lnTo>
                    <a:pt x="2786" y="0"/>
                  </a:lnTo>
                  <a:close/>
                </a:path>
              </a:pathLst>
            </a:custGeom>
            <a:solidFill>
              <a:srgbClr val="FAF2C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9" name="Google Shape;2751;g110fbfe7ff0_0_496"/>
            <p:cNvSpPr/>
            <p:nvPr/>
          </p:nvSpPr>
          <p:spPr>
            <a:xfrm>
              <a:off x="8164680" y="2693416"/>
              <a:ext cx="126713" cy="125826"/>
            </a:xfrm>
            <a:custGeom>
              <a:avLst/>
              <a:gdLst/>
              <a:ahLst/>
              <a:cxnLst/>
              <a:rect l="l" t="t" r="r" b="b"/>
              <a:pathLst>
                <a:path w="3717" h="3691" extrusionOk="0">
                  <a:moveTo>
                    <a:pt x="2449" y="0"/>
                  </a:moveTo>
                  <a:cubicBezTo>
                    <a:pt x="2411" y="0"/>
                    <a:pt x="2372" y="3"/>
                    <a:pt x="2332" y="8"/>
                  </a:cubicBezTo>
                  <a:cubicBezTo>
                    <a:pt x="1177" y="142"/>
                    <a:pt x="1" y="3691"/>
                    <a:pt x="1" y="3691"/>
                  </a:cubicBezTo>
                  <a:lnTo>
                    <a:pt x="939" y="2999"/>
                  </a:lnTo>
                  <a:lnTo>
                    <a:pt x="1775" y="2649"/>
                  </a:lnTo>
                  <a:cubicBezTo>
                    <a:pt x="3717" y="1892"/>
                    <a:pt x="3505" y="0"/>
                    <a:pt x="2449" y="0"/>
                  </a:cubicBezTo>
                  <a:close/>
                </a:path>
              </a:pathLst>
            </a:custGeom>
            <a:solidFill>
              <a:srgbClr val="F9E0C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0" name="Google Shape;2752;g110fbfe7ff0_0_496"/>
            <p:cNvSpPr/>
            <p:nvPr/>
          </p:nvSpPr>
          <p:spPr>
            <a:xfrm>
              <a:off x="8196690" y="2578331"/>
              <a:ext cx="146314" cy="48237"/>
            </a:xfrm>
            <a:custGeom>
              <a:avLst/>
              <a:gdLst/>
              <a:ahLst/>
              <a:cxnLst/>
              <a:rect l="l" t="t" r="r" b="b"/>
              <a:pathLst>
                <a:path w="4292" h="1415" extrusionOk="0">
                  <a:moveTo>
                    <a:pt x="702" y="0"/>
                  </a:moveTo>
                  <a:cubicBezTo>
                    <a:pt x="320" y="0"/>
                    <a:pt x="0" y="310"/>
                    <a:pt x="0" y="702"/>
                  </a:cubicBezTo>
                  <a:cubicBezTo>
                    <a:pt x="0" y="1094"/>
                    <a:pt x="320" y="1414"/>
                    <a:pt x="702" y="1414"/>
                  </a:cubicBezTo>
                  <a:lnTo>
                    <a:pt x="3580" y="1414"/>
                  </a:lnTo>
                  <a:cubicBezTo>
                    <a:pt x="3972" y="1414"/>
                    <a:pt x="4291" y="1094"/>
                    <a:pt x="4291" y="702"/>
                  </a:cubicBezTo>
                  <a:cubicBezTo>
                    <a:pt x="4291" y="310"/>
                    <a:pt x="3972" y="0"/>
                    <a:pt x="3580"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 name="Google Shape;2753;g110fbfe7ff0_0_496"/>
            <p:cNvSpPr/>
            <p:nvPr/>
          </p:nvSpPr>
          <p:spPr>
            <a:xfrm>
              <a:off x="8284265" y="2695427"/>
              <a:ext cx="40431" cy="149485"/>
            </a:xfrm>
            <a:custGeom>
              <a:avLst/>
              <a:gdLst/>
              <a:ahLst/>
              <a:cxnLst/>
              <a:rect l="l" t="t" r="r" b="b"/>
              <a:pathLst>
                <a:path w="1186" h="4385" extrusionOk="0">
                  <a:moveTo>
                    <a:pt x="1186" y="1"/>
                  </a:moveTo>
                  <a:lnTo>
                    <a:pt x="1186" y="1"/>
                  </a:lnTo>
                  <a:cubicBezTo>
                    <a:pt x="1186" y="1"/>
                    <a:pt x="0" y="155"/>
                    <a:pt x="206" y="1496"/>
                  </a:cubicBezTo>
                  <a:cubicBezTo>
                    <a:pt x="413" y="2848"/>
                    <a:pt x="289" y="4271"/>
                    <a:pt x="1176" y="4384"/>
                  </a:cubicBezTo>
                  <a:lnTo>
                    <a:pt x="1186" y="1"/>
                  </a:lnTo>
                  <a:close/>
                </a:path>
              </a:pathLst>
            </a:custGeom>
            <a:solidFill>
              <a:srgbClr val="EBCDB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2" name="Google Shape;2754;g110fbfe7ff0_0_496"/>
            <p:cNvSpPr/>
            <p:nvPr/>
          </p:nvSpPr>
          <p:spPr>
            <a:xfrm>
              <a:off x="7091146" y="2518539"/>
              <a:ext cx="24306" cy="24340"/>
            </a:xfrm>
            <a:custGeom>
              <a:avLst/>
              <a:gdLst/>
              <a:ahLst/>
              <a:cxnLst/>
              <a:rect l="l" t="t" r="r" b="b"/>
              <a:pathLst>
                <a:path w="713" h="714" extrusionOk="0">
                  <a:moveTo>
                    <a:pt x="362" y="1"/>
                  </a:moveTo>
                  <a:cubicBezTo>
                    <a:pt x="165" y="1"/>
                    <a:pt x="0" y="156"/>
                    <a:pt x="0" y="352"/>
                  </a:cubicBezTo>
                  <a:cubicBezTo>
                    <a:pt x="0" y="548"/>
                    <a:pt x="165" y="713"/>
                    <a:pt x="362" y="713"/>
                  </a:cubicBezTo>
                  <a:cubicBezTo>
                    <a:pt x="557" y="713"/>
                    <a:pt x="712" y="548"/>
                    <a:pt x="712" y="352"/>
                  </a:cubicBezTo>
                  <a:cubicBezTo>
                    <a:pt x="712" y="156"/>
                    <a:pt x="557" y="1"/>
                    <a:pt x="362"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3" name="Google Shape;2755;g110fbfe7ff0_0_496"/>
            <p:cNvSpPr/>
            <p:nvPr/>
          </p:nvSpPr>
          <p:spPr>
            <a:xfrm>
              <a:off x="7096771" y="2587126"/>
              <a:ext cx="23931" cy="24306"/>
            </a:xfrm>
            <a:custGeom>
              <a:avLst/>
              <a:gdLst/>
              <a:ahLst/>
              <a:cxnLst/>
              <a:rect l="l" t="t" r="r" b="b"/>
              <a:pathLst>
                <a:path w="702" h="713" extrusionOk="0">
                  <a:moveTo>
                    <a:pt x="351" y="1"/>
                  </a:moveTo>
                  <a:cubicBezTo>
                    <a:pt x="155" y="1"/>
                    <a:pt x="0" y="166"/>
                    <a:pt x="0" y="361"/>
                  </a:cubicBezTo>
                  <a:cubicBezTo>
                    <a:pt x="0" y="558"/>
                    <a:pt x="155" y="712"/>
                    <a:pt x="351" y="712"/>
                  </a:cubicBezTo>
                  <a:cubicBezTo>
                    <a:pt x="547" y="712"/>
                    <a:pt x="702" y="558"/>
                    <a:pt x="702" y="361"/>
                  </a:cubicBezTo>
                  <a:cubicBezTo>
                    <a:pt x="702" y="166"/>
                    <a:pt x="547" y="1"/>
                    <a:pt x="351"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4" name="Google Shape;2756;g110fbfe7ff0_0_496"/>
            <p:cNvSpPr/>
            <p:nvPr/>
          </p:nvSpPr>
          <p:spPr>
            <a:xfrm>
              <a:off x="7136519" y="2461576"/>
              <a:ext cx="35897" cy="35897"/>
            </a:xfrm>
            <a:custGeom>
              <a:avLst/>
              <a:gdLst/>
              <a:ahLst/>
              <a:cxnLst/>
              <a:rect l="l" t="t" r="r" b="b"/>
              <a:pathLst>
                <a:path w="1053" h="1053" extrusionOk="0">
                  <a:moveTo>
                    <a:pt x="526" y="1"/>
                  </a:moveTo>
                  <a:cubicBezTo>
                    <a:pt x="237" y="1"/>
                    <a:pt x="0" y="239"/>
                    <a:pt x="0" y="527"/>
                  </a:cubicBezTo>
                  <a:cubicBezTo>
                    <a:pt x="0" y="816"/>
                    <a:pt x="237" y="1053"/>
                    <a:pt x="526" y="1053"/>
                  </a:cubicBezTo>
                  <a:cubicBezTo>
                    <a:pt x="815" y="1053"/>
                    <a:pt x="1052" y="816"/>
                    <a:pt x="1052" y="527"/>
                  </a:cubicBezTo>
                  <a:cubicBezTo>
                    <a:pt x="1052" y="239"/>
                    <a:pt x="815" y="1"/>
                    <a:pt x="526" y="1"/>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5" name="Google Shape;2757;g110fbfe7ff0_0_496"/>
            <p:cNvSpPr/>
            <p:nvPr/>
          </p:nvSpPr>
          <p:spPr>
            <a:xfrm>
              <a:off x="7095714" y="2337117"/>
              <a:ext cx="68248" cy="67907"/>
            </a:xfrm>
            <a:custGeom>
              <a:avLst/>
              <a:gdLst/>
              <a:ahLst/>
              <a:cxnLst/>
              <a:rect l="l" t="t" r="r" b="b"/>
              <a:pathLst>
                <a:path w="2002" h="1992" extrusionOk="0">
                  <a:moveTo>
                    <a:pt x="1001" y="0"/>
                  </a:moveTo>
                  <a:cubicBezTo>
                    <a:pt x="455" y="0"/>
                    <a:pt x="1" y="444"/>
                    <a:pt x="1" y="991"/>
                  </a:cubicBezTo>
                  <a:cubicBezTo>
                    <a:pt x="1" y="1548"/>
                    <a:pt x="455" y="1992"/>
                    <a:pt x="1001" y="1992"/>
                  </a:cubicBezTo>
                  <a:cubicBezTo>
                    <a:pt x="1558" y="1992"/>
                    <a:pt x="2002" y="1548"/>
                    <a:pt x="2002" y="991"/>
                  </a:cubicBezTo>
                  <a:cubicBezTo>
                    <a:pt x="2002" y="444"/>
                    <a:pt x="1558" y="0"/>
                    <a:pt x="1001"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2758;g110fbfe7ff0_0_496"/>
            <p:cNvSpPr/>
            <p:nvPr/>
          </p:nvSpPr>
          <p:spPr>
            <a:xfrm>
              <a:off x="7063023" y="2424317"/>
              <a:ext cx="45749" cy="45749"/>
            </a:xfrm>
            <a:custGeom>
              <a:avLst/>
              <a:gdLst/>
              <a:ahLst/>
              <a:cxnLst/>
              <a:rect l="l" t="t" r="r" b="b"/>
              <a:pathLst>
                <a:path w="1342" h="1342" extrusionOk="0">
                  <a:moveTo>
                    <a:pt x="671" y="0"/>
                  </a:moveTo>
                  <a:cubicBezTo>
                    <a:pt x="300" y="0"/>
                    <a:pt x="0" y="300"/>
                    <a:pt x="0" y="671"/>
                  </a:cubicBezTo>
                  <a:cubicBezTo>
                    <a:pt x="0" y="1043"/>
                    <a:pt x="300" y="1341"/>
                    <a:pt x="671" y="1341"/>
                  </a:cubicBezTo>
                  <a:cubicBezTo>
                    <a:pt x="1032" y="1341"/>
                    <a:pt x="1341" y="1043"/>
                    <a:pt x="1341" y="671"/>
                  </a:cubicBezTo>
                  <a:cubicBezTo>
                    <a:pt x="1341" y="300"/>
                    <a:pt x="1032" y="0"/>
                    <a:pt x="671"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7" name="Google Shape;2759;g110fbfe7ff0_0_496"/>
            <p:cNvSpPr/>
            <p:nvPr/>
          </p:nvSpPr>
          <p:spPr>
            <a:xfrm>
              <a:off x="8245199" y="2449645"/>
              <a:ext cx="23965" cy="23931"/>
            </a:xfrm>
            <a:custGeom>
              <a:avLst/>
              <a:gdLst/>
              <a:ahLst/>
              <a:cxnLst/>
              <a:rect l="l" t="t" r="r" b="b"/>
              <a:pathLst>
                <a:path w="703" h="702" extrusionOk="0">
                  <a:moveTo>
                    <a:pt x="351" y="0"/>
                  </a:moveTo>
                  <a:cubicBezTo>
                    <a:pt x="156" y="0"/>
                    <a:pt x="1" y="155"/>
                    <a:pt x="1" y="351"/>
                  </a:cubicBezTo>
                  <a:cubicBezTo>
                    <a:pt x="1" y="547"/>
                    <a:pt x="156" y="702"/>
                    <a:pt x="351" y="702"/>
                  </a:cubicBezTo>
                  <a:cubicBezTo>
                    <a:pt x="548" y="702"/>
                    <a:pt x="702" y="547"/>
                    <a:pt x="702" y="351"/>
                  </a:cubicBezTo>
                  <a:cubicBezTo>
                    <a:pt x="702" y="155"/>
                    <a:pt x="548" y="0"/>
                    <a:pt x="351"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8" name="Google Shape;2760;g110fbfe7ff0_0_496"/>
            <p:cNvSpPr/>
            <p:nvPr/>
          </p:nvSpPr>
          <p:spPr>
            <a:xfrm>
              <a:off x="8250483" y="2518232"/>
              <a:ext cx="24306" cy="23931"/>
            </a:xfrm>
            <a:custGeom>
              <a:avLst/>
              <a:gdLst/>
              <a:ahLst/>
              <a:cxnLst/>
              <a:rect l="l" t="t" r="r" b="b"/>
              <a:pathLst>
                <a:path w="713" h="702" extrusionOk="0">
                  <a:moveTo>
                    <a:pt x="351" y="0"/>
                  </a:moveTo>
                  <a:cubicBezTo>
                    <a:pt x="155" y="0"/>
                    <a:pt x="1" y="154"/>
                    <a:pt x="1" y="351"/>
                  </a:cubicBezTo>
                  <a:cubicBezTo>
                    <a:pt x="1" y="546"/>
                    <a:pt x="155" y="701"/>
                    <a:pt x="351" y="701"/>
                  </a:cubicBezTo>
                  <a:cubicBezTo>
                    <a:pt x="547" y="701"/>
                    <a:pt x="712" y="546"/>
                    <a:pt x="712" y="351"/>
                  </a:cubicBezTo>
                  <a:cubicBezTo>
                    <a:pt x="712" y="154"/>
                    <a:pt x="547" y="0"/>
                    <a:pt x="351"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9" name="Google Shape;2761;g110fbfe7ff0_0_496"/>
            <p:cNvSpPr/>
            <p:nvPr/>
          </p:nvSpPr>
          <p:spPr>
            <a:xfrm>
              <a:off x="8290196" y="2392341"/>
              <a:ext cx="35931" cy="35897"/>
            </a:xfrm>
            <a:custGeom>
              <a:avLst/>
              <a:gdLst/>
              <a:ahLst/>
              <a:cxnLst/>
              <a:rect l="l" t="t" r="r" b="b"/>
              <a:pathLst>
                <a:path w="1054" h="1053" extrusionOk="0">
                  <a:moveTo>
                    <a:pt x="527" y="0"/>
                  </a:moveTo>
                  <a:cubicBezTo>
                    <a:pt x="239" y="0"/>
                    <a:pt x="1" y="237"/>
                    <a:pt x="1" y="526"/>
                  </a:cubicBezTo>
                  <a:cubicBezTo>
                    <a:pt x="1" y="825"/>
                    <a:pt x="239" y="1052"/>
                    <a:pt x="527" y="1052"/>
                  </a:cubicBezTo>
                  <a:cubicBezTo>
                    <a:pt x="826" y="1052"/>
                    <a:pt x="1053" y="825"/>
                    <a:pt x="1053" y="526"/>
                  </a:cubicBezTo>
                  <a:cubicBezTo>
                    <a:pt x="1053" y="237"/>
                    <a:pt x="826" y="0"/>
                    <a:pt x="527"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0" name="Google Shape;2762;g110fbfe7ff0_0_496"/>
            <p:cNvSpPr/>
            <p:nvPr/>
          </p:nvSpPr>
          <p:spPr>
            <a:xfrm>
              <a:off x="8249426" y="2267848"/>
              <a:ext cx="68248" cy="68248"/>
            </a:xfrm>
            <a:custGeom>
              <a:avLst/>
              <a:gdLst/>
              <a:ahLst/>
              <a:cxnLst/>
              <a:rect l="l" t="t" r="r" b="b"/>
              <a:pathLst>
                <a:path w="2002" h="2002" extrusionOk="0">
                  <a:moveTo>
                    <a:pt x="1001" y="1"/>
                  </a:moveTo>
                  <a:cubicBezTo>
                    <a:pt x="454" y="1"/>
                    <a:pt x="0" y="444"/>
                    <a:pt x="0" y="1001"/>
                  </a:cubicBezTo>
                  <a:cubicBezTo>
                    <a:pt x="0" y="1548"/>
                    <a:pt x="454" y="2002"/>
                    <a:pt x="1001" y="2002"/>
                  </a:cubicBezTo>
                  <a:cubicBezTo>
                    <a:pt x="1558" y="2002"/>
                    <a:pt x="2002" y="1548"/>
                    <a:pt x="2002" y="1001"/>
                  </a:cubicBezTo>
                  <a:cubicBezTo>
                    <a:pt x="2002" y="444"/>
                    <a:pt x="1558" y="1"/>
                    <a:pt x="1001"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1" name="Google Shape;2763;g110fbfe7ff0_0_496"/>
            <p:cNvSpPr/>
            <p:nvPr/>
          </p:nvSpPr>
          <p:spPr>
            <a:xfrm>
              <a:off x="8216734" y="2355048"/>
              <a:ext cx="45749" cy="45749"/>
            </a:xfrm>
            <a:custGeom>
              <a:avLst/>
              <a:gdLst/>
              <a:ahLst/>
              <a:cxnLst/>
              <a:rect l="l" t="t" r="r" b="b"/>
              <a:pathLst>
                <a:path w="1342" h="1342" extrusionOk="0">
                  <a:moveTo>
                    <a:pt x="671" y="1"/>
                  </a:moveTo>
                  <a:cubicBezTo>
                    <a:pt x="299" y="1"/>
                    <a:pt x="1" y="299"/>
                    <a:pt x="1" y="671"/>
                  </a:cubicBezTo>
                  <a:cubicBezTo>
                    <a:pt x="1" y="1042"/>
                    <a:pt x="299" y="1342"/>
                    <a:pt x="671" y="1342"/>
                  </a:cubicBezTo>
                  <a:cubicBezTo>
                    <a:pt x="1042" y="1342"/>
                    <a:pt x="1341" y="1042"/>
                    <a:pt x="1341" y="671"/>
                  </a:cubicBezTo>
                  <a:cubicBezTo>
                    <a:pt x="1341" y="299"/>
                    <a:pt x="1042" y="1"/>
                    <a:pt x="671"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6000">
        <p15:prstTrans prst="curtains"/>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81050" y="985373"/>
            <a:ext cx="7696200" cy="1643527"/>
          </a:xfrm>
          <a:prstGeom prst="rect">
            <a:avLst/>
          </a:prstGeom>
          <a:noFill/>
        </p:spPr>
        <p:txBody>
          <a:bodyPr wrap="square" rtlCol="0">
            <a:spAutoFit/>
          </a:bodyPr>
          <a:lstStyle/>
          <a:p>
            <a:pPr algn="just">
              <a:lnSpc>
                <a:spcPct val="120000"/>
              </a:lnSpc>
            </a:pPr>
            <a:r>
              <a:rPr lang="en-GB" sz="2800" dirty="0"/>
              <a:t>Ba </a:t>
            </a:r>
            <a:r>
              <a:rPr lang="en-GB" sz="2800" dirty="0" err="1"/>
              <a:t>loại</a:t>
            </a:r>
            <a:r>
              <a:rPr lang="en-GB" sz="2800" dirty="0"/>
              <a:t> </a:t>
            </a:r>
            <a:r>
              <a:rPr lang="en-GB" sz="2800" dirty="0" err="1"/>
              <a:t>nguyên</a:t>
            </a:r>
            <a:r>
              <a:rPr lang="en-GB" sz="2800" dirty="0"/>
              <a:t> </a:t>
            </a:r>
            <a:r>
              <a:rPr lang="en-GB" sz="2800" dirty="0" err="1"/>
              <a:t>tử</a:t>
            </a:r>
            <a:r>
              <a:rPr lang="en-GB" sz="2800" dirty="0"/>
              <a:t> hydrogen (H) </a:t>
            </a:r>
            <a:r>
              <a:rPr lang="en-GB" sz="2800" dirty="0" err="1"/>
              <a:t>đều</a:t>
            </a:r>
            <a:r>
              <a:rPr lang="en-GB" sz="2800" dirty="0"/>
              <a:t> </a:t>
            </a:r>
            <a:r>
              <a:rPr lang="en-GB" sz="2800" dirty="0" err="1"/>
              <a:t>có</a:t>
            </a:r>
            <a:r>
              <a:rPr lang="en-GB" sz="2800" dirty="0"/>
              <a:t> </a:t>
            </a:r>
            <a:r>
              <a:rPr lang="en-GB" sz="2800" dirty="0" err="1"/>
              <a:t>cùng</a:t>
            </a:r>
            <a:r>
              <a:rPr lang="en-GB" sz="2800" dirty="0"/>
              <a:t> </a:t>
            </a:r>
            <a:r>
              <a:rPr lang="en-GB" sz="2800" dirty="0" err="1"/>
              <a:t>một</a:t>
            </a:r>
            <a:r>
              <a:rPr lang="en-GB" sz="2800" dirty="0"/>
              <a:t> proton </a:t>
            </a:r>
            <a:r>
              <a:rPr lang="en-GB" sz="2800" dirty="0" err="1"/>
              <a:t>trong</a:t>
            </a:r>
            <a:r>
              <a:rPr lang="en-GB" sz="2800" dirty="0"/>
              <a:t> </a:t>
            </a:r>
            <a:r>
              <a:rPr lang="en-GB" sz="2800" dirty="0" err="1"/>
              <a:t>hạt</a:t>
            </a:r>
            <a:r>
              <a:rPr lang="en-GB" sz="2800" dirty="0"/>
              <a:t> </a:t>
            </a:r>
            <a:r>
              <a:rPr lang="en-GB" sz="2800" dirty="0" err="1"/>
              <a:t>nhân</a:t>
            </a:r>
            <a:r>
              <a:rPr lang="en-GB" sz="2800" dirty="0"/>
              <a:t> </a:t>
            </a:r>
            <a:r>
              <a:rPr lang="en-GB" sz="2800" dirty="0" err="1"/>
              <a:t>nên</a:t>
            </a:r>
            <a:r>
              <a:rPr lang="en-GB" sz="2800" dirty="0"/>
              <a:t> </a:t>
            </a:r>
            <a:r>
              <a:rPr lang="en-GB" sz="2800" dirty="0" err="1"/>
              <a:t>thuộc</a:t>
            </a:r>
            <a:r>
              <a:rPr lang="en-GB" sz="2800" dirty="0"/>
              <a:t> </a:t>
            </a:r>
            <a:r>
              <a:rPr lang="en-GB" sz="2800" dirty="0" err="1"/>
              <a:t>cùng</a:t>
            </a:r>
            <a:r>
              <a:rPr lang="en-GB" sz="2800" dirty="0"/>
              <a:t> </a:t>
            </a:r>
            <a:r>
              <a:rPr lang="en-GB" sz="2800" dirty="0" err="1"/>
              <a:t>một</a:t>
            </a:r>
            <a:r>
              <a:rPr lang="en-GB" sz="2800" dirty="0"/>
              <a:t> </a:t>
            </a:r>
            <a:r>
              <a:rPr lang="en-GB" sz="2800" dirty="0" err="1"/>
              <a:t>nguyên</a:t>
            </a:r>
            <a:r>
              <a:rPr lang="en-GB" sz="2800" dirty="0"/>
              <a:t> </a:t>
            </a:r>
            <a:r>
              <a:rPr lang="en-GB" sz="2800" dirty="0" err="1"/>
              <a:t>tố</a:t>
            </a:r>
            <a:r>
              <a:rPr lang="en-GB" sz="2800" dirty="0"/>
              <a:t> </a:t>
            </a:r>
            <a:r>
              <a:rPr lang="en-GB" sz="2800" dirty="0" err="1"/>
              <a:t>hóa</a:t>
            </a:r>
            <a:r>
              <a:rPr lang="en-GB" sz="2800" dirty="0"/>
              <a:t> </a:t>
            </a:r>
            <a:r>
              <a:rPr lang="en-GB" sz="2800" dirty="0" err="1"/>
              <a:t>học</a:t>
            </a:r>
            <a:r>
              <a:rPr lang="en-GB" sz="2800" dirty="0"/>
              <a:t>, </a:t>
            </a:r>
            <a:r>
              <a:rPr lang="en-GB" sz="2800" dirty="0" err="1"/>
              <a:t>nguyên</a:t>
            </a:r>
            <a:r>
              <a:rPr lang="en-GB" sz="2800" dirty="0"/>
              <a:t> </a:t>
            </a:r>
            <a:r>
              <a:rPr lang="en-GB" sz="2800" dirty="0" err="1"/>
              <a:t>tố</a:t>
            </a:r>
            <a:r>
              <a:rPr lang="en-GB" sz="2800" dirty="0"/>
              <a:t> </a:t>
            </a:r>
            <a:r>
              <a:rPr lang="en-GB" sz="2800" dirty="0" err="1"/>
              <a:t>hydrongen</a:t>
            </a:r>
            <a:r>
              <a:rPr lang="en-GB" sz="2800" dirty="0"/>
              <a:t> (H) </a:t>
            </a:r>
            <a:endParaRPr lang="en-US" sz="2800" dirty="0"/>
          </a:p>
        </p:txBody>
      </p:sp>
      <p:sp>
        <p:nvSpPr>
          <p:cNvPr id="7" name="Rounded Rectangle 6"/>
          <p:cNvSpPr/>
          <p:nvPr/>
        </p:nvSpPr>
        <p:spPr>
          <a:xfrm>
            <a:off x="1009650" y="495299"/>
            <a:ext cx="1352550" cy="509123"/>
          </a:xfrm>
          <a:prstGeom prst="roundRect">
            <a:avLst>
              <a:gd name="adj" fmla="val 27892"/>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C00000"/>
                </a:solidFill>
              </a:rPr>
              <a:t>VÍ DỤ</a:t>
            </a:r>
            <a:endParaRPr lang="en-US" sz="2800" b="1" dirty="0">
              <a:solidFill>
                <a:srgbClr val="C00000"/>
              </a:solidFill>
            </a:endParaRPr>
          </a:p>
        </p:txBody>
      </p:sp>
      <p:grpSp>
        <p:nvGrpSpPr>
          <p:cNvPr id="35" name="Group 34">
            <a:extLst>
              <a:ext uri="{FF2B5EF4-FFF2-40B4-BE49-F238E27FC236}">
                <a16:creationId xmlns:a16="http://schemas.microsoft.com/office/drawing/2014/main" xmlns="" id="{3B7BAAA5-29A8-41D8-BDCA-786D802F9E0A}"/>
              </a:ext>
            </a:extLst>
          </p:cNvPr>
          <p:cNvGrpSpPr/>
          <p:nvPr/>
        </p:nvGrpSpPr>
        <p:grpSpPr>
          <a:xfrm>
            <a:off x="6224126" y="3036838"/>
            <a:ext cx="1200536" cy="1200536"/>
            <a:chOff x="7976953" y="2997759"/>
            <a:chExt cx="1855608" cy="1855608"/>
          </a:xfrm>
        </p:grpSpPr>
        <p:sp>
          <p:nvSpPr>
            <p:cNvPr id="37" name="Oval 36">
              <a:extLst>
                <a:ext uri="{FF2B5EF4-FFF2-40B4-BE49-F238E27FC236}">
                  <a16:creationId xmlns:a16="http://schemas.microsoft.com/office/drawing/2014/main" xmlns="" id="{DC088A5D-EF33-44D7-8CCE-4CFFA3ED9227}"/>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8" name="Oval 37">
              <a:extLst>
                <a:ext uri="{FF2B5EF4-FFF2-40B4-BE49-F238E27FC236}">
                  <a16:creationId xmlns:a16="http://schemas.microsoft.com/office/drawing/2014/main" xmlns="" id="{34986C53-27E1-484C-BA97-7F8C6BD1B842}"/>
                </a:ext>
              </a:extLst>
            </p:cNvPr>
            <p:cNvSpPr/>
            <p:nvPr/>
          </p:nvSpPr>
          <p:spPr>
            <a:xfrm>
              <a:off x="8524414" y="3652543"/>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9" name="Oval 38">
              <a:extLst>
                <a:ext uri="{FF2B5EF4-FFF2-40B4-BE49-F238E27FC236}">
                  <a16:creationId xmlns:a16="http://schemas.microsoft.com/office/drawing/2014/main" xmlns="" id="{06847365-E5C1-4E6E-BEFB-C0E23637F29A}"/>
                </a:ext>
              </a:extLst>
            </p:cNvPr>
            <p:cNvSpPr/>
            <p:nvPr/>
          </p:nvSpPr>
          <p:spPr>
            <a:xfrm>
              <a:off x="8898468" y="3639914"/>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0" name="Oval 39">
              <a:extLst>
                <a:ext uri="{FF2B5EF4-FFF2-40B4-BE49-F238E27FC236}">
                  <a16:creationId xmlns:a16="http://schemas.microsoft.com/office/drawing/2014/main" xmlns="" id="{422B4F29-E13B-49BC-A32B-698DC866BABB}"/>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1" name="Oval 40">
              <a:extLst>
                <a:ext uri="{FF2B5EF4-FFF2-40B4-BE49-F238E27FC236}">
                  <a16:creationId xmlns:a16="http://schemas.microsoft.com/office/drawing/2014/main" xmlns="" id="{CC3B1031-346C-4BA8-85A6-A68CCCD9FE2A}"/>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grpSp>
        <p:nvGrpSpPr>
          <p:cNvPr id="43" name="Group 42">
            <a:extLst>
              <a:ext uri="{FF2B5EF4-FFF2-40B4-BE49-F238E27FC236}">
                <a16:creationId xmlns:a16="http://schemas.microsoft.com/office/drawing/2014/main" xmlns="" id="{7677234B-080E-459D-9105-30CE574CE33C}"/>
              </a:ext>
            </a:extLst>
          </p:cNvPr>
          <p:cNvGrpSpPr/>
          <p:nvPr/>
        </p:nvGrpSpPr>
        <p:grpSpPr>
          <a:xfrm>
            <a:off x="3896997" y="3035880"/>
            <a:ext cx="1200536" cy="1200536"/>
            <a:chOff x="7976953" y="2997759"/>
            <a:chExt cx="1855608" cy="1855608"/>
          </a:xfrm>
        </p:grpSpPr>
        <p:sp>
          <p:nvSpPr>
            <p:cNvPr id="45" name="Oval 44">
              <a:extLst>
                <a:ext uri="{FF2B5EF4-FFF2-40B4-BE49-F238E27FC236}">
                  <a16:creationId xmlns:a16="http://schemas.microsoft.com/office/drawing/2014/main" xmlns="" id="{90ECB92F-E812-425B-9987-F1139BAB8533}"/>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6" name="Oval 45">
              <a:extLst>
                <a:ext uri="{FF2B5EF4-FFF2-40B4-BE49-F238E27FC236}">
                  <a16:creationId xmlns:a16="http://schemas.microsoft.com/office/drawing/2014/main" xmlns="" id="{9D5C4368-CA0C-4632-83D5-61E995198404}"/>
                </a:ext>
              </a:extLst>
            </p:cNvPr>
            <p:cNvSpPr/>
            <p:nvPr/>
          </p:nvSpPr>
          <p:spPr>
            <a:xfrm>
              <a:off x="8898468" y="3639914"/>
              <a:ext cx="374054" cy="374054"/>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7" name="Oval 46">
              <a:extLst>
                <a:ext uri="{FF2B5EF4-FFF2-40B4-BE49-F238E27FC236}">
                  <a16:creationId xmlns:a16="http://schemas.microsoft.com/office/drawing/2014/main" xmlns="" id="{DFFA94F2-A901-4F4A-A7EC-EA016D02AFE4}"/>
                </a:ext>
              </a:extLst>
            </p:cNvPr>
            <p:cNvSpPr/>
            <p:nvPr/>
          </p:nvSpPr>
          <p:spPr>
            <a:xfrm>
              <a:off x="8720842" y="3964729"/>
              <a:ext cx="374054" cy="374054"/>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8" name="Oval 47">
              <a:extLst>
                <a:ext uri="{FF2B5EF4-FFF2-40B4-BE49-F238E27FC236}">
                  <a16:creationId xmlns:a16="http://schemas.microsoft.com/office/drawing/2014/main" xmlns="" id="{AD3165B1-D4D7-4E54-8D39-B0E2D2A5851F}"/>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grpSp>
        <p:nvGrpSpPr>
          <p:cNvPr id="50" name="Group 49">
            <a:extLst>
              <a:ext uri="{FF2B5EF4-FFF2-40B4-BE49-F238E27FC236}">
                <a16:creationId xmlns:a16="http://schemas.microsoft.com/office/drawing/2014/main" xmlns="" id="{350F1FB5-DD27-4656-A2A5-5662A4533F41}"/>
              </a:ext>
            </a:extLst>
          </p:cNvPr>
          <p:cNvGrpSpPr/>
          <p:nvPr/>
        </p:nvGrpSpPr>
        <p:grpSpPr>
          <a:xfrm>
            <a:off x="1724304" y="3047029"/>
            <a:ext cx="1200536" cy="1200536"/>
            <a:chOff x="7976953" y="2997759"/>
            <a:chExt cx="1855608" cy="1855608"/>
          </a:xfrm>
        </p:grpSpPr>
        <p:sp>
          <p:nvSpPr>
            <p:cNvPr id="52" name="Oval 51">
              <a:extLst>
                <a:ext uri="{FF2B5EF4-FFF2-40B4-BE49-F238E27FC236}">
                  <a16:creationId xmlns:a16="http://schemas.microsoft.com/office/drawing/2014/main" xmlns="" id="{2C3756D7-FF31-4616-A46F-D9D4D9DA5DD0}"/>
                </a:ext>
              </a:extLst>
            </p:cNvPr>
            <p:cNvSpPr/>
            <p:nvPr/>
          </p:nvSpPr>
          <p:spPr>
            <a:xfrm>
              <a:off x="7976953" y="2997759"/>
              <a:ext cx="1855608" cy="185560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3" name="Oval 52">
              <a:extLst>
                <a:ext uri="{FF2B5EF4-FFF2-40B4-BE49-F238E27FC236}">
                  <a16:creationId xmlns:a16="http://schemas.microsoft.com/office/drawing/2014/main" xmlns="" id="{3273CD99-FC35-46B3-91A3-CACD2A88792F}"/>
                </a:ext>
              </a:extLst>
            </p:cNvPr>
            <p:cNvSpPr/>
            <p:nvPr/>
          </p:nvSpPr>
          <p:spPr>
            <a:xfrm>
              <a:off x="8715603" y="3779260"/>
              <a:ext cx="374053" cy="374053"/>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4" name="Oval 53">
              <a:extLst>
                <a:ext uri="{FF2B5EF4-FFF2-40B4-BE49-F238E27FC236}">
                  <a16:creationId xmlns:a16="http://schemas.microsoft.com/office/drawing/2014/main" xmlns="" id="{DD68490E-987C-4525-A28D-C611E220E59B}"/>
                </a:ext>
              </a:extLst>
            </p:cNvPr>
            <p:cNvSpPr/>
            <p:nvPr/>
          </p:nvSpPr>
          <p:spPr>
            <a:xfrm>
              <a:off x="8075983" y="3217455"/>
              <a:ext cx="211315" cy="211315"/>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55" name="Oval 54">
            <a:extLst>
              <a:ext uri="{FF2B5EF4-FFF2-40B4-BE49-F238E27FC236}">
                <a16:creationId xmlns:a16="http://schemas.microsoft.com/office/drawing/2014/main" xmlns="" id="{FE5D28C9-6FC6-44C8-A7EA-FD195BA191FF}"/>
              </a:ext>
            </a:extLst>
          </p:cNvPr>
          <p:cNvSpPr/>
          <p:nvPr/>
        </p:nvSpPr>
        <p:spPr>
          <a:xfrm>
            <a:off x="6224126" y="3027784"/>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6" name="Oval 55">
            <a:extLst>
              <a:ext uri="{FF2B5EF4-FFF2-40B4-BE49-F238E27FC236}">
                <a16:creationId xmlns:a16="http://schemas.microsoft.com/office/drawing/2014/main" xmlns="" id="{3C74E866-0D68-4856-8B8F-292343273B11}"/>
              </a:ext>
            </a:extLst>
          </p:cNvPr>
          <p:cNvSpPr/>
          <p:nvPr/>
        </p:nvSpPr>
        <p:spPr>
          <a:xfrm>
            <a:off x="3904438" y="3027784"/>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7" name="Oval 56">
            <a:extLst>
              <a:ext uri="{FF2B5EF4-FFF2-40B4-BE49-F238E27FC236}">
                <a16:creationId xmlns:a16="http://schemas.microsoft.com/office/drawing/2014/main" xmlns="" id="{5E42D6F8-5C35-489E-B055-2776D7AFEDEB}"/>
              </a:ext>
            </a:extLst>
          </p:cNvPr>
          <p:cNvSpPr/>
          <p:nvPr/>
        </p:nvSpPr>
        <p:spPr>
          <a:xfrm>
            <a:off x="1735134" y="3034649"/>
            <a:ext cx="1200536" cy="1200536"/>
          </a:xfrm>
          <a:prstGeom prst="ellipse">
            <a:avLst/>
          </a:prstGeom>
          <a:solidFill>
            <a:schemeClr val="bg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8" name="Oval 57">
            <a:extLst>
              <a:ext uri="{FF2B5EF4-FFF2-40B4-BE49-F238E27FC236}">
                <a16:creationId xmlns:a16="http://schemas.microsoft.com/office/drawing/2014/main" xmlns="" id="{A9AFC7EA-5321-4C0A-A3BA-7350F16CD7B4}"/>
              </a:ext>
            </a:extLst>
          </p:cNvPr>
          <p:cNvSpPr/>
          <p:nvPr/>
        </p:nvSpPr>
        <p:spPr>
          <a:xfrm>
            <a:off x="1919244" y="4691719"/>
            <a:ext cx="165660" cy="165660"/>
          </a:xfrm>
          <a:prstGeom prst="ellipse">
            <a:avLst/>
          </a:prstGeom>
          <a:gradFill flip="none" rotWithShape="1">
            <a:gsLst>
              <a:gs pos="0">
                <a:srgbClr val="6DC0FF"/>
              </a:gs>
              <a:gs pos="36000">
                <a:srgbClr val="0192FF"/>
              </a:gs>
              <a:gs pos="80000">
                <a:srgbClr val="0070C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xmlns="" id="{F14493EE-F2A9-49E9-B3EE-E933568DAD9E}"/>
              </a:ext>
            </a:extLst>
          </p:cNvPr>
          <p:cNvSpPr/>
          <p:nvPr/>
        </p:nvSpPr>
        <p:spPr>
          <a:xfrm>
            <a:off x="4103442" y="4616001"/>
            <a:ext cx="293238" cy="293238"/>
          </a:xfrm>
          <a:prstGeom prst="ellipse">
            <a:avLst/>
          </a:prstGeom>
          <a:gradFill flip="none" rotWithShape="1">
            <a:gsLst>
              <a:gs pos="0">
                <a:srgbClr val="FFA3A3"/>
              </a:gs>
              <a:gs pos="37000">
                <a:srgbClr val="FF3737"/>
              </a:gs>
              <a:gs pos="81000">
                <a:srgbClr val="FF0000"/>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xmlns="" id="{C6C51707-889A-4D41-9E8D-9B2E14022B56}"/>
              </a:ext>
            </a:extLst>
          </p:cNvPr>
          <p:cNvSpPr/>
          <p:nvPr/>
        </p:nvSpPr>
        <p:spPr>
          <a:xfrm>
            <a:off x="6109763" y="4629963"/>
            <a:ext cx="293238" cy="293238"/>
          </a:xfrm>
          <a:prstGeom prst="ellipse">
            <a:avLst/>
          </a:prstGeom>
          <a:gradFill flip="none" rotWithShape="1">
            <a:gsLst>
              <a:gs pos="0">
                <a:srgbClr val="9EFF5E"/>
              </a:gs>
              <a:gs pos="37000">
                <a:srgbClr val="25E90B">
                  <a:alpha val="77647"/>
                </a:srgbClr>
              </a:gs>
              <a:gs pos="81000">
                <a:srgbClr val="28982B"/>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xmlns="" id="{43114FF5-A915-436B-B317-0EDE2915C468}"/>
              </a:ext>
            </a:extLst>
          </p:cNvPr>
          <p:cNvSpPr txBox="1"/>
          <p:nvPr/>
        </p:nvSpPr>
        <p:spPr>
          <a:xfrm>
            <a:off x="2202194" y="4627204"/>
            <a:ext cx="1199418" cy="369332"/>
          </a:xfrm>
          <a:prstGeom prst="rect">
            <a:avLst/>
          </a:prstGeom>
          <a:noFill/>
        </p:spPr>
        <p:txBody>
          <a:bodyPr wrap="square" rtlCol="0">
            <a:spAutoFit/>
          </a:bodyPr>
          <a:lstStyle/>
          <a:p>
            <a:pPr algn="ctr"/>
            <a:r>
              <a:rPr lang="en-US" dirty="0">
                <a:solidFill>
                  <a:srgbClr val="002060"/>
                </a:solidFill>
                <a:latin typeface="#9Slide03 Arima Madurai Black" panose="00000A00000000000000" pitchFamily="2" charset="0"/>
                <a:cs typeface="#9Slide03 Arima Madurai Black" panose="00000A00000000000000" pitchFamily="2" charset="0"/>
              </a:rPr>
              <a:t>Electron</a:t>
            </a:r>
          </a:p>
        </p:txBody>
      </p:sp>
      <p:sp>
        <p:nvSpPr>
          <p:cNvPr id="62" name="TextBox 61">
            <a:extLst>
              <a:ext uri="{FF2B5EF4-FFF2-40B4-BE49-F238E27FC236}">
                <a16:creationId xmlns:a16="http://schemas.microsoft.com/office/drawing/2014/main" xmlns="" id="{E4477361-3B28-48CD-BECE-3EF23078B9BA}"/>
              </a:ext>
            </a:extLst>
          </p:cNvPr>
          <p:cNvSpPr txBox="1"/>
          <p:nvPr/>
        </p:nvSpPr>
        <p:spPr>
          <a:xfrm>
            <a:off x="6456502" y="4601084"/>
            <a:ext cx="1199418" cy="369332"/>
          </a:xfrm>
          <a:prstGeom prst="rect">
            <a:avLst/>
          </a:prstGeom>
          <a:noFill/>
        </p:spPr>
        <p:txBody>
          <a:bodyPr wrap="square" rtlCol="0">
            <a:spAutoFit/>
          </a:bodyPr>
          <a:lstStyle/>
          <a:p>
            <a:pPr algn="ctr"/>
            <a:r>
              <a:rPr lang="en-US">
                <a:solidFill>
                  <a:srgbClr val="002060"/>
                </a:solidFill>
                <a:latin typeface="#9Slide03 Arima Madurai Black" panose="00000A00000000000000" pitchFamily="2" charset="0"/>
                <a:cs typeface="#9Slide03 Arima Madurai Black" panose="00000A00000000000000" pitchFamily="2" charset="0"/>
              </a:rPr>
              <a:t>Neutron</a:t>
            </a:r>
          </a:p>
        </p:txBody>
      </p:sp>
      <p:sp>
        <p:nvSpPr>
          <p:cNvPr id="63" name="TextBox 62">
            <a:extLst>
              <a:ext uri="{FF2B5EF4-FFF2-40B4-BE49-F238E27FC236}">
                <a16:creationId xmlns:a16="http://schemas.microsoft.com/office/drawing/2014/main" xmlns="" id="{75FD09C3-075D-4D6F-A041-726C624EC7C3}"/>
              </a:ext>
            </a:extLst>
          </p:cNvPr>
          <p:cNvSpPr txBox="1"/>
          <p:nvPr/>
        </p:nvSpPr>
        <p:spPr>
          <a:xfrm>
            <a:off x="4450181" y="4636457"/>
            <a:ext cx="1199418" cy="369332"/>
          </a:xfrm>
          <a:prstGeom prst="rect">
            <a:avLst/>
          </a:prstGeom>
          <a:noFill/>
        </p:spPr>
        <p:txBody>
          <a:bodyPr wrap="square" rtlCol="0">
            <a:spAutoFit/>
          </a:bodyPr>
          <a:lstStyle/>
          <a:p>
            <a:pPr algn="ctr"/>
            <a:r>
              <a:rPr lang="en-US">
                <a:solidFill>
                  <a:srgbClr val="002060"/>
                </a:solidFill>
                <a:latin typeface="#9Slide03 Arima Madurai Black" panose="00000A00000000000000" pitchFamily="2" charset="0"/>
                <a:cs typeface="#9Slide03 Arima Madurai Black" panose="00000A00000000000000" pitchFamily="2" charset="0"/>
              </a:rPr>
              <a:t>Proton</a:t>
            </a:r>
          </a:p>
        </p:txBody>
      </p:sp>
    </p:spTree>
    <p:extLst>
      <p:ext uri="{BB962C8B-B14F-4D97-AF65-F5344CB8AC3E}">
        <p14:creationId xmlns:p14="http://schemas.microsoft.com/office/powerpoint/2010/main" xmlns="" val="422611095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1000"/>
                                        <p:tgtEl>
                                          <p:spTgt spid="35"/>
                                        </p:tgtEl>
                                      </p:cBhvr>
                                    </p:animEffect>
                                    <p:anim calcmode="lin" valueType="num">
                                      <p:cBhvr>
                                        <p:cTn id="16" dur="1000" fill="hold"/>
                                        <p:tgtEl>
                                          <p:spTgt spid="35"/>
                                        </p:tgtEl>
                                        <p:attrNameLst>
                                          <p:attrName>ppt_x</p:attrName>
                                        </p:attrNameLst>
                                      </p:cBhvr>
                                      <p:tavLst>
                                        <p:tav tm="0">
                                          <p:val>
                                            <p:strVal val="#ppt_x"/>
                                          </p:val>
                                        </p:tav>
                                        <p:tav tm="100000">
                                          <p:val>
                                            <p:strVal val="#ppt_x"/>
                                          </p:val>
                                        </p:tav>
                                      </p:tavLst>
                                    </p:anim>
                                    <p:anim calcmode="lin" valueType="num">
                                      <p:cBhvr>
                                        <p:cTn id="17" dur="1000" fill="hold"/>
                                        <p:tgtEl>
                                          <p:spTgt spid="35"/>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1000"/>
                                        <p:tgtEl>
                                          <p:spTgt spid="43"/>
                                        </p:tgtEl>
                                      </p:cBhvr>
                                    </p:animEffect>
                                    <p:anim calcmode="lin" valueType="num">
                                      <p:cBhvr>
                                        <p:cTn id="21" dur="1000" fill="hold"/>
                                        <p:tgtEl>
                                          <p:spTgt spid="43"/>
                                        </p:tgtEl>
                                        <p:attrNameLst>
                                          <p:attrName>ppt_x</p:attrName>
                                        </p:attrNameLst>
                                      </p:cBhvr>
                                      <p:tavLst>
                                        <p:tav tm="0">
                                          <p:val>
                                            <p:strVal val="#ppt_x"/>
                                          </p:val>
                                        </p:tav>
                                        <p:tav tm="100000">
                                          <p:val>
                                            <p:strVal val="#ppt_x"/>
                                          </p:val>
                                        </p:tav>
                                      </p:tavLst>
                                    </p:anim>
                                    <p:anim calcmode="lin" valueType="num">
                                      <p:cBhvr>
                                        <p:cTn id="22" dur="1000" fill="hold"/>
                                        <p:tgtEl>
                                          <p:spTgt spid="43"/>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1000"/>
                                        <p:tgtEl>
                                          <p:spTgt spid="50"/>
                                        </p:tgtEl>
                                      </p:cBhvr>
                                    </p:animEffect>
                                    <p:anim calcmode="lin" valueType="num">
                                      <p:cBhvr>
                                        <p:cTn id="26" dur="1000" fill="hold"/>
                                        <p:tgtEl>
                                          <p:spTgt spid="50"/>
                                        </p:tgtEl>
                                        <p:attrNameLst>
                                          <p:attrName>ppt_x</p:attrName>
                                        </p:attrNameLst>
                                      </p:cBhvr>
                                      <p:tavLst>
                                        <p:tav tm="0">
                                          <p:val>
                                            <p:strVal val="#ppt_x"/>
                                          </p:val>
                                        </p:tav>
                                        <p:tav tm="100000">
                                          <p:val>
                                            <p:strVal val="#ppt_x"/>
                                          </p:val>
                                        </p:tav>
                                      </p:tavLst>
                                    </p:anim>
                                    <p:anim calcmode="lin" valueType="num">
                                      <p:cBhvr>
                                        <p:cTn id="27" dur="1000" fill="hold"/>
                                        <p:tgtEl>
                                          <p:spTgt spid="50"/>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1000"/>
                                        <p:tgtEl>
                                          <p:spTgt spid="55"/>
                                        </p:tgtEl>
                                      </p:cBhvr>
                                    </p:animEffect>
                                    <p:anim calcmode="lin" valueType="num">
                                      <p:cBhvr>
                                        <p:cTn id="31" dur="1000" fill="hold"/>
                                        <p:tgtEl>
                                          <p:spTgt spid="55"/>
                                        </p:tgtEl>
                                        <p:attrNameLst>
                                          <p:attrName>ppt_x</p:attrName>
                                        </p:attrNameLst>
                                      </p:cBhvr>
                                      <p:tavLst>
                                        <p:tav tm="0">
                                          <p:val>
                                            <p:strVal val="#ppt_x"/>
                                          </p:val>
                                        </p:tav>
                                        <p:tav tm="100000">
                                          <p:val>
                                            <p:strVal val="#ppt_x"/>
                                          </p:val>
                                        </p:tav>
                                      </p:tavLst>
                                    </p:anim>
                                    <p:anim calcmode="lin" valueType="num">
                                      <p:cBhvr>
                                        <p:cTn id="32" dur="1000" fill="hold"/>
                                        <p:tgtEl>
                                          <p:spTgt spid="55"/>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fade">
                                      <p:cBhvr>
                                        <p:cTn id="35" dur="1000"/>
                                        <p:tgtEl>
                                          <p:spTgt spid="56"/>
                                        </p:tgtEl>
                                      </p:cBhvr>
                                    </p:animEffect>
                                    <p:anim calcmode="lin" valueType="num">
                                      <p:cBhvr>
                                        <p:cTn id="36" dur="1000" fill="hold"/>
                                        <p:tgtEl>
                                          <p:spTgt spid="56"/>
                                        </p:tgtEl>
                                        <p:attrNameLst>
                                          <p:attrName>ppt_x</p:attrName>
                                        </p:attrNameLst>
                                      </p:cBhvr>
                                      <p:tavLst>
                                        <p:tav tm="0">
                                          <p:val>
                                            <p:strVal val="#ppt_x"/>
                                          </p:val>
                                        </p:tav>
                                        <p:tav tm="100000">
                                          <p:val>
                                            <p:strVal val="#ppt_x"/>
                                          </p:val>
                                        </p:tav>
                                      </p:tavLst>
                                    </p:anim>
                                    <p:anim calcmode="lin" valueType="num">
                                      <p:cBhvr>
                                        <p:cTn id="37" dur="1000" fill="hold"/>
                                        <p:tgtEl>
                                          <p:spTgt spid="56"/>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fade">
                                      <p:cBhvr>
                                        <p:cTn id="40" dur="1000"/>
                                        <p:tgtEl>
                                          <p:spTgt spid="57"/>
                                        </p:tgtEl>
                                      </p:cBhvr>
                                    </p:animEffect>
                                    <p:anim calcmode="lin" valueType="num">
                                      <p:cBhvr>
                                        <p:cTn id="41" dur="1000" fill="hold"/>
                                        <p:tgtEl>
                                          <p:spTgt spid="57"/>
                                        </p:tgtEl>
                                        <p:attrNameLst>
                                          <p:attrName>ppt_x</p:attrName>
                                        </p:attrNameLst>
                                      </p:cBhvr>
                                      <p:tavLst>
                                        <p:tav tm="0">
                                          <p:val>
                                            <p:strVal val="#ppt_x"/>
                                          </p:val>
                                        </p:tav>
                                        <p:tav tm="100000">
                                          <p:val>
                                            <p:strVal val="#ppt_x"/>
                                          </p:val>
                                        </p:tav>
                                      </p:tavLst>
                                    </p:anim>
                                    <p:anim calcmode="lin" valueType="num">
                                      <p:cBhvr>
                                        <p:cTn id="42" dur="1000" fill="hold"/>
                                        <p:tgtEl>
                                          <p:spTgt spid="57"/>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fade">
                                      <p:cBhvr>
                                        <p:cTn id="45" dur="1000"/>
                                        <p:tgtEl>
                                          <p:spTgt spid="58"/>
                                        </p:tgtEl>
                                      </p:cBhvr>
                                    </p:animEffect>
                                    <p:anim calcmode="lin" valueType="num">
                                      <p:cBhvr>
                                        <p:cTn id="46" dur="1000" fill="hold"/>
                                        <p:tgtEl>
                                          <p:spTgt spid="58"/>
                                        </p:tgtEl>
                                        <p:attrNameLst>
                                          <p:attrName>ppt_x</p:attrName>
                                        </p:attrNameLst>
                                      </p:cBhvr>
                                      <p:tavLst>
                                        <p:tav tm="0">
                                          <p:val>
                                            <p:strVal val="#ppt_x"/>
                                          </p:val>
                                        </p:tav>
                                        <p:tav tm="100000">
                                          <p:val>
                                            <p:strVal val="#ppt_x"/>
                                          </p:val>
                                        </p:tav>
                                      </p:tavLst>
                                    </p:anim>
                                    <p:anim calcmode="lin" valueType="num">
                                      <p:cBhvr>
                                        <p:cTn id="47" dur="1000" fill="hold"/>
                                        <p:tgtEl>
                                          <p:spTgt spid="58"/>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fade">
                                      <p:cBhvr>
                                        <p:cTn id="50" dur="1000"/>
                                        <p:tgtEl>
                                          <p:spTgt spid="59"/>
                                        </p:tgtEl>
                                      </p:cBhvr>
                                    </p:animEffect>
                                    <p:anim calcmode="lin" valueType="num">
                                      <p:cBhvr>
                                        <p:cTn id="51" dur="1000" fill="hold"/>
                                        <p:tgtEl>
                                          <p:spTgt spid="59"/>
                                        </p:tgtEl>
                                        <p:attrNameLst>
                                          <p:attrName>ppt_x</p:attrName>
                                        </p:attrNameLst>
                                      </p:cBhvr>
                                      <p:tavLst>
                                        <p:tav tm="0">
                                          <p:val>
                                            <p:strVal val="#ppt_x"/>
                                          </p:val>
                                        </p:tav>
                                        <p:tav tm="100000">
                                          <p:val>
                                            <p:strVal val="#ppt_x"/>
                                          </p:val>
                                        </p:tav>
                                      </p:tavLst>
                                    </p:anim>
                                    <p:anim calcmode="lin" valueType="num">
                                      <p:cBhvr>
                                        <p:cTn id="52" dur="1000" fill="hold"/>
                                        <p:tgtEl>
                                          <p:spTgt spid="59"/>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fade">
                                      <p:cBhvr>
                                        <p:cTn id="55" dur="1000"/>
                                        <p:tgtEl>
                                          <p:spTgt spid="60"/>
                                        </p:tgtEl>
                                      </p:cBhvr>
                                    </p:animEffect>
                                    <p:anim calcmode="lin" valueType="num">
                                      <p:cBhvr>
                                        <p:cTn id="56" dur="1000" fill="hold"/>
                                        <p:tgtEl>
                                          <p:spTgt spid="60"/>
                                        </p:tgtEl>
                                        <p:attrNameLst>
                                          <p:attrName>ppt_x</p:attrName>
                                        </p:attrNameLst>
                                      </p:cBhvr>
                                      <p:tavLst>
                                        <p:tav tm="0">
                                          <p:val>
                                            <p:strVal val="#ppt_x"/>
                                          </p:val>
                                        </p:tav>
                                        <p:tav tm="100000">
                                          <p:val>
                                            <p:strVal val="#ppt_x"/>
                                          </p:val>
                                        </p:tav>
                                      </p:tavLst>
                                    </p:anim>
                                    <p:anim calcmode="lin" valueType="num">
                                      <p:cBhvr>
                                        <p:cTn id="57" dur="1000" fill="hold"/>
                                        <p:tgtEl>
                                          <p:spTgt spid="60"/>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fade">
                                      <p:cBhvr>
                                        <p:cTn id="60" dur="1000"/>
                                        <p:tgtEl>
                                          <p:spTgt spid="61"/>
                                        </p:tgtEl>
                                      </p:cBhvr>
                                    </p:animEffect>
                                    <p:anim calcmode="lin" valueType="num">
                                      <p:cBhvr>
                                        <p:cTn id="61" dur="1000" fill="hold"/>
                                        <p:tgtEl>
                                          <p:spTgt spid="61"/>
                                        </p:tgtEl>
                                        <p:attrNameLst>
                                          <p:attrName>ppt_x</p:attrName>
                                        </p:attrNameLst>
                                      </p:cBhvr>
                                      <p:tavLst>
                                        <p:tav tm="0">
                                          <p:val>
                                            <p:strVal val="#ppt_x"/>
                                          </p:val>
                                        </p:tav>
                                        <p:tav tm="100000">
                                          <p:val>
                                            <p:strVal val="#ppt_x"/>
                                          </p:val>
                                        </p:tav>
                                      </p:tavLst>
                                    </p:anim>
                                    <p:anim calcmode="lin" valueType="num">
                                      <p:cBhvr>
                                        <p:cTn id="62" dur="1000" fill="hold"/>
                                        <p:tgtEl>
                                          <p:spTgt spid="6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animEffect transition="in" filter="fade">
                                      <p:cBhvr>
                                        <p:cTn id="65" dur="1000"/>
                                        <p:tgtEl>
                                          <p:spTgt spid="62"/>
                                        </p:tgtEl>
                                      </p:cBhvr>
                                    </p:animEffect>
                                    <p:anim calcmode="lin" valueType="num">
                                      <p:cBhvr>
                                        <p:cTn id="66" dur="1000" fill="hold"/>
                                        <p:tgtEl>
                                          <p:spTgt spid="62"/>
                                        </p:tgtEl>
                                        <p:attrNameLst>
                                          <p:attrName>ppt_x</p:attrName>
                                        </p:attrNameLst>
                                      </p:cBhvr>
                                      <p:tavLst>
                                        <p:tav tm="0">
                                          <p:val>
                                            <p:strVal val="#ppt_x"/>
                                          </p:val>
                                        </p:tav>
                                        <p:tav tm="100000">
                                          <p:val>
                                            <p:strVal val="#ppt_x"/>
                                          </p:val>
                                        </p:tav>
                                      </p:tavLst>
                                    </p:anim>
                                    <p:anim calcmode="lin" valueType="num">
                                      <p:cBhvr>
                                        <p:cTn id="67" dur="1000" fill="hold"/>
                                        <p:tgtEl>
                                          <p:spTgt spid="62"/>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63"/>
                                        </p:tgtEl>
                                        <p:attrNameLst>
                                          <p:attrName>style.visibility</p:attrName>
                                        </p:attrNameLst>
                                      </p:cBhvr>
                                      <p:to>
                                        <p:strVal val="visible"/>
                                      </p:to>
                                    </p:set>
                                    <p:animEffect transition="in" filter="fade">
                                      <p:cBhvr>
                                        <p:cTn id="70" dur="1000"/>
                                        <p:tgtEl>
                                          <p:spTgt spid="63"/>
                                        </p:tgtEl>
                                      </p:cBhvr>
                                    </p:animEffect>
                                    <p:anim calcmode="lin" valueType="num">
                                      <p:cBhvr>
                                        <p:cTn id="71" dur="1000" fill="hold"/>
                                        <p:tgtEl>
                                          <p:spTgt spid="63"/>
                                        </p:tgtEl>
                                        <p:attrNameLst>
                                          <p:attrName>ppt_x</p:attrName>
                                        </p:attrNameLst>
                                      </p:cBhvr>
                                      <p:tavLst>
                                        <p:tav tm="0">
                                          <p:val>
                                            <p:strVal val="#ppt_x"/>
                                          </p:val>
                                        </p:tav>
                                        <p:tav tm="100000">
                                          <p:val>
                                            <p:strVal val="#ppt_x"/>
                                          </p:val>
                                        </p:tav>
                                      </p:tavLst>
                                    </p:anim>
                                    <p:anim calcmode="lin" valueType="num">
                                      <p:cBhvr>
                                        <p:cTn id="72"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55" grpId="0" animBg="1"/>
      <p:bldP spid="56" grpId="0" animBg="1"/>
      <p:bldP spid="57" grpId="0" animBg="1"/>
      <p:bldP spid="58" grpId="0" animBg="1"/>
      <p:bldP spid="59" grpId="0" animBg="1"/>
      <p:bldP spid="60" grpId="0" animBg="1"/>
      <p:bldP spid="61" grpId="0"/>
      <p:bldP spid="62" grpId="0"/>
      <p:bldP spid="6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75"/>
        <p:cNvGrpSpPr/>
        <p:nvPr/>
      </p:nvGrpSpPr>
      <p:grpSpPr>
        <a:xfrm>
          <a:off x="0" y="0"/>
          <a:ext cx="0" cy="0"/>
          <a:chOff x="0" y="0"/>
          <a:chExt cx="0" cy="0"/>
        </a:xfrm>
      </p:grpSpPr>
      <p:sp>
        <p:nvSpPr>
          <p:cNvPr id="576" name="Google Shape;576;p2"/>
          <p:cNvSpPr txBox="1"/>
          <p:nvPr/>
        </p:nvSpPr>
        <p:spPr>
          <a:xfrm>
            <a:off x="1094100" y="503025"/>
            <a:ext cx="7105200" cy="738633"/>
          </a:xfrm>
          <a:prstGeom prst="rect">
            <a:avLst/>
          </a:prstGeom>
          <a:noFill/>
          <a:ln>
            <a:noFill/>
          </a:ln>
        </p:spPr>
        <p:txBody>
          <a:bodyPr spcFirstLastPara="1" wrap="square" lIns="91425" tIns="91425" rIns="91425" bIns="91425" anchor="t" anchorCtr="0">
            <a:spAutoFit/>
          </a:bodyPr>
          <a:lstStyle/>
          <a:p>
            <a:pPr marL="107950" lvl="0" algn="l" rtl="0">
              <a:spcBef>
                <a:spcPts val="0"/>
              </a:spcBef>
              <a:spcAft>
                <a:spcPts val="0"/>
              </a:spcAft>
              <a:buSzPts val="1900"/>
            </a:pPr>
            <a:r>
              <a:rPr lang="en" sz="3600" b="1" dirty="0">
                <a:solidFill>
                  <a:srgbClr val="C00000"/>
                </a:solidFill>
                <a:latin typeface="+mj-lt"/>
                <a:ea typeface="Open Sans"/>
                <a:cs typeface="Open Sans"/>
                <a:sym typeface="Open Sans"/>
              </a:rPr>
              <a:t>I. NGUYÊN TỐ HÓA HỌC</a:t>
            </a:r>
            <a:endParaRPr sz="3600" b="1" dirty="0">
              <a:solidFill>
                <a:srgbClr val="C00000"/>
              </a:solidFill>
              <a:latin typeface="+mj-lt"/>
              <a:ea typeface="Open Sans"/>
              <a:cs typeface="Open Sans"/>
              <a:sym typeface="Open Sans"/>
            </a:endParaRPr>
          </a:p>
        </p:txBody>
      </p:sp>
      <p:sp>
        <p:nvSpPr>
          <p:cNvPr id="577" name="Google Shape;577;p2"/>
          <p:cNvSpPr txBox="1"/>
          <p:nvPr/>
        </p:nvSpPr>
        <p:spPr>
          <a:xfrm>
            <a:off x="489339" y="1509628"/>
            <a:ext cx="7086600" cy="683224"/>
          </a:xfrm>
          <a:prstGeom prst="rect">
            <a:avLst/>
          </a:prstGeom>
          <a:noFill/>
          <a:ln>
            <a:noFill/>
          </a:ln>
        </p:spPr>
        <p:txBody>
          <a:bodyPr spcFirstLastPara="1" wrap="square" lIns="91425" tIns="45700" rIns="91425" bIns="45700" anchor="t" anchorCtr="0">
            <a:spAutoFit/>
          </a:bodyPr>
          <a:lstStyle/>
          <a:p>
            <a:pPr marL="0" marR="0" lvl="0" indent="0" algn="l" rtl="0">
              <a:lnSpc>
                <a:spcPct val="120000"/>
              </a:lnSpc>
              <a:spcBef>
                <a:spcPts val="0"/>
              </a:spcBef>
              <a:spcAft>
                <a:spcPts val="0"/>
              </a:spcAft>
              <a:buNone/>
            </a:pPr>
            <a:r>
              <a:rPr lang="en" sz="3200" b="1" dirty="0">
                <a:solidFill>
                  <a:srgbClr val="000000"/>
                </a:solidFill>
                <a:latin typeface="+mj-lt"/>
                <a:ea typeface="Calibri"/>
                <a:cs typeface="Calibri"/>
                <a:sym typeface="Calibri"/>
              </a:rPr>
              <a:t>1. Khái niệm nguyên tố hóa học </a:t>
            </a:r>
            <a:endParaRPr sz="3200" b="1" dirty="0">
              <a:solidFill>
                <a:srgbClr val="000000"/>
              </a:solidFill>
              <a:latin typeface="+mj-lt"/>
              <a:ea typeface="Calibri"/>
              <a:cs typeface="Calibri"/>
              <a:sym typeface="Calibri"/>
            </a:endParaRPr>
          </a:p>
        </p:txBody>
      </p:sp>
      <p:grpSp>
        <p:nvGrpSpPr>
          <p:cNvPr id="3" name="Group 2"/>
          <p:cNvGrpSpPr/>
          <p:nvPr/>
        </p:nvGrpSpPr>
        <p:grpSpPr>
          <a:xfrm>
            <a:off x="274725" y="2889766"/>
            <a:ext cx="6678963" cy="2253734"/>
            <a:chOff x="274725" y="2051566"/>
            <a:chExt cx="8743950" cy="1610619"/>
          </a:xfrm>
        </p:grpSpPr>
        <p:sp>
          <p:nvSpPr>
            <p:cNvPr id="2" name="Rounded Rectangle 1"/>
            <p:cNvSpPr/>
            <p:nvPr/>
          </p:nvSpPr>
          <p:spPr>
            <a:xfrm>
              <a:off x="274725" y="2051566"/>
              <a:ext cx="8743950" cy="12001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Google Shape;578;p2"/>
            <p:cNvSpPr/>
            <p:nvPr/>
          </p:nvSpPr>
          <p:spPr>
            <a:xfrm>
              <a:off x="497926" y="2123029"/>
              <a:ext cx="8297550" cy="1539156"/>
            </a:xfrm>
            <a:prstGeom prst="rect">
              <a:avLst/>
            </a:prstGeom>
            <a:noFill/>
            <a:ln>
              <a:noFill/>
            </a:ln>
          </p:spPr>
          <p:txBody>
            <a:bodyPr spcFirstLastPara="1" wrap="square" lIns="91425" tIns="45700" rIns="91425" bIns="45700" anchor="t" anchorCtr="0">
              <a:noAutofit/>
            </a:bodyPr>
            <a:lstStyle/>
            <a:p>
              <a:pPr marL="0" marR="0" lvl="0" indent="0" algn="l" rtl="0">
                <a:lnSpc>
                  <a:spcPct val="120000"/>
                </a:lnSpc>
                <a:spcBef>
                  <a:spcPts val="0"/>
                </a:spcBef>
                <a:spcAft>
                  <a:spcPts val="0"/>
                </a:spcAft>
                <a:buNone/>
              </a:pPr>
              <a:r>
                <a:rPr lang="en" sz="2400" b="1" dirty="0">
                  <a:solidFill>
                    <a:schemeClr val="tx1">
                      <a:lumMod val="50000"/>
                    </a:schemeClr>
                  </a:solidFill>
                  <a:latin typeface="+mj-lt"/>
                  <a:ea typeface="Times New Roman"/>
                  <a:cs typeface="Times New Roman"/>
                  <a:sym typeface="Times New Roman"/>
                </a:rPr>
                <a:t>Các nguyên tố hóa học là những nguyên tử có cùng số hạt proton thuộc về cùng một nguyên tố hóa học.</a:t>
              </a:r>
              <a:endParaRPr sz="2400" b="1" dirty="0">
                <a:solidFill>
                  <a:schemeClr val="tx1">
                    <a:lumMod val="50000"/>
                  </a:schemeClr>
                </a:solidFill>
                <a:latin typeface="+mj-lt"/>
                <a:ea typeface="Times New Roman"/>
                <a:cs typeface="Times New Roman"/>
                <a:sym typeface="Times New Roman"/>
              </a:endParaRPr>
            </a:p>
          </p:txBody>
        </p:sp>
      </p:grpSp>
      <p:grpSp>
        <p:nvGrpSpPr>
          <p:cNvPr id="76" name="Google Shape;2764;g110fbfe7ff0_0_496"/>
          <p:cNvGrpSpPr/>
          <p:nvPr/>
        </p:nvGrpSpPr>
        <p:grpSpPr>
          <a:xfrm>
            <a:off x="7080814" y="1909834"/>
            <a:ext cx="2047850" cy="3237124"/>
            <a:chOff x="5100375" y="1139325"/>
            <a:chExt cx="2047850" cy="3237124"/>
          </a:xfrm>
        </p:grpSpPr>
        <p:sp>
          <p:nvSpPr>
            <p:cNvPr id="77" name="Google Shape;2765;g110fbfe7ff0_0_496"/>
            <p:cNvSpPr/>
            <p:nvPr/>
          </p:nvSpPr>
          <p:spPr>
            <a:xfrm>
              <a:off x="5116141" y="4120997"/>
              <a:ext cx="1474767" cy="255452"/>
            </a:xfrm>
            <a:custGeom>
              <a:avLst/>
              <a:gdLst/>
              <a:ahLst/>
              <a:cxnLst/>
              <a:rect l="l" t="t" r="r" b="b"/>
              <a:pathLst>
                <a:path w="22395" h="3879" extrusionOk="0">
                  <a:moveTo>
                    <a:pt x="11203" y="0"/>
                  </a:moveTo>
                  <a:cubicBezTo>
                    <a:pt x="5013" y="0"/>
                    <a:pt x="0" y="867"/>
                    <a:pt x="0" y="1940"/>
                  </a:cubicBezTo>
                  <a:cubicBezTo>
                    <a:pt x="0" y="3012"/>
                    <a:pt x="5013" y="3879"/>
                    <a:pt x="11203" y="3879"/>
                  </a:cubicBezTo>
                  <a:cubicBezTo>
                    <a:pt x="17381" y="3879"/>
                    <a:pt x="22394" y="3012"/>
                    <a:pt x="22394" y="1940"/>
                  </a:cubicBezTo>
                  <a:cubicBezTo>
                    <a:pt x="22394" y="867"/>
                    <a:pt x="17381" y="0"/>
                    <a:pt x="11203"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78" name="Google Shape;2766;g110fbfe7ff0_0_496"/>
            <p:cNvGrpSpPr/>
            <p:nvPr/>
          </p:nvGrpSpPr>
          <p:grpSpPr>
            <a:xfrm>
              <a:off x="5100375" y="1139325"/>
              <a:ext cx="2047850" cy="3173251"/>
              <a:chOff x="5100375" y="1139325"/>
              <a:chExt cx="2047850" cy="3173251"/>
            </a:xfrm>
          </p:grpSpPr>
          <p:sp>
            <p:nvSpPr>
              <p:cNvPr id="79" name="Google Shape;2767;g110fbfe7ff0_0_496"/>
              <p:cNvSpPr/>
              <p:nvPr/>
            </p:nvSpPr>
            <p:spPr>
              <a:xfrm>
                <a:off x="5906929" y="2629312"/>
                <a:ext cx="167191" cy="69043"/>
              </a:xfrm>
              <a:custGeom>
                <a:avLst/>
                <a:gdLst/>
                <a:ahLst/>
                <a:cxnLst/>
                <a:rect l="l" t="t" r="r" b="b"/>
                <a:pathLst>
                  <a:path w="2269" h="937" extrusionOk="0">
                    <a:moveTo>
                      <a:pt x="1338" y="0"/>
                    </a:moveTo>
                    <a:cubicBezTo>
                      <a:pt x="830" y="0"/>
                      <a:pt x="267" y="52"/>
                      <a:pt x="267" y="52"/>
                    </a:cubicBezTo>
                    <a:lnTo>
                      <a:pt x="1" y="244"/>
                    </a:lnTo>
                    <a:lnTo>
                      <a:pt x="416" y="553"/>
                    </a:lnTo>
                    <a:lnTo>
                      <a:pt x="1928" y="936"/>
                    </a:lnTo>
                    <a:cubicBezTo>
                      <a:pt x="1928" y="936"/>
                      <a:pt x="2269" y="702"/>
                      <a:pt x="1981" y="52"/>
                    </a:cubicBezTo>
                    <a:cubicBezTo>
                      <a:pt x="1832" y="13"/>
                      <a:pt x="1592" y="0"/>
                      <a:pt x="1338" y="0"/>
                    </a:cubicBezTo>
                    <a:close/>
                  </a:path>
                </a:pathLst>
              </a:custGeom>
              <a:solidFill>
                <a:srgbClr val="ABDBCD"/>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0" name="Google Shape;2768;g110fbfe7ff0_0_496"/>
              <p:cNvSpPr/>
              <p:nvPr/>
            </p:nvSpPr>
            <p:spPr>
              <a:xfrm>
                <a:off x="6609146" y="2993243"/>
                <a:ext cx="94243" cy="193128"/>
              </a:xfrm>
              <a:custGeom>
                <a:avLst/>
                <a:gdLst/>
                <a:ahLst/>
                <a:cxnLst/>
                <a:rect l="l" t="t" r="r" b="b"/>
                <a:pathLst>
                  <a:path w="1279" h="2621" extrusionOk="0">
                    <a:moveTo>
                      <a:pt x="757" y="1"/>
                    </a:moveTo>
                    <a:lnTo>
                      <a:pt x="277" y="714"/>
                    </a:lnTo>
                    <a:lnTo>
                      <a:pt x="0" y="1811"/>
                    </a:lnTo>
                    <a:cubicBezTo>
                      <a:pt x="0" y="1811"/>
                      <a:pt x="937" y="2620"/>
                      <a:pt x="1012" y="2620"/>
                    </a:cubicBezTo>
                    <a:cubicBezTo>
                      <a:pt x="1087" y="2620"/>
                      <a:pt x="1278" y="2141"/>
                      <a:pt x="1278" y="1236"/>
                    </a:cubicBezTo>
                    <a:cubicBezTo>
                      <a:pt x="1278" y="330"/>
                      <a:pt x="757" y="1"/>
                      <a:pt x="757" y="1"/>
                    </a:cubicBezTo>
                    <a:close/>
                  </a:path>
                </a:pathLst>
              </a:custGeom>
              <a:solidFill>
                <a:srgbClr val="ABDBCD"/>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1" name="Google Shape;2769;g110fbfe7ff0_0_496"/>
              <p:cNvSpPr/>
              <p:nvPr/>
            </p:nvSpPr>
            <p:spPr>
              <a:xfrm>
                <a:off x="6603693" y="3005033"/>
                <a:ext cx="134991" cy="140517"/>
              </a:xfrm>
              <a:custGeom>
                <a:avLst/>
                <a:gdLst/>
                <a:ahLst/>
                <a:cxnLst/>
                <a:rect l="l" t="t" r="r" b="b"/>
                <a:pathLst>
                  <a:path w="1832" h="1907" extrusionOk="0">
                    <a:moveTo>
                      <a:pt x="1544" y="0"/>
                    </a:moveTo>
                    <a:lnTo>
                      <a:pt x="469" y="107"/>
                    </a:lnTo>
                    <a:lnTo>
                      <a:pt x="0" y="1906"/>
                    </a:lnTo>
                    <a:lnTo>
                      <a:pt x="1832" y="1363"/>
                    </a:lnTo>
                    <a:lnTo>
                      <a:pt x="1544" y="0"/>
                    </a:lnTo>
                    <a:close/>
                  </a:path>
                </a:pathLst>
              </a:custGeom>
              <a:solidFill>
                <a:srgbClr val="F1BE8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2" name="Google Shape;2770;g110fbfe7ff0_0_496"/>
              <p:cNvSpPr/>
              <p:nvPr/>
            </p:nvSpPr>
            <p:spPr>
              <a:xfrm>
                <a:off x="5181207" y="2640954"/>
                <a:ext cx="714008" cy="457510"/>
              </a:xfrm>
              <a:custGeom>
                <a:avLst/>
                <a:gdLst/>
                <a:ahLst/>
                <a:cxnLst/>
                <a:rect l="l" t="t" r="r" b="b"/>
                <a:pathLst>
                  <a:path w="9690" h="6209" extrusionOk="0">
                    <a:moveTo>
                      <a:pt x="3961" y="0"/>
                    </a:moveTo>
                    <a:lnTo>
                      <a:pt x="0" y="2641"/>
                    </a:lnTo>
                    <a:cubicBezTo>
                      <a:pt x="0" y="2641"/>
                      <a:pt x="948" y="5016"/>
                      <a:pt x="3866" y="6209"/>
                    </a:cubicBezTo>
                    <a:cubicBezTo>
                      <a:pt x="5580" y="5921"/>
                      <a:pt x="8731" y="2684"/>
                      <a:pt x="8838" y="2577"/>
                    </a:cubicBezTo>
                    <a:cubicBezTo>
                      <a:pt x="8838" y="2577"/>
                      <a:pt x="9690" y="906"/>
                      <a:pt x="8838" y="714"/>
                    </a:cubicBezTo>
                    <a:cubicBezTo>
                      <a:pt x="8798" y="706"/>
                      <a:pt x="8754" y="702"/>
                      <a:pt x="8708" y="702"/>
                    </a:cubicBezTo>
                    <a:cubicBezTo>
                      <a:pt x="7762" y="702"/>
                      <a:pt x="5537" y="2375"/>
                      <a:pt x="5537" y="2375"/>
                    </a:cubicBezTo>
                    <a:lnTo>
                      <a:pt x="3961" y="0"/>
                    </a:ln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3" name="Google Shape;2771;g110fbfe7ff0_0_496"/>
              <p:cNvSpPr/>
              <p:nvPr/>
            </p:nvSpPr>
            <p:spPr>
              <a:xfrm>
                <a:off x="5413388" y="3627230"/>
                <a:ext cx="939263" cy="681807"/>
              </a:xfrm>
              <a:custGeom>
                <a:avLst/>
                <a:gdLst/>
                <a:ahLst/>
                <a:cxnLst/>
                <a:rect l="l" t="t" r="r" b="b"/>
                <a:pathLst>
                  <a:path w="12747" h="9253" extrusionOk="0">
                    <a:moveTo>
                      <a:pt x="2142" y="0"/>
                    </a:moveTo>
                    <a:lnTo>
                      <a:pt x="1832" y="7156"/>
                    </a:lnTo>
                    <a:lnTo>
                      <a:pt x="1726" y="7251"/>
                    </a:lnTo>
                    <a:lnTo>
                      <a:pt x="1" y="8796"/>
                    </a:lnTo>
                    <a:lnTo>
                      <a:pt x="6326" y="8796"/>
                    </a:lnTo>
                    <a:lnTo>
                      <a:pt x="6305" y="8178"/>
                    </a:lnTo>
                    <a:lnTo>
                      <a:pt x="6294" y="7933"/>
                    </a:lnTo>
                    <a:lnTo>
                      <a:pt x="6624" y="3855"/>
                    </a:lnTo>
                    <a:lnTo>
                      <a:pt x="6912" y="4174"/>
                    </a:lnTo>
                    <a:lnTo>
                      <a:pt x="7753" y="7656"/>
                    </a:lnTo>
                    <a:lnTo>
                      <a:pt x="6709" y="9253"/>
                    </a:lnTo>
                    <a:cubicBezTo>
                      <a:pt x="6709" y="9253"/>
                      <a:pt x="8754" y="9232"/>
                      <a:pt x="12747" y="9232"/>
                    </a:cubicBezTo>
                    <a:cubicBezTo>
                      <a:pt x="12747" y="9125"/>
                      <a:pt x="12736" y="8881"/>
                      <a:pt x="12715" y="8550"/>
                    </a:cubicBezTo>
                    <a:cubicBezTo>
                      <a:pt x="12608" y="6378"/>
                      <a:pt x="12193" y="202"/>
                      <a:pt x="12193" y="22"/>
                    </a:cubicBezTo>
                    <a:lnTo>
                      <a:pt x="3036" y="0"/>
                    </a:ln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4" name="Google Shape;2772;g110fbfe7ff0_0_496"/>
              <p:cNvSpPr/>
              <p:nvPr/>
            </p:nvSpPr>
            <p:spPr>
              <a:xfrm>
                <a:off x="5540495" y="3627230"/>
                <a:ext cx="360983" cy="602596"/>
              </a:xfrm>
              <a:custGeom>
                <a:avLst/>
                <a:gdLst/>
                <a:ahLst/>
                <a:cxnLst/>
                <a:rect l="l" t="t" r="r" b="b"/>
                <a:pathLst>
                  <a:path w="4899" h="8178" extrusionOk="0">
                    <a:moveTo>
                      <a:pt x="417" y="0"/>
                    </a:moveTo>
                    <a:lnTo>
                      <a:pt x="107" y="7156"/>
                    </a:lnTo>
                    <a:lnTo>
                      <a:pt x="1" y="7251"/>
                    </a:lnTo>
                    <a:lnTo>
                      <a:pt x="4580" y="8178"/>
                    </a:lnTo>
                    <a:lnTo>
                      <a:pt x="4569" y="7933"/>
                    </a:lnTo>
                    <a:lnTo>
                      <a:pt x="4899" y="3855"/>
                    </a:lnTo>
                    <a:cubicBezTo>
                      <a:pt x="4516" y="3652"/>
                      <a:pt x="3280" y="1214"/>
                      <a:pt x="3280" y="1214"/>
                    </a:cubicBezTo>
                    <a:lnTo>
                      <a:pt x="2440" y="202"/>
                    </a:lnTo>
                    <a:lnTo>
                      <a:pt x="1311" y="0"/>
                    </a:ln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5" name="Google Shape;2773;g110fbfe7ff0_0_496"/>
              <p:cNvSpPr/>
              <p:nvPr/>
            </p:nvSpPr>
            <p:spPr>
              <a:xfrm>
                <a:off x="5498126" y="2639628"/>
                <a:ext cx="907947" cy="1093706"/>
              </a:xfrm>
              <a:custGeom>
                <a:avLst/>
                <a:gdLst/>
                <a:ahLst/>
                <a:cxnLst/>
                <a:rect l="l" t="t" r="r" b="b"/>
                <a:pathLst>
                  <a:path w="12322" h="14843" extrusionOk="0">
                    <a:moveTo>
                      <a:pt x="6935" y="1"/>
                    </a:moveTo>
                    <a:cubicBezTo>
                      <a:pt x="6622" y="1"/>
                      <a:pt x="6309" y="11"/>
                      <a:pt x="6006" y="29"/>
                    </a:cubicBezTo>
                    <a:cubicBezTo>
                      <a:pt x="4792" y="104"/>
                      <a:pt x="4154" y="477"/>
                      <a:pt x="3792" y="732"/>
                    </a:cubicBezTo>
                    <a:cubicBezTo>
                      <a:pt x="3792" y="732"/>
                      <a:pt x="1" y="11433"/>
                      <a:pt x="533" y="13371"/>
                    </a:cubicBezTo>
                    <a:cubicBezTo>
                      <a:pt x="819" y="14395"/>
                      <a:pt x="3777" y="14842"/>
                      <a:pt x="6594" y="14842"/>
                    </a:cubicBezTo>
                    <a:cubicBezTo>
                      <a:pt x="9141" y="14842"/>
                      <a:pt x="11572" y="14476"/>
                      <a:pt x="11810" y="13839"/>
                    </a:cubicBezTo>
                    <a:cubicBezTo>
                      <a:pt x="12321" y="12498"/>
                      <a:pt x="11448" y="1605"/>
                      <a:pt x="10010" y="604"/>
                    </a:cubicBezTo>
                    <a:cubicBezTo>
                      <a:pt x="9584" y="316"/>
                      <a:pt x="8914" y="146"/>
                      <a:pt x="8147" y="61"/>
                    </a:cubicBezTo>
                    <a:cubicBezTo>
                      <a:pt x="7759" y="19"/>
                      <a:pt x="7348" y="1"/>
                      <a:pt x="6935"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6" name="Google Shape;2774;g110fbfe7ff0_0_496"/>
              <p:cNvSpPr/>
              <p:nvPr/>
            </p:nvSpPr>
            <p:spPr>
              <a:xfrm>
                <a:off x="5921077" y="2639628"/>
                <a:ext cx="177433" cy="77001"/>
              </a:xfrm>
              <a:custGeom>
                <a:avLst/>
                <a:gdLst/>
                <a:ahLst/>
                <a:cxnLst/>
                <a:rect l="l" t="t" r="r" b="b"/>
                <a:pathLst>
                  <a:path w="2408" h="1045" extrusionOk="0">
                    <a:moveTo>
                      <a:pt x="1195" y="1"/>
                    </a:moveTo>
                    <a:cubicBezTo>
                      <a:pt x="882" y="1"/>
                      <a:pt x="569" y="11"/>
                      <a:pt x="266" y="29"/>
                    </a:cubicBezTo>
                    <a:lnTo>
                      <a:pt x="1" y="72"/>
                    </a:lnTo>
                    <a:cubicBezTo>
                      <a:pt x="1" y="72"/>
                      <a:pt x="517" y="1044"/>
                      <a:pt x="1178" y="1044"/>
                    </a:cubicBezTo>
                    <a:cubicBezTo>
                      <a:pt x="1356" y="1044"/>
                      <a:pt x="1544" y="974"/>
                      <a:pt x="1736" y="796"/>
                    </a:cubicBezTo>
                    <a:cubicBezTo>
                      <a:pt x="2077" y="477"/>
                      <a:pt x="2289" y="231"/>
                      <a:pt x="2407" y="61"/>
                    </a:cubicBezTo>
                    <a:cubicBezTo>
                      <a:pt x="2019" y="19"/>
                      <a:pt x="1608" y="1"/>
                      <a:pt x="1195" y="1"/>
                    </a:cubicBezTo>
                    <a:close/>
                  </a:path>
                </a:pathLst>
              </a:custGeom>
              <a:solidFill>
                <a:srgbClr val="F79E7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7" name="Google Shape;2775;g110fbfe7ff0_0_496"/>
              <p:cNvSpPr/>
              <p:nvPr/>
            </p:nvSpPr>
            <p:spPr>
              <a:xfrm>
                <a:off x="5480884" y="2633070"/>
                <a:ext cx="445721" cy="1111907"/>
              </a:xfrm>
              <a:custGeom>
                <a:avLst/>
                <a:gdLst/>
                <a:ahLst/>
                <a:cxnLst/>
                <a:rect l="l" t="t" r="r" b="b"/>
                <a:pathLst>
                  <a:path w="6049" h="15090" extrusionOk="0">
                    <a:moveTo>
                      <a:pt x="6049" y="1"/>
                    </a:moveTo>
                    <a:lnTo>
                      <a:pt x="6049" y="1"/>
                    </a:lnTo>
                    <a:cubicBezTo>
                      <a:pt x="6049" y="1"/>
                      <a:pt x="5388" y="97"/>
                      <a:pt x="4728" y="395"/>
                    </a:cubicBezTo>
                    <a:cubicBezTo>
                      <a:pt x="4463" y="512"/>
                      <a:pt x="4196" y="672"/>
                      <a:pt x="3973" y="864"/>
                    </a:cubicBezTo>
                    <a:cubicBezTo>
                      <a:pt x="2567" y="2088"/>
                      <a:pt x="267" y="10926"/>
                      <a:pt x="267" y="13428"/>
                    </a:cubicBezTo>
                    <a:cubicBezTo>
                      <a:pt x="267" y="13779"/>
                      <a:pt x="1" y="14376"/>
                      <a:pt x="2258" y="15090"/>
                    </a:cubicBezTo>
                    <a:cubicBezTo>
                      <a:pt x="2279" y="12778"/>
                      <a:pt x="2716" y="10329"/>
                      <a:pt x="3280" y="8083"/>
                    </a:cubicBezTo>
                    <a:cubicBezTo>
                      <a:pt x="4399" y="3632"/>
                      <a:pt x="6049" y="1"/>
                      <a:pt x="6049" y="1"/>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8" name="Google Shape;2776;g110fbfe7ff0_0_496"/>
              <p:cNvSpPr/>
              <p:nvPr/>
            </p:nvSpPr>
            <p:spPr>
              <a:xfrm>
                <a:off x="5662148" y="2633070"/>
                <a:ext cx="264455" cy="595670"/>
              </a:xfrm>
              <a:custGeom>
                <a:avLst/>
                <a:gdLst/>
                <a:ahLst/>
                <a:cxnLst/>
                <a:rect l="l" t="t" r="r" b="b"/>
                <a:pathLst>
                  <a:path w="3589" h="8084" extrusionOk="0">
                    <a:moveTo>
                      <a:pt x="3589" y="1"/>
                    </a:moveTo>
                    <a:lnTo>
                      <a:pt x="3589" y="1"/>
                    </a:lnTo>
                    <a:cubicBezTo>
                      <a:pt x="3589" y="1"/>
                      <a:pt x="2928" y="97"/>
                      <a:pt x="2268" y="395"/>
                    </a:cubicBezTo>
                    <a:lnTo>
                      <a:pt x="1629" y="1023"/>
                    </a:lnTo>
                    <a:lnTo>
                      <a:pt x="1960" y="2301"/>
                    </a:lnTo>
                    <a:lnTo>
                      <a:pt x="671" y="2940"/>
                    </a:lnTo>
                    <a:cubicBezTo>
                      <a:pt x="671" y="2940"/>
                      <a:pt x="1" y="6592"/>
                      <a:pt x="820" y="8083"/>
                    </a:cubicBezTo>
                    <a:cubicBezTo>
                      <a:pt x="1939" y="3632"/>
                      <a:pt x="3589" y="1"/>
                      <a:pt x="3589"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9" name="Google Shape;2777;g110fbfe7ff0_0_496"/>
              <p:cNvSpPr/>
              <p:nvPr/>
            </p:nvSpPr>
            <p:spPr>
              <a:xfrm>
                <a:off x="5878708" y="2633070"/>
                <a:ext cx="524195" cy="1151697"/>
              </a:xfrm>
              <a:custGeom>
                <a:avLst/>
                <a:gdLst/>
                <a:ahLst/>
                <a:cxnLst/>
                <a:rect l="l" t="t" r="r" b="b"/>
                <a:pathLst>
                  <a:path w="7114" h="15630" extrusionOk="0">
                    <a:moveTo>
                      <a:pt x="2364" y="1"/>
                    </a:moveTo>
                    <a:lnTo>
                      <a:pt x="2194" y="980"/>
                    </a:lnTo>
                    <a:cubicBezTo>
                      <a:pt x="2194" y="980"/>
                      <a:pt x="1619" y="4303"/>
                      <a:pt x="1044" y="7891"/>
                    </a:cubicBezTo>
                    <a:cubicBezTo>
                      <a:pt x="980" y="8296"/>
                      <a:pt x="916" y="8711"/>
                      <a:pt x="852" y="9116"/>
                    </a:cubicBezTo>
                    <a:cubicBezTo>
                      <a:pt x="490" y="11448"/>
                      <a:pt x="150" y="14120"/>
                      <a:pt x="1" y="15568"/>
                    </a:cubicBezTo>
                    <a:cubicBezTo>
                      <a:pt x="198" y="15610"/>
                      <a:pt x="450" y="15630"/>
                      <a:pt x="741" y="15630"/>
                    </a:cubicBezTo>
                    <a:cubicBezTo>
                      <a:pt x="2436" y="15630"/>
                      <a:pt x="5460" y="14972"/>
                      <a:pt x="6868" y="14354"/>
                    </a:cubicBezTo>
                    <a:cubicBezTo>
                      <a:pt x="7113" y="13460"/>
                      <a:pt x="6922" y="8019"/>
                      <a:pt x="6506" y="5208"/>
                    </a:cubicBezTo>
                    <a:cubicBezTo>
                      <a:pt x="6091" y="2397"/>
                      <a:pt x="5239" y="821"/>
                      <a:pt x="5239" y="821"/>
                    </a:cubicBezTo>
                    <a:cubicBezTo>
                      <a:pt x="4888" y="469"/>
                      <a:pt x="4164" y="267"/>
                      <a:pt x="3525" y="150"/>
                    </a:cubicBezTo>
                    <a:cubicBezTo>
                      <a:pt x="3472" y="140"/>
                      <a:pt x="3418" y="129"/>
                      <a:pt x="3376" y="118"/>
                    </a:cubicBezTo>
                    <a:cubicBezTo>
                      <a:pt x="2822" y="33"/>
                      <a:pt x="2364" y="1"/>
                      <a:pt x="2364" y="1"/>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0" name="Google Shape;2778;g110fbfe7ff0_0_496"/>
              <p:cNvSpPr/>
              <p:nvPr/>
            </p:nvSpPr>
            <p:spPr>
              <a:xfrm>
                <a:off x="5990856" y="3323868"/>
                <a:ext cx="267698" cy="66095"/>
              </a:xfrm>
              <a:custGeom>
                <a:avLst/>
                <a:gdLst/>
                <a:ahLst/>
                <a:cxnLst/>
                <a:rect l="l" t="t" r="r" b="b"/>
                <a:pathLst>
                  <a:path w="3633" h="897" extrusionOk="0">
                    <a:moveTo>
                      <a:pt x="2821" y="0"/>
                    </a:moveTo>
                    <a:cubicBezTo>
                      <a:pt x="2429" y="0"/>
                      <a:pt x="2028" y="91"/>
                      <a:pt x="1652" y="156"/>
                    </a:cubicBezTo>
                    <a:cubicBezTo>
                      <a:pt x="1141" y="252"/>
                      <a:pt x="597" y="358"/>
                      <a:pt x="140" y="614"/>
                    </a:cubicBezTo>
                    <a:cubicBezTo>
                      <a:pt x="129" y="614"/>
                      <a:pt x="118" y="625"/>
                      <a:pt x="118" y="635"/>
                    </a:cubicBezTo>
                    <a:cubicBezTo>
                      <a:pt x="1" y="699"/>
                      <a:pt x="76" y="891"/>
                      <a:pt x="214" y="891"/>
                    </a:cubicBezTo>
                    <a:cubicBezTo>
                      <a:pt x="310" y="894"/>
                      <a:pt x="406" y="896"/>
                      <a:pt x="501" y="896"/>
                    </a:cubicBezTo>
                    <a:cubicBezTo>
                      <a:pt x="1500" y="896"/>
                      <a:pt x="2485" y="694"/>
                      <a:pt x="3408" y="305"/>
                    </a:cubicBezTo>
                    <a:cubicBezTo>
                      <a:pt x="3632" y="209"/>
                      <a:pt x="3483" y="114"/>
                      <a:pt x="3334" y="71"/>
                    </a:cubicBezTo>
                    <a:cubicBezTo>
                      <a:pt x="3270" y="50"/>
                      <a:pt x="3206" y="28"/>
                      <a:pt x="3174" y="28"/>
                    </a:cubicBezTo>
                    <a:cubicBezTo>
                      <a:pt x="3058" y="9"/>
                      <a:pt x="2940" y="0"/>
                      <a:pt x="2821" y="0"/>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1" name="Google Shape;2779;g110fbfe7ff0_0_496"/>
              <p:cNvSpPr/>
              <p:nvPr/>
            </p:nvSpPr>
            <p:spPr>
              <a:xfrm>
                <a:off x="6121942" y="2683250"/>
                <a:ext cx="572017" cy="673555"/>
              </a:xfrm>
              <a:custGeom>
                <a:avLst/>
                <a:gdLst/>
                <a:ahLst/>
                <a:cxnLst/>
                <a:rect l="l" t="t" r="r" b="b"/>
                <a:pathLst>
                  <a:path w="7763" h="9141" extrusionOk="0">
                    <a:moveTo>
                      <a:pt x="1641" y="0"/>
                    </a:moveTo>
                    <a:cubicBezTo>
                      <a:pt x="1608" y="0"/>
                      <a:pt x="1576" y="4"/>
                      <a:pt x="1544" y="12"/>
                    </a:cubicBezTo>
                    <a:cubicBezTo>
                      <a:pt x="0" y="406"/>
                      <a:pt x="1108" y="7722"/>
                      <a:pt x="2034" y="8179"/>
                    </a:cubicBezTo>
                    <a:cubicBezTo>
                      <a:pt x="2793" y="8541"/>
                      <a:pt x="5249" y="9141"/>
                      <a:pt x="6828" y="9141"/>
                    </a:cubicBezTo>
                    <a:cubicBezTo>
                      <a:pt x="7199" y="9141"/>
                      <a:pt x="7522" y="9108"/>
                      <a:pt x="7762" y="9031"/>
                    </a:cubicBezTo>
                    <a:cubicBezTo>
                      <a:pt x="6986" y="7817"/>
                      <a:pt x="7369" y="4208"/>
                      <a:pt x="7369" y="4208"/>
                    </a:cubicBezTo>
                    <a:lnTo>
                      <a:pt x="7369" y="4208"/>
                    </a:lnTo>
                    <a:lnTo>
                      <a:pt x="4163" y="4346"/>
                    </a:lnTo>
                    <a:cubicBezTo>
                      <a:pt x="4163" y="4346"/>
                      <a:pt x="2729" y="0"/>
                      <a:pt x="1641" y="0"/>
                    </a:cubicBezTo>
                    <a:close/>
                  </a:path>
                </a:pathLst>
              </a:custGeom>
              <a:solidFill>
                <a:srgbClr val="AEB1E9"/>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2" name="Google Shape;2780;g110fbfe7ff0_0_496"/>
              <p:cNvSpPr/>
              <p:nvPr/>
            </p:nvSpPr>
            <p:spPr>
              <a:xfrm>
                <a:off x="5907740" y="4191290"/>
                <a:ext cx="444910" cy="121286"/>
              </a:xfrm>
              <a:custGeom>
                <a:avLst/>
                <a:gdLst/>
                <a:ahLst/>
                <a:cxnLst/>
                <a:rect l="l" t="t" r="r" b="b"/>
                <a:pathLst>
                  <a:path w="6038" h="1646" extrusionOk="0">
                    <a:moveTo>
                      <a:pt x="1044" y="1"/>
                    </a:moveTo>
                    <a:cubicBezTo>
                      <a:pt x="1044" y="1"/>
                      <a:pt x="767" y="235"/>
                      <a:pt x="490" y="566"/>
                    </a:cubicBezTo>
                    <a:cubicBezTo>
                      <a:pt x="234" y="874"/>
                      <a:pt x="0" y="1257"/>
                      <a:pt x="0" y="1598"/>
                    </a:cubicBezTo>
                    <a:cubicBezTo>
                      <a:pt x="269" y="1633"/>
                      <a:pt x="559" y="1645"/>
                      <a:pt x="939" y="1645"/>
                    </a:cubicBezTo>
                    <a:cubicBezTo>
                      <a:pt x="1836" y="1645"/>
                      <a:pt x="3232" y="1577"/>
                      <a:pt x="6038" y="1577"/>
                    </a:cubicBezTo>
                    <a:cubicBezTo>
                      <a:pt x="6038" y="1534"/>
                      <a:pt x="6027" y="1481"/>
                      <a:pt x="6027" y="1417"/>
                    </a:cubicBezTo>
                    <a:cubicBezTo>
                      <a:pt x="6027" y="1290"/>
                      <a:pt x="6017" y="1108"/>
                      <a:pt x="6006" y="895"/>
                    </a:cubicBezTo>
                    <a:lnTo>
                      <a:pt x="1044" y="1"/>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3" name="Google Shape;2781;g110fbfe7ff0_0_496"/>
              <p:cNvSpPr/>
              <p:nvPr/>
            </p:nvSpPr>
            <p:spPr>
              <a:xfrm>
                <a:off x="5413388" y="4154447"/>
                <a:ext cx="466131" cy="123349"/>
              </a:xfrm>
              <a:custGeom>
                <a:avLst/>
                <a:gdLst/>
                <a:ahLst/>
                <a:cxnLst/>
                <a:rect l="l" t="t" r="r" b="b"/>
                <a:pathLst>
                  <a:path w="6326" h="1674" extrusionOk="0">
                    <a:moveTo>
                      <a:pt x="1832" y="1"/>
                    </a:moveTo>
                    <a:cubicBezTo>
                      <a:pt x="1832" y="1"/>
                      <a:pt x="1449" y="214"/>
                      <a:pt x="1034" y="512"/>
                    </a:cubicBezTo>
                    <a:cubicBezTo>
                      <a:pt x="533" y="863"/>
                      <a:pt x="1" y="1321"/>
                      <a:pt x="1" y="1641"/>
                    </a:cubicBezTo>
                    <a:cubicBezTo>
                      <a:pt x="281" y="1665"/>
                      <a:pt x="1078" y="1673"/>
                      <a:pt x="2015" y="1673"/>
                    </a:cubicBezTo>
                    <a:cubicBezTo>
                      <a:pt x="3889" y="1673"/>
                      <a:pt x="6326" y="1641"/>
                      <a:pt x="6326" y="1641"/>
                    </a:cubicBezTo>
                    <a:lnTo>
                      <a:pt x="6316" y="1491"/>
                    </a:lnTo>
                    <a:lnTo>
                      <a:pt x="6294" y="778"/>
                    </a:lnTo>
                    <a:lnTo>
                      <a:pt x="1832" y="1"/>
                    </a:ln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4" name="Google Shape;2782;g110fbfe7ff0_0_496"/>
              <p:cNvSpPr/>
              <p:nvPr/>
            </p:nvSpPr>
            <p:spPr>
              <a:xfrm>
                <a:off x="5489578" y="4154447"/>
                <a:ext cx="389204" cy="109938"/>
              </a:xfrm>
              <a:custGeom>
                <a:avLst/>
                <a:gdLst/>
                <a:ahLst/>
                <a:cxnLst/>
                <a:rect l="l" t="t" r="r" b="b"/>
                <a:pathLst>
                  <a:path w="5282" h="1492" extrusionOk="0">
                    <a:moveTo>
                      <a:pt x="798" y="1"/>
                    </a:moveTo>
                    <a:cubicBezTo>
                      <a:pt x="798" y="1"/>
                      <a:pt x="415" y="214"/>
                      <a:pt x="0" y="512"/>
                    </a:cubicBezTo>
                    <a:cubicBezTo>
                      <a:pt x="1033" y="640"/>
                      <a:pt x="4792" y="1395"/>
                      <a:pt x="5282" y="1491"/>
                    </a:cubicBezTo>
                    <a:lnTo>
                      <a:pt x="5260" y="778"/>
                    </a:lnTo>
                    <a:lnTo>
                      <a:pt x="798" y="1"/>
                    </a:ln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5" name="Google Shape;2783;g110fbfe7ff0_0_496"/>
              <p:cNvSpPr/>
              <p:nvPr/>
            </p:nvSpPr>
            <p:spPr>
              <a:xfrm>
                <a:off x="5943772" y="4191290"/>
                <a:ext cx="408068" cy="104485"/>
              </a:xfrm>
              <a:custGeom>
                <a:avLst/>
                <a:gdLst/>
                <a:ahLst/>
                <a:cxnLst/>
                <a:rect l="l" t="t" r="r" b="b"/>
                <a:pathLst>
                  <a:path w="5538" h="1418" extrusionOk="0">
                    <a:moveTo>
                      <a:pt x="555" y="1"/>
                    </a:moveTo>
                    <a:cubicBezTo>
                      <a:pt x="555" y="1"/>
                      <a:pt x="278" y="235"/>
                      <a:pt x="1" y="566"/>
                    </a:cubicBezTo>
                    <a:lnTo>
                      <a:pt x="5538" y="1417"/>
                    </a:lnTo>
                    <a:cubicBezTo>
                      <a:pt x="5538" y="1290"/>
                      <a:pt x="5528" y="1108"/>
                      <a:pt x="5517" y="895"/>
                    </a:cubicBezTo>
                    <a:lnTo>
                      <a:pt x="555" y="1"/>
                    </a:ln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6" name="Google Shape;2784;g110fbfe7ff0_0_496"/>
              <p:cNvSpPr/>
              <p:nvPr/>
            </p:nvSpPr>
            <p:spPr>
              <a:xfrm>
                <a:off x="5100375" y="2361393"/>
                <a:ext cx="422952" cy="527585"/>
              </a:xfrm>
              <a:custGeom>
                <a:avLst/>
                <a:gdLst/>
                <a:ahLst/>
                <a:cxnLst/>
                <a:rect l="l" t="t" r="r" b="b"/>
                <a:pathLst>
                  <a:path w="5740" h="7160" extrusionOk="0">
                    <a:moveTo>
                      <a:pt x="4103" y="0"/>
                    </a:moveTo>
                    <a:cubicBezTo>
                      <a:pt x="4014" y="0"/>
                      <a:pt x="3931" y="52"/>
                      <a:pt x="3898" y="143"/>
                    </a:cubicBezTo>
                    <a:lnTo>
                      <a:pt x="3227" y="2144"/>
                    </a:lnTo>
                    <a:cubicBezTo>
                      <a:pt x="3227" y="2144"/>
                      <a:pt x="1" y="3784"/>
                      <a:pt x="1" y="4657"/>
                    </a:cubicBezTo>
                    <a:cubicBezTo>
                      <a:pt x="1" y="4977"/>
                      <a:pt x="533" y="5403"/>
                      <a:pt x="1236" y="5817"/>
                    </a:cubicBezTo>
                    <a:cubicBezTo>
                      <a:pt x="1885" y="6191"/>
                      <a:pt x="2684" y="6553"/>
                      <a:pt x="3333" y="6808"/>
                    </a:cubicBezTo>
                    <a:cubicBezTo>
                      <a:pt x="3589" y="6904"/>
                      <a:pt x="3823" y="6989"/>
                      <a:pt x="4015" y="7042"/>
                    </a:cubicBezTo>
                    <a:cubicBezTo>
                      <a:pt x="4249" y="7117"/>
                      <a:pt x="4430" y="7159"/>
                      <a:pt x="4537" y="7159"/>
                    </a:cubicBezTo>
                    <a:cubicBezTo>
                      <a:pt x="5176" y="7159"/>
                      <a:pt x="5527" y="6797"/>
                      <a:pt x="5527" y="6191"/>
                    </a:cubicBezTo>
                    <a:cubicBezTo>
                      <a:pt x="5527" y="5573"/>
                      <a:pt x="4845" y="2634"/>
                      <a:pt x="4845" y="2634"/>
                    </a:cubicBezTo>
                    <a:lnTo>
                      <a:pt x="5687" y="888"/>
                    </a:lnTo>
                    <a:cubicBezTo>
                      <a:pt x="5740" y="781"/>
                      <a:pt x="5687" y="654"/>
                      <a:pt x="5580" y="600"/>
                    </a:cubicBezTo>
                    <a:lnTo>
                      <a:pt x="5431" y="547"/>
                    </a:lnTo>
                    <a:lnTo>
                      <a:pt x="5037" y="377"/>
                    </a:lnTo>
                    <a:lnTo>
                      <a:pt x="4686" y="228"/>
                    </a:lnTo>
                    <a:lnTo>
                      <a:pt x="4185" y="15"/>
                    </a:lnTo>
                    <a:cubicBezTo>
                      <a:pt x="4158" y="5"/>
                      <a:pt x="4130" y="0"/>
                      <a:pt x="4103" y="0"/>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7" name="Google Shape;2785;g110fbfe7ff0_0_496"/>
              <p:cNvSpPr/>
              <p:nvPr/>
            </p:nvSpPr>
            <p:spPr>
              <a:xfrm>
                <a:off x="5143554" y="2687155"/>
                <a:ext cx="349193" cy="163581"/>
              </a:xfrm>
              <a:custGeom>
                <a:avLst/>
                <a:gdLst/>
                <a:ahLst/>
                <a:cxnLst/>
                <a:rect l="l" t="t" r="r" b="b"/>
                <a:pathLst>
                  <a:path w="4739" h="2220" extrusionOk="0">
                    <a:moveTo>
                      <a:pt x="3556" y="1"/>
                    </a:moveTo>
                    <a:cubicBezTo>
                      <a:pt x="2992" y="1"/>
                      <a:pt x="2307" y="280"/>
                      <a:pt x="1970" y="364"/>
                    </a:cubicBezTo>
                    <a:cubicBezTo>
                      <a:pt x="1908" y="380"/>
                      <a:pt x="1841" y="387"/>
                      <a:pt x="1770" y="387"/>
                    </a:cubicBezTo>
                    <a:cubicBezTo>
                      <a:pt x="1264" y="387"/>
                      <a:pt x="583" y="34"/>
                      <a:pt x="181" y="34"/>
                    </a:cubicBezTo>
                    <a:cubicBezTo>
                      <a:pt x="85" y="34"/>
                      <a:pt x="32" y="66"/>
                      <a:pt x="21" y="140"/>
                    </a:cubicBezTo>
                    <a:cubicBezTo>
                      <a:pt x="0" y="300"/>
                      <a:pt x="267" y="651"/>
                      <a:pt x="703" y="875"/>
                    </a:cubicBezTo>
                    <a:cubicBezTo>
                      <a:pt x="1204" y="1131"/>
                      <a:pt x="2758" y="2153"/>
                      <a:pt x="3599" y="2217"/>
                    </a:cubicBezTo>
                    <a:cubicBezTo>
                      <a:pt x="3623" y="2218"/>
                      <a:pt x="3647" y="2219"/>
                      <a:pt x="3670" y="2219"/>
                    </a:cubicBezTo>
                    <a:cubicBezTo>
                      <a:pt x="3789" y="2219"/>
                      <a:pt x="3893" y="2197"/>
                      <a:pt x="3982" y="2153"/>
                    </a:cubicBezTo>
                    <a:cubicBezTo>
                      <a:pt x="4621" y="1780"/>
                      <a:pt x="4739" y="918"/>
                      <a:pt x="4270" y="289"/>
                    </a:cubicBezTo>
                    <a:cubicBezTo>
                      <a:pt x="4107" y="75"/>
                      <a:pt x="3847" y="1"/>
                      <a:pt x="3556" y="1"/>
                    </a:cubicBezTo>
                    <a:close/>
                  </a:path>
                </a:pathLst>
              </a:custGeom>
              <a:solidFill>
                <a:srgbClr val="FAF2C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 name="Google Shape;2786;g110fbfe7ff0_0_496"/>
              <p:cNvSpPr/>
              <p:nvPr/>
            </p:nvSpPr>
            <p:spPr>
              <a:xfrm>
                <a:off x="5143554" y="2697471"/>
                <a:ext cx="296582" cy="144865"/>
              </a:xfrm>
              <a:custGeom>
                <a:avLst/>
                <a:gdLst/>
                <a:ahLst/>
                <a:cxnLst/>
                <a:rect l="l" t="t" r="r" b="b"/>
                <a:pathLst>
                  <a:path w="4025" h="1966" extrusionOk="0">
                    <a:moveTo>
                      <a:pt x="21" y="0"/>
                    </a:moveTo>
                    <a:lnTo>
                      <a:pt x="21" y="0"/>
                    </a:lnTo>
                    <a:cubicBezTo>
                      <a:pt x="0" y="160"/>
                      <a:pt x="267" y="511"/>
                      <a:pt x="703" y="735"/>
                    </a:cubicBezTo>
                    <a:cubicBezTo>
                      <a:pt x="1097" y="937"/>
                      <a:pt x="2141" y="1608"/>
                      <a:pt x="2981" y="1917"/>
                    </a:cubicBezTo>
                    <a:cubicBezTo>
                      <a:pt x="3072" y="1950"/>
                      <a:pt x="3164" y="1966"/>
                      <a:pt x="3254" y="1966"/>
                    </a:cubicBezTo>
                    <a:cubicBezTo>
                      <a:pt x="3654" y="1966"/>
                      <a:pt x="4017" y="1659"/>
                      <a:pt x="4025" y="1225"/>
                    </a:cubicBezTo>
                    <a:cubicBezTo>
                      <a:pt x="4025" y="1097"/>
                      <a:pt x="4004" y="831"/>
                      <a:pt x="3930" y="767"/>
                    </a:cubicBezTo>
                    <a:cubicBezTo>
                      <a:pt x="3772" y="602"/>
                      <a:pt x="3561" y="476"/>
                      <a:pt x="3242" y="476"/>
                    </a:cubicBezTo>
                    <a:cubicBezTo>
                      <a:pt x="3087" y="476"/>
                      <a:pt x="2906" y="505"/>
                      <a:pt x="2694" y="575"/>
                    </a:cubicBezTo>
                    <a:cubicBezTo>
                      <a:pt x="2401" y="667"/>
                      <a:pt x="2125" y="701"/>
                      <a:pt x="1857" y="701"/>
                    </a:cubicBezTo>
                    <a:cubicBezTo>
                      <a:pt x="1533" y="701"/>
                      <a:pt x="1221" y="650"/>
                      <a:pt x="906" y="586"/>
                    </a:cubicBezTo>
                    <a:cubicBezTo>
                      <a:pt x="469" y="501"/>
                      <a:pt x="181" y="192"/>
                      <a:pt x="21" y="0"/>
                    </a:cubicBezTo>
                    <a:close/>
                  </a:path>
                </a:pathLst>
              </a:custGeom>
              <a:solidFill>
                <a:srgbClr val="FFE05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9" name="Google Shape;2787;g110fbfe7ff0_0_496"/>
              <p:cNvSpPr/>
              <p:nvPr/>
            </p:nvSpPr>
            <p:spPr>
              <a:xfrm>
                <a:off x="5145102" y="2689587"/>
                <a:ext cx="113033" cy="54969"/>
              </a:xfrm>
              <a:custGeom>
                <a:avLst/>
                <a:gdLst/>
                <a:ahLst/>
                <a:cxnLst/>
                <a:rect l="l" t="t" r="r" b="b"/>
                <a:pathLst>
                  <a:path w="1534" h="746" extrusionOk="0">
                    <a:moveTo>
                      <a:pt x="160" y="1"/>
                    </a:moveTo>
                    <a:cubicBezTo>
                      <a:pt x="64" y="1"/>
                      <a:pt x="11" y="33"/>
                      <a:pt x="0" y="107"/>
                    </a:cubicBezTo>
                    <a:cubicBezTo>
                      <a:pt x="160" y="299"/>
                      <a:pt x="448" y="608"/>
                      <a:pt x="885" y="693"/>
                    </a:cubicBezTo>
                    <a:cubicBezTo>
                      <a:pt x="980" y="714"/>
                      <a:pt x="1076" y="736"/>
                      <a:pt x="1183" y="746"/>
                    </a:cubicBezTo>
                    <a:cubicBezTo>
                      <a:pt x="1289" y="618"/>
                      <a:pt x="1417" y="480"/>
                      <a:pt x="1534" y="331"/>
                    </a:cubicBezTo>
                    <a:cubicBezTo>
                      <a:pt x="1065" y="256"/>
                      <a:pt x="501" y="1"/>
                      <a:pt x="160" y="1"/>
                    </a:cubicBezTo>
                    <a:close/>
                  </a:path>
                </a:pathLst>
              </a:custGeom>
              <a:solidFill>
                <a:srgbClr val="FAF2C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 name="Google Shape;2788;g110fbfe7ff0_0_496"/>
              <p:cNvSpPr/>
              <p:nvPr/>
            </p:nvSpPr>
            <p:spPr>
              <a:xfrm>
                <a:off x="5145102" y="2697471"/>
                <a:ext cx="87169" cy="65948"/>
              </a:xfrm>
              <a:custGeom>
                <a:avLst/>
                <a:gdLst/>
                <a:ahLst/>
                <a:cxnLst/>
                <a:rect l="l" t="t" r="r" b="b"/>
                <a:pathLst>
                  <a:path w="1183" h="895" extrusionOk="0">
                    <a:moveTo>
                      <a:pt x="0" y="0"/>
                    </a:moveTo>
                    <a:lnTo>
                      <a:pt x="0" y="21"/>
                    </a:lnTo>
                    <a:cubicBezTo>
                      <a:pt x="0" y="192"/>
                      <a:pt x="267" y="511"/>
                      <a:pt x="682" y="735"/>
                    </a:cubicBezTo>
                    <a:lnTo>
                      <a:pt x="693" y="735"/>
                    </a:lnTo>
                    <a:lnTo>
                      <a:pt x="693" y="745"/>
                    </a:lnTo>
                    <a:lnTo>
                      <a:pt x="714" y="745"/>
                    </a:lnTo>
                    <a:lnTo>
                      <a:pt x="714" y="756"/>
                    </a:lnTo>
                    <a:lnTo>
                      <a:pt x="735" y="756"/>
                    </a:lnTo>
                    <a:cubicBezTo>
                      <a:pt x="735" y="767"/>
                      <a:pt x="735" y="767"/>
                      <a:pt x="746" y="767"/>
                    </a:cubicBezTo>
                    <a:lnTo>
                      <a:pt x="757" y="767"/>
                    </a:lnTo>
                    <a:lnTo>
                      <a:pt x="757" y="778"/>
                    </a:lnTo>
                    <a:lnTo>
                      <a:pt x="767" y="778"/>
                    </a:lnTo>
                    <a:cubicBezTo>
                      <a:pt x="831" y="809"/>
                      <a:pt x="895" y="852"/>
                      <a:pt x="959" y="894"/>
                    </a:cubicBezTo>
                    <a:lnTo>
                      <a:pt x="1183" y="639"/>
                    </a:lnTo>
                    <a:cubicBezTo>
                      <a:pt x="1076" y="629"/>
                      <a:pt x="980" y="607"/>
                      <a:pt x="885" y="586"/>
                    </a:cubicBezTo>
                    <a:cubicBezTo>
                      <a:pt x="448" y="501"/>
                      <a:pt x="160" y="192"/>
                      <a:pt x="0" y="0"/>
                    </a:cubicBezTo>
                    <a:close/>
                  </a:path>
                </a:pathLst>
              </a:custGeom>
              <a:solidFill>
                <a:srgbClr val="FFE05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1" name="Google Shape;2789;g110fbfe7ff0_0_496"/>
              <p:cNvSpPr/>
              <p:nvPr/>
            </p:nvSpPr>
            <p:spPr>
              <a:xfrm>
                <a:off x="5253345" y="2468089"/>
                <a:ext cx="164096" cy="147886"/>
              </a:xfrm>
              <a:custGeom>
                <a:avLst/>
                <a:gdLst/>
                <a:ahLst/>
                <a:cxnLst/>
                <a:rect l="l" t="t" r="r" b="b"/>
                <a:pathLst>
                  <a:path w="2227" h="2007" extrusionOk="0">
                    <a:moveTo>
                      <a:pt x="1231" y="0"/>
                    </a:moveTo>
                    <a:cubicBezTo>
                      <a:pt x="1163" y="0"/>
                      <a:pt x="1087" y="25"/>
                      <a:pt x="1013" y="100"/>
                    </a:cubicBezTo>
                    <a:cubicBezTo>
                      <a:pt x="789" y="323"/>
                      <a:pt x="959" y="526"/>
                      <a:pt x="959" y="526"/>
                    </a:cubicBezTo>
                    <a:cubicBezTo>
                      <a:pt x="959" y="526"/>
                      <a:pt x="843" y="466"/>
                      <a:pt x="717" y="466"/>
                    </a:cubicBezTo>
                    <a:cubicBezTo>
                      <a:pt x="637" y="466"/>
                      <a:pt x="553" y="490"/>
                      <a:pt x="491" y="569"/>
                    </a:cubicBezTo>
                    <a:cubicBezTo>
                      <a:pt x="331" y="760"/>
                      <a:pt x="491" y="941"/>
                      <a:pt x="491" y="941"/>
                    </a:cubicBezTo>
                    <a:cubicBezTo>
                      <a:pt x="491" y="941"/>
                      <a:pt x="424" y="905"/>
                      <a:pt x="343" y="905"/>
                    </a:cubicBezTo>
                    <a:cubicBezTo>
                      <a:pt x="271" y="905"/>
                      <a:pt x="188" y="932"/>
                      <a:pt x="129" y="1037"/>
                    </a:cubicBezTo>
                    <a:cubicBezTo>
                      <a:pt x="1" y="1271"/>
                      <a:pt x="353" y="1719"/>
                      <a:pt x="842" y="1920"/>
                    </a:cubicBezTo>
                    <a:cubicBezTo>
                      <a:pt x="997" y="1981"/>
                      <a:pt x="1116" y="2006"/>
                      <a:pt x="1207" y="2006"/>
                    </a:cubicBezTo>
                    <a:cubicBezTo>
                      <a:pt x="1405" y="2006"/>
                      <a:pt x="1470" y="1886"/>
                      <a:pt x="1470" y="1740"/>
                    </a:cubicBezTo>
                    <a:cubicBezTo>
                      <a:pt x="1747" y="1591"/>
                      <a:pt x="1843" y="1388"/>
                      <a:pt x="1758" y="1186"/>
                    </a:cubicBezTo>
                    <a:cubicBezTo>
                      <a:pt x="2227" y="1101"/>
                      <a:pt x="2227" y="973"/>
                      <a:pt x="2120" y="845"/>
                    </a:cubicBezTo>
                    <a:cubicBezTo>
                      <a:pt x="2014" y="707"/>
                      <a:pt x="1470" y="100"/>
                      <a:pt x="1470" y="100"/>
                    </a:cubicBezTo>
                    <a:cubicBezTo>
                      <a:pt x="1470" y="100"/>
                      <a:pt x="1366" y="0"/>
                      <a:pt x="1231" y="0"/>
                    </a:cubicBezTo>
                    <a:close/>
                  </a:path>
                </a:pathLst>
              </a:custGeom>
              <a:solidFill>
                <a:srgbClr val="F1BE8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 name="Google Shape;2790;g110fbfe7ff0_0_496"/>
              <p:cNvSpPr/>
              <p:nvPr/>
            </p:nvSpPr>
            <p:spPr>
              <a:xfrm>
                <a:off x="5430704" y="2510163"/>
                <a:ext cx="75453" cy="86948"/>
              </a:xfrm>
              <a:custGeom>
                <a:avLst/>
                <a:gdLst/>
                <a:ahLst/>
                <a:cxnLst/>
                <a:rect l="l" t="t" r="r" b="b"/>
                <a:pathLst>
                  <a:path w="1024" h="1180" extrusionOk="0">
                    <a:moveTo>
                      <a:pt x="185" y="1"/>
                    </a:moveTo>
                    <a:cubicBezTo>
                      <a:pt x="147" y="1"/>
                      <a:pt x="113" y="13"/>
                      <a:pt x="85" y="40"/>
                    </a:cubicBezTo>
                    <a:cubicBezTo>
                      <a:pt x="0" y="114"/>
                      <a:pt x="43" y="360"/>
                      <a:pt x="160" y="679"/>
                    </a:cubicBezTo>
                    <a:cubicBezTo>
                      <a:pt x="245" y="883"/>
                      <a:pt x="454" y="1180"/>
                      <a:pt x="658" y="1180"/>
                    </a:cubicBezTo>
                    <a:cubicBezTo>
                      <a:pt x="762" y="1180"/>
                      <a:pt x="865" y="1102"/>
                      <a:pt x="948" y="892"/>
                    </a:cubicBezTo>
                    <a:cubicBezTo>
                      <a:pt x="1024" y="704"/>
                      <a:pt x="475" y="1"/>
                      <a:pt x="185" y="1"/>
                    </a:cubicBezTo>
                    <a:close/>
                  </a:path>
                </a:pathLst>
              </a:custGeom>
              <a:solidFill>
                <a:srgbClr val="F1BE8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3" name="Google Shape;2791;g110fbfe7ff0_0_496"/>
              <p:cNvSpPr/>
              <p:nvPr/>
            </p:nvSpPr>
            <p:spPr>
              <a:xfrm>
                <a:off x="6487419" y="2811978"/>
                <a:ext cx="572164" cy="726313"/>
              </a:xfrm>
              <a:custGeom>
                <a:avLst/>
                <a:gdLst/>
                <a:ahLst/>
                <a:cxnLst/>
                <a:rect l="l" t="t" r="r" b="b"/>
                <a:pathLst>
                  <a:path w="7765" h="9857" extrusionOk="0">
                    <a:moveTo>
                      <a:pt x="3058" y="1"/>
                    </a:moveTo>
                    <a:lnTo>
                      <a:pt x="3186" y="4111"/>
                    </a:lnTo>
                    <a:cubicBezTo>
                      <a:pt x="3186" y="4111"/>
                      <a:pt x="1184" y="4122"/>
                      <a:pt x="577" y="6176"/>
                    </a:cubicBezTo>
                    <a:cubicBezTo>
                      <a:pt x="1" y="8096"/>
                      <a:pt x="1661" y="9856"/>
                      <a:pt x="3626" y="9856"/>
                    </a:cubicBezTo>
                    <a:cubicBezTo>
                      <a:pt x="3765" y="9856"/>
                      <a:pt x="3907" y="9848"/>
                      <a:pt x="4049" y="9829"/>
                    </a:cubicBezTo>
                    <a:cubicBezTo>
                      <a:pt x="4560" y="9765"/>
                      <a:pt x="4986" y="9659"/>
                      <a:pt x="5337" y="9531"/>
                    </a:cubicBezTo>
                    <a:cubicBezTo>
                      <a:pt x="6465" y="9126"/>
                      <a:pt x="6870" y="8476"/>
                      <a:pt x="7073" y="8019"/>
                    </a:cubicBezTo>
                    <a:cubicBezTo>
                      <a:pt x="7349" y="7433"/>
                      <a:pt x="7764" y="4761"/>
                      <a:pt x="5071" y="4196"/>
                    </a:cubicBezTo>
                    <a:cubicBezTo>
                      <a:pt x="5071" y="1364"/>
                      <a:pt x="5145" y="65"/>
                      <a:pt x="5145" y="65"/>
                    </a:cubicBezTo>
                    <a:lnTo>
                      <a:pt x="4400" y="43"/>
                    </a:lnTo>
                    <a:lnTo>
                      <a:pt x="3952" y="22"/>
                    </a:lnTo>
                    <a:lnTo>
                      <a:pt x="3058" y="1"/>
                    </a:ln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4" name="Google Shape;2792;g110fbfe7ff0_0_496"/>
              <p:cNvSpPr/>
              <p:nvPr/>
            </p:nvSpPr>
            <p:spPr>
              <a:xfrm>
                <a:off x="6556093" y="3251583"/>
                <a:ext cx="422731" cy="253255"/>
              </a:xfrm>
              <a:custGeom>
                <a:avLst/>
                <a:gdLst/>
                <a:ahLst/>
                <a:cxnLst/>
                <a:rect l="l" t="t" r="r" b="b"/>
                <a:pathLst>
                  <a:path w="5737" h="3437" extrusionOk="0">
                    <a:moveTo>
                      <a:pt x="595" y="1"/>
                    </a:moveTo>
                    <a:cubicBezTo>
                      <a:pt x="514" y="1"/>
                      <a:pt x="0" y="915"/>
                      <a:pt x="263" y="1744"/>
                    </a:cubicBezTo>
                    <a:cubicBezTo>
                      <a:pt x="511" y="2507"/>
                      <a:pt x="1386" y="3437"/>
                      <a:pt x="2675" y="3437"/>
                    </a:cubicBezTo>
                    <a:cubicBezTo>
                      <a:pt x="2880" y="3437"/>
                      <a:pt x="3094" y="3413"/>
                      <a:pt x="3319" y="3362"/>
                    </a:cubicBezTo>
                    <a:cubicBezTo>
                      <a:pt x="4948" y="2979"/>
                      <a:pt x="5736" y="2085"/>
                      <a:pt x="5448" y="1180"/>
                    </a:cubicBezTo>
                    <a:cubicBezTo>
                      <a:pt x="5241" y="526"/>
                      <a:pt x="4689" y="306"/>
                      <a:pt x="4174" y="306"/>
                    </a:cubicBezTo>
                    <a:cubicBezTo>
                      <a:pt x="3976" y="306"/>
                      <a:pt x="3783" y="339"/>
                      <a:pt x="3617" y="392"/>
                    </a:cubicBezTo>
                    <a:cubicBezTo>
                      <a:pt x="3287" y="498"/>
                      <a:pt x="2506" y="770"/>
                      <a:pt x="1816" y="770"/>
                    </a:cubicBezTo>
                    <a:cubicBezTo>
                      <a:pt x="1259" y="770"/>
                      <a:pt x="760" y="593"/>
                      <a:pt x="604" y="9"/>
                    </a:cubicBezTo>
                    <a:cubicBezTo>
                      <a:pt x="602" y="3"/>
                      <a:pt x="599" y="1"/>
                      <a:pt x="595"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5" name="Google Shape;2793;g110fbfe7ff0_0_496"/>
              <p:cNvSpPr/>
              <p:nvPr/>
            </p:nvSpPr>
            <p:spPr>
              <a:xfrm>
                <a:off x="6811558" y="2815146"/>
                <a:ext cx="336667" cy="699123"/>
              </a:xfrm>
              <a:custGeom>
                <a:avLst/>
                <a:gdLst/>
                <a:ahLst/>
                <a:cxnLst/>
                <a:rect l="l" t="t" r="r" b="b"/>
                <a:pathLst>
                  <a:path w="4569" h="9488" extrusionOk="0">
                    <a:moveTo>
                      <a:pt x="1" y="0"/>
                    </a:moveTo>
                    <a:lnTo>
                      <a:pt x="1" y="4334"/>
                    </a:lnTo>
                    <a:cubicBezTo>
                      <a:pt x="1" y="4334"/>
                      <a:pt x="4569" y="5932"/>
                      <a:pt x="938" y="9488"/>
                    </a:cubicBezTo>
                    <a:cubicBezTo>
                      <a:pt x="2066" y="9083"/>
                      <a:pt x="2471" y="8433"/>
                      <a:pt x="2674" y="7976"/>
                    </a:cubicBezTo>
                    <a:cubicBezTo>
                      <a:pt x="2769" y="7784"/>
                      <a:pt x="2876" y="7347"/>
                      <a:pt x="2876" y="6836"/>
                    </a:cubicBezTo>
                    <a:cubicBezTo>
                      <a:pt x="2876" y="5825"/>
                      <a:pt x="2461" y="4526"/>
                      <a:pt x="672" y="4153"/>
                    </a:cubicBezTo>
                    <a:cubicBezTo>
                      <a:pt x="672" y="1321"/>
                      <a:pt x="746" y="22"/>
                      <a:pt x="746" y="22"/>
                    </a:cubicBezTo>
                    <a:lnTo>
                      <a:pt x="1" y="0"/>
                    </a:ln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6" name="Google Shape;2794;g110fbfe7ff0_0_496"/>
              <p:cNvSpPr/>
              <p:nvPr/>
            </p:nvSpPr>
            <p:spPr>
              <a:xfrm>
                <a:off x="6555798" y="3252173"/>
                <a:ext cx="164833" cy="249571"/>
              </a:xfrm>
              <a:custGeom>
                <a:avLst/>
                <a:gdLst/>
                <a:ahLst/>
                <a:cxnLst/>
                <a:rect l="l" t="t" r="r" b="b"/>
                <a:pathLst>
                  <a:path w="2237" h="3387" extrusionOk="0">
                    <a:moveTo>
                      <a:pt x="597" y="1"/>
                    </a:moveTo>
                    <a:cubicBezTo>
                      <a:pt x="511" y="1"/>
                      <a:pt x="0" y="905"/>
                      <a:pt x="267" y="1736"/>
                    </a:cubicBezTo>
                    <a:cubicBezTo>
                      <a:pt x="490" y="2407"/>
                      <a:pt x="1193" y="3216"/>
                      <a:pt x="2236" y="3387"/>
                    </a:cubicBezTo>
                    <a:cubicBezTo>
                      <a:pt x="1417" y="2705"/>
                      <a:pt x="1214" y="1587"/>
                      <a:pt x="1268" y="692"/>
                    </a:cubicBezTo>
                    <a:cubicBezTo>
                      <a:pt x="948" y="586"/>
                      <a:pt x="703" y="384"/>
                      <a:pt x="608"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7" name="Google Shape;2795;g110fbfe7ff0_0_496"/>
              <p:cNvSpPr/>
              <p:nvPr/>
            </p:nvSpPr>
            <p:spPr>
              <a:xfrm>
                <a:off x="6755926" y="3184677"/>
                <a:ext cx="166381" cy="105222"/>
              </a:xfrm>
              <a:custGeom>
                <a:avLst/>
                <a:gdLst/>
                <a:ahLst/>
                <a:cxnLst/>
                <a:rect l="l" t="t" r="r" b="b"/>
                <a:pathLst>
                  <a:path w="2258" h="1428" extrusionOk="0">
                    <a:moveTo>
                      <a:pt x="969" y="1"/>
                    </a:moveTo>
                    <a:cubicBezTo>
                      <a:pt x="511" y="1"/>
                      <a:pt x="0" y="352"/>
                      <a:pt x="234" y="863"/>
                    </a:cubicBezTo>
                    <a:cubicBezTo>
                      <a:pt x="341" y="1087"/>
                      <a:pt x="532" y="1215"/>
                      <a:pt x="734" y="1353"/>
                    </a:cubicBezTo>
                    <a:cubicBezTo>
                      <a:pt x="798" y="1331"/>
                      <a:pt x="862" y="1321"/>
                      <a:pt x="905" y="1300"/>
                    </a:cubicBezTo>
                    <a:cubicBezTo>
                      <a:pt x="1075" y="1246"/>
                      <a:pt x="1267" y="1215"/>
                      <a:pt x="1469" y="1215"/>
                    </a:cubicBezTo>
                    <a:cubicBezTo>
                      <a:pt x="1735" y="1215"/>
                      <a:pt x="2012" y="1279"/>
                      <a:pt x="2246" y="1428"/>
                    </a:cubicBezTo>
                    <a:cubicBezTo>
                      <a:pt x="2257" y="1215"/>
                      <a:pt x="2225" y="1002"/>
                      <a:pt x="2130" y="799"/>
                    </a:cubicBezTo>
                    <a:cubicBezTo>
                      <a:pt x="1948" y="394"/>
                      <a:pt x="1512" y="54"/>
                      <a:pt x="1065" y="1"/>
                    </a:cubicBezTo>
                    <a:close/>
                  </a:path>
                </a:pathLst>
              </a:custGeom>
              <a:solidFill>
                <a:srgbClr val="FFFBE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8" name="Google Shape;2796;g110fbfe7ff0_0_496"/>
              <p:cNvSpPr/>
              <p:nvPr/>
            </p:nvSpPr>
            <p:spPr>
              <a:xfrm>
                <a:off x="6810011" y="3274131"/>
                <a:ext cx="111485" cy="86359"/>
              </a:xfrm>
              <a:custGeom>
                <a:avLst/>
                <a:gdLst/>
                <a:ahLst/>
                <a:cxnLst/>
                <a:rect l="l" t="t" r="r" b="b"/>
                <a:pathLst>
                  <a:path w="1513" h="1172" extrusionOk="0">
                    <a:moveTo>
                      <a:pt x="735" y="1"/>
                    </a:moveTo>
                    <a:cubicBezTo>
                      <a:pt x="533" y="1"/>
                      <a:pt x="341" y="32"/>
                      <a:pt x="171" y="86"/>
                    </a:cubicBezTo>
                    <a:cubicBezTo>
                      <a:pt x="128" y="107"/>
                      <a:pt x="64" y="117"/>
                      <a:pt x="0" y="139"/>
                    </a:cubicBezTo>
                    <a:cubicBezTo>
                      <a:pt x="54" y="181"/>
                      <a:pt x="107" y="224"/>
                      <a:pt x="160" y="278"/>
                    </a:cubicBezTo>
                    <a:cubicBezTo>
                      <a:pt x="437" y="501"/>
                      <a:pt x="650" y="778"/>
                      <a:pt x="842" y="1087"/>
                    </a:cubicBezTo>
                    <a:cubicBezTo>
                      <a:pt x="873" y="1140"/>
                      <a:pt x="937" y="1172"/>
                      <a:pt x="1012" y="1172"/>
                    </a:cubicBezTo>
                    <a:cubicBezTo>
                      <a:pt x="1065" y="1172"/>
                      <a:pt x="1129" y="1151"/>
                      <a:pt x="1161" y="1108"/>
                    </a:cubicBezTo>
                    <a:cubicBezTo>
                      <a:pt x="1374" y="853"/>
                      <a:pt x="1502" y="533"/>
                      <a:pt x="1512" y="214"/>
                    </a:cubicBezTo>
                    <a:cubicBezTo>
                      <a:pt x="1278" y="65"/>
                      <a:pt x="1001" y="1"/>
                      <a:pt x="735" y="1"/>
                    </a:cubicBezTo>
                    <a:close/>
                  </a:path>
                </a:pathLst>
              </a:custGeom>
              <a:solidFill>
                <a:srgbClr val="FAF2CC"/>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9" name="Google Shape;2797;g110fbfe7ff0_0_496"/>
              <p:cNvSpPr/>
              <p:nvPr/>
            </p:nvSpPr>
            <p:spPr>
              <a:xfrm>
                <a:off x="6675020" y="2930832"/>
                <a:ext cx="103675" cy="138454"/>
              </a:xfrm>
              <a:custGeom>
                <a:avLst/>
                <a:gdLst/>
                <a:ahLst/>
                <a:cxnLst/>
                <a:rect l="l" t="t" r="r" b="b"/>
                <a:pathLst>
                  <a:path w="1407" h="1879" extrusionOk="0">
                    <a:moveTo>
                      <a:pt x="635" y="0"/>
                    </a:moveTo>
                    <a:cubicBezTo>
                      <a:pt x="539" y="0"/>
                      <a:pt x="427" y="28"/>
                      <a:pt x="331" y="124"/>
                    </a:cubicBezTo>
                    <a:cubicBezTo>
                      <a:pt x="107" y="347"/>
                      <a:pt x="1" y="1177"/>
                      <a:pt x="107" y="1518"/>
                    </a:cubicBezTo>
                    <a:cubicBezTo>
                      <a:pt x="183" y="1738"/>
                      <a:pt x="401" y="1878"/>
                      <a:pt x="618" y="1878"/>
                    </a:cubicBezTo>
                    <a:cubicBezTo>
                      <a:pt x="736" y="1878"/>
                      <a:pt x="855" y="1836"/>
                      <a:pt x="949" y="1742"/>
                    </a:cubicBezTo>
                    <a:cubicBezTo>
                      <a:pt x="1215" y="1476"/>
                      <a:pt x="1406" y="304"/>
                      <a:pt x="864" y="49"/>
                    </a:cubicBezTo>
                    <a:cubicBezTo>
                      <a:pt x="864" y="49"/>
                      <a:pt x="763" y="0"/>
                      <a:pt x="635" y="0"/>
                    </a:cubicBezTo>
                    <a:close/>
                  </a:path>
                </a:pathLst>
              </a:custGeom>
              <a:solidFill>
                <a:srgbClr val="F1BE8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0" name="Google Shape;2798;g110fbfe7ff0_0_496"/>
              <p:cNvSpPr/>
              <p:nvPr/>
            </p:nvSpPr>
            <p:spPr>
              <a:xfrm>
                <a:off x="6723726" y="2907989"/>
                <a:ext cx="172644" cy="193570"/>
              </a:xfrm>
              <a:custGeom>
                <a:avLst/>
                <a:gdLst/>
                <a:ahLst/>
                <a:cxnLst/>
                <a:rect l="l" t="t" r="r" b="b"/>
                <a:pathLst>
                  <a:path w="2343" h="2627" extrusionOk="0">
                    <a:moveTo>
                      <a:pt x="674" y="1"/>
                    </a:moveTo>
                    <a:cubicBezTo>
                      <a:pt x="482" y="1"/>
                      <a:pt x="327" y="50"/>
                      <a:pt x="267" y="178"/>
                    </a:cubicBezTo>
                    <a:cubicBezTo>
                      <a:pt x="139" y="550"/>
                      <a:pt x="394" y="668"/>
                      <a:pt x="394" y="668"/>
                    </a:cubicBezTo>
                    <a:cubicBezTo>
                      <a:pt x="394" y="668"/>
                      <a:pt x="0" y="934"/>
                      <a:pt x="341" y="1264"/>
                    </a:cubicBezTo>
                    <a:cubicBezTo>
                      <a:pt x="160" y="1594"/>
                      <a:pt x="234" y="1733"/>
                      <a:pt x="331" y="1828"/>
                    </a:cubicBezTo>
                    <a:cubicBezTo>
                      <a:pt x="256" y="2062"/>
                      <a:pt x="170" y="2265"/>
                      <a:pt x="416" y="2510"/>
                    </a:cubicBezTo>
                    <a:cubicBezTo>
                      <a:pt x="500" y="2593"/>
                      <a:pt x="732" y="2627"/>
                      <a:pt x="999" y="2627"/>
                    </a:cubicBezTo>
                    <a:cubicBezTo>
                      <a:pt x="1478" y="2627"/>
                      <a:pt x="2067" y="2520"/>
                      <a:pt x="2108" y="2403"/>
                    </a:cubicBezTo>
                    <a:cubicBezTo>
                      <a:pt x="2162" y="2223"/>
                      <a:pt x="2193" y="2073"/>
                      <a:pt x="1938" y="1967"/>
                    </a:cubicBezTo>
                    <a:cubicBezTo>
                      <a:pt x="2141" y="1648"/>
                      <a:pt x="2226" y="1520"/>
                      <a:pt x="1981" y="1360"/>
                    </a:cubicBezTo>
                    <a:cubicBezTo>
                      <a:pt x="2151" y="1243"/>
                      <a:pt x="2343" y="1094"/>
                      <a:pt x="1938" y="827"/>
                    </a:cubicBezTo>
                    <a:cubicBezTo>
                      <a:pt x="1938" y="827"/>
                      <a:pt x="2162" y="657"/>
                      <a:pt x="1938" y="423"/>
                    </a:cubicBezTo>
                    <a:cubicBezTo>
                      <a:pt x="1774" y="267"/>
                      <a:pt x="1121" y="1"/>
                      <a:pt x="674" y="1"/>
                    </a:cubicBezTo>
                    <a:close/>
                  </a:path>
                </a:pathLst>
              </a:custGeom>
              <a:solidFill>
                <a:srgbClr val="F1BE8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 name="Google Shape;2799;g110fbfe7ff0_0_496"/>
              <p:cNvSpPr/>
              <p:nvPr/>
            </p:nvSpPr>
            <p:spPr>
              <a:xfrm>
                <a:off x="5254524" y="2463594"/>
                <a:ext cx="171539" cy="155402"/>
              </a:xfrm>
              <a:custGeom>
                <a:avLst/>
                <a:gdLst/>
                <a:ahLst/>
                <a:cxnLst/>
                <a:rect l="l" t="t" r="r" b="b"/>
                <a:pathLst>
                  <a:path w="2328" h="2109" extrusionOk="0">
                    <a:moveTo>
                      <a:pt x="1153" y="193"/>
                    </a:moveTo>
                    <a:cubicBezTo>
                      <a:pt x="1306" y="193"/>
                      <a:pt x="1496" y="466"/>
                      <a:pt x="1582" y="523"/>
                    </a:cubicBezTo>
                    <a:cubicBezTo>
                      <a:pt x="1699" y="608"/>
                      <a:pt x="2189" y="874"/>
                      <a:pt x="1944" y="1066"/>
                    </a:cubicBezTo>
                    <a:cubicBezTo>
                      <a:pt x="1914" y="1090"/>
                      <a:pt x="1881" y="1101"/>
                      <a:pt x="1848" y="1101"/>
                    </a:cubicBezTo>
                    <a:cubicBezTo>
                      <a:pt x="1694" y="1101"/>
                      <a:pt x="1520" y="878"/>
                      <a:pt x="1433" y="800"/>
                    </a:cubicBezTo>
                    <a:cubicBezTo>
                      <a:pt x="1337" y="715"/>
                      <a:pt x="858" y="417"/>
                      <a:pt x="1018" y="256"/>
                    </a:cubicBezTo>
                    <a:cubicBezTo>
                      <a:pt x="1050" y="225"/>
                      <a:pt x="1071" y="225"/>
                      <a:pt x="1103" y="204"/>
                    </a:cubicBezTo>
                    <a:cubicBezTo>
                      <a:pt x="1119" y="196"/>
                      <a:pt x="1136" y="193"/>
                      <a:pt x="1153" y="193"/>
                    </a:cubicBezTo>
                    <a:close/>
                    <a:moveTo>
                      <a:pt x="785" y="620"/>
                    </a:moveTo>
                    <a:cubicBezTo>
                      <a:pt x="821" y="620"/>
                      <a:pt x="863" y="630"/>
                      <a:pt x="912" y="651"/>
                    </a:cubicBezTo>
                    <a:cubicBezTo>
                      <a:pt x="921" y="654"/>
                      <a:pt x="930" y="655"/>
                      <a:pt x="939" y="655"/>
                    </a:cubicBezTo>
                    <a:cubicBezTo>
                      <a:pt x="960" y="655"/>
                      <a:pt x="978" y="648"/>
                      <a:pt x="986" y="640"/>
                    </a:cubicBezTo>
                    <a:cubicBezTo>
                      <a:pt x="1071" y="715"/>
                      <a:pt x="1167" y="789"/>
                      <a:pt x="1262" y="864"/>
                    </a:cubicBezTo>
                    <a:cubicBezTo>
                      <a:pt x="1359" y="959"/>
                      <a:pt x="1497" y="1108"/>
                      <a:pt x="1636" y="1205"/>
                    </a:cubicBezTo>
                    <a:cubicBezTo>
                      <a:pt x="1636" y="1215"/>
                      <a:pt x="1636" y="1226"/>
                      <a:pt x="1646" y="1236"/>
                    </a:cubicBezTo>
                    <a:cubicBezTo>
                      <a:pt x="1713" y="1422"/>
                      <a:pt x="1614" y="1580"/>
                      <a:pt x="1453" y="1580"/>
                    </a:cubicBezTo>
                    <a:cubicBezTo>
                      <a:pt x="1411" y="1580"/>
                      <a:pt x="1365" y="1570"/>
                      <a:pt x="1316" y="1545"/>
                    </a:cubicBezTo>
                    <a:cubicBezTo>
                      <a:pt x="1210" y="1492"/>
                      <a:pt x="1103" y="1385"/>
                      <a:pt x="1007" y="1300"/>
                    </a:cubicBezTo>
                    <a:cubicBezTo>
                      <a:pt x="922" y="1226"/>
                      <a:pt x="837" y="1141"/>
                      <a:pt x="751" y="1055"/>
                    </a:cubicBezTo>
                    <a:cubicBezTo>
                      <a:pt x="709" y="1013"/>
                      <a:pt x="666" y="970"/>
                      <a:pt x="635" y="917"/>
                    </a:cubicBezTo>
                    <a:cubicBezTo>
                      <a:pt x="618" y="722"/>
                      <a:pt x="670" y="620"/>
                      <a:pt x="785" y="620"/>
                    </a:cubicBezTo>
                    <a:close/>
                    <a:moveTo>
                      <a:pt x="528" y="1066"/>
                    </a:moveTo>
                    <a:cubicBezTo>
                      <a:pt x="624" y="1193"/>
                      <a:pt x="762" y="1311"/>
                      <a:pt x="858" y="1406"/>
                    </a:cubicBezTo>
                    <a:cubicBezTo>
                      <a:pt x="975" y="1513"/>
                      <a:pt x="1124" y="1662"/>
                      <a:pt x="1284" y="1737"/>
                    </a:cubicBezTo>
                    <a:lnTo>
                      <a:pt x="1284" y="1758"/>
                    </a:lnTo>
                    <a:cubicBezTo>
                      <a:pt x="1308" y="1865"/>
                      <a:pt x="1251" y="1903"/>
                      <a:pt x="1160" y="1903"/>
                    </a:cubicBezTo>
                    <a:cubicBezTo>
                      <a:pt x="969" y="1903"/>
                      <a:pt x="628" y="1738"/>
                      <a:pt x="571" y="1694"/>
                    </a:cubicBezTo>
                    <a:cubicBezTo>
                      <a:pt x="393" y="1579"/>
                      <a:pt x="1" y="1076"/>
                      <a:pt x="477" y="1076"/>
                    </a:cubicBezTo>
                    <a:cubicBezTo>
                      <a:pt x="486" y="1076"/>
                      <a:pt x="496" y="1076"/>
                      <a:pt x="507" y="1077"/>
                    </a:cubicBezTo>
                    <a:cubicBezTo>
                      <a:pt x="507" y="1077"/>
                      <a:pt x="517" y="1077"/>
                      <a:pt x="528" y="1066"/>
                    </a:cubicBezTo>
                    <a:close/>
                    <a:moveTo>
                      <a:pt x="1168" y="0"/>
                    </a:moveTo>
                    <a:cubicBezTo>
                      <a:pt x="1051" y="0"/>
                      <a:pt x="972" y="82"/>
                      <a:pt x="922" y="182"/>
                    </a:cubicBezTo>
                    <a:cubicBezTo>
                      <a:pt x="912" y="204"/>
                      <a:pt x="900" y="225"/>
                      <a:pt x="890" y="235"/>
                    </a:cubicBezTo>
                    <a:cubicBezTo>
                      <a:pt x="869" y="278"/>
                      <a:pt x="858" y="320"/>
                      <a:pt x="858" y="363"/>
                    </a:cubicBezTo>
                    <a:lnTo>
                      <a:pt x="858" y="427"/>
                    </a:lnTo>
                    <a:cubicBezTo>
                      <a:pt x="868" y="427"/>
                      <a:pt x="869" y="474"/>
                      <a:pt x="877" y="480"/>
                    </a:cubicBezTo>
                    <a:lnTo>
                      <a:pt x="877" y="480"/>
                    </a:lnTo>
                    <a:cubicBezTo>
                      <a:pt x="845" y="470"/>
                      <a:pt x="809" y="465"/>
                      <a:pt x="773" y="465"/>
                    </a:cubicBezTo>
                    <a:cubicBezTo>
                      <a:pt x="623" y="465"/>
                      <a:pt x="462" y="552"/>
                      <a:pt x="411" y="715"/>
                    </a:cubicBezTo>
                    <a:cubicBezTo>
                      <a:pt x="379" y="789"/>
                      <a:pt x="379" y="853"/>
                      <a:pt x="411" y="928"/>
                    </a:cubicBezTo>
                    <a:cubicBezTo>
                      <a:pt x="392" y="927"/>
                      <a:pt x="374" y="926"/>
                      <a:pt x="356" y="926"/>
                    </a:cubicBezTo>
                    <a:cubicBezTo>
                      <a:pt x="179" y="926"/>
                      <a:pt x="38" y="982"/>
                      <a:pt x="38" y="1215"/>
                    </a:cubicBezTo>
                    <a:cubicBezTo>
                      <a:pt x="38" y="1470"/>
                      <a:pt x="251" y="1705"/>
                      <a:pt x="443" y="1843"/>
                    </a:cubicBezTo>
                    <a:cubicBezTo>
                      <a:pt x="629" y="1964"/>
                      <a:pt x="920" y="2109"/>
                      <a:pt x="1160" y="2109"/>
                    </a:cubicBezTo>
                    <a:cubicBezTo>
                      <a:pt x="1196" y="2109"/>
                      <a:pt x="1230" y="2106"/>
                      <a:pt x="1262" y="2099"/>
                    </a:cubicBezTo>
                    <a:cubicBezTo>
                      <a:pt x="1423" y="2067"/>
                      <a:pt x="1518" y="1918"/>
                      <a:pt x="1475" y="1768"/>
                    </a:cubicBezTo>
                    <a:cubicBezTo>
                      <a:pt x="1518" y="1768"/>
                      <a:pt x="1561" y="1768"/>
                      <a:pt x="1614" y="1747"/>
                    </a:cubicBezTo>
                    <a:cubicBezTo>
                      <a:pt x="1806" y="1662"/>
                      <a:pt x="1891" y="1470"/>
                      <a:pt x="1837" y="1279"/>
                    </a:cubicBezTo>
                    <a:lnTo>
                      <a:pt x="1837" y="1279"/>
                    </a:lnTo>
                    <a:cubicBezTo>
                      <a:pt x="1848" y="1280"/>
                      <a:pt x="1859" y="1281"/>
                      <a:pt x="1869" y="1281"/>
                    </a:cubicBezTo>
                    <a:cubicBezTo>
                      <a:pt x="1942" y="1281"/>
                      <a:pt x="2008" y="1247"/>
                      <a:pt x="2083" y="1172"/>
                    </a:cubicBezTo>
                    <a:cubicBezTo>
                      <a:pt x="2327" y="906"/>
                      <a:pt x="1976" y="618"/>
                      <a:pt x="1774" y="469"/>
                    </a:cubicBezTo>
                    <a:cubicBezTo>
                      <a:pt x="1657" y="384"/>
                      <a:pt x="1572" y="310"/>
                      <a:pt x="1465" y="193"/>
                    </a:cubicBezTo>
                    <a:cubicBezTo>
                      <a:pt x="1390" y="107"/>
                      <a:pt x="1305" y="12"/>
                      <a:pt x="1188" y="1"/>
                    </a:cubicBezTo>
                    <a:cubicBezTo>
                      <a:pt x="1181" y="0"/>
                      <a:pt x="1175" y="0"/>
                      <a:pt x="1168" y="0"/>
                    </a:cubicBezTo>
                    <a:close/>
                  </a:path>
                </a:pathLst>
              </a:custGeom>
              <a:solidFill>
                <a:srgbClr val="F79E7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2" name="Google Shape;2800;g110fbfe7ff0_0_496"/>
              <p:cNvSpPr/>
              <p:nvPr/>
            </p:nvSpPr>
            <p:spPr>
              <a:xfrm>
                <a:off x="5421273" y="2506184"/>
                <a:ext cx="90338" cy="93654"/>
              </a:xfrm>
              <a:custGeom>
                <a:avLst/>
                <a:gdLst/>
                <a:ahLst/>
                <a:cxnLst/>
                <a:rect l="l" t="t" r="r" b="b"/>
                <a:pathLst>
                  <a:path w="1226" h="1271" extrusionOk="0">
                    <a:moveTo>
                      <a:pt x="299" y="168"/>
                    </a:moveTo>
                    <a:cubicBezTo>
                      <a:pt x="533" y="179"/>
                      <a:pt x="682" y="339"/>
                      <a:pt x="799" y="520"/>
                    </a:cubicBezTo>
                    <a:cubicBezTo>
                      <a:pt x="882" y="674"/>
                      <a:pt x="1092" y="1086"/>
                      <a:pt x="801" y="1086"/>
                    </a:cubicBezTo>
                    <a:cubicBezTo>
                      <a:pt x="791" y="1086"/>
                      <a:pt x="779" y="1085"/>
                      <a:pt x="767" y="1084"/>
                    </a:cubicBezTo>
                    <a:cubicBezTo>
                      <a:pt x="575" y="1063"/>
                      <a:pt x="469" y="840"/>
                      <a:pt x="395" y="690"/>
                    </a:cubicBezTo>
                    <a:cubicBezTo>
                      <a:pt x="352" y="594"/>
                      <a:pt x="213" y="275"/>
                      <a:pt x="288" y="168"/>
                    </a:cubicBezTo>
                    <a:close/>
                    <a:moveTo>
                      <a:pt x="310" y="0"/>
                    </a:moveTo>
                    <a:cubicBezTo>
                      <a:pt x="295" y="0"/>
                      <a:pt x="280" y="6"/>
                      <a:pt x="267" y="19"/>
                    </a:cubicBezTo>
                    <a:cubicBezTo>
                      <a:pt x="0" y="243"/>
                      <a:pt x="118" y="552"/>
                      <a:pt x="256" y="828"/>
                    </a:cubicBezTo>
                    <a:cubicBezTo>
                      <a:pt x="363" y="1035"/>
                      <a:pt x="539" y="1271"/>
                      <a:pt x="776" y="1271"/>
                    </a:cubicBezTo>
                    <a:cubicBezTo>
                      <a:pt x="821" y="1271"/>
                      <a:pt x="867" y="1263"/>
                      <a:pt x="916" y="1244"/>
                    </a:cubicBezTo>
                    <a:cubicBezTo>
                      <a:pt x="1225" y="1138"/>
                      <a:pt x="1119" y="807"/>
                      <a:pt x="1001" y="584"/>
                    </a:cubicBezTo>
                    <a:cubicBezTo>
                      <a:pt x="863" y="317"/>
                      <a:pt x="672" y="62"/>
                      <a:pt x="362" y="30"/>
                    </a:cubicBezTo>
                    <a:cubicBezTo>
                      <a:pt x="350" y="11"/>
                      <a:pt x="330" y="0"/>
                      <a:pt x="310" y="0"/>
                    </a:cubicBezTo>
                    <a:close/>
                  </a:path>
                </a:pathLst>
              </a:custGeom>
              <a:solidFill>
                <a:srgbClr val="F79E7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3" name="Google Shape;2801;g110fbfe7ff0_0_496"/>
              <p:cNvSpPr/>
              <p:nvPr/>
            </p:nvSpPr>
            <p:spPr>
              <a:xfrm>
                <a:off x="6672736" y="2904674"/>
                <a:ext cx="218918" cy="200571"/>
              </a:xfrm>
              <a:custGeom>
                <a:avLst/>
                <a:gdLst/>
                <a:ahLst/>
                <a:cxnLst/>
                <a:rect l="l" t="t" r="r" b="b"/>
                <a:pathLst>
                  <a:path w="2971" h="2722" extrusionOk="0">
                    <a:moveTo>
                      <a:pt x="1506" y="156"/>
                    </a:moveTo>
                    <a:cubicBezTo>
                      <a:pt x="1736" y="156"/>
                      <a:pt x="1964" y="217"/>
                      <a:pt x="2012" y="233"/>
                    </a:cubicBezTo>
                    <a:cubicBezTo>
                      <a:pt x="2151" y="276"/>
                      <a:pt x="2225" y="330"/>
                      <a:pt x="2322" y="372"/>
                    </a:cubicBezTo>
                    <a:cubicBezTo>
                      <a:pt x="2407" y="404"/>
                      <a:pt x="2502" y="521"/>
                      <a:pt x="2492" y="628"/>
                    </a:cubicBezTo>
                    <a:cubicBezTo>
                      <a:pt x="2492" y="649"/>
                      <a:pt x="2481" y="659"/>
                      <a:pt x="2471" y="681"/>
                    </a:cubicBezTo>
                    <a:cubicBezTo>
                      <a:pt x="2430" y="747"/>
                      <a:pt x="2349" y="765"/>
                      <a:pt x="2263" y="765"/>
                    </a:cubicBezTo>
                    <a:cubicBezTo>
                      <a:pt x="2169" y="765"/>
                      <a:pt x="2068" y="744"/>
                      <a:pt x="2002" y="744"/>
                    </a:cubicBezTo>
                    <a:cubicBezTo>
                      <a:pt x="1789" y="744"/>
                      <a:pt x="1586" y="734"/>
                      <a:pt x="1385" y="692"/>
                    </a:cubicBezTo>
                    <a:cubicBezTo>
                      <a:pt x="1267" y="670"/>
                      <a:pt x="959" y="531"/>
                      <a:pt x="990" y="415"/>
                    </a:cubicBezTo>
                    <a:cubicBezTo>
                      <a:pt x="1063" y="212"/>
                      <a:pt x="1286" y="156"/>
                      <a:pt x="1506" y="156"/>
                    </a:cubicBezTo>
                    <a:close/>
                    <a:moveTo>
                      <a:pt x="1097" y="777"/>
                    </a:moveTo>
                    <a:lnTo>
                      <a:pt x="1097" y="777"/>
                    </a:lnTo>
                    <a:cubicBezTo>
                      <a:pt x="1118" y="798"/>
                      <a:pt x="1150" y="808"/>
                      <a:pt x="1182" y="819"/>
                    </a:cubicBezTo>
                    <a:cubicBezTo>
                      <a:pt x="1406" y="905"/>
                      <a:pt x="1650" y="905"/>
                      <a:pt x="1874" y="915"/>
                    </a:cubicBezTo>
                    <a:cubicBezTo>
                      <a:pt x="2002" y="915"/>
                      <a:pt x="2158" y="939"/>
                      <a:pt x="2308" y="939"/>
                    </a:cubicBezTo>
                    <a:cubicBezTo>
                      <a:pt x="2383" y="939"/>
                      <a:pt x="2456" y="933"/>
                      <a:pt x="2523" y="915"/>
                    </a:cubicBezTo>
                    <a:cubicBezTo>
                      <a:pt x="2523" y="915"/>
                      <a:pt x="2523" y="926"/>
                      <a:pt x="2535" y="926"/>
                    </a:cubicBezTo>
                    <a:cubicBezTo>
                      <a:pt x="2598" y="968"/>
                      <a:pt x="2651" y="1011"/>
                      <a:pt x="2694" y="1075"/>
                    </a:cubicBezTo>
                    <a:lnTo>
                      <a:pt x="2673" y="1245"/>
                    </a:lnTo>
                    <a:cubicBezTo>
                      <a:pt x="2639" y="1290"/>
                      <a:pt x="2564" y="1303"/>
                      <a:pt x="2487" y="1303"/>
                    </a:cubicBezTo>
                    <a:cubicBezTo>
                      <a:pt x="2419" y="1303"/>
                      <a:pt x="2351" y="1293"/>
                      <a:pt x="2311" y="1288"/>
                    </a:cubicBezTo>
                    <a:cubicBezTo>
                      <a:pt x="2161" y="1277"/>
                      <a:pt x="2002" y="1267"/>
                      <a:pt x="1842" y="1256"/>
                    </a:cubicBezTo>
                    <a:cubicBezTo>
                      <a:pt x="1755" y="1256"/>
                      <a:pt x="1663" y="1258"/>
                      <a:pt x="1570" y="1258"/>
                    </a:cubicBezTo>
                    <a:cubicBezTo>
                      <a:pt x="1482" y="1258"/>
                      <a:pt x="1393" y="1256"/>
                      <a:pt x="1310" y="1245"/>
                    </a:cubicBezTo>
                    <a:cubicBezTo>
                      <a:pt x="1044" y="1203"/>
                      <a:pt x="990" y="990"/>
                      <a:pt x="1097" y="777"/>
                    </a:cubicBezTo>
                    <a:close/>
                    <a:moveTo>
                      <a:pt x="1065" y="1352"/>
                    </a:moveTo>
                    <a:cubicBezTo>
                      <a:pt x="1299" y="1501"/>
                      <a:pt x="1672" y="1447"/>
                      <a:pt x="1927" y="1469"/>
                    </a:cubicBezTo>
                    <a:cubicBezTo>
                      <a:pt x="2057" y="1476"/>
                      <a:pt x="2220" y="1508"/>
                      <a:pt x="2375" y="1508"/>
                    </a:cubicBezTo>
                    <a:cubicBezTo>
                      <a:pt x="2450" y="1508"/>
                      <a:pt x="2522" y="1500"/>
                      <a:pt x="2587" y="1480"/>
                    </a:cubicBezTo>
                    <a:cubicBezTo>
                      <a:pt x="2673" y="1586"/>
                      <a:pt x="2736" y="1703"/>
                      <a:pt x="2620" y="1842"/>
                    </a:cubicBezTo>
                    <a:cubicBezTo>
                      <a:pt x="2588" y="1879"/>
                      <a:pt x="2513" y="1889"/>
                      <a:pt x="2436" y="1889"/>
                    </a:cubicBezTo>
                    <a:cubicBezTo>
                      <a:pt x="2359" y="1889"/>
                      <a:pt x="2279" y="1879"/>
                      <a:pt x="2236" y="1873"/>
                    </a:cubicBezTo>
                    <a:cubicBezTo>
                      <a:pt x="2087" y="1852"/>
                      <a:pt x="1938" y="1852"/>
                      <a:pt x="1778" y="1852"/>
                    </a:cubicBezTo>
                    <a:cubicBezTo>
                      <a:pt x="1721" y="1856"/>
                      <a:pt x="1663" y="1858"/>
                      <a:pt x="1606" y="1858"/>
                    </a:cubicBezTo>
                    <a:cubicBezTo>
                      <a:pt x="1493" y="1858"/>
                      <a:pt x="1380" y="1849"/>
                      <a:pt x="1267" y="1820"/>
                    </a:cubicBezTo>
                    <a:cubicBezTo>
                      <a:pt x="1001" y="1735"/>
                      <a:pt x="1023" y="1575"/>
                      <a:pt x="1065" y="1352"/>
                    </a:cubicBezTo>
                    <a:close/>
                    <a:moveTo>
                      <a:pt x="740" y="427"/>
                    </a:moveTo>
                    <a:cubicBezTo>
                      <a:pt x="781" y="427"/>
                      <a:pt x="826" y="433"/>
                      <a:pt x="873" y="446"/>
                    </a:cubicBezTo>
                    <a:cubicBezTo>
                      <a:pt x="884" y="531"/>
                      <a:pt x="916" y="628"/>
                      <a:pt x="990" y="702"/>
                    </a:cubicBezTo>
                    <a:cubicBezTo>
                      <a:pt x="841" y="872"/>
                      <a:pt x="798" y="1106"/>
                      <a:pt x="980" y="1288"/>
                    </a:cubicBezTo>
                    <a:cubicBezTo>
                      <a:pt x="990" y="1298"/>
                      <a:pt x="990" y="1309"/>
                      <a:pt x="1001" y="1309"/>
                    </a:cubicBezTo>
                    <a:cubicBezTo>
                      <a:pt x="862" y="1480"/>
                      <a:pt x="831" y="1703"/>
                      <a:pt x="1001" y="1863"/>
                    </a:cubicBezTo>
                    <a:cubicBezTo>
                      <a:pt x="980" y="1894"/>
                      <a:pt x="959" y="1937"/>
                      <a:pt x="948" y="1969"/>
                    </a:cubicBezTo>
                    <a:cubicBezTo>
                      <a:pt x="926" y="1969"/>
                      <a:pt x="916" y="1969"/>
                      <a:pt x="905" y="1980"/>
                    </a:cubicBezTo>
                    <a:cubicBezTo>
                      <a:pt x="823" y="2020"/>
                      <a:pt x="747" y="2038"/>
                      <a:pt x="679" y="2038"/>
                    </a:cubicBezTo>
                    <a:cubicBezTo>
                      <a:pt x="350" y="2038"/>
                      <a:pt x="188" y="1623"/>
                      <a:pt x="224" y="1288"/>
                    </a:cubicBezTo>
                    <a:cubicBezTo>
                      <a:pt x="253" y="961"/>
                      <a:pt x="360" y="427"/>
                      <a:pt x="740" y="427"/>
                    </a:cubicBezTo>
                    <a:close/>
                    <a:moveTo>
                      <a:pt x="1086" y="1916"/>
                    </a:moveTo>
                    <a:cubicBezTo>
                      <a:pt x="1247" y="2019"/>
                      <a:pt x="1440" y="2036"/>
                      <a:pt x="1633" y="2036"/>
                    </a:cubicBezTo>
                    <a:cubicBezTo>
                      <a:pt x="1730" y="2036"/>
                      <a:pt x="1827" y="2032"/>
                      <a:pt x="1920" y="2032"/>
                    </a:cubicBezTo>
                    <a:cubicBezTo>
                      <a:pt x="1947" y="2032"/>
                      <a:pt x="1975" y="2032"/>
                      <a:pt x="2002" y="2033"/>
                    </a:cubicBezTo>
                    <a:cubicBezTo>
                      <a:pt x="2128" y="2041"/>
                      <a:pt x="2265" y="2066"/>
                      <a:pt x="2393" y="2066"/>
                    </a:cubicBezTo>
                    <a:cubicBezTo>
                      <a:pt x="2438" y="2066"/>
                      <a:pt x="2482" y="2063"/>
                      <a:pt x="2523" y="2055"/>
                    </a:cubicBezTo>
                    <a:lnTo>
                      <a:pt x="2535" y="2055"/>
                    </a:lnTo>
                    <a:cubicBezTo>
                      <a:pt x="2758" y="2278"/>
                      <a:pt x="2587" y="2459"/>
                      <a:pt x="2311" y="2491"/>
                    </a:cubicBezTo>
                    <a:cubicBezTo>
                      <a:pt x="2130" y="2523"/>
                      <a:pt x="1927" y="2523"/>
                      <a:pt x="1736" y="2523"/>
                    </a:cubicBezTo>
                    <a:cubicBezTo>
                      <a:pt x="1711" y="2523"/>
                      <a:pt x="1684" y="2523"/>
                      <a:pt x="1658" y="2523"/>
                    </a:cubicBezTo>
                    <a:cubicBezTo>
                      <a:pt x="1489" y="2523"/>
                      <a:pt x="1289" y="2516"/>
                      <a:pt x="1161" y="2406"/>
                    </a:cubicBezTo>
                    <a:cubicBezTo>
                      <a:pt x="1023" y="2268"/>
                      <a:pt x="1065" y="2086"/>
                      <a:pt x="1086" y="1916"/>
                    </a:cubicBezTo>
                    <a:close/>
                    <a:moveTo>
                      <a:pt x="1535" y="1"/>
                    </a:moveTo>
                    <a:cubicBezTo>
                      <a:pt x="1413" y="1"/>
                      <a:pt x="1293" y="16"/>
                      <a:pt x="1182" y="53"/>
                    </a:cubicBezTo>
                    <a:cubicBezTo>
                      <a:pt x="1001" y="106"/>
                      <a:pt x="905" y="223"/>
                      <a:pt x="884" y="351"/>
                    </a:cubicBezTo>
                    <a:cubicBezTo>
                      <a:pt x="810" y="286"/>
                      <a:pt x="724" y="255"/>
                      <a:pt x="638" y="255"/>
                    </a:cubicBezTo>
                    <a:cubicBezTo>
                      <a:pt x="526" y="255"/>
                      <a:pt x="414" y="307"/>
                      <a:pt x="330" y="404"/>
                    </a:cubicBezTo>
                    <a:cubicBezTo>
                      <a:pt x="128" y="628"/>
                      <a:pt x="43" y="1043"/>
                      <a:pt x="22" y="1319"/>
                    </a:cubicBezTo>
                    <a:cubicBezTo>
                      <a:pt x="0" y="1618"/>
                      <a:pt x="86" y="1991"/>
                      <a:pt x="351" y="2171"/>
                    </a:cubicBezTo>
                    <a:cubicBezTo>
                      <a:pt x="439" y="2232"/>
                      <a:pt x="540" y="2261"/>
                      <a:pt x="639" y="2261"/>
                    </a:cubicBezTo>
                    <a:cubicBezTo>
                      <a:pt x="734" y="2261"/>
                      <a:pt x="827" y="2234"/>
                      <a:pt x="905" y="2182"/>
                    </a:cubicBezTo>
                    <a:cubicBezTo>
                      <a:pt x="905" y="2299"/>
                      <a:pt x="948" y="2417"/>
                      <a:pt x="1023" y="2512"/>
                    </a:cubicBezTo>
                    <a:cubicBezTo>
                      <a:pt x="1169" y="2690"/>
                      <a:pt x="1435" y="2722"/>
                      <a:pt x="1675" y="2722"/>
                    </a:cubicBezTo>
                    <a:cubicBezTo>
                      <a:pt x="1765" y="2722"/>
                      <a:pt x="1852" y="2718"/>
                      <a:pt x="1927" y="2715"/>
                    </a:cubicBezTo>
                    <a:cubicBezTo>
                      <a:pt x="1979" y="2715"/>
                      <a:pt x="2035" y="2716"/>
                      <a:pt x="2095" y="2716"/>
                    </a:cubicBezTo>
                    <a:cubicBezTo>
                      <a:pt x="2357" y="2716"/>
                      <a:pt x="2673" y="2695"/>
                      <a:pt x="2811" y="2469"/>
                    </a:cubicBezTo>
                    <a:cubicBezTo>
                      <a:pt x="2928" y="2299"/>
                      <a:pt x="2875" y="2065"/>
                      <a:pt x="2715" y="1969"/>
                    </a:cubicBezTo>
                    <a:cubicBezTo>
                      <a:pt x="2747" y="1937"/>
                      <a:pt x="2779" y="1905"/>
                      <a:pt x="2811" y="1852"/>
                    </a:cubicBezTo>
                    <a:cubicBezTo>
                      <a:pt x="2897" y="1703"/>
                      <a:pt x="2875" y="1501"/>
                      <a:pt x="2758" y="1394"/>
                    </a:cubicBezTo>
                    <a:cubicBezTo>
                      <a:pt x="2758" y="1383"/>
                      <a:pt x="2769" y="1383"/>
                      <a:pt x="2779" y="1373"/>
                    </a:cubicBezTo>
                    <a:cubicBezTo>
                      <a:pt x="2971" y="1170"/>
                      <a:pt x="2864" y="968"/>
                      <a:pt x="2684" y="830"/>
                    </a:cubicBezTo>
                    <a:cubicBezTo>
                      <a:pt x="2960" y="628"/>
                      <a:pt x="2535" y="287"/>
                      <a:pt x="2322" y="191"/>
                    </a:cubicBezTo>
                    <a:cubicBezTo>
                      <a:pt x="2093" y="81"/>
                      <a:pt x="1809" y="1"/>
                      <a:pt x="1535" y="1"/>
                    </a:cubicBezTo>
                    <a:close/>
                  </a:path>
                </a:pathLst>
              </a:custGeom>
              <a:solidFill>
                <a:srgbClr val="F79E7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4" name="Google Shape;2802;g110fbfe7ff0_0_496"/>
              <p:cNvSpPr/>
              <p:nvPr/>
            </p:nvSpPr>
            <p:spPr>
              <a:xfrm>
                <a:off x="5955635" y="2633070"/>
                <a:ext cx="207202" cy="581522"/>
              </a:xfrm>
              <a:custGeom>
                <a:avLst/>
                <a:gdLst/>
                <a:ahLst/>
                <a:cxnLst/>
                <a:rect l="l" t="t" r="r" b="b"/>
                <a:pathLst>
                  <a:path w="2812" h="7892" extrusionOk="0">
                    <a:moveTo>
                      <a:pt x="1320" y="1"/>
                    </a:moveTo>
                    <a:lnTo>
                      <a:pt x="1150" y="980"/>
                    </a:lnTo>
                    <a:cubicBezTo>
                      <a:pt x="1150" y="980"/>
                      <a:pt x="575" y="4303"/>
                      <a:pt x="0" y="7891"/>
                    </a:cubicBezTo>
                    <a:lnTo>
                      <a:pt x="0" y="7891"/>
                    </a:lnTo>
                    <a:cubicBezTo>
                      <a:pt x="266" y="7572"/>
                      <a:pt x="2449" y="4974"/>
                      <a:pt x="2449" y="4558"/>
                    </a:cubicBezTo>
                    <a:cubicBezTo>
                      <a:pt x="2449" y="4111"/>
                      <a:pt x="1789" y="2961"/>
                      <a:pt x="1789" y="2961"/>
                    </a:cubicBezTo>
                    <a:cubicBezTo>
                      <a:pt x="1789" y="2961"/>
                      <a:pt x="2556" y="2653"/>
                      <a:pt x="2694" y="2237"/>
                    </a:cubicBezTo>
                    <a:cubicBezTo>
                      <a:pt x="2811" y="1907"/>
                      <a:pt x="2587" y="640"/>
                      <a:pt x="2481" y="150"/>
                    </a:cubicBezTo>
                    <a:cubicBezTo>
                      <a:pt x="2428" y="140"/>
                      <a:pt x="2374" y="129"/>
                      <a:pt x="2332" y="118"/>
                    </a:cubicBezTo>
                    <a:cubicBezTo>
                      <a:pt x="1778" y="33"/>
                      <a:pt x="1320" y="1"/>
                      <a:pt x="1320"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5" name="Google Shape;2803;g110fbfe7ff0_0_496"/>
              <p:cNvSpPr/>
              <p:nvPr/>
            </p:nvSpPr>
            <p:spPr>
              <a:xfrm>
                <a:off x="5552947" y="3325637"/>
                <a:ext cx="96601" cy="67053"/>
              </a:xfrm>
              <a:custGeom>
                <a:avLst/>
                <a:gdLst/>
                <a:ahLst/>
                <a:cxnLst/>
                <a:rect l="l" t="t" r="r" b="b"/>
                <a:pathLst>
                  <a:path w="1311" h="910" extrusionOk="0">
                    <a:moveTo>
                      <a:pt x="285" y="1"/>
                    </a:moveTo>
                    <a:cubicBezTo>
                      <a:pt x="138" y="1"/>
                      <a:pt x="1" y="175"/>
                      <a:pt x="109" y="313"/>
                    </a:cubicBezTo>
                    <a:cubicBezTo>
                      <a:pt x="215" y="452"/>
                      <a:pt x="364" y="547"/>
                      <a:pt x="513" y="654"/>
                    </a:cubicBezTo>
                    <a:cubicBezTo>
                      <a:pt x="674" y="771"/>
                      <a:pt x="812" y="899"/>
                      <a:pt x="1014" y="909"/>
                    </a:cubicBezTo>
                    <a:cubicBezTo>
                      <a:pt x="1019" y="909"/>
                      <a:pt x="1023" y="909"/>
                      <a:pt x="1027" y="909"/>
                    </a:cubicBezTo>
                    <a:cubicBezTo>
                      <a:pt x="1231" y="909"/>
                      <a:pt x="1310" y="651"/>
                      <a:pt x="1216" y="505"/>
                    </a:cubicBezTo>
                    <a:cubicBezTo>
                      <a:pt x="1131" y="355"/>
                      <a:pt x="939" y="281"/>
                      <a:pt x="780" y="206"/>
                    </a:cubicBezTo>
                    <a:cubicBezTo>
                      <a:pt x="631" y="132"/>
                      <a:pt x="482" y="36"/>
                      <a:pt x="322" y="4"/>
                    </a:cubicBezTo>
                    <a:cubicBezTo>
                      <a:pt x="310" y="2"/>
                      <a:pt x="298" y="1"/>
                      <a:pt x="285" y="1"/>
                    </a:cubicBezTo>
                    <a:close/>
                  </a:path>
                </a:pathLst>
              </a:custGeom>
              <a:solidFill>
                <a:srgbClr val="505FB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6" name="Google Shape;2804;g110fbfe7ff0_0_496"/>
              <p:cNvSpPr/>
              <p:nvPr/>
            </p:nvSpPr>
            <p:spPr>
              <a:xfrm>
                <a:off x="5281640" y="1139325"/>
                <a:ext cx="1730124" cy="1394268"/>
              </a:xfrm>
              <a:custGeom>
                <a:avLst/>
                <a:gdLst/>
                <a:ahLst/>
                <a:cxnLst/>
                <a:rect l="l" t="t" r="r" b="b"/>
                <a:pathLst>
                  <a:path w="23480" h="18922" extrusionOk="0">
                    <a:moveTo>
                      <a:pt x="11345" y="1"/>
                    </a:moveTo>
                    <a:cubicBezTo>
                      <a:pt x="10391" y="1"/>
                      <a:pt x="9417" y="358"/>
                      <a:pt x="8668" y="947"/>
                    </a:cubicBezTo>
                    <a:cubicBezTo>
                      <a:pt x="8240" y="417"/>
                      <a:pt x="7546" y="127"/>
                      <a:pt x="6870" y="127"/>
                    </a:cubicBezTo>
                    <a:cubicBezTo>
                      <a:pt x="6703" y="127"/>
                      <a:pt x="6538" y="145"/>
                      <a:pt x="6379" y="181"/>
                    </a:cubicBezTo>
                    <a:cubicBezTo>
                      <a:pt x="5718" y="330"/>
                      <a:pt x="4994" y="841"/>
                      <a:pt x="4770" y="1511"/>
                    </a:cubicBezTo>
                    <a:cubicBezTo>
                      <a:pt x="4536" y="1373"/>
                      <a:pt x="4270" y="1288"/>
                      <a:pt x="4079" y="1256"/>
                    </a:cubicBezTo>
                    <a:cubicBezTo>
                      <a:pt x="3956" y="1233"/>
                      <a:pt x="3833" y="1222"/>
                      <a:pt x="3711" y="1222"/>
                    </a:cubicBezTo>
                    <a:cubicBezTo>
                      <a:pt x="3259" y="1222"/>
                      <a:pt x="2818" y="1373"/>
                      <a:pt x="2449" y="1650"/>
                    </a:cubicBezTo>
                    <a:cubicBezTo>
                      <a:pt x="1544" y="2353"/>
                      <a:pt x="1065" y="3747"/>
                      <a:pt x="1374" y="4876"/>
                    </a:cubicBezTo>
                    <a:cubicBezTo>
                      <a:pt x="660" y="5228"/>
                      <a:pt x="139" y="6037"/>
                      <a:pt x="54" y="6804"/>
                    </a:cubicBezTo>
                    <a:cubicBezTo>
                      <a:pt x="0" y="7315"/>
                      <a:pt x="107" y="7804"/>
                      <a:pt x="352" y="8262"/>
                    </a:cubicBezTo>
                    <a:cubicBezTo>
                      <a:pt x="554" y="8624"/>
                      <a:pt x="906" y="9040"/>
                      <a:pt x="1331" y="9189"/>
                    </a:cubicBezTo>
                    <a:cubicBezTo>
                      <a:pt x="1299" y="9667"/>
                      <a:pt x="1459" y="10179"/>
                      <a:pt x="1661" y="10594"/>
                    </a:cubicBezTo>
                    <a:cubicBezTo>
                      <a:pt x="1853" y="10978"/>
                      <a:pt x="2151" y="11456"/>
                      <a:pt x="2545" y="11691"/>
                    </a:cubicBezTo>
                    <a:cubicBezTo>
                      <a:pt x="2594" y="11772"/>
                      <a:pt x="2681" y="11823"/>
                      <a:pt x="2766" y="11823"/>
                    </a:cubicBezTo>
                    <a:cubicBezTo>
                      <a:pt x="2793" y="11823"/>
                      <a:pt x="2819" y="11818"/>
                      <a:pt x="2843" y="11808"/>
                    </a:cubicBezTo>
                    <a:cubicBezTo>
                      <a:pt x="2907" y="11797"/>
                      <a:pt x="2950" y="11754"/>
                      <a:pt x="2971" y="11702"/>
                    </a:cubicBezTo>
                    <a:cubicBezTo>
                      <a:pt x="3344" y="11243"/>
                      <a:pt x="3556" y="10594"/>
                      <a:pt x="3653" y="10030"/>
                    </a:cubicBezTo>
                    <a:cubicBezTo>
                      <a:pt x="3738" y="9551"/>
                      <a:pt x="3695" y="9104"/>
                      <a:pt x="3642" y="8645"/>
                    </a:cubicBezTo>
                    <a:cubicBezTo>
                      <a:pt x="3717" y="8624"/>
                      <a:pt x="3791" y="8571"/>
                      <a:pt x="3844" y="8486"/>
                    </a:cubicBezTo>
                    <a:cubicBezTo>
                      <a:pt x="4366" y="7655"/>
                      <a:pt x="4941" y="6782"/>
                      <a:pt x="5856" y="6356"/>
                    </a:cubicBezTo>
                    <a:cubicBezTo>
                      <a:pt x="6059" y="6250"/>
                      <a:pt x="6272" y="6175"/>
                      <a:pt x="6495" y="6111"/>
                    </a:cubicBezTo>
                    <a:cubicBezTo>
                      <a:pt x="6730" y="6037"/>
                      <a:pt x="6975" y="5983"/>
                      <a:pt x="7230" y="5941"/>
                    </a:cubicBezTo>
                    <a:cubicBezTo>
                      <a:pt x="7784" y="5845"/>
                      <a:pt x="8359" y="5803"/>
                      <a:pt x="8902" y="5770"/>
                    </a:cubicBezTo>
                    <a:cubicBezTo>
                      <a:pt x="9093" y="5763"/>
                      <a:pt x="9285" y="5758"/>
                      <a:pt x="9479" y="5758"/>
                    </a:cubicBezTo>
                    <a:cubicBezTo>
                      <a:pt x="9814" y="5758"/>
                      <a:pt x="10151" y="5772"/>
                      <a:pt x="10489" y="5813"/>
                    </a:cubicBezTo>
                    <a:cubicBezTo>
                      <a:pt x="11053" y="5877"/>
                      <a:pt x="11606" y="6016"/>
                      <a:pt x="12139" y="6239"/>
                    </a:cubicBezTo>
                    <a:cubicBezTo>
                      <a:pt x="13044" y="6633"/>
                      <a:pt x="13821" y="7261"/>
                      <a:pt x="14481" y="7996"/>
                    </a:cubicBezTo>
                    <a:cubicBezTo>
                      <a:pt x="15184" y="8773"/>
                      <a:pt x="15664" y="9679"/>
                      <a:pt x="16196" y="10562"/>
                    </a:cubicBezTo>
                    <a:cubicBezTo>
                      <a:pt x="16249" y="11201"/>
                      <a:pt x="16388" y="11840"/>
                      <a:pt x="16388" y="12490"/>
                    </a:cubicBezTo>
                    <a:cubicBezTo>
                      <a:pt x="16388" y="13128"/>
                      <a:pt x="16324" y="13841"/>
                      <a:pt x="16100" y="14449"/>
                    </a:cubicBezTo>
                    <a:cubicBezTo>
                      <a:pt x="15877" y="15088"/>
                      <a:pt x="15653" y="15694"/>
                      <a:pt x="15312" y="16280"/>
                    </a:cubicBezTo>
                    <a:cubicBezTo>
                      <a:pt x="15131" y="16567"/>
                      <a:pt x="14940" y="16844"/>
                      <a:pt x="14727" y="17111"/>
                    </a:cubicBezTo>
                    <a:cubicBezTo>
                      <a:pt x="14503" y="17398"/>
                      <a:pt x="14226" y="17643"/>
                      <a:pt x="14003" y="17920"/>
                    </a:cubicBezTo>
                    <a:lnTo>
                      <a:pt x="14003" y="17930"/>
                    </a:lnTo>
                    <a:cubicBezTo>
                      <a:pt x="13885" y="17994"/>
                      <a:pt x="13811" y="18112"/>
                      <a:pt x="13885" y="18261"/>
                    </a:cubicBezTo>
                    <a:cubicBezTo>
                      <a:pt x="14097" y="18738"/>
                      <a:pt x="14691" y="18922"/>
                      <a:pt x="15209" y="18922"/>
                    </a:cubicBezTo>
                    <a:cubicBezTo>
                      <a:pt x="15315" y="18922"/>
                      <a:pt x="15419" y="18914"/>
                      <a:pt x="15515" y="18900"/>
                    </a:cubicBezTo>
                    <a:cubicBezTo>
                      <a:pt x="15908" y="18846"/>
                      <a:pt x="16355" y="18654"/>
                      <a:pt x="16643" y="18346"/>
                    </a:cubicBezTo>
                    <a:cubicBezTo>
                      <a:pt x="16878" y="18474"/>
                      <a:pt x="17133" y="18559"/>
                      <a:pt x="17346" y="18612"/>
                    </a:cubicBezTo>
                    <a:cubicBezTo>
                      <a:pt x="17541" y="18657"/>
                      <a:pt x="17742" y="18680"/>
                      <a:pt x="17944" y="18680"/>
                    </a:cubicBezTo>
                    <a:cubicBezTo>
                      <a:pt x="18356" y="18680"/>
                      <a:pt x="18769" y="18585"/>
                      <a:pt x="19135" y="18399"/>
                    </a:cubicBezTo>
                    <a:cubicBezTo>
                      <a:pt x="20114" y="17899"/>
                      <a:pt x="20742" y="16695"/>
                      <a:pt x="20477" y="15620"/>
                    </a:cubicBezTo>
                    <a:cubicBezTo>
                      <a:pt x="20891" y="15556"/>
                      <a:pt x="21328" y="15290"/>
                      <a:pt x="21626" y="15034"/>
                    </a:cubicBezTo>
                    <a:cubicBezTo>
                      <a:pt x="22020" y="14704"/>
                      <a:pt x="22308" y="14267"/>
                      <a:pt x="22457" y="13767"/>
                    </a:cubicBezTo>
                    <a:cubicBezTo>
                      <a:pt x="22744" y="12788"/>
                      <a:pt x="22329" y="11669"/>
                      <a:pt x="21499" y="11084"/>
                    </a:cubicBezTo>
                    <a:cubicBezTo>
                      <a:pt x="21499" y="11084"/>
                      <a:pt x="21509" y="11084"/>
                      <a:pt x="21509" y="11073"/>
                    </a:cubicBezTo>
                    <a:cubicBezTo>
                      <a:pt x="22244" y="10829"/>
                      <a:pt x="22851" y="10115"/>
                      <a:pt x="23139" y="9423"/>
                    </a:cubicBezTo>
                    <a:cubicBezTo>
                      <a:pt x="23468" y="8635"/>
                      <a:pt x="23479" y="7762"/>
                      <a:pt x="23181" y="6963"/>
                    </a:cubicBezTo>
                    <a:cubicBezTo>
                      <a:pt x="22893" y="6154"/>
                      <a:pt x="22329" y="5493"/>
                      <a:pt x="21594" y="5057"/>
                    </a:cubicBezTo>
                    <a:cubicBezTo>
                      <a:pt x="21541" y="5036"/>
                      <a:pt x="21499" y="5004"/>
                      <a:pt x="21456" y="4982"/>
                    </a:cubicBezTo>
                    <a:cubicBezTo>
                      <a:pt x="20956" y="4723"/>
                      <a:pt x="20350" y="4544"/>
                      <a:pt x="19774" y="4544"/>
                    </a:cubicBezTo>
                    <a:cubicBezTo>
                      <a:pt x="19688" y="4544"/>
                      <a:pt x="19603" y="4548"/>
                      <a:pt x="19518" y="4556"/>
                    </a:cubicBezTo>
                    <a:cubicBezTo>
                      <a:pt x="19571" y="3364"/>
                      <a:pt x="18890" y="2118"/>
                      <a:pt x="17910" y="1490"/>
                    </a:cubicBezTo>
                    <a:cubicBezTo>
                      <a:pt x="17408" y="1161"/>
                      <a:pt x="16802" y="994"/>
                      <a:pt x="16204" y="994"/>
                    </a:cubicBezTo>
                    <a:cubicBezTo>
                      <a:pt x="16065" y="994"/>
                      <a:pt x="15927" y="1003"/>
                      <a:pt x="15791" y="1021"/>
                    </a:cubicBezTo>
                    <a:cubicBezTo>
                      <a:pt x="15302" y="1075"/>
                      <a:pt x="14673" y="1245"/>
                      <a:pt x="14237" y="1575"/>
                    </a:cubicBezTo>
                    <a:cubicBezTo>
                      <a:pt x="13779" y="744"/>
                      <a:pt x="12799" y="181"/>
                      <a:pt x="11894" y="42"/>
                    </a:cubicBezTo>
                    <a:cubicBezTo>
                      <a:pt x="11713" y="14"/>
                      <a:pt x="11530" y="1"/>
                      <a:pt x="11345"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 name="Google Shape;2805;g110fbfe7ff0_0_496"/>
              <p:cNvSpPr/>
              <p:nvPr/>
            </p:nvSpPr>
            <p:spPr>
              <a:xfrm>
                <a:off x="5411104" y="1350286"/>
                <a:ext cx="1096138" cy="1293835"/>
              </a:xfrm>
              <a:custGeom>
                <a:avLst/>
                <a:gdLst/>
                <a:ahLst/>
                <a:cxnLst/>
                <a:rect l="l" t="t" r="r" b="b"/>
                <a:pathLst>
                  <a:path w="14876" h="17559" extrusionOk="0">
                    <a:moveTo>
                      <a:pt x="7528" y="1"/>
                    </a:moveTo>
                    <a:cubicBezTo>
                      <a:pt x="0" y="1"/>
                      <a:pt x="1172" y="5176"/>
                      <a:pt x="1172" y="9232"/>
                    </a:cubicBezTo>
                    <a:cubicBezTo>
                      <a:pt x="1172" y="13173"/>
                      <a:pt x="242" y="17558"/>
                      <a:pt x="6971" y="17558"/>
                    </a:cubicBezTo>
                    <a:cubicBezTo>
                      <a:pt x="7151" y="17558"/>
                      <a:pt x="7337" y="17555"/>
                      <a:pt x="7528" y="17549"/>
                    </a:cubicBezTo>
                    <a:cubicBezTo>
                      <a:pt x="14151" y="17325"/>
                      <a:pt x="14875" y="13162"/>
                      <a:pt x="14875" y="9104"/>
                    </a:cubicBezTo>
                    <a:cubicBezTo>
                      <a:pt x="14875" y="5048"/>
                      <a:pt x="14269" y="1"/>
                      <a:pt x="7528" y="1"/>
                    </a:cubicBezTo>
                    <a:close/>
                  </a:path>
                </a:pathLst>
              </a:custGeom>
              <a:solidFill>
                <a:srgbClr val="FCD8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8" name="Google Shape;2806;g110fbfe7ff0_0_496"/>
              <p:cNvSpPr/>
              <p:nvPr/>
            </p:nvSpPr>
            <p:spPr>
              <a:xfrm>
                <a:off x="5895950" y="2162793"/>
                <a:ext cx="222087" cy="222160"/>
              </a:xfrm>
              <a:custGeom>
                <a:avLst/>
                <a:gdLst/>
                <a:ahLst/>
                <a:cxnLst/>
                <a:rect l="l" t="t" r="r" b="b"/>
                <a:pathLst>
                  <a:path w="3014" h="3015" extrusionOk="0">
                    <a:moveTo>
                      <a:pt x="1513" y="1"/>
                    </a:moveTo>
                    <a:cubicBezTo>
                      <a:pt x="671" y="1"/>
                      <a:pt x="1" y="682"/>
                      <a:pt x="1" y="1513"/>
                    </a:cubicBezTo>
                    <a:cubicBezTo>
                      <a:pt x="1" y="2343"/>
                      <a:pt x="671" y="3015"/>
                      <a:pt x="1513" y="3015"/>
                    </a:cubicBezTo>
                    <a:cubicBezTo>
                      <a:pt x="2343" y="3015"/>
                      <a:pt x="3014" y="2343"/>
                      <a:pt x="3014" y="1513"/>
                    </a:cubicBezTo>
                    <a:cubicBezTo>
                      <a:pt x="3014" y="682"/>
                      <a:pt x="2343" y="1"/>
                      <a:pt x="15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9" name="Google Shape;2807;g110fbfe7ff0_0_496"/>
              <p:cNvSpPr/>
              <p:nvPr/>
            </p:nvSpPr>
            <p:spPr>
              <a:xfrm>
                <a:off x="5913266" y="2215596"/>
                <a:ext cx="138896" cy="150686"/>
              </a:xfrm>
              <a:custGeom>
                <a:avLst/>
                <a:gdLst/>
                <a:ahLst/>
                <a:cxnLst/>
                <a:rect l="l" t="t" r="r" b="b"/>
                <a:pathLst>
                  <a:path w="1885" h="2045" extrusionOk="0">
                    <a:moveTo>
                      <a:pt x="937" y="0"/>
                    </a:moveTo>
                    <a:cubicBezTo>
                      <a:pt x="415" y="0"/>
                      <a:pt x="0" y="458"/>
                      <a:pt x="0" y="1022"/>
                    </a:cubicBezTo>
                    <a:cubicBezTo>
                      <a:pt x="0" y="1587"/>
                      <a:pt x="415" y="2044"/>
                      <a:pt x="937" y="2044"/>
                    </a:cubicBezTo>
                    <a:cubicBezTo>
                      <a:pt x="1458" y="2044"/>
                      <a:pt x="1884" y="1587"/>
                      <a:pt x="1884" y="1022"/>
                    </a:cubicBezTo>
                    <a:cubicBezTo>
                      <a:pt x="1884" y="458"/>
                      <a:pt x="1458" y="0"/>
                      <a:pt x="937"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 name="Google Shape;2808;g110fbfe7ff0_0_496"/>
              <p:cNvSpPr/>
              <p:nvPr/>
            </p:nvSpPr>
            <p:spPr>
              <a:xfrm>
                <a:off x="5983046" y="2215596"/>
                <a:ext cx="69117" cy="74643"/>
              </a:xfrm>
              <a:custGeom>
                <a:avLst/>
                <a:gdLst/>
                <a:ahLst/>
                <a:cxnLst/>
                <a:rect l="l" t="t" r="r" b="b"/>
                <a:pathLst>
                  <a:path w="938" h="1013" extrusionOk="0">
                    <a:moveTo>
                      <a:pt x="469" y="0"/>
                    </a:moveTo>
                    <a:cubicBezTo>
                      <a:pt x="203" y="0"/>
                      <a:pt x="0" y="224"/>
                      <a:pt x="0" y="511"/>
                    </a:cubicBezTo>
                    <a:cubicBezTo>
                      <a:pt x="0" y="788"/>
                      <a:pt x="203" y="1012"/>
                      <a:pt x="469" y="1012"/>
                    </a:cubicBezTo>
                    <a:cubicBezTo>
                      <a:pt x="724" y="1012"/>
                      <a:pt x="937" y="788"/>
                      <a:pt x="937" y="511"/>
                    </a:cubicBezTo>
                    <a:cubicBezTo>
                      <a:pt x="937" y="224"/>
                      <a:pt x="724" y="0"/>
                      <a:pt x="46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 name="Google Shape;2809;g110fbfe7ff0_0_496"/>
              <p:cNvSpPr/>
              <p:nvPr/>
            </p:nvSpPr>
            <p:spPr>
              <a:xfrm>
                <a:off x="5535852" y="2162793"/>
                <a:ext cx="222897" cy="222160"/>
              </a:xfrm>
              <a:custGeom>
                <a:avLst/>
                <a:gdLst/>
                <a:ahLst/>
                <a:cxnLst/>
                <a:rect l="l" t="t" r="r" b="b"/>
                <a:pathLst>
                  <a:path w="3025" h="3015" extrusionOk="0">
                    <a:moveTo>
                      <a:pt x="1512" y="1"/>
                    </a:moveTo>
                    <a:cubicBezTo>
                      <a:pt x="681" y="1"/>
                      <a:pt x="0" y="682"/>
                      <a:pt x="0" y="1513"/>
                    </a:cubicBezTo>
                    <a:cubicBezTo>
                      <a:pt x="0" y="2343"/>
                      <a:pt x="681" y="3015"/>
                      <a:pt x="1512" y="3015"/>
                    </a:cubicBezTo>
                    <a:cubicBezTo>
                      <a:pt x="2343" y="3015"/>
                      <a:pt x="3024" y="2343"/>
                      <a:pt x="3024" y="1513"/>
                    </a:cubicBezTo>
                    <a:cubicBezTo>
                      <a:pt x="3024" y="682"/>
                      <a:pt x="2343" y="1"/>
                      <a:pt x="151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2" name="Google Shape;2810;g110fbfe7ff0_0_496"/>
              <p:cNvSpPr/>
              <p:nvPr/>
            </p:nvSpPr>
            <p:spPr>
              <a:xfrm>
                <a:off x="5547642" y="2204543"/>
                <a:ext cx="138896" cy="150760"/>
              </a:xfrm>
              <a:custGeom>
                <a:avLst/>
                <a:gdLst/>
                <a:ahLst/>
                <a:cxnLst/>
                <a:rect l="l" t="t" r="r" b="b"/>
                <a:pathLst>
                  <a:path w="1885" h="2046" extrusionOk="0">
                    <a:moveTo>
                      <a:pt x="937" y="1"/>
                    </a:moveTo>
                    <a:cubicBezTo>
                      <a:pt x="415" y="1"/>
                      <a:pt x="0" y="459"/>
                      <a:pt x="0" y="1023"/>
                    </a:cubicBezTo>
                    <a:cubicBezTo>
                      <a:pt x="0" y="1588"/>
                      <a:pt x="415" y="2045"/>
                      <a:pt x="937" y="2045"/>
                    </a:cubicBezTo>
                    <a:cubicBezTo>
                      <a:pt x="1458" y="2045"/>
                      <a:pt x="1884" y="1588"/>
                      <a:pt x="1884" y="1023"/>
                    </a:cubicBezTo>
                    <a:cubicBezTo>
                      <a:pt x="1884" y="459"/>
                      <a:pt x="1458" y="1"/>
                      <a:pt x="937"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3" name="Google Shape;2811;g110fbfe7ff0_0_496"/>
              <p:cNvSpPr/>
              <p:nvPr/>
            </p:nvSpPr>
            <p:spPr>
              <a:xfrm>
                <a:off x="5547642" y="2204543"/>
                <a:ext cx="69117" cy="74643"/>
              </a:xfrm>
              <a:custGeom>
                <a:avLst/>
                <a:gdLst/>
                <a:ahLst/>
                <a:cxnLst/>
                <a:rect l="l" t="t" r="r" b="b"/>
                <a:pathLst>
                  <a:path w="938" h="1013" extrusionOk="0">
                    <a:moveTo>
                      <a:pt x="469" y="1"/>
                    </a:moveTo>
                    <a:cubicBezTo>
                      <a:pt x="213" y="1"/>
                      <a:pt x="0" y="225"/>
                      <a:pt x="0" y="512"/>
                    </a:cubicBezTo>
                    <a:cubicBezTo>
                      <a:pt x="0" y="789"/>
                      <a:pt x="213" y="1013"/>
                      <a:pt x="469" y="1013"/>
                    </a:cubicBezTo>
                    <a:cubicBezTo>
                      <a:pt x="724" y="1013"/>
                      <a:pt x="937" y="789"/>
                      <a:pt x="937" y="512"/>
                    </a:cubicBezTo>
                    <a:cubicBezTo>
                      <a:pt x="937" y="225"/>
                      <a:pt x="724" y="1"/>
                      <a:pt x="46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4" name="Google Shape;2812;g110fbfe7ff0_0_496"/>
              <p:cNvSpPr/>
              <p:nvPr/>
            </p:nvSpPr>
            <p:spPr>
              <a:xfrm>
                <a:off x="5918719" y="2062434"/>
                <a:ext cx="245666" cy="76927"/>
              </a:xfrm>
              <a:custGeom>
                <a:avLst/>
                <a:gdLst/>
                <a:ahLst/>
                <a:cxnLst/>
                <a:rect l="l" t="t" r="r" b="b"/>
                <a:pathLst>
                  <a:path w="3334" h="1044" extrusionOk="0">
                    <a:moveTo>
                      <a:pt x="1191" y="0"/>
                    </a:moveTo>
                    <a:cubicBezTo>
                      <a:pt x="836" y="0"/>
                      <a:pt x="439" y="22"/>
                      <a:pt x="0" y="75"/>
                    </a:cubicBezTo>
                    <a:lnTo>
                      <a:pt x="203" y="596"/>
                    </a:lnTo>
                    <a:cubicBezTo>
                      <a:pt x="203" y="596"/>
                      <a:pt x="287" y="590"/>
                      <a:pt x="439" y="590"/>
                    </a:cubicBezTo>
                    <a:cubicBezTo>
                      <a:pt x="869" y="590"/>
                      <a:pt x="1842" y="642"/>
                      <a:pt x="2960" y="1043"/>
                    </a:cubicBezTo>
                    <a:lnTo>
                      <a:pt x="3333" y="341"/>
                    </a:lnTo>
                    <a:cubicBezTo>
                      <a:pt x="3333" y="341"/>
                      <a:pt x="2604" y="0"/>
                      <a:pt x="1191"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5" name="Google Shape;2813;g110fbfe7ff0_0_496"/>
              <p:cNvSpPr/>
              <p:nvPr/>
            </p:nvSpPr>
            <p:spPr>
              <a:xfrm>
                <a:off x="5474620" y="2069213"/>
                <a:ext cx="241760" cy="80390"/>
              </a:xfrm>
              <a:custGeom>
                <a:avLst/>
                <a:gdLst/>
                <a:ahLst/>
                <a:cxnLst/>
                <a:rect l="l" t="t" r="r" b="b"/>
                <a:pathLst>
                  <a:path w="3281" h="1091" extrusionOk="0">
                    <a:moveTo>
                      <a:pt x="2455" y="0"/>
                    </a:moveTo>
                    <a:cubicBezTo>
                      <a:pt x="682" y="0"/>
                      <a:pt x="0" y="440"/>
                      <a:pt x="0" y="440"/>
                    </a:cubicBezTo>
                    <a:lnTo>
                      <a:pt x="736" y="1090"/>
                    </a:lnTo>
                    <a:cubicBezTo>
                      <a:pt x="1814" y="579"/>
                      <a:pt x="2949" y="546"/>
                      <a:pt x="3220" y="546"/>
                    </a:cubicBezTo>
                    <a:cubicBezTo>
                      <a:pt x="3259" y="546"/>
                      <a:pt x="3280" y="547"/>
                      <a:pt x="3280" y="547"/>
                    </a:cubicBezTo>
                    <a:lnTo>
                      <a:pt x="3216" y="25"/>
                    </a:lnTo>
                    <a:cubicBezTo>
                      <a:pt x="2943" y="8"/>
                      <a:pt x="2689" y="0"/>
                      <a:pt x="2455" y="0"/>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6" name="Google Shape;2814;g110fbfe7ff0_0_496"/>
              <p:cNvSpPr/>
              <p:nvPr/>
            </p:nvSpPr>
            <p:spPr>
              <a:xfrm>
                <a:off x="6052899" y="2408891"/>
                <a:ext cx="160118" cy="91075"/>
              </a:xfrm>
              <a:custGeom>
                <a:avLst/>
                <a:gdLst/>
                <a:ahLst/>
                <a:cxnLst/>
                <a:rect l="l" t="t" r="r" b="b"/>
                <a:pathLst>
                  <a:path w="2173" h="1236" extrusionOk="0">
                    <a:moveTo>
                      <a:pt x="1087" y="1"/>
                    </a:moveTo>
                    <a:cubicBezTo>
                      <a:pt x="490" y="1"/>
                      <a:pt x="0" y="278"/>
                      <a:pt x="0" y="618"/>
                    </a:cubicBezTo>
                    <a:cubicBezTo>
                      <a:pt x="0" y="959"/>
                      <a:pt x="490" y="1236"/>
                      <a:pt x="1087" y="1236"/>
                    </a:cubicBezTo>
                    <a:cubicBezTo>
                      <a:pt x="1683" y="1236"/>
                      <a:pt x="2173" y="959"/>
                      <a:pt x="2173" y="618"/>
                    </a:cubicBezTo>
                    <a:cubicBezTo>
                      <a:pt x="2173" y="278"/>
                      <a:pt x="1683" y="1"/>
                      <a:pt x="1087"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7" name="Google Shape;2815;g110fbfe7ff0_0_496"/>
              <p:cNvSpPr/>
              <p:nvPr/>
            </p:nvSpPr>
            <p:spPr>
              <a:xfrm>
                <a:off x="5557000" y="2420607"/>
                <a:ext cx="119370" cy="67569"/>
              </a:xfrm>
              <a:custGeom>
                <a:avLst/>
                <a:gdLst/>
                <a:ahLst/>
                <a:cxnLst/>
                <a:rect l="l" t="t" r="r" b="b"/>
                <a:pathLst>
                  <a:path w="1620" h="917" extrusionOk="0">
                    <a:moveTo>
                      <a:pt x="810" y="1"/>
                    </a:moveTo>
                    <a:cubicBezTo>
                      <a:pt x="363" y="1"/>
                      <a:pt x="1" y="214"/>
                      <a:pt x="1" y="459"/>
                    </a:cubicBezTo>
                    <a:cubicBezTo>
                      <a:pt x="1" y="715"/>
                      <a:pt x="363" y="917"/>
                      <a:pt x="810" y="917"/>
                    </a:cubicBezTo>
                    <a:cubicBezTo>
                      <a:pt x="1257" y="917"/>
                      <a:pt x="1619" y="715"/>
                      <a:pt x="1619" y="459"/>
                    </a:cubicBezTo>
                    <a:cubicBezTo>
                      <a:pt x="1619" y="214"/>
                      <a:pt x="1257" y="1"/>
                      <a:pt x="810" y="1"/>
                    </a:cubicBezTo>
                    <a:close/>
                  </a:path>
                </a:pathLst>
              </a:custGeom>
              <a:solidFill>
                <a:srgbClr val="FF979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8" name="Google Shape;2816;g110fbfe7ff0_0_496"/>
              <p:cNvSpPr/>
              <p:nvPr/>
            </p:nvSpPr>
            <p:spPr>
              <a:xfrm>
                <a:off x="6362744" y="2041673"/>
                <a:ext cx="224518" cy="266371"/>
              </a:xfrm>
              <a:custGeom>
                <a:avLst/>
                <a:gdLst/>
                <a:ahLst/>
                <a:cxnLst/>
                <a:rect l="l" t="t" r="r" b="b"/>
                <a:pathLst>
                  <a:path w="3047" h="3615" extrusionOk="0">
                    <a:moveTo>
                      <a:pt x="1723" y="1"/>
                    </a:moveTo>
                    <a:cubicBezTo>
                      <a:pt x="1093" y="1"/>
                      <a:pt x="463" y="619"/>
                      <a:pt x="246" y="1489"/>
                    </a:cubicBezTo>
                    <a:cubicBezTo>
                      <a:pt x="1" y="2480"/>
                      <a:pt x="384" y="3417"/>
                      <a:pt x="1087" y="3587"/>
                    </a:cubicBezTo>
                    <a:cubicBezTo>
                      <a:pt x="1162" y="3605"/>
                      <a:pt x="1238" y="3614"/>
                      <a:pt x="1315" y="3614"/>
                    </a:cubicBezTo>
                    <a:cubicBezTo>
                      <a:pt x="1948" y="3614"/>
                      <a:pt x="2583" y="3001"/>
                      <a:pt x="2802" y="2118"/>
                    </a:cubicBezTo>
                    <a:cubicBezTo>
                      <a:pt x="3046" y="1138"/>
                      <a:pt x="2674" y="201"/>
                      <a:pt x="1960" y="31"/>
                    </a:cubicBezTo>
                    <a:cubicBezTo>
                      <a:pt x="1882" y="10"/>
                      <a:pt x="1802" y="1"/>
                      <a:pt x="1723" y="1"/>
                    </a:cubicBezTo>
                    <a:close/>
                  </a:path>
                </a:pathLst>
              </a:custGeom>
              <a:solidFill>
                <a:srgbClr val="FCD8B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9" name="Google Shape;2817;g110fbfe7ff0_0_496"/>
              <p:cNvSpPr/>
              <p:nvPr/>
            </p:nvSpPr>
            <p:spPr>
              <a:xfrm>
                <a:off x="6443650" y="2148517"/>
                <a:ext cx="88643" cy="79064"/>
              </a:xfrm>
              <a:custGeom>
                <a:avLst/>
                <a:gdLst/>
                <a:ahLst/>
                <a:cxnLst/>
                <a:rect l="l" t="t" r="r" b="b"/>
                <a:pathLst>
                  <a:path w="1203" h="1073" extrusionOk="0">
                    <a:moveTo>
                      <a:pt x="716" y="888"/>
                    </a:moveTo>
                    <a:lnTo>
                      <a:pt x="716" y="888"/>
                    </a:lnTo>
                    <a:cubicBezTo>
                      <a:pt x="734" y="904"/>
                      <a:pt x="745" y="912"/>
                      <a:pt x="745" y="912"/>
                    </a:cubicBezTo>
                    <a:cubicBezTo>
                      <a:pt x="745" y="912"/>
                      <a:pt x="735" y="902"/>
                      <a:pt x="716" y="888"/>
                    </a:cubicBezTo>
                    <a:close/>
                    <a:moveTo>
                      <a:pt x="902" y="1"/>
                    </a:moveTo>
                    <a:cubicBezTo>
                      <a:pt x="43" y="1"/>
                      <a:pt x="0" y="1072"/>
                      <a:pt x="0" y="1072"/>
                    </a:cubicBezTo>
                    <a:cubicBezTo>
                      <a:pt x="156" y="853"/>
                      <a:pt x="312" y="790"/>
                      <a:pt x="441" y="790"/>
                    </a:cubicBezTo>
                    <a:cubicBezTo>
                      <a:pt x="569" y="790"/>
                      <a:pt x="669" y="852"/>
                      <a:pt x="716" y="888"/>
                    </a:cubicBezTo>
                    <a:lnTo>
                      <a:pt x="716" y="888"/>
                    </a:lnTo>
                    <a:cubicBezTo>
                      <a:pt x="646" y="825"/>
                      <a:pt x="479" y="648"/>
                      <a:pt x="564" y="444"/>
                    </a:cubicBezTo>
                    <a:cubicBezTo>
                      <a:pt x="741" y="63"/>
                      <a:pt x="1096" y="39"/>
                      <a:pt x="1183" y="39"/>
                    </a:cubicBezTo>
                    <a:cubicBezTo>
                      <a:pt x="1196" y="39"/>
                      <a:pt x="1203" y="39"/>
                      <a:pt x="1203" y="39"/>
                    </a:cubicBezTo>
                    <a:cubicBezTo>
                      <a:pt x="1093" y="13"/>
                      <a:pt x="993" y="1"/>
                      <a:pt x="902" y="1"/>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0" name="Google Shape;2818;g110fbfe7ff0_0_496"/>
              <p:cNvSpPr/>
              <p:nvPr/>
            </p:nvSpPr>
            <p:spPr>
              <a:xfrm>
                <a:off x="6440481" y="2145275"/>
                <a:ext cx="94980" cy="124675"/>
              </a:xfrm>
              <a:custGeom>
                <a:avLst/>
                <a:gdLst/>
                <a:ahLst/>
                <a:cxnLst/>
                <a:rect l="l" t="t" r="r" b="b"/>
                <a:pathLst>
                  <a:path w="1289" h="1692" extrusionOk="0">
                    <a:moveTo>
                      <a:pt x="934" y="1"/>
                    </a:moveTo>
                    <a:cubicBezTo>
                      <a:pt x="805" y="1"/>
                      <a:pt x="654" y="27"/>
                      <a:pt x="512" y="115"/>
                    </a:cubicBezTo>
                    <a:cubicBezTo>
                      <a:pt x="235" y="286"/>
                      <a:pt x="64" y="615"/>
                      <a:pt x="1" y="1105"/>
                    </a:cubicBezTo>
                    <a:cubicBezTo>
                      <a:pt x="1" y="1127"/>
                      <a:pt x="11" y="1148"/>
                      <a:pt x="32" y="1148"/>
                    </a:cubicBezTo>
                    <a:cubicBezTo>
                      <a:pt x="38" y="1151"/>
                      <a:pt x="43" y="1152"/>
                      <a:pt x="47" y="1152"/>
                    </a:cubicBezTo>
                    <a:cubicBezTo>
                      <a:pt x="59" y="1152"/>
                      <a:pt x="67" y="1142"/>
                      <a:pt x="75" y="1127"/>
                    </a:cubicBezTo>
                    <a:cubicBezTo>
                      <a:pt x="84" y="1118"/>
                      <a:pt x="210" y="868"/>
                      <a:pt x="478" y="868"/>
                    </a:cubicBezTo>
                    <a:cubicBezTo>
                      <a:pt x="524" y="868"/>
                      <a:pt x="574" y="875"/>
                      <a:pt x="628" y="892"/>
                    </a:cubicBezTo>
                    <a:cubicBezTo>
                      <a:pt x="746" y="925"/>
                      <a:pt x="799" y="1010"/>
                      <a:pt x="777" y="1116"/>
                    </a:cubicBezTo>
                    <a:cubicBezTo>
                      <a:pt x="756" y="1308"/>
                      <a:pt x="469" y="1595"/>
                      <a:pt x="43" y="1606"/>
                    </a:cubicBezTo>
                    <a:cubicBezTo>
                      <a:pt x="22" y="1616"/>
                      <a:pt x="1" y="1627"/>
                      <a:pt x="1" y="1649"/>
                    </a:cubicBezTo>
                    <a:cubicBezTo>
                      <a:pt x="1" y="1670"/>
                      <a:pt x="22" y="1691"/>
                      <a:pt x="43" y="1691"/>
                    </a:cubicBezTo>
                    <a:cubicBezTo>
                      <a:pt x="479" y="1670"/>
                      <a:pt x="820" y="1382"/>
                      <a:pt x="852" y="1127"/>
                    </a:cubicBezTo>
                    <a:cubicBezTo>
                      <a:pt x="874" y="977"/>
                      <a:pt x="799" y="871"/>
                      <a:pt x="650" y="818"/>
                    </a:cubicBezTo>
                    <a:cubicBezTo>
                      <a:pt x="589" y="799"/>
                      <a:pt x="532" y="790"/>
                      <a:pt x="480" y="790"/>
                    </a:cubicBezTo>
                    <a:cubicBezTo>
                      <a:pt x="305" y="790"/>
                      <a:pt x="181" y="885"/>
                      <a:pt x="107" y="967"/>
                    </a:cubicBezTo>
                    <a:cubicBezTo>
                      <a:pt x="171" y="584"/>
                      <a:pt x="320" y="317"/>
                      <a:pt x="543" y="179"/>
                    </a:cubicBezTo>
                    <a:cubicBezTo>
                      <a:pt x="674" y="101"/>
                      <a:pt x="812" y="78"/>
                      <a:pt x="930" y="78"/>
                    </a:cubicBezTo>
                    <a:cubicBezTo>
                      <a:pt x="1100" y="78"/>
                      <a:pt x="1229" y="126"/>
                      <a:pt x="1236" y="126"/>
                    </a:cubicBezTo>
                    <a:cubicBezTo>
                      <a:pt x="1257" y="126"/>
                      <a:pt x="1278" y="115"/>
                      <a:pt x="1278" y="104"/>
                    </a:cubicBezTo>
                    <a:cubicBezTo>
                      <a:pt x="1289" y="83"/>
                      <a:pt x="1278" y="62"/>
                      <a:pt x="1257" y="51"/>
                    </a:cubicBezTo>
                    <a:cubicBezTo>
                      <a:pt x="1251" y="51"/>
                      <a:pt x="1114" y="1"/>
                      <a:pt x="934" y="1"/>
                    </a:cubicBezTo>
                    <a:close/>
                  </a:path>
                </a:pathLst>
              </a:custGeom>
              <a:solidFill>
                <a:srgbClr val="FF9E8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1" name="Google Shape;2819;g110fbfe7ff0_0_496"/>
              <p:cNvSpPr/>
              <p:nvPr/>
            </p:nvSpPr>
            <p:spPr>
              <a:xfrm rot="-699160">
                <a:off x="5336573" y="1313393"/>
                <a:ext cx="1295505" cy="867478"/>
              </a:xfrm>
              <a:custGeom>
                <a:avLst/>
                <a:gdLst/>
                <a:ahLst/>
                <a:cxnLst/>
                <a:rect l="l" t="t" r="r" b="b"/>
                <a:pathLst>
                  <a:path w="17582" h="10940" extrusionOk="0">
                    <a:moveTo>
                      <a:pt x="7910" y="1"/>
                    </a:moveTo>
                    <a:cubicBezTo>
                      <a:pt x="6077" y="1"/>
                      <a:pt x="4072" y="479"/>
                      <a:pt x="2589" y="1312"/>
                    </a:cubicBezTo>
                    <a:cubicBezTo>
                      <a:pt x="1524" y="1898"/>
                      <a:pt x="661" y="2867"/>
                      <a:pt x="289" y="4038"/>
                    </a:cubicBezTo>
                    <a:cubicBezTo>
                      <a:pt x="118" y="4581"/>
                      <a:pt x="1" y="5263"/>
                      <a:pt x="182" y="5817"/>
                    </a:cubicBezTo>
                    <a:cubicBezTo>
                      <a:pt x="323" y="6246"/>
                      <a:pt x="614" y="6451"/>
                      <a:pt x="998" y="6451"/>
                    </a:cubicBezTo>
                    <a:cubicBezTo>
                      <a:pt x="1080" y="6451"/>
                      <a:pt x="1167" y="6442"/>
                      <a:pt x="1257" y="6423"/>
                    </a:cubicBezTo>
                    <a:cubicBezTo>
                      <a:pt x="2248" y="6231"/>
                      <a:pt x="3280" y="5806"/>
                      <a:pt x="4005" y="5081"/>
                    </a:cubicBezTo>
                    <a:cubicBezTo>
                      <a:pt x="4140" y="4947"/>
                      <a:pt x="4689" y="4378"/>
                      <a:pt x="4619" y="4152"/>
                    </a:cubicBezTo>
                    <a:lnTo>
                      <a:pt x="4619" y="4152"/>
                    </a:lnTo>
                    <a:cubicBezTo>
                      <a:pt x="4620" y="4153"/>
                      <a:pt x="4621" y="4154"/>
                      <a:pt x="4622" y="4156"/>
                    </a:cubicBezTo>
                    <a:cubicBezTo>
                      <a:pt x="5059" y="5039"/>
                      <a:pt x="6039" y="5710"/>
                      <a:pt x="6954" y="5817"/>
                    </a:cubicBezTo>
                    <a:cubicBezTo>
                      <a:pt x="7063" y="5828"/>
                      <a:pt x="7172" y="5834"/>
                      <a:pt x="7279" y="5834"/>
                    </a:cubicBezTo>
                    <a:cubicBezTo>
                      <a:pt x="7869" y="5834"/>
                      <a:pt x="8441" y="5666"/>
                      <a:pt x="8945" y="5369"/>
                    </a:cubicBezTo>
                    <a:cubicBezTo>
                      <a:pt x="9116" y="5273"/>
                      <a:pt x="9286" y="5156"/>
                      <a:pt x="9446" y="5018"/>
                    </a:cubicBezTo>
                    <a:cubicBezTo>
                      <a:pt x="9446" y="5486"/>
                      <a:pt x="9605" y="5944"/>
                      <a:pt x="9915" y="6338"/>
                    </a:cubicBezTo>
                    <a:cubicBezTo>
                      <a:pt x="10308" y="6806"/>
                      <a:pt x="10830" y="7062"/>
                      <a:pt x="11416" y="7201"/>
                    </a:cubicBezTo>
                    <a:cubicBezTo>
                      <a:pt x="11576" y="7232"/>
                      <a:pt x="11756" y="7254"/>
                      <a:pt x="11948" y="7265"/>
                    </a:cubicBezTo>
                    <a:lnTo>
                      <a:pt x="12118" y="7265"/>
                    </a:lnTo>
                    <a:cubicBezTo>
                      <a:pt x="11778" y="7712"/>
                      <a:pt x="11618" y="8244"/>
                      <a:pt x="11831" y="8787"/>
                    </a:cubicBezTo>
                    <a:cubicBezTo>
                      <a:pt x="12054" y="9319"/>
                      <a:pt x="12640" y="9511"/>
                      <a:pt x="13173" y="9522"/>
                    </a:cubicBezTo>
                    <a:lnTo>
                      <a:pt x="13279" y="9522"/>
                    </a:lnTo>
                    <a:cubicBezTo>
                      <a:pt x="13343" y="9522"/>
                      <a:pt x="13407" y="9522"/>
                      <a:pt x="13481" y="9511"/>
                    </a:cubicBezTo>
                    <a:cubicBezTo>
                      <a:pt x="13545" y="9511"/>
                      <a:pt x="13620" y="9501"/>
                      <a:pt x="13694" y="9480"/>
                    </a:cubicBezTo>
                    <a:lnTo>
                      <a:pt x="13694" y="9480"/>
                    </a:lnTo>
                    <a:cubicBezTo>
                      <a:pt x="13609" y="9948"/>
                      <a:pt x="13812" y="10480"/>
                      <a:pt x="14248" y="10736"/>
                    </a:cubicBezTo>
                    <a:cubicBezTo>
                      <a:pt x="14488" y="10878"/>
                      <a:pt x="14734" y="10940"/>
                      <a:pt x="14975" y="10940"/>
                    </a:cubicBezTo>
                    <a:cubicBezTo>
                      <a:pt x="15677" y="10940"/>
                      <a:pt x="16338" y="10414"/>
                      <a:pt x="16687" y="9788"/>
                    </a:cubicBezTo>
                    <a:cubicBezTo>
                      <a:pt x="17581" y="8202"/>
                      <a:pt x="17272" y="6040"/>
                      <a:pt x="16399" y="4411"/>
                    </a:cubicBezTo>
                    <a:cubicBezTo>
                      <a:pt x="16122" y="3879"/>
                      <a:pt x="15781" y="3410"/>
                      <a:pt x="15409" y="3037"/>
                    </a:cubicBezTo>
                    <a:cubicBezTo>
                      <a:pt x="13843" y="1440"/>
                      <a:pt x="11884" y="620"/>
                      <a:pt x="9702" y="173"/>
                    </a:cubicBezTo>
                    <a:cubicBezTo>
                      <a:pt x="9143" y="56"/>
                      <a:pt x="8537" y="1"/>
                      <a:pt x="7910" y="1"/>
                    </a:cubicBezTo>
                    <a:close/>
                  </a:path>
                </a:pathLst>
              </a:custGeom>
              <a:solidFill>
                <a:srgbClr val="29409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2" name="Google Shape;2820;g110fbfe7ff0_0_496"/>
              <p:cNvSpPr/>
              <p:nvPr/>
            </p:nvSpPr>
            <p:spPr>
              <a:xfrm>
                <a:off x="5748728" y="2459397"/>
                <a:ext cx="238003" cy="76780"/>
              </a:xfrm>
              <a:custGeom>
                <a:avLst/>
                <a:gdLst/>
                <a:ahLst/>
                <a:cxnLst/>
                <a:rect l="l" t="t" r="r" b="b"/>
                <a:pathLst>
                  <a:path w="3230" h="1042" extrusionOk="0">
                    <a:moveTo>
                      <a:pt x="2984" y="0"/>
                    </a:moveTo>
                    <a:cubicBezTo>
                      <a:pt x="2945" y="0"/>
                      <a:pt x="2905" y="18"/>
                      <a:pt x="2872" y="58"/>
                    </a:cubicBezTo>
                    <a:cubicBezTo>
                      <a:pt x="2524" y="474"/>
                      <a:pt x="2042" y="692"/>
                      <a:pt x="1557" y="692"/>
                    </a:cubicBezTo>
                    <a:cubicBezTo>
                      <a:pt x="1135" y="692"/>
                      <a:pt x="711" y="527"/>
                      <a:pt x="369" y="186"/>
                    </a:cubicBezTo>
                    <a:cubicBezTo>
                      <a:pt x="334" y="150"/>
                      <a:pt x="294" y="135"/>
                      <a:pt x="255" y="135"/>
                    </a:cubicBezTo>
                    <a:cubicBezTo>
                      <a:pt x="121" y="135"/>
                      <a:pt x="0" y="317"/>
                      <a:pt x="125" y="442"/>
                    </a:cubicBezTo>
                    <a:cubicBezTo>
                      <a:pt x="526" y="843"/>
                      <a:pt x="1042" y="1041"/>
                      <a:pt x="1556" y="1041"/>
                    </a:cubicBezTo>
                    <a:cubicBezTo>
                      <a:pt x="2132" y="1041"/>
                      <a:pt x="2706" y="793"/>
                      <a:pt x="3116" y="303"/>
                    </a:cubicBezTo>
                    <a:cubicBezTo>
                      <a:pt x="3230" y="173"/>
                      <a:pt x="3109" y="0"/>
                      <a:pt x="2984" y="0"/>
                    </a:cubicBezTo>
                    <a:close/>
                  </a:path>
                </a:pathLst>
              </a:custGeom>
              <a:solidFill>
                <a:srgbClr val="F56E6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6"/>
                                        </p:tgtEl>
                                        <p:attrNameLst>
                                          <p:attrName>style.visibility</p:attrName>
                                        </p:attrNameLst>
                                      </p:cBhvr>
                                      <p:to>
                                        <p:strVal val="visible"/>
                                      </p:to>
                                    </p:set>
                                    <p:animEffect transition="in" filter="barn(inVertical)">
                                      <p:cBhvr>
                                        <p:cTn id="7" dur="500"/>
                                        <p:tgtEl>
                                          <p:spTgt spid="57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77"/>
                                        </p:tgtEl>
                                        <p:attrNameLst>
                                          <p:attrName>style.visibility</p:attrName>
                                        </p:attrNameLst>
                                      </p:cBhvr>
                                      <p:to>
                                        <p:strVal val="visible"/>
                                      </p:to>
                                    </p:set>
                                    <p:animEffect transition="in" filter="barn(inVertical)">
                                      <p:cBhvr>
                                        <p:cTn id="10" dur="500"/>
                                        <p:tgtEl>
                                          <p:spTgt spid="57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 grpId="0"/>
      <p:bldP spid="5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2"/>
        <p:cNvGrpSpPr/>
        <p:nvPr/>
      </p:nvGrpSpPr>
      <p:grpSpPr>
        <a:xfrm>
          <a:off x="0" y="0"/>
          <a:ext cx="0" cy="0"/>
          <a:chOff x="0" y="0"/>
          <a:chExt cx="0" cy="0"/>
        </a:xfrm>
      </p:grpSpPr>
      <p:sp>
        <p:nvSpPr>
          <p:cNvPr id="2" name="Rectangle 1"/>
          <p:cNvSpPr/>
          <p:nvPr/>
        </p:nvSpPr>
        <p:spPr>
          <a:xfrm>
            <a:off x="0" y="-16075"/>
            <a:ext cx="6191029" cy="5159575"/>
          </a:xfrm>
          <a:prstGeom prst="rect">
            <a:avLst/>
          </a:prstGeom>
          <a:solidFill>
            <a:srgbClr val="EB5D4A"/>
          </a:solidFill>
          <a:ln>
            <a:solidFill>
              <a:srgbClr val="EB5D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2"/>
          <p:cNvSpPr/>
          <p:nvPr/>
        </p:nvSpPr>
        <p:spPr>
          <a:xfrm>
            <a:off x="140264" y="939603"/>
            <a:ext cx="5872401" cy="34196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Google Shape;584;p5"/>
          <p:cNvSpPr/>
          <p:nvPr/>
        </p:nvSpPr>
        <p:spPr>
          <a:xfrm>
            <a:off x="6152929" y="23202"/>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solidFill>
            <a:srgbClr val="EB5D4A"/>
          </a:solidFill>
          <a:ln w="76200" cap="flat" cmpd="sng">
            <a:solidFill>
              <a:srgbClr val="EB5D4A"/>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85" name="Google Shape;585;p5"/>
          <p:cNvPicPr preferRelativeResize="0"/>
          <p:nvPr/>
        </p:nvPicPr>
        <p:blipFill rotWithShape="1">
          <a:blip r:embed="rId3">
            <a:alphaModFix/>
          </a:blip>
          <a:srcRect l="74973"/>
          <a:stretch/>
        </p:blipFill>
        <p:spPr>
          <a:xfrm>
            <a:off x="6855600" y="325"/>
            <a:ext cx="2288400" cy="5143500"/>
          </a:xfrm>
          <a:prstGeom prst="rect">
            <a:avLst/>
          </a:prstGeom>
          <a:noFill/>
          <a:ln>
            <a:noFill/>
          </a:ln>
        </p:spPr>
      </p:pic>
      <p:sp>
        <p:nvSpPr>
          <p:cNvPr id="586" name="Google Shape;586;p5"/>
          <p:cNvSpPr txBox="1"/>
          <p:nvPr/>
        </p:nvSpPr>
        <p:spPr>
          <a:xfrm>
            <a:off x="417039" y="1095183"/>
            <a:ext cx="5318850" cy="3108503"/>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None/>
            </a:pPr>
            <a:r>
              <a:rPr lang="en" sz="2800" dirty="0">
                <a:solidFill>
                  <a:srgbClr val="000000"/>
                </a:solidFill>
                <a:latin typeface="+mj-lt"/>
                <a:ea typeface="Open Sans"/>
                <a:cs typeface="Open Sans"/>
                <a:sym typeface="Open Sans"/>
              </a:rPr>
              <a:t>Nguyên tử </a:t>
            </a:r>
            <a:r>
              <a:rPr lang="en" sz="2800" dirty="0">
                <a:latin typeface="+mj-lt"/>
                <a:ea typeface="Open Sans"/>
                <a:cs typeface="Open Sans"/>
                <a:sym typeface="Open Sans"/>
              </a:rPr>
              <a:t>L</a:t>
            </a:r>
            <a:r>
              <a:rPr lang="en" sz="2800" dirty="0">
                <a:solidFill>
                  <a:srgbClr val="000000"/>
                </a:solidFill>
                <a:latin typeface="+mj-lt"/>
                <a:ea typeface="Open Sans"/>
                <a:cs typeface="Open Sans"/>
                <a:sym typeface="Open Sans"/>
              </a:rPr>
              <a:t>ithium (Li) có 3 proton trong hạt nhân. Khi Li tác dụng với khí chlorine (Cl</a:t>
            </a:r>
            <a:r>
              <a:rPr lang="en" sz="2800" baseline="-25000" dirty="0">
                <a:solidFill>
                  <a:srgbClr val="000000"/>
                </a:solidFill>
                <a:latin typeface="+mj-lt"/>
                <a:ea typeface="Open Sans"/>
                <a:cs typeface="Open Sans"/>
                <a:sym typeface="Open Sans"/>
              </a:rPr>
              <a:t>2</a:t>
            </a:r>
            <a:r>
              <a:rPr lang="en" sz="2800" dirty="0">
                <a:solidFill>
                  <a:srgbClr val="000000"/>
                </a:solidFill>
                <a:latin typeface="+mj-lt"/>
                <a:ea typeface="Open Sans"/>
                <a:cs typeface="Open Sans"/>
                <a:sym typeface="Open Sans"/>
              </a:rPr>
              <a:t>) sẽ thu được muối lithium chloride (LiCl), trong đó, Li tồn tại ở dạng ion LI</a:t>
            </a:r>
            <a:r>
              <a:rPr lang="en" sz="2800" baseline="30000" dirty="0">
                <a:solidFill>
                  <a:srgbClr val="000000"/>
                </a:solidFill>
                <a:latin typeface="+mj-lt"/>
                <a:ea typeface="Open Sans"/>
                <a:cs typeface="Open Sans"/>
                <a:sym typeface="Open Sans"/>
              </a:rPr>
              <a:t>+</a:t>
            </a:r>
            <a:r>
              <a:rPr lang="en" sz="2800" dirty="0">
                <a:solidFill>
                  <a:srgbClr val="000000"/>
                </a:solidFill>
                <a:latin typeface="+mj-lt"/>
                <a:ea typeface="Open Sans"/>
                <a:cs typeface="Open Sans"/>
                <a:sym typeface="Open Sans"/>
              </a:rPr>
              <a:t>. Ion Li</a:t>
            </a:r>
            <a:r>
              <a:rPr lang="en" sz="2800" baseline="30000" dirty="0">
                <a:solidFill>
                  <a:srgbClr val="000000"/>
                </a:solidFill>
                <a:latin typeface="+mj-lt"/>
                <a:ea typeface="Open Sans"/>
                <a:cs typeface="Open Sans"/>
                <a:sym typeface="Open Sans"/>
              </a:rPr>
              <a:t>+</a:t>
            </a:r>
            <a:r>
              <a:rPr lang="en" sz="2800" dirty="0">
                <a:solidFill>
                  <a:srgbClr val="000000"/>
                </a:solidFill>
                <a:latin typeface="+mj-lt"/>
                <a:ea typeface="Open Sans"/>
                <a:cs typeface="Open Sans"/>
                <a:sym typeface="Open Sans"/>
              </a:rPr>
              <a:t> có bao nhiêu proton trong hạt nhân?</a:t>
            </a:r>
            <a:endParaRPr sz="2800" dirty="0">
              <a:solidFill>
                <a:srgbClr val="000000"/>
              </a:solidFill>
              <a:latin typeface="+mj-lt"/>
              <a:ea typeface="Open Sans"/>
              <a:cs typeface="Open Sans"/>
              <a:sym typeface="Open Sans"/>
            </a:endParaRPr>
          </a:p>
        </p:txBody>
      </p:sp>
      <p:pic>
        <p:nvPicPr>
          <p:cNvPr id="6" name="Google Shape;1182;p16"/>
          <p:cNvPicPr preferRelativeResize="0"/>
          <p:nvPr/>
        </p:nvPicPr>
        <p:blipFill rotWithShape="1">
          <a:blip r:embed="rId4">
            <a:alphaModFix/>
          </a:blip>
          <a:srcRect/>
          <a:stretch/>
        </p:blipFill>
        <p:spPr>
          <a:xfrm flipH="1">
            <a:off x="6675626" y="2266950"/>
            <a:ext cx="2246700" cy="2381575"/>
          </a:xfrm>
          <a:prstGeom prst="rect">
            <a:avLst/>
          </a:prstGeom>
          <a:noFill/>
          <a:ln>
            <a:noFill/>
          </a:ln>
        </p:spPr>
      </p:pic>
    </p:spTree>
  </p:cSld>
  <p:clrMapOvr>
    <a:masterClrMapping/>
  </p:clrMapOvr>
  <mc:AlternateContent xmlns:mc="http://schemas.openxmlformats.org/markup-compatibility/2006">
    <mc:Choice xmlns:p14="http://schemas.microsoft.com/office/powerpoint/2010/main" xmlns="" Requires="p14">
      <p:transition spd="slow" p14:dur="1300">
        <p14:pan dir="u"/>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325;g110fbfe7ff0_0_244"/>
          <p:cNvSpPr/>
          <p:nvPr/>
        </p:nvSpPr>
        <p:spPr>
          <a:xfrm>
            <a:off x="168442" y="529844"/>
            <a:ext cx="7166557" cy="4186989"/>
          </a:xfrm>
          <a:prstGeom prst="rect">
            <a:avLst/>
          </a:prstGeom>
          <a:solidFill>
            <a:srgbClr val="FFFFFF"/>
          </a:solidFill>
          <a:ln w="9525" cap="flat" cmpd="sng">
            <a:solidFill>
              <a:srgbClr val="00328E"/>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5" name="Google Shape;2326;g110fbfe7ff0_0_244"/>
          <p:cNvGrpSpPr/>
          <p:nvPr/>
        </p:nvGrpSpPr>
        <p:grpSpPr>
          <a:xfrm flipH="1">
            <a:off x="7443749" y="1460527"/>
            <a:ext cx="1884775" cy="3671300"/>
            <a:chOff x="913500" y="1280350"/>
            <a:chExt cx="1884775" cy="3671300"/>
          </a:xfrm>
        </p:grpSpPr>
        <p:sp>
          <p:nvSpPr>
            <p:cNvPr id="6" name="Google Shape;2327;g110fbfe7ff0_0_244"/>
            <p:cNvSpPr/>
            <p:nvPr/>
          </p:nvSpPr>
          <p:spPr>
            <a:xfrm>
              <a:off x="1253125" y="4081000"/>
              <a:ext cx="424175" cy="866775"/>
            </a:xfrm>
            <a:custGeom>
              <a:avLst/>
              <a:gdLst/>
              <a:ahLst/>
              <a:cxnLst/>
              <a:rect l="l" t="t" r="r" b="b"/>
              <a:pathLst>
                <a:path w="16967" h="34671" extrusionOk="0">
                  <a:moveTo>
                    <a:pt x="16967" y="0"/>
                  </a:moveTo>
                  <a:lnTo>
                    <a:pt x="655" y="1679"/>
                  </a:lnTo>
                  <a:lnTo>
                    <a:pt x="0" y="34671"/>
                  </a:lnTo>
                  <a:lnTo>
                    <a:pt x="16312" y="32992"/>
                  </a:lnTo>
                  <a:lnTo>
                    <a:pt x="16967" y="0"/>
                  </a:lnTo>
                  <a:close/>
                </a:path>
              </a:pathLst>
            </a:custGeom>
            <a:solidFill>
              <a:srgbClr val="48C4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 name="Google Shape;2328;g110fbfe7ff0_0_244"/>
            <p:cNvSpPr/>
            <p:nvPr/>
          </p:nvSpPr>
          <p:spPr>
            <a:xfrm>
              <a:off x="1249250" y="4077075"/>
              <a:ext cx="431925" cy="874575"/>
            </a:xfrm>
            <a:custGeom>
              <a:avLst/>
              <a:gdLst/>
              <a:ahLst/>
              <a:cxnLst/>
              <a:rect l="l" t="t" r="r" b="b"/>
              <a:pathLst>
                <a:path w="17277" h="34983" extrusionOk="0">
                  <a:moveTo>
                    <a:pt x="16975" y="317"/>
                  </a:moveTo>
                  <a:lnTo>
                    <a:pt x="16955" y="1038"/>
                  </a:lnTo>
                  <a:cubicBezTo>
                    <a:pt x="16943" y="1836"/>
                    <a:pt x="16931" y="2634"/>
                    <a:pt x="16907" y="3443"/>
                  </a:cubicBezTo>
                  <a:cubicBezTo>
                    <a:pt x="16884" y="4622"/>
                    <a:pt x="16860" y="5813"/>
                    <a:pt x="16836" y="6991"/>
                  </a:cubicBezTo>
                  <a:cubicBezTo>
                    <a:pt x="16812" y="8444"/>
                    <a:pt x="16788" y="9884"/>
                    <a:pt x="16753" y="11325"/>
                  </a:cubicBezTo>
                  <a:cubicBezTo>
                    <a:pt x="16717" y="12909"/>
                    <a:pt x="16693" y="14480"/>
                    <a:pt x="16657" y="16064"/>
                  </a:cubicBezTo>
                  <a:cubicBezTo>
                    <a:pt x="16622" y="17659"/>
                    <a:pt x="16598" y="19255"/>
                    <a:pt x="16562" y="20850"/>
                  </a:cubicBezTo>
                  <a:cubicBezTo>
                    <a:pt x="16526" y="22338"/>
                    <a:pt x="16503" y="23839"/>
                    <a:pt x="16467" y="25327"/>
                  </a:cubicBezTo>
                  <a:cubicBezTo>
                    <a:pt x="16443" y="26577"/>
                    <a:pt x="16419" y="27827"/>
                    <a:pt x="16395" y="29089"/>
                  </a:cubicBezTo>
                  <a:cubicBezTo>
                    <a:pt x="16372" y="29994"/>
                    <a:pt x="16360" y="30899"/>
                    <a:pt x="16336" y="31816"/>
                  </a:cubicBezTo>
                  <a:cubicBezTo>
                    <a:pt x="16336" y="32206"/>
                    <a:pt x="16294" y="32618"/>
                    <a:pt x="16308" y="33012"/>
                  </a:cubicBezTo>
                  <a:lnTo>
                    <a:pt x="16308" y="33012"/>
                  </a:lnTo>
                  <a:cubicBezTo>
                    <a:pt x="15814" y="33065"/>
                    <a:pt x="15320" y="33119"/>
                    <a:pt x="14836" y="33173"/>
                  </a:cubicBezTo>
                  <a:cubicBezTo>
                    <a:pt x="13538" y="33304"/>
                    <a:pt x="12240" y="33435"/>
                    <a:pt x="10954" y="33566"/>
                  </a:cubicBezTo>
                  <a:cubicBezTo>
                    <a:pt x="9371" y="33733"/>
                    <a:pt x="7799" y="33887"/>
                    <a:pt x="6228" y="34054"/>
                  </a:cubicBezTo>
                  <a:cubicBezTo>
                    <a:pt x="4870" y="34197"/>
                    <a:pt x="3525" y="34340"/>
                    <a:pt x="2167" y="34471"/>
                  </a:cubicBezTo>
                  <a:cubicBezTo>
                    <a:pt x="1715" y="34518"/>
                    <a:pt x="1263" y="34566"/>
                    <a:pt x="822" y="34614"/>
                  </a:cubicBezTo>
                  <a:cubicBezTo>
                    <a:pt x="679" y="34626"/>
                    <a:pt x="536" y="34637"/>
                    <a:pt x="405" y="34661"/>
                  </a:cubicBezTo>
                  <a:cubicBezTo>
                    <a:pt x="373" y="34661"/>
                    <a:pt x="338" y="34661"/>
                    <a:pt x="303" y="34664"/>
                  </a:cubicBezTo>
                  <a:lnTo>
                    <a:pt x="303" y="34664"/>
                  </a:lnTo>
                  <a:lnTo>
                    <a:pt x="322" y="33947"/>
                  </a:lnTo>
                  <a:cubicBezTo>
                    <a:pt x="334" y="33149"/>
                    <a:pt x="346" y="32351"/>
                    <a:pt x="370" y="31542"/>
                  </a:cubicBezTo>
                  <a:cubicBezTo>
                    <a:pt x="393" y="30363"/>
                    <a:pt x="417" y="29173"/>
                    <a:pt x="441" y="27994"/>
                  </a:cubicBezTo>
                  <a:cubicBezTo>
                    <a:pt x="465" y="26541"/>
                    <a:pt x="501" y="25101"/>
                    <a:pt x="524" y="23660"/>
                  </a:cubicBezTo>
                  <a:cubicBezTo>
                    <a:pt x="560" y="22076"/>
                    <a:pt x="584" y="20505"/>
                    <a:pt x="620" y="18921"/>
                  </a:cubicBezTo>
                  <a:cubicBezTo>
                    <a:pt x="655" y="17326"/>
                    <a:pt x="679" y="15730"/>
                    <a:pt x="715" y="14123"/>
                  </a:cubicBezTo>
                  <a:cubicBezTo>
                    <a:pt x="751" y="12635"/>
                    <a:pt x="774" y="11146"/>
                    <a:pt x="810" y="9658"/>
                  </a:cubicBezTo>
                  <a:cubicBezTo>
                    <a:pt x="834" y="8408"/>
                    <a:pt x="858" y="7146"/>
                    <a:pt x="882" y="5896"/>
                  </a:cubicBezTo>
                  <a:lnTo>
                    <a:pt x="941" y="3169"/>
                  </a:lnTo>
                  <a:cubicBezTo>
                    <a:pt x="941" y="2776"/>
                    <a:pt x="984" y="2361"/>
                    <a:pt x="968" y="1965"/>
                  </a:cubicBezTo>
                  <a:lnTo>
                    <a:pt x="968" y="1965"/>
                  </a:lnTo>
                  <a:cubicBezTo>
                    <a:pt x="1463" y="1920"/>
                    <a:pt x="1957" y="1866"/>
                    <a:pt x="2441" y="1812"/>
                  </a:cubicBezTo>
                  <a:cubicBezTo>
                    <a:pt x="3739" y="1681"/>
                    <a:pt x="5037" y="1550"/>
                    <a:pt x="6323" y="1419"/>
                  </a:cubicBezTo>
                  <a:cubicBezTo>
                    <a:pt x="7906" y="1252"/>
                    <a:pt x="9478" y="1086"/>
                    <a:pt x="11050" y="931"/>
                  </a:cubicBezTo>
                  <a:cubicBezTo>
                    <a:pt x="12407" y="788"/>
                    <a:pt x="13752" y="645"/>
                    <a:pt x="15110" y="514"/>
                  </a:cubicBezTo>
                  <a:cubicBezTo>
                    <a:pt x="15734" y="447"/>
                    <a:pt x="16359" y="401"/>
                    <a:pt x="16975" y="317"/>
                  </a:cubicBezTo>
                  <a:close/>
                  <a:moveTo>
                    <a:pt x="17143" y="1"/>
                  </a:moveTo>
                  <a:cubicBezTo>
                    <a:pt x="17136" y="1"/>
                    <a:pt x="17129" y="1"/>
                    <a:pt x="17122" y="2"/>
                  </a:cubicBezTo>
                  <a:cubicBezTo>
                    <a:pt x="16586" y="62"/>
                    <a:pt x="16038" y="121"/>
                    <a:pt x="15491" y="169"/>
                  </a:cubicBezTo>
                  <a:cubicBezTo>
                    <a:pt x="14205" y="300"/>
                    <a:pt x="12907" y="443"/>
                    <a:pt x="11621" y="574"/>
                  </a:cubicBezTo>
                  <a:cubicBezTo>
                    <a:pt x="10038" y="740"/>
                    <a:pt x="8466" y="895"/>
                    <a:pt x="6894" y="1062"/>
                  </a:cubicBezTo>
                  <a:cubicBezTo>
                    <a:pt x="5537" y="1205"/>
                    <a:pt x="4180" y="1336"/>
                    <a:pt x="2834" y="1479"/>
                  </a:cubicBezTo>
                  <a:cubicBezTo>
                    <a:pt x="2167" y="1550"/>
                    <a:pt x="1501" y="1598"/>
                    <a:pt x="846" y="1681"/>
                  </a:cubicBezTo>
                  <a:lnTo>
                    <a:pt x="810" y="1681"/>
                  </a:lnTo>
                  <a:cubicBezTo>
                    <a:pt x="739" y="1693"/>
                    <a:pt x="667" y="1752"/>
                    <a:pt x="667" y="1836"/>
                  </a:cubicBezTo>
                  <a:lnTo>
                    <a:pt x="643" y="2717"/>
                  </a:lnTo>
                  <a:cubicBezTo>
                    <a:pt x="632" y="3515"/>
                    <a:pt x="620" y="4324"/>
                    <a:pt x="596" y="5122"/>
                  </a:cubicBezTo>
                  <a:cubicBezTo>
                    <a:pt x="572" y="6301"/>
                    <a:pt x="548" y="7491"/>
                    <a:pt x="524" y="8670"/>
                  </a:cubicBezTo>
                  <a:cubicBezTo>
                    <a:pt x="501" y="10123"/>
                    <a:pt x="465" y="11563"/>
                    <a:pt x="441" y="13016"/>
                  </a:cubicBezTo>
                  <a:cubicBezTo>
                    <a:pt x="405" y="14587"/>
                    <a:pt x="382" y="16171"/>
                    <a:pt x="346" y="17743"/>
                  </a:cubicBezTo>
                  <a:cubicBezTo>
                    <a:pt x="310" y="19338"/>
                    <a:pt x="286" y="20933"/>
                    <a:pt x="251" y="22541"/>
                  </a:cubicBezTo>
                  <a:cubicBezTo>
                    <a:pt x="215" y="24029"/>
                    <a:pt x="191" y="25517"/>
                    <a:pt x="155" y="27006"/>
                  </a:cubicBezTo>
                  <a:cubicBezTo>
                    <a:pt x="132" y="28256"/>
                    <a:pt x="108" y="29518"/>
                    <a:pt x="84" y="30768"/>
                  </a:cubicBezTo>
                  <a:lnTo>
                    <a:pt x="24" y="33494"/>
                  </a:lnTo>
                  <a:cubicBezTo>
                    <a:pt x="24" y="33923"/>
                    <a:pt x="1" y="34352"/>
                    <a:pt x="1" y="34780"/>
                  </a:cubicBezTo>
                  <a:cubicBezTo>
                    <a:pt x="1" y="34792"/>
                    <a:pt x="1" y="34816"/>
                    <a:pt x="1" y="34828"/>
                  </a:cubicBezTo>
                  <a:cubicBezTo>
                    <a:pt x="1" y="34899"/>
                    <a:pt x="72" y="34983"/>
                    <a:pt x="155" y="34983"/>
                  </a:cubicBezTo>
                  <a:cubicBezTo>
                    <a:pt x="691" y="34923"/>
                    <a:pt x="1239" y="34864"/>
                    <a:pt x="1786" y="34816"/>
                  </a:cubicBezTo>
                  <a:cubicBezTo>
                    <a:pt x="3072" y="34673"/>
                    <a:pt x="4370" y="34542"/>
                    <a:pt x="5668" y="34411"/>
                  </a:cubicBezTo>
                  <a:cubicBezTo>
                    <a:pt x="7240" y="34245"/>
                    <a:pt x="8811" y="34090"/>
                    <a:pt x="10383" y="33923"/>
                  </a:cubicBezTo>
                  <a:cubicBezTo>
                    <a:pt x="11740" y="33780"/>
                    <a:pt x="13097" y="33649"/>
                    <a:pt x="14443" y="33506"/>
                  </a:cubicBezTo>
                  <a:cubicBezTo>
                    <a:pt x="15110" y="33435"/>
                    <a:pt x="15776" y="33387"/>
                    <a:pt x="16431" y="33304"/>
                  </a:cubicBezTo>
                  <a:cubicBezTo>
                    <a:pt x="16443" y="33304"/>
                    <a:pt x="16455" y="33304"/>
                    <a:pt x="16467" y="33292"/>
                  </a:cubicBezTo>
                  <a:cubicBezTo>
                    <a:pt x="16538" y="33292"/>
                    <a:pt x="16610" y="33233"/>
                    <a:pt x="16610" y="33149"/>
                  </a:cubicBezTo>
                  <a:lnTo>
                    <a:pt x="16634" y="32268"/>
                  </a:lnTo>
                  <a:cubicBezTo>
                    <a:pt x="16645" y="31459"/>
                    <a:pt x="16657" y="30661"/>
                    <a:pt x="16681" y="29863"/>
                  </a:cubicBezTo>
                  <a:cubicBezTo>
                    <a:pt x="16705" y="28672"/>
                    <a:pt x="16729" y="27494"/>
                    <a:pt x="16753" y="26303"/>
                  </a:cubicBezTo>
                  <a:cubicBezTo>
                    <a:pt x="16776" y="24862"/>
                    <a:pt x="16812" y="23422"/>
                    <a:pt x="16836" y="21969"/>
                  </a:cubicBezTo>
                  <a:cubicBezTo>
                    <a:pt x="16872" y="20398"/>
                    <a:pt x="16896" y="18814"/>
                    <a:pt x="16931" y="17242"/>
                  </a:cubicBezTo>
                  <a:cubicBezTo>
                    <a:pt x="16967" y="15647"/>
                    <a:pt x="16991" y="14040"/>
                    <a:pt x="17026" y="12444"/>
                  </a:cubicBezTo>
                  <a:cubicBezTo>
                    <a:pt x="17062" y="10956"/>
                    <a:pt x="17086" y="9468"/>
                    <a:pt x="17122" y="7979"/>
                  </a:cubicBezTo>
                  <a:cubicBezTo>
                    <a:pt x="17146" y="6717"/>
                    <a:pt x="17169" y="5467"/>
                    <a:pt x="17193" y="4217"/>
                  </a:cubicBezTo>
                  <a:cubicBezTo>
                    <a:pt x="17217" y="3300"/>
                    <a:pt x="17229" y="2395"/>
                    <a:pt x="17253" y="1491"/>
                  </a:cubicBezTo>
                  <a:cubicBezTo>
                    <a:pt x="17253" y="1062"/>
                    <a:pt x="17277" y="633"/>
                    <a:pt x="17277" y="205"/>
                  </a:cubicBezTo>
                  <a:cubicBezTo>
                    <a:pt x="17277" y="193"/>
                    <a:pt x="17277" y="169"/>
                    <a:pt x="17277" y="157"/>
                  </a:cubicBezTo>
                  <a:cubicBezTo>
                    <a:pt x="17277" y="126"/>
                    <a:pt x="17269" y="100"/>
                    <a:pt x="17256" y="79"/>
                  </a:cubicBezTo>
                  <a:lnTo>
                    <a:pt x="17256" y="79"/>
                  </a:lnTo>
                  <a:cubicBezTo>
                    <a:pt x="17239" y="35"/>
                    <a:pt x="17202" y="1"/>
                    <a:pt x="17143"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 name="Google Shape;2329;g110fbfe7ff0_0_244"/>
            <p:cNvSpPr/>
            <p:nvPr/>
          </p:nvSpPr>
          <p:spPr>
            <a:xfrm>
              <a:off x="1770750" y="4091350"/>
              <a:ext cx="457525" cy="833225"/>
            </a:xfrm>
            <a:custGeom>
              <a:avLst/>
              <a:gdLst/>
              <a:ahLst/>
              <a:cxnLst/>
              <a:rect l="l" t="t" r="r" b="b"/>
              <a:pathLst>
                <a:path w="18301" h="33329" extrusionOk="0">
                  <a:moveTo>
                    <a:pt x="11935" y="0"/>
                  </a:moveTo>
                  <a:cubicBezTo>
                    <a:pt x="7239" y="0"/>
                    <a:pt x="0" y="74"/>
                    <a:pt x="0" y="74"/>
                  </a:cubicBezTo>
                  <a:lnTo>
                    <a:pt x="1739" y="33328"/>
                  </a:lnTo>
                  <a:lnTo>
                    <a:pt x="18300" y="33328"/>
                  </a:lnTo>
                  <a:cubicBezTo>
                    <a:pt x="18300" y="33328"/>
                    <a:pt x="15419" y="241"/>
                    <a:pt x="15848" y="74"/>
                  </a:cubicBezTo>
                  <a:cubicBezTo>
                    <a:pt x="15994" y="19"/>
                    <a:pt x="14282" y="0"/>
                    <a:pt x="11935" y="0"/>
                  </a:cubicBezTo>
                  <a:close/>
                </a:path>
              </a:pathLst>
            </a:custGeom>
            <a:solidFill>
              <a:srgbClr val="48C4F0"/>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 name="Google Shape;2330;g110fbfe7ff0_0_244"/>
            <p:cNvSpPr/>
            <p:nvPr/>
          </p:nvSpPr>
          <p:spPr>
            <a:xfrm>
              <a:off x="1471300" y="2223625"/>
              <a:ext cx="428050" cy="291125"/>
            </a:xfrm>
            <a:custGeom>
              <a:avLst/>
              <a:gdLst/>
              <a:ahLst/>
              <a:cxnLst/>
              <a:rect l="l" t="t" r="r" b="b"/>
              <a:pathLst>
                <a:path w="17122" h="11645" extrusionOk="0">
                  <a:moveTo>
                    <a:pt x="4346" y="0"/>
                  </a:moveTo>
                  <a:lnTo>
                    <a:pt x="4346" y="5394"/>
                  </a:lnTo>
                  <a:lnTo>
                    <a:pt x="1" y="6096"/>
                  </a:lnTo>
                  <a:cubicBezTo>
                    <a:pt x="1" y="6096"/>
                    <a:pt x="2930" y="11644"/>
                    <a:pt x="8585" y="11644"/>
                  </a:cubicBezTo>
                  <a:cubicBezTo>
                    <a:pt x="14229" y="11644"/>
                    <a:pt x="17122" y="6251"/>
                    <a:pt x="17122" y="6251"/>
                  </a:cubicBezTo>
                  <a:lnTo>
                    <a:pt x="11597" y="5465"/>
                  </a:lnTo>
                  <a:lnTo>
                    <a:pt x="11597" y="0"/>
                  </a:ln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 name="Google Shape;2331;g110fbfe7ff0_0_244"/>
            <p:cNvSpPr/>
            <p:nvPr/>
          </p:nvSpPr>
          <p:spPr>
            <a:xfrm>
              <a:off x="1467125" y="2219625"/>
              <a:ext cx="436400" cy="298750"/>
            </a:xfrm>
            <a:custGeom>
              <a:avLst/>
              <a:gdLst/>
              <a:ahLst/>
              <a:cxnLst/>
              <a:rect l="l" t="t" r="r" b="b"/>
              <a:pathLst>
                <a:path w="17456" h="11950" extrusionOk="0">
                  <a:moveTo>
                    <a:pt x="11467" y="303"/>
                  </a:moveTo>
                  <a:cubicBezTo>
                    <a:pt x="11514" y="303"/>
                    <a:pt x="11562" y="306"/>
                    <a:pt x="11610" y="308"/>
                  </a:cubicBezTo>
                  <a:lnTo>
                    <a:pt x="11610" y="308"/>
                  </a:lnTo>
                  <a:lnTo>
                    <a:pt x="11610" y="2018"/>
                  </a:lnTo>
                  <a:lnTo>
                    <a:pt x="11610" y="4958"/>
                  </a:lnTo>
                  <a:lnTo>
                    <a:pt x="11610" y="5625"/>
                  </a:lnTo>
                  <a:cubicBezTo>
                    <a:pt x="11610" y="5685"/>
                    <a:pt x="11657" y="5768"/>
                    <a:pt x="11717" y="5768"/>
                  </a:cubicBezTo>
                  <a:cubicBezTo>
                    <a:pt x="12348" y="5863"/>
                    <a:pt x="12967" y="5947"/>
                    <a:pt x="13586" y="6042"/>
                  </a:cubicBezTo>
                  <a:cubicBezTo>
                    <a:pt x="14586" y="6173"/>
                    <a:pt x="15574" y="6316"/>
                    <a:pt x="16563" y="6459"/>
                  </a:cubicBezTo>
                  <a:cubicBezTo>
                    <a:pt x="16724" y="6484"/>
                    <a:pt x="16885" y="6503"/>
                    <a:pt x="17051" y="6526"/>
                  </a:cubicBezTo>
                  <a:lnTo>
                    <a:pt x="17051" y="6526"/>
                  </a:lnTo>
                  <a:cubicBezTo>
                    <a:pt x="16980" y="6642"/>
                    <a:pt x="16902" y="6759"/>
                    <a:pt x="16824" y="6875"/>
                  </a:cubicBezTo>
                  <a:cubicBezTo>
                    <a:pt x="16527" y="7328"/>
                    <a:pt x="16217" y="7721"/>
                    <a:pt x="15860" y="8137"/>
                  </a:cubicBezTo>
                  <a:cubicBezTo>
                    <a:pt x="15360" y="8709"/>
                    <a:pt x="14812" y="9245"/>
                    <a:pt x="14205" y="9709"/>
                  </a:cubicBezTo>
                  <a:cubicBezTo>
                    <a:pt x="13515" y="10245"/>
                    <a:pt x="12753" y="10697"/>
                    <a:pt x="11943" y="11031"/>
                  </a:cubicBezTo>
                  <a:cubicBezTo>
                    <a:pt x="11014" y="11400"/>
                    <a:pt x="10026" y="11614"/>
                    <a:pt x="9026" y="11650"/>
                  </a:cubicBezTo>
                  <a:cubicBezTo>
                    <a:pt x="8931" y="11653"/>
                    <a:pt x="8836" y="11655"/>
                    <a:pt x="8740" y="11655"/>
                  </a:cubicBezTo>
                  <a:cubicBezTo>
                    <a:pt x="7824" y="11655"/>
                    <a:pt x="6911" y="11499"/>
                    <a:pt x="6037" y="11197"/>
                  </a:cubicBezTo>
                  <a:cubicBezTo>
                    <a:pt x="5180" y="10900"/>
                    <a:pt x="4382" y="10471"/>
                    <a:pt x="3656" y="9935"/>
                  </a:cubicBezTo>
                  <a:cubicBezTo>
                    <a:pt x="3025" y="9483"/>
                    <a:pt x="2442" y="8947"/>
                    <a:pt x="1906" y="8375"/>
                  </a:cubicBezTo>
                  <a:cubicBezTo>
                    <a:pt x="1501" y="7923"/>
                    <a:pt x="1144" y="7483"/>
                    <a:pt x="799" y="6982"/>
                  </a:cubicBezTo>
                  <a:cubicBezTo>
                    <a:pt x="665" y="6781"/>
                    <a:pt x="530" y="6580"/>
                    <a:pt x="409" y="6367"/>
                  </a:cubicBezTo>
                  <a:lnTo>
                    <a:pt x="409" y="6367"/>
                  </a:lnTo>
                  <a:cubicBezTo>
                    <a:pt x="832" y="6297"/>
                    <a:pt x="1256" y="6233"/>
                    <a:pt x="1680" y="6161"/>
                  </a:cubicBezTo>
                  <a:cubicBezTo>
                    <a:pt x="2454" y="6030"/>
                    <a:pt x="3239" y="5911"/>
                    <a:pt x="4013" y="5780"/>
                  </a:cubicBezTo>
                  <a:cubicBezTo>
                    <a:pt x="4192" y="5756"/>
                    <a:pt x="4371" y="5720"/>
                    <a:pt x="4549" y="5697"/>
                  </a:cubicBezTo>
                  <a:cubicBezTo>
                    <a:pt x="4621" y="5685"/>
                    <a:pt x="4668" y="5613"/>
                    <a:pt x="4668" y="5554"/>
                  </a:cubicBezTo>
                  <a:lnTo>
                    <a:pt x="4668" y="1351"/>
                  </a:lnTo>
                  <a:lnTo>
                    <a:pt x="4668" y="303"/>
                  </a:lnTo>
                  <a:close/>
                  <a:moveTo>
                    <a:pt x="4822" y="0"/>
                  </a:moveTo>
                  <a:cubicBezTo>
                    <a:pt x="4724" y="0"/>
                    <a:pt x="4625" y="1"/>
                    <a:pt x="4525" y="5"/>
                  </a:cubicBezTo>
                  <a:lnTo>
                    <a:pt x="4513" y="5"/>
                  </a:lnTo>
                  <a:cubicBezTo>
                    <a:pt x="4417" y="5"/>
                    <a:pt x="4369" y="82"/>
                    <a:pt x="4371" y="157"/>
                  </a:cubicBezTo>
                  <a:lnTo>
                    <a:pt x="4371" y="157"/>
                  </a:lnTo>
                  <a:cubicBezTo>
                    <a:pt x="4371" y="158"/>
                    <a:pt x="4371" y="159"/>
                    <a:pt x="4371" y="160"/>
                  </a:cubicBezTo>
                  <a:lnTo>
                    <a:pt x="4371" y="4363"/>
                  </a:lnTo>
                  <a:lnTo>
                    <a:pt x="4371" y="5427"/>
                  </a:lnTo>
                  <a:lnTo>
                    <a:pt x="4371" y="5427"/>
                  </a:lnTo>
                  <a:cubicBezTo>
                    <a:pt x="3918" y="5494"/>
                    <a:pt x="3466" y="5572"/>
                    <a:pt x="3013" y="5649"/>
                  </a:cubicBezTo>
                  <a:cubicBezTo>
                    <a:pt x="2227" y="5768"/>
                    <a:pt x="1453" y="5899"/>
                    <a:pt x="668" y="6018"/>
                  </a:cubicBezTo>
                  <a:cubicBezTo>
                    <a:pt x="489" y="6054"/>
                    <a:pt x="310" y="6078"/>
                    <a:pt x="132" y="6113"/>
                  </a:cubicBezTo>
                  <a:cubicBezTo>
                    <a:pt x="37" y="6125"/>
                    <a:pt x="1" y="6256"/>
                    <a:pt x="49" y="6328"/>
                  </a:cubicBezTo>
                  <a:cubicBezTo>
                    <a:pt x="144" y="6518"/>
                    <a:pt x="263" y="6709"/>
                    <a:pt x="382" y="6887"/>
                  </a:cubicBezTo>
                  <a:cubicBezTo>
                    <a:pt x="680" y="7352"/>
                    <a:pt x="1025" y="7804"/>
                    <a:pt x="1382" y="8221"/>
                  </a:cubicBezTo>
                  <a:cubicBezTo>
                    <a:pt x="1882" y="8804"/>
                    <a:pt x="2430" y="9340"/>
                    <a:pt x="3013" y="9828"/>
                  </a:cubicBezTo>
                  <a:cubicBezTo>
                    <a:pt x="3716" y="10388"/>
                    <a:pt x="4490" y="10876"/>
                    <a:pt x="5311" y="11233"/>
                  </a:cubicBezTo>
                  <a:cubicBezTo>
                    <a:pt x="6240" y="11638"/>
                    <a:pt x="7228" y="11876"/>
                    <a:pt x="8240" y="11935"/>
                  </a:cubicBezTo>
                  <a:cubicBezTo>
                    <a:pt x="8405" y="11945"/>
                    <a:pt x="8570" y="11949"/>
                    <a:pt x="8735" y="11949"/>
                  </a:cubicBezTo>
                  <a:cubicBezTo>
                    <a:pt x="9623" y="11949"/>
                    <a:pt x="10516" y="11815"/>
                    <a:pt x="11359" y="11554"/>
                  </a:cubicBezTo>
                  <a:cubicBezTo>
                    <a:pt x="12252" y="11281"/>
                    <a:pt x="13086" y="10852"/>
                    <a:pt x="13860" y="10328"/>
                  </a:cubicBezTo>
                  <a:cubicBezTo>
                    <a:pt x="14527" y="9876"/>
                    <a:pt x="15146" y="9340"/>
                    <a:pt x="15705" y="8756"/>
                  </a:cubicBezTo>
                  <a:cubicBezTo>
                    <a:pt x="16134" y="8304"/>
                    <a:pt x="16527" y="7816"/>
                    <a:pt x="16896" y="7304"/>
                  </a:cubicBezTo>
                  <a:cubicBezTo>
                    <a:pt x="17074" y="7054"/>
                    <a:pt x="17241" y="6792"/>
                    <a:pt x="17396" y="6518"/>
                  </a:cubicBezTo>
                  <a:cubicBezTo>
                    <a:pt x="17408" y="6506"/>
                    <a:pt x="17408" y="6494"/>
                    <a:pt x="17420" y="6482"/>
                  </a:cubicBezTo>
                  <a:cubicBezTo>
                    <a:pt x="17455" y="6411"/>
                    <a:pt x="17432" y="6280"/>
                    <a:pt x="17325" y="6268"/>
                  </a:cubicBezTo>
                  <a:cubicBezTo>
                    <a:pt x="16705" y="6173"/>
                    <a:pt x="16086" y="6089"/>
                    <a:pt x="15455" y="6006"/>
                  </a:cubicBezTo>
                  <a:cubicBezTo>
                    <a:pt x="14467" y="5863"/>
                    <a:pt x="13479" y="5720"/>
                    <a:pt x="12479" y="5578"/>
                  </a:cubicBezTo>
                  <a:cubicBezTo>
                    <a:pt x="12288" y="5557"/>
                    <a:pt x="12098" y="5529"/>
                    <a:pt x="11907" y="5499"/>
                  </a:cubicBezTo>
                  <a:lnTo>
                    <a:pt x="11907" y="5499"/>
                  </a:lnTo>
                  <a:lnTo>
                    <a:pt x="11907" y="3768"/>
                  </a:lnTo>
                  <a:lnTo>
                    <a:pt x="11907" y="839"/>
                  </a:lnTo>
                  <a:lnTo>
                    <a:pt x="11907" y="160"/>
                  </a:lnTo>
                  <a:cubicBezTo>
                    <a:pt x="11907" y="77"/>
                    <a:pt x="11848" y="5"/>
                    <a:pt x="11764" y="5"/>
                  </a:cubicBezTo>
                  <a:lnTo>
                    <a:pt x="5406" y="5"/>
                  </a:lnTo>
                  <a:cubicBezTo>
                    <a:pt x="5216" y="5"/>
                    <a:pt x="5020" y="0"/>
                    <a:pt x="4822"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 name="Google Shape;2332;g110fbfe7ff0_0_244"/>
            <p:cNvSpPr/>
            <p:nvPr/>
          </p:nvSpPr>
          <p:spPr>
            <a:xfrm>
              <a:off x="1134050" y="1822025"/>
              <a:ext cx="200650" cy="212475"/>
            </a:xfrm>
            <a:custGeom>
              <a:avLst/>
              <a:gdLst/>
              <a:ahLst/>
              <a:cxnLst/>
              <a:rect l="l" t="t" r="r" b="b"/>
              <a:pathLst>
                <a:path w="8026" h="8499" extrusionOk="0">
                  <a:moveTo>
                    <a:pt x="3260" y="0"/>
                  </a:moveTo>
                  <a:cubicBezTo>
                    <a:pt x="2918" y="0"/>
                    <a:pt x="2577" y="54"/>
                    <a:pt x="2251" y="169"/>
                  </a:cubicBezTo>
                  <a:cubicBezTo>
                    <a:pt x="1441" y="467"/>
                    <a:pt x="787" y="1134"/>
                    <a:pt x="429" y="1920"/>
                  </a:cubicBezTo>
                  <a:cubicBezTo>
                    <a:pt x="72" y="2705"/>
                    <a:pt x="1" y="3610"/>
                    <a:pt x="168" y="4468"/>
                  </a:cubicBezTo>
                  <a:cubicBezTo>
                    <a:pt x="489" y="6111"/>
                    <a:pt x="1692" y="7551"/>
                    <a:pt x="3251" y="8170"/>
                  </a:cubicBezTo>
                  <a:cubicBezTo>
                    <a:pt x="3818" y="8391"/>
                    <a:pt x="4425" y="8498"/>
                    <a:pt x="5034" y="8498"/>
                  </a:cubicBezTo>
                  <a:cubicBezTo>
                    <a:pt x="6100" y="8498"/>
                    <a:pt x="7169" y="8169"/>
                    <a:pt x="8026" y="7539"/>
                  </a:cubicBezTo>
                  <a:lnTo>
                    <a:pt x="6966" y="3063"/>
                  </a:lnTo>
                  <a:cubicBezTo>
                    <a:pt x="6656" y="2074"/>
                    <a:pt x="6061" y="1170"/>
                    <a:pt x="5204" y="598"/>
                  </a:cubicBezTo>
                  <a:cubicBezTo>
                    <a:pt x="4632" y="217"/>
                    <a:pt x="3944" y="0"/>
                    <a:pt x="3260"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2333;g110fbfe7ff0_0_244"/>
            <p:cNvSpPr/>
            <p:nvPr/>
          </p:nvSpPr>
          <p:spPr>
            <a:xfrm>
              <a:off x="1129000" y="1818200"/>
              <a:ext cx="209525" cy="219900"/>
            </a:xfrm>
            <a:custGeom>
              <a:avLst/>
              <a:gdLst/>
              <a:ahLst/>
              <a:cxnLst/>
              <a:rect l="l" t="t" r="r" b="b"/>
              <a:pathLst>
                <a:path w="8381" h="8796" extrusionOk="0">
                  <a:moveTo>
                    <a:pt x="3459" y="298"/>
                  </a:moveTo>
                  <a:cubicBezTo>
                    <a:pt x="4356" y="298"/>
                    <a:pt x="5239" y="702"/>
                    <a:pt x="5870" y="1323"/>
                  </a:cubicBezTo>
                  <a:cubicBezTo>
                    <a:pt x="6239" y="1680"/>
                    <a:pt x="6537" y="2108"/>
                    <a:pt x="6751" y="2573"/>
                  </a:cubicBezTo>
                  <a:cubicBezTo>
                    <a:pt x="6870" y="2811"/>
                    <a:pt x="6977" y="3061"/>
                    <a:pt x="7037" y="3323"/>
                  </a:cubicBezTo>
                  <a:cubicBezTo>
                    <a:pt x="7144" y="3739"/>
                    <a:pt x="7239" y="4156"/>
                    <a:pt x="7335" y="4573"/>
                  </a:cubicBezTo>
                  <a:cubicBezTo>
                    <a:pt x="7489" y="5192"/>
                    <a:pt x="7632" y="5811"/>
                    <a:pt x="7775" y="6430"/>
                  </a:cubicBezTo>
                  <a:cubicBezTo>
                    <a:pt x="7867" y="6833"/>
                    <a:pt x="7971" y="7225"/>
                    <a:pt x="8063" y="7627"/>
                  </a:cubicBezTo>
                  <a:lnTo>
                    <a:pt x="8063" y="7627"/>
                  </a:lnTo>
                  <a:cubicBezTo>
                    <a:pt x="7247" y="8193"/>
                    <a:pt x="6261" y="8502"/>
                    <a:pt x="5263" y="8502"/>
                  </a:cubicBezTo>
                  <a:cubicBezTo>
                    <a:pt x="4251" y="8502"/>
                    <a:pt x="3263" y="8192"/>
                    <a:pt x="2453" y="7597"/>
                  </a:cubicBezTo>
                  <a:cubicBezTo>
                    <a:pt x="1679" y="7037"/>
                    <a:pt x="1060" y="6240"/>
                    <a:pt x="727" y="5347"/>
                  </a:cubicBezTo>
                  <a:cubicBezTo>
                    <a:pt x="346" y="4323"/>
                    <a:pt x="310" y="3132"/>
                    <a:pt x="762" y="2132"/>
                  </a:cubicBezTo>
                  <a:cubicBezTo>
                    <a:pt x="1179" y="1227"/>
                    <a:pt x="2001" y="501"/>
                    <a:pt x="3001" y="334"/>
                  </a:cubicBezTo>
                  <a:cubicBezTo>
                    <a:pt x="3153" y="310"/>
                    <a:pt x="3306" y="298"/>
                    <a:pt x="3459" y="298"/>
                  </a:cubicBezTo>
                  <a:close/>
                  <a:moveTo>
                    <a:pt x="3491" y="1"/>
                  </a:moveTo>
                  <a:cubicBezTo>
                    <a:pt x="2397" y="1"/>
                    <a:pt x="1411" y="570"/>
                    <a:pt x="810" y="1453"/>
                  </a:cubicBezTo>
                  <a:cubicBezTo>
                    <a:pt x="143" y="2430"/>
                    <a:pt x="0" y="3680"/>
                    <a:pt x="262" y="4799"/>
                  </a:cubicBezTo>
                  <a:cubicBezTo>
                    <a:pt x="477" y="5787"/>
                    <a:pt x="1012" y="6692"/>
                    <a:pt x="1739" y="7395"/>
                  </a:cubicBezTo>
                  <a:cubicBezTo>
                    <a:pt x="2489" y="8109"/>
                    <a:pt x="3441" y="8597"/>
                    <a:pt x="4477" y="8740"/>
                  </a:cubicBezTo>
                  <a:cubicBezTo>
                    <a:pt x="4735" y="8777"/>
                    <a:pt x="4995" y="8796"/>
                    <a:pt x="5255" y="8796"/>
                  </a:cubicBezTo>
                  <a:cubicBezTo>
                    <a:pt x="6074" y="8796"/>
                    <a:pt x="6891" y="8611"/>
                    <a:pt x="7632" y="8240"/>
                  </a:cubicBezTo>
                  <a:cubicBezTo>
                    <a:pt x="7859" y="8109"/>
                    <a:pt x="8085" y="7978"/>
                    <a:pt x="8299" y="7823"/>
                  </a:cubicBezTo>
                  <a:cubicBezTo>
                    <a:pt x="8317" y="7811"/>
                    <a:pt x="8332" y="7797"/>
                    <a:pt x="8344" y="7781"/>
                  </a:cubicBezTo>
                  <a:lnTo>
                    <a:pt x="8344" y="7781"/>
                  </a:lnTo>
                  <a:cubicBezTo>
                    <a:pt x="8367" y="7754"/>
                    <a:pt x="8380" y="7718"/>
                    <a:pt x="8374" y="7675"/>
                  </a:cubicBezTo>
                  <a:lnTo>
                    <a:pt x="8374" y="7675"/>
                  </a:lnTo>
                  <a:cubicBezTo>
                    <a:pt x="8373" y="7663"/>
                    <a:pt x="8370" y="7651"/>
                    <a:pt x="8366" y="7639"/>
                  </a:cubicBezTo>
                  <a:lnTo>
                    <a:pt x="8366" y="7639"/>
                  </a:lnTo>
                  <a:lnTo>
                    <a:pt x="8144" y="6716"/>
                  </a:lnTo>
                  <a:cubicBezTo>
                    <a:pt x="8001" y="6073"/>
                    <a:pt x="7847" y="5442"/>
                    <a:pt x="7692" y="4811"/>
                  </a:cubicBezTo>
                  <a:cubicBezTo>
                    <a:pt x="7585" y="4311"/>
                    <a:pt x="7466" y="3823"/>
                    <a:pt x="7347" y="3335"/>
                  </a:cubicBezTo>
                  <a:cubicBezTo>
                    <a:pt x="7180" y="2644"/>
                    <a:pt x="6835" y="1977"/>
                    <a:pt x="6382" y="1430"/>
                  </a:cubicBezTo>
                  <a:cubicBezTo>
                    <a:pt x="5668" y="584"/>
                    <a:pt x="4632" y="25"/>
                    <a:pt x="3525" y="1"/>
                  </a:cubicBezTo>
                  <a:cubicBezTo>
                    <a:pt x="3513" y="1"/>
                    <a:pt x="3502" y="1"/>
                    <a:pt x="3491"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2334;g110fbfe7ff0_0_244"/>
            <p:cNvSpPr/>
            <p:nvPr/>
          </p:nvSpPr>
          <p:spPr>
            <a:xfrm>
              <a:off x="1162325" y="1853150"/>
              <a:ext cx="142325" cy="84600"/>
            </a:xfrm>
            <a:custGeom>
              <a:avLst/>
              <a:gdLst/>
              <a:ahLst/>
              <a:cxnLst/>
              <a:rect l="l" t="t" r="r" b="b"/>
              <a:pathLst>
                <a:path w="5693" h="3384" extrusionOk="0">
                  <a:moveTo>
                    <a:pt x="2101" y="0"/>
                  </a:moveTo>
                  <a:cubicBezTo>
                    <a:pt x="2006" y="0"/>
                    <a:pt x="1909" y="7"/>
                    <a:pt x="1811" y="20"/>
                  </a:cubicBezTo>
                  <a:cubicBezTo>
                    <a:pt x="1275" y="103"/>
                    <a:pt x="787" y="401"/>
                    <a:pt x="477" y="841"/>
                  </a:cubicBezTo>
                  <a:cubicBezTo>
                    <a:pt x="108" y="1365"/>
                    <a:pt x="1" y="2032"/>
                    <a:pt x="108" y="2651"/>
                  </a:cubicBezTo>
                  <a:cubicBezTo>
                    <a:pt x="122" y="2726"/>
                    <a:pt x="177" y="2759"/>
                    <a:pt x="236" y="2759"/>
                  </a:cubicBezTo>
                  <a:cubicBezTo>
                    <a:pt x="327" y="2759"/>
                    <a:pt x="427" y="2683"/>
                    <a:pt x="406" y="2568"/>
                  </a:cubicBezTo>
                  <a:cubicBezTo>
                    <a:pt x="310" y="2080"/>
                    <a:pt x="382" y="1568"/>
                    <a:pt x="644" y="1139"/>
                  </a:cubicBezTo>
                  <a:cubicBezTo>
                    <a:pt x="882" y="722"/>
                    <a:pt x="1287" y="436"/>
                    <a:pt x="1763" y="329"/>
                  </a:cubicBezTo>
                  <a:cubicBezTo>
                    <a:pt x="1868" y="307"/>
                    <a:pt x="1972" y="297"/>
                    <a:pt x="2073" y="297"/>
                  </a:cubicBezTo>
                  <a:cubicBezTo>
                    <a:pt x="2464" y="297"/>
                    <a:pt x="2825" y="453"/>
                    <a:pt x="3156" y="698"/>
                  </a:cubicBezTo>
                  <a:cubicBezTo>
                    <a:pt x="3370" y="853"/>
                    <a:pt x="3573" y="1044"/>
                    <a:pt x="3775" y="1222"/>
                  </a:cubicBezTo>
                  <a:cubicBezTo>
                    <a:pt x="3978" y="1401"/>
                    <a:pt x="4168" y="1591"/>
                    <a:pt x="4359" y="1794"/>
                  </a:cubicBezTo>
                  <a:cubicBezTo>
                    <a:pt x="4763" y="2234"/>
                    <a:pt x="5144" y="2722"/>
                    <a:pt x="5371" y="3282"/>
                  </a:cubicBezTo>
                  <a:cubicBezTo>
                    <a:pt x="5400" y="3341"/>
                    <a:pt x="5454" y="3384"/>
                    <a:pt x="5518" y="3384"/>
                  </a:cubicBezTo>
                  <a:cubicBezTo>
                    <a:pt x="5532" y="3384"/>
                    <a:pt x="5546" y="3382"/>
                    <a:pt x="5561" y="3377"/>
                  </a:cubicBezTo>
                  <a:cubicBezTo>
                    <a:pt x="5633" y="3365"/>
                    <a:pt x="5692" y="3270"/>
                    <a:pt x="5656" y="3199"/>
                  </a:cubicBezTo>
                  <a:cubicBezTo>
                    <a:pt x="5430" y="2651"/>
                    <a:pt x="5097" y="2163"/>
                    <a:pt x="4692" y="1722"/>
                  </a:cubicBezTo>
                  <a:cubicBezTo>
                    <a:pt x="4299" y="1282"/>
                    <a:pt x="3859" y="865"/>
                    <a:pt x="3394" y="508"/>
                  </a:cubicBezTo>
                  <a:cubicBezTo>
                    <a:pt x="3156" y="317"/>
                    <a:pt x="2894" y="163"/>
                    <a:pt x="2608" y="67"/>
                  </a:cubicBezTo>
                  <a:cubicBezTo>
                    <a:pt x="2440" y="22"/>
                    <a:pt x="2273" y="0"/>
                    <a:pt x="2101"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Google Shape;2335;g110fbfe7ff0_0_244"/>
            <p:cNvSpPr/>
            <p:nvPr/>
          </p:nvSpPr>
          <p:spPr>
            <a:xfrm>
              <a:off x="1218900" y="1872825"/>
              <a:ext cx="40650" cy="106750"/>
            </a:xfrm>
            <a:custGeom>
              <a:avLst/>
              <a:gdLst/>
              <a:ahLst/>
              <a:cxnLst/>
              <a:rect l="l" t="t" r="r" b="b"/>
              <a:pathLst>
                <a:path w="1626" h="4270" extrusionOk="0">
                  <a:moveTo>
                    <a:pt x="1407" y="0"/>
                  </a:moveTo>
                  <a:cubicBezTo>
                    <a:pt x="1373" y="0"/>
                    <a:pt x="1339" y="13"/>
                    <a:pt x="1310" y="42"/>
                  </a:cubicBezTo>
                  <a:cubicBezTo>
                    <a:pt x="488" y="912"/>
                    <a:pt x="0" y="2126"/>
                    <a:pt x="298" y="3329"/>
                  </a:cubicBezTo>
                  <a:cubicBezTo>
                    <a:pt x="381" y="3662"/>
                    <a:pt x="512" y="3995"/>
                    <a:pt x="774" y="4233"/>
                  </a:cubicBezTo>
                  <a:cubicBezTo>
                    <a:pt x="804" y="4259"/>
                    <a:pt x="838" y="4269"/>
                    <a:pt x="869" y="4269"/>
                  </a:cubicBezTo>
                  <a:cubicBezTo>
                    <a:pt x="987" y="4269"/>
                    <a:pt x="1089" y="4122"/>
                    <a:pt x="976" y="4019"/>
                  </a:cubicBezTo>
                  <a:cubicBezTo>
                    <a:pt x="774" y="3840"/>
                    <a:pt x="679" y="3579"/>
                    <a:pt x="607" y="3317"/>
                  </a:cubicBezTo>
                  <a:cubicBezTo>
                    <a:pt x="536" y="3055"/>
                    <a:pt x="500" y="2793"/>
                    <a:pt x="500" y="2519"/>
                  </a:cubicBezTo>
                  <a:cubicBezTo>
                    <a:pt x="524" y="1983"/>
                    <a:pt x="691" y="1459"/>
                    <a:pt x="953" y="1007"/>
                  </a:cubicBezTo>
                  <a:cubicBezTo>
                    <a:pt x="1119" y="733"/>
                    <a:pt x="1310" y="483"/>
                    <a:pt x="1524" y="257"/>
                  </a:cubicBezTo>
                  <a:cubicBezTo>
                    <a:pt x="1625" y="146"/>
                    <a:pt x="1520" y="0"/>
                    <a:pt x="140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 name="Google Shape;2336;g110fbfe7ff0_0_244"/>
            <p:cNvSpPr/>
            <p:nvPr/>
          </p:nvSpPr>
          <p:spPr>
            <a:xfrm>
              <a:off x="1183050" y="1961700"/>
              <a:ext cx="82300" cy="45875"/>
            </a:xfrm>
            <a:custGeom>
              <a:avLst/>
              <a:gdLst/>
              <a:ahLst/>
              <a:cxnLst/>
              <a:rect l="l" t="t" r="r" b="b"/>
              <a:pathLst>
                <a:path w="3292" h="1835" extrusionOk="0">
                  <a:moveTo>
                    <a:pt x="215" y="0"/>
                  </a:moveTo>
                  <a:cubicBezTo>
                    <a:pt x="103" y="0"/>
                    <a:pt x="0" y="152"/>
                    <a:pt x="101" y="262"/>
                  </a:cubicBezTo>
                  <a:cubicBezTo>
                    <a:pt x="886" y="1131"/>
                    <a:pt x="1982" y="1690"/>
                    <a:pt x="3149" y="1833"/>
                  </a:cubicBezTo>
                  <a:cubicBezTo>
                    <a:pt x="3153" y="1834"/>
                    <a:pt x="3157" y="1834"/>
                    <a:pt x="3161" y="1834"/>
                  </a:cubicBezTo>
                  <a:cubicBezTo>
                    <a:pt x="3228" y="1834"/>
                    <a:pt x="3291" y="1746"/>
                    <a:pt x="3291" y="1678"/>
                  </a:cubicBezTo>
                  <a:cubicBezTo>
                    <a:pt x="3291" y="1595"/>
                    <a:pt x="3220" y="1548"/>
                    <a:pt x="3149" y="1536"/>
                  </a:cubicBezTo>
                  <a:cubicBezTo>
                    <a:pt x="2065" y="1405"/>
                    <a:pt x="1041" y="857"/>
                    <a:pt x="315" y="47"/>
                  </a:cubicBezTo>
                  <a:cubicBezTo>
                    <a:pt x="284" y="14"/>
                    <a:pt x="250" y="0"/>
                    <a:pt x="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2337;g110fbfe7ff0_0_244"/>
            <p:cNvSpPr/>
            <p:nvPr/>
          </p:nvSpPr>
          <p:spPr>
            <a:xfrm>
              <a:off x="2001125" y="1822025"/>
              <a:ext cx="200350" cy="212475"/>
            </a:xfrm>
            <a:custGeom>
              <a:avLst/>
              <a:gdLst/>
              <a:ahLst/>
              <a:cxnLst/>
              <a:rect l="l" t="t" r="r" b="b"/>
              <a:pathLst>
                <a:path w="8014" h="8499" extrusionOk="0">
                  <a:moveTo>
                    <a:pt x="4763" y="0"/>
                  </a:moveTo>
                  <a:cubicBezTo>
                    <a:pt x="4082" y="0"/>
                    <a:pt x="3394" y="217"/>
                    <a:pt x="2823" y="598"/>
                  </a:cubicBezTo>
                  <a:cubicBezTo>
                    <a:pt x="1965" y="1170"/>
                    <a:pt x="1358" y="2074"/>
                    <a:pt x="1060" y="3063"/>
                  </a:cubicBezTo>
                  <a:lnTo>
                    <a:pt x="1" y="7539"/>
                  </a:lnTo>
                  <a:cubicBezTo>
                    <a:pt x="857" y="8169"/>
                    <a:pt x="1926" y="8498"/>
                    <a:pt x="2992" y="8498"/>
                  </a:cubicBezTo>
                  <a:cubicBezTo>
                    <a:pt x="3601" y="8498"/>
                    <a:pt x="4208" y="8391"/>
                    <a:pt x="4775" y="8170"/>
                  </a:cubicBezTo>
                  <a:cubicBezTo>
                    <a:pt x="6335" y="7551"/>
                    <a:pt x="7537" y="6111"/>
                    <a:pt x="7847" y="4468"/>
                  </a:cubicBezTo>
                  <a:cubicBezTo>
                    <a:pt x="8014" y="3610"/>
                    <a:pt x="7954" y="2705"/>
                    <a:pt x="7597" y="1920"/>
                  </a:cubicBezTo>
                  <a:cubicBezTo>
                    <a:pt x="7240" y="1134"/>
                    <a:pt x="6585" y="467"/>
                    <a:pt x="5763" y="169"/>
                  </a:cubicBezTo>
                  <a:cubicBezTo>
                    <a:pt x="5442" y="54"/>
                    <a:pt x="5103" y="0"/>
                    <a:pt x="4763"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2338;g110fbfe7ff0_0_244"/>
            <p:cNvSpPr/>
            <p:nvPr/>
          </p:nvSpPr>
          <p:spPr>
            <a:xfrm>
              <a:off x="1996850" y="1818300"/>
              <a:ext cx="209700" cy="219900"/>
            </a:xfrm>
            <a:custGeom>
              <a:avLst/>
              <a:gdLst/>
              <a:ahLst/>
              <a:cxnLst/>
              <a:rect l="l" t="t" r="r" b="b"/>
              <a:pathLst>
                <a:path w="8388" h="8796" extrusionOk="0">
                  <a:moveTo>
                    <a:pt x="4940" y="300"/>
                  </a:moveTo>
                  <a:cubicBezTo>
                    <a:pt x="5353" y="300"/>
                    <a:pt x="5760" y="389"/>
                    <a:pt x="6137" y="568"/>
                  </a:cubicBezTo>
                  <a:cubicBezTo>
                    <a:pt x="6577" y="783"/>
                    <a:pt x="6970" y="1104"/>
                    <a:pt x="7256" y="1497"/>
                  </a:cubicBezTo>
                  <a:cubicBezTo>
                    <a:pt x="7923" y="2402"/>
                    <a:pt x="8089" y="3581"/>
                    <a:pt x="7863" y="4664"/>
                  </a:cubicBezTo>
                  <a:cubicBezTo>
                    <a:pt x="7661" y="5605"/>
                    <a:pt x="7161" y="6474"/>
                    <a:pt x="6470" y="7153"/>
                  </a:cubicBezTo>
                  <a:cubicBezTo>
                    <a:pt x="5768" y="7831"/>
                    <a:pt x="4863" y="8296"/>
                    <a:pt x="3886" y="8438"/>
                  </a:cubicBezTo>
                  <a:cubicBezTo>
                    <a:pt x="3637" y="8480"/>
                    <a:pt x="3384" y="8500"/>
                    <a:pt x="3130" y="8500"/>
                  </a:cubicBezTo>
                  <a:cubicBezTo>
                    <a:pt x="2355" y="8500"/>
                    <a:pt x="1577" y="8312"/>
                    <a:pt x="886" y="7962"/>
                  </a:cubicBezTo>
                  <a:cubicBezTo>
                    <a:pt x="695" y="7861"/>
                    <a:pt x="512" y="7752"/>
                    <a:pt x="338" y="7627"/>
                  </a:cubicBezTo>
                  <a:lnTo>
                    <a:pt x="338" y="7627"/>
                  </a:lnTo>
                  <a:cubicBezTo>
                    <a:pt x="399" y="7364"/>
                    <a:pt x="453" y="7108"/>
                    <a:pt x="517" y="6843"/>
                  </a:cubicBezTo>
                  <a:cubicBezTo>
                    <a:pt x="660" y="6236"/>
                    <a:pt x="815" y="5617"/>
                    <a:pt x="958" y="5009"/>
                  </a:cubicBezTo>
                  <a:cubicBezTo>
                    <a:pt x="1077" y="4509"/>
                    <a:pt x="1196" y="4009"/>
                    <a:pt x="1315" y="3497"/>
                  </a:cubicBezTo>
                  <a:cubicBezTo>
                    <a:pt x="1446" y="2926"/>
                    <a:pt x="1696" y="2378"/>
                    <a:pt x="2041" y="1890"/>
                  </a:cubicBezTo>
                  <a:cubicBezTo>
                    <a:pt x="2636" y="1033"/>
                    <a:pt x="3565" y="414"/>
                    <a:pt x="4613" y="318"/>
                  </a:cubicBezTo>
                  <a:cubicBezTo>
                    <a:pt x="4722" y="306"/>
                    <a:pt x="4831" y="300"/>
                    <a:pt x="4940" y="300"/>
                  </a:cubicBezTo>
                  <a:close/>
                  <a:moveTo>
                    <a:pt x="4926" y="0"/>
                  </a:moveTo>
                  <a:cubicBezTo>
                    <a:pt x="4068" y="0"/>
                    <a:pt x="3215" y="339"/>
                    <a:pt x="2553" y="890"/>
                  </a:cubicBezTo>
                  <a:cubicBezTo>
                    <a:pt x="2148" y="1223"/>
                    <a:pt x="1815" y="1652"/>
                    <a:pt x="1541" y="2104"/>
                  </a:cubicBezTo>
                  <a:cubicBezTo>
                    <a:pt x="1350" y="2438"/>
                    <a:pt x="1172" y="2819"/>
                    <a:pt x="1077" y="3200"/>
                  </a:cubicBezTo>
                  <a:cubicBezTo>
                    <a:pt x="981" y="3581"/>
                    <a:pt x="898" y="3974"/>
                    <a:pt x="803" y="4355"/>
                  </a:cubicBezTo>
                  <a:cubicBezTo>
                    <a:pt x="648" y="4998"/>
                    <a:pt x="505" y="5640"/>
                    <a:pt x="350" y="6272"/>
                  </a:cubicBezTo>
                  <a:cubicBezTo>
                    <a:pt x="243" y="6712"/>
                    <a:pt x="148" y="7141"/>
                    <a:pt x="41" y="7581"/>
                  </a:cubicBezTo>
                  <a:cubicBezTo>
                    <a:pt x="31" y="7600"/>
                    <a:pt x="29" y="7619"/>
                    <a:pt x="29" y="7639"/>
                  </a:cubicBezTo>
                  <a:lnTo>
                    <a:pt x="29" y="7639"/>
                  </a:lnTo>
                  <a:cubicBezTo>
                    <a:pt x="0" y="7705"/>
                    <a:pt x="35" y="7776"/>
                    <a:pt x="88" y="7819"/>
                  </a:cubicBezTo>
                  <a:cubicBezTo>
                    <a:pt x="969" y="8450"/>
                    <a:pt x="2041" y="8784"/>
                    <a:pt x="3124" y="8796"/>
                  </a:cubicBezTo>
                  <a:cubicBezTo>
                    <a:pt x="3143" y="8796"/>
                    <a:pt x="3161" y="8796"/>
                    <a:pt x="3179" y="8796"/>
                  </a:cubicBezTo>
                  <a:cubicBezTo>
                    <a:pt x="4220" y="8796"/>
                    <a:pt x="5235" y="8463"/>
                    <a:pt x="6089" y="7855"/>
                  </a:cubicBezTo>
                  <a:cubicBezTo>
                    <a:pt x="6911" y="7260"/>
                    <a:pt x="7554" y="6438"/>
                    <a:pt x="7923" y="5498"/>
                  </a:cubicBezTo>
                  <a:cubicBezTo>
                    <a:pt x="8339" y="4438"/>
                    <a:pt x="8387" y="3200"/>
                    <a:pt x="7958" y="2140"/>
                  </a:cubicBezTo>
                  <a:cubicBezTo>
                    <a:pt x="7554" y="1164"/>
                    <a:pt x="6732" y="342"/>
                    <a:pt x="5684" y="92"/>
                  </a:cubicBezTo>
                  <a:cubicBezTo>
                    <a:pt x="5434" y="30"/>
                    <a:pt x="5180" y="0"/>
                    <a:pt x="492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2339;g110fbfe7ff0_0_244"/>
            <p:cNvSpPr/>
            <p:nvPr/>
          </p:nvSpPr>
          <p:spPr>
            <a:xfrm>
              <a:off x="2031200" y="1853200"/>
              <a:ext cx="142000" cy="84550"/>
            </a:xfrm>
            <a:custGeom>
              <a:avLst/>
              <a:gdLst/>
              <a:ahLst/>
              <a:cxnLst/>
              <a:rect l="l" t="t" r="r" b="b"/>
              <a:pathLst>
                <a:path w="5680" h="3382" extrusionOk="0">
                  <a:moveTo>
                    <a:pt x="3599" y="0"/>
                  </a:moveTo>
                  <a:cubicBezTo>
                    <a:pt x="3207" y="0"/>
                    <a:pt x="2830" y="133"/>
                    <a:pt x="2489" y="363"/>
                  </a:cubicBezTo>
                  <a:cubicBezTo>
                    <a:pt x="2239" y="530"/>
                    <a:pt x="2012" y="732"/>
                    <a:pt x="1786" y="935"/>
                  </a:cubicBezTo>
                  <a:cubicBezTo>
                    <a:pt x="1572" y="1137"/>
                    <a:pt x="1358" y="1339"/>
                    <a:pt x="1155" y="1542"/>
                  </a:cubicBezTo>
                  <a:cubicBezTo>
                    <a:pt x="691" y="2030"/>
                    <a:pt x="286" y="2566"/>
                    <a:pt x="24" y="3197"/>
                  </a:cubicBezTo>
                  <a:cubicBezTo>
                    <a:pt x="0" y="3268"/>
                    <a:pt x="60" y="3363"/>
                    <a:pt x="131" y="3375"/>
                  </a:cubicBezTo>
                  <a:cubicBezTo>
                    <a:pt x="146" y="3379"/>
                    <a:pt x="160" y="3381"/>
                    <a:pt x="174" y="3381"/>
                  </a:cubicBezTo>
                  <a:cubicBezTo>
                    <a:pt x="238" y="3381"/>
                    <a:pt x="290" y="3337"/>
                    <a:pt x="310" y="3268"/>
                  </a:cubicBezTo>
                  <a:cubicBezTo>
                    <a:pt x="524" y="2780"/>
                    <a:pt x="834" y="2339"/>
                    <a:pt x="1191" y="1947"/>
                  </a:cubicBezTo>
                  <a:cubicBezTo>
                    <a:pt x="1548" y="1542"/>
                    <a:pt x="1953" y="1173"/>
                    <a:pt x="2370" y="827"/>
                  </a:cubicBezTo>
                  <a:cubicBezTo>
                    <a:pt x="2729" y="523"/>
                    <a:pt x="3138" y="297"/>
                    <a:pt x="3615" y="297"/>
                  </a:cubicBezTo>
                  <a:cubicBezTo>
                    <a:pt x="3659" y="297"/>
                    <a:pt x="3705" y="299"/>
                    <a:pt x="3751" y="304"/>
                  </a:cubicBezTo>
                  <a:cubicBezTo>
                    <a:pt x="4215" y="339"/>
                    <a:pt x="4668" y="601"/>
                    <a:pt x="4941" y="982"/>
                  </a:cubicBezTo>
                  <a:cubicBezTo>
                    <a:pt x="5275" y="1435"/>
                    <a:pt x="5394" y="2018"/>
                    <a:pt x="5287" y="2566"/>
                  </a:cubicBezTo>
                  <a:cubicBezTo>
                    <a:pt x="5265" y="2681"/>
                    <a:pt x="5361" y="2757"/>
                    <a:pt x="5448" y="2757"/>
                  </a:cubicBezTo>
                  <a:cubicBezTo>
                    <a:pt x="5505" y="2757"/>
                    <a:pt x="5558" y="2724"/>
                    <a:pt x="5572" y="2649"/>
                  </a:cubicBezTo>
                  <a:cubicBezTo>
                    <a:pt x="5680" y="2101"/>
                    <a:pt x="5608" y="1518"/>
                    <a:pt x="5322" y="1030"/>
                  </a:cubicBezTo>
                  <a:cubicBezTo>
                    <a:pt x="5060" y="554"/>
                    <a:pt x="4608" y="196"/>
                    <a:pt x="4072" y="65"/>
                  </a:cubicBezTo>
                  <a:cubicBezTo>
                    <a:pt x="3913" y="21"/>
                    <a:pt x="3755" y="0"/>
                    <a:pt x="359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 name="Google Shape;2340;g110fbfe7ff0_0_244"/>
            <p:cNvSpPr/>
            <p:nvPr/>
          </p:nvSpPr>
          <p:spPr>
            <a:xfrm>
              <a:off x="2076275" y="1872825"/>
              <a:ext cx="35300" cy="106750"/>
            </a:xfrm>
            <a:custGeom>
              <a:avLst/>
              <a:gdLst/>
              <a:ahLst/>
              <a:cxnLst/>
              <a:rect l="l" t="t" r="r" b="b"/>
              <a:pathLst>
                <a:path w="1412" h="4270" extrusionOk="0">
                  <a:moveTo>
                    <a:pt x="215" y="0"/>
                  </a:moveTo>
                  <a:cubicBezTo>
                    <a:pt x="99" y="0"/>
                    <a:pt x="1" y="146"/>
                    <a:pt x="102" y="257"/>
                  </a:cubicBezTo>
                  <a:cubicBezTo>
                    <a:pt x="840" y="1043"/>
                    <a:pt x="1305" y="2138"/>
                    <a:pt x="1043" y="3221"/>
                  </a:cubicBezTo>
                  <a:cubicBezTo>
                    <a:pt x="971" y="3507"/>
                    <a:pt x="876" y="3817"/>
                    <a:pt x="638" y="4019"/>
                  </a:cubicBezTo>
                  <a:cubicBezTo>
                    <a:pt x="526" y="4122"/>
                    <a:pt x="634" y="4269"/>
                    <a:pt x="756" y="4269"/>
                  </a:cubicBezTo>
                  <a:cubicBezTo>
                    <a:pt x="788" y="4269"/>
                    <a:pt x="822" y="4259"/>
                    <a:pt x="852" y="4233"/>
                  </a:cubicBezTo>
                  <a:cubicBezTo>
                    <a:pt x="1079" y="4031"/>
                    <a:pt x="1210" y="3733"/>
                    <a:pt x="1293" y="3448"/>
                  </a:cubicBezTo>
                  <a:cubicBezTo>
                    <a:pt x="1376" y="3162"/>
                    <a:pt x="1412" y="2864"/>
                    <a:pt x="1412" y="2567"/>
                  </a:cubicBezTo>
                  <a:cubicBezTo>
                    <a:pt x="1412" y="1971"/>
                    <a:pt x="1233" y="1388"/>
                    <a:pt x="936" y="876"/>
                  </a:cubicBezTo>
                  <a:cubicBezTo>
                    <a:pt x="769" y="578"/>
                    <a:pt x="555" y="292"/>
                    <a:pt x="317" y="42"/>
                  </a:cubicBezTo>
                  <a:cubicBezTo>
                    <a:pt x="284" y="13"/>
                    <a:pt x="249" y="0"/>
                    <a:pt x="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2341;g110fbfe7ff0_0_244"/>
            <p:cNvSpPr/>
            <p:nvPr/>
          </p:nvSpPr>
          <p:spPr>
            <a:xfrm>
              <a:off x="2070175" y="1961700"/>
              <a:ext cx="82400" cy="45875"/>
            </a:xfrm>
            <a:custGeom>
              <a:avLst/>
              <a:gdLst/>
              <a:ahLst/>
              <a:cxnLst/>
              <a:rect l="l" t="t" r="r" b="b"/>
              <a:pathLst>
                <a:path w="3296" h="1835" extrusionOk="0">
                  <a:moveTo>
                    <a:pt x="3087" y="0"/>
                  </a:moveTo>
                  <a:cubicBezTo>
                    <a:pt x="3054" y="0"/>
                    <a:pt x="3020" y="14"/>
                    <a:pt x="2989" y="47"/>
                  </a:cubicBezTo>
                  <a:cubicBezTo>
                    <a:pt x="2263" y="857"/>
                    <a:pt x="1239" y="1405"/>
                    <a:pt x="156" y="1536"/>
                  </a:cubicBezTo>
                  <a:cubicBezTo>
                    <a:pt x="72" y="1548"/>
                    <a:pt x="1" y="1595"/>
                    <a:pt x="1" y="1678"/>
                  </a:cubicBezTo>
                  <a:cubicBezTo>
                    <a:pt x="1" y="1746"/>
                    <a:pt x="64" y="1834"/>
                    <a:pt x="141" y="1834"/>
                  </a:cubicBezTo>
                  <a:cubicBezTo>
                    <a:pt x="146" y="1834"/>
                    <a:pt x="151" y="1834"/>
                    <a:pt x="156" y="1833"/>
                  </a:cubicBezTo>
                  <a:cubicBezTo>
                    <a:pt x="1323" y="1690"/>
                    <a:pt x="2418" y="1131"/>
                    <a:pt x="3204" y="262"/>
                  </a:cubicBezTo>
                  <a:cubicBezTo>
                    <a:pt x="3295" y="152"/>
                    <a:pt x="3197" y="0"/>
                    <a:pt x="308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2342;g110fbfe7ff0_0_244"/>
            <p:cNvSpPr/>
            <p:nvPr/>
          </p:nvSpPr>
          <p:spPr>
            <a:xfrm>
              <a:off x="1198350" y="1284200"/>
              <a:ext cx="994500" cy="965625"/>
            </a:xfrm>
            <a:custGeom>
              <a:avLst/>
              <a:gdLst/>
              <a:ahLst/>
              <a:cxnLst/>
              <a:rect l="l" t="t" r="r" b="b"/>
              <a:pathLst>
                <a:path w="39780" h="38625" extrusionOk="0">
                  <a:moveTo>
                    <a:pt x="25595" y="0"/>
                  </a:moveTo>
                  <a:cubicBezTo>
                    <a:pt x="23544" y="0"/>
                    <a:pt x="23015" y="2609"/>
                    <a:pt x="23015" y="2609"/>
                  </a:cubicBezTo>
                  <a:cubicBezTo>
                    <a:pt x="23015" y="2609"/>
                    <a:pt x="22372" y="49"/>
                    <a:pt x="20229" y="13"/>
                  </a:cubicBezTo>
                  <a:cubicBezTo>
                    <a:pt x="20215" y="13"/>
                    <a:pt x="20201" y="13"/>
                    <a:pt x="20188" y="13"/>
                  </a:cubicBezTo>
                  <a:cubicBezTo>
                    <a:pt x="18097" y="13"/>
                    <a:pt x="18050" y="2680"/>
                    <a:pt x="18050" y="2680"/>
                  </a:cubicBezTo>
                  <a:cubicBezTo>
                    <a:pt x="18050" y="2680"/>
                    <a:pt x="17465" y="348"/>
                    <a:pt x="15729" y="348"/>
                  </a:cubicBezTo>
                  <a:cubicBezTo>
                    <a:pt x="15663" y="348"/>
                    <a:pt x="15595" y="351"/>
                    <a:pt x="15526" y="358"/>
                  </a:cubicBezTo>
                  <a:cubicBezTo>
                    <a:pt x="13633" y="537"/>
                    <a:pt x="13455" y="3097"/>
                    <a:pt x="13205" y="3156"/>
                  </a:cubicBezTo>
                  <a:cubicBezTo>
                    <a:pt x="13203" y="3157"/>
                    <a:pt x="13200" y="3157"/>
                    <a:pt x="13198" y="3157"/>
                  </a:cubicBezTo>
                  <a:cubicBezTo>
                    <a:pt x="12963" y="3157"/>
                    <a:pt x="12464" y="733"/>
                    <a:pt x="10710" y="733"/>
                  </a:cubicBezTo>
                  <a:cubicBezTo>
                    <a:pt x="10580" y="733"/>
                    <a:pt x="10443" y="747"/>
                    <a:pt x="10299" y="775"/>
                  </a:cubicBezTo>
                  <a:cubicBezTo>
                    <a:pt x="8204" y="1204"/>
                    <a:pt x="8311" y="3716"/>
                    <a:pt x="8311" y="3716"/>
                  </a:cubicBezTo>
                  <a:cubicBezTo>
                    <a:pt x="8311" y="3716"/>
                    <a:pt x="7686" y="1916"/>
                    <a:pt x="6080" y="1916"/>
                  </a:cubicBezTo>
                  <a:cubicBezTo>
                    <a:pt x="5886" y="1916"/>
                    <a:pt x="5677" y="1942"/>
                    <a:pt x="5454" y="2001"/>
                  </a:cubicBezTo>
                  <a:cubicBezTo>
                    <a:pt x="3382" y="2549"/>
                    <a:pt x="3811" y="4573"/>
                    <a:pt x="3811" y="4573"/>
                  </a:cubicBezTo>
                  <a:cubicBezTo>
                    <a:pt x="3602" y="4546"/>
                    <a:pt x="3391" y="4530"/>
                    <a:pt x="3180" y="4530"/>
                  </a:cubicBezTo>
                  <a:cubicBezTo>
                    <a:pt x="2741" y="4530"/>
                    <a:pt x="2304" y="4599"/>
                    <a:pt x="1894" y="4776"/>
                  </a:cubicBezTo>
                  <a:cubicBezTo>
                    <a:pt x="1406" y="5002"/>
                    <a:pt x="1001" y="5371"/>
                    <a:pt x="715" y="5823"/>
                  </a:cubicBezTo>
                  <a:cubicBezTo>
                    <a:pt x="405" y="6323"/>
                    <a:pt x="239" y="6907"/>
                    <a:pt x="143" y="7478"/>
                  </a:cubicBezTo>
                  <a:cubicBezTo>
                    <a:pt x="24" y="8157"/>
                    <a:pt x="1" y="8847"/>
                    <a:pt x="12" y="9526"/>
                  </a:cubicBezTo>
                  <a:cubicBezTo>
                    <a:pt x="36" y="10264"/>
                    <a:pt x="108" y="11003"/>
                    <a:pt x="203" y="11741"/>
                  </a:cubicBezTo>
                  <a:cubicBezTo>
                    <a:pt x="298" y="12467"/>
                    <a:pt x="429" y="13181"/>
                    <a:pt x="572" y="13896"/>
                  </a:cubicBezTo>
                  <a:cubicBezTo>
                    <a:pt x="679" y="14396"/>
                    <a:pt x="786" y="14884"/>
                    <a:pt x="894" y="15384"/>
                  </a:cubicBezTo>
                  <a:cubicBezTo>
                    <a:pt x="1001" y="15896"/>
                    <a:pt x="1120" y="16372"/>
                    <a:pt x="1108" y="16896"/>
                  </a:cubicBezTo>
                  <a:cubicBezTo>
                    <a:pt x="1072" y="18194"/>
                    <a:pt x="1060" y="19384"/>
                    <a:pt x="1489" y="20635"/>
                  </a:cubicBezTo>
                  <a:cubicBezTo>
                    <a:pt x="1560" y="20956"/>
                    <a:pt x="1989" y="21659"/>
                    <a:pt x="2275" y="21873"/>
                  </a:cubicBezTo>
                  <a:cubicBezTo>
                    <a:pt x="2906" y="22349"/>
                    <a:pt x="3287" y="22647"/>
                    <a:pt x="3799" y="23314"/>
                  </a:cubicBezTo>
                  <a:cubicBezTo>
                    <a:pt x="3763" y="27802"/>
                    <a:pt x="4049" y="31172"/>
                    <a:pt x="6144" y="33946"/>
                  </a:cubicBezTo>
                  <a:cubicBezTo>
                    <a:pt x="9121" y="37863"/>
                    <a:pt x="13669" y="38554"/>
                    <a:pt x="18717" y="38625"/>
                  </a:cubicBezTo>
                  <a:cubicBezTo>
                    <a:pt x="23777" y="38554"/>
                    <a:pt x="28326" y="37863"/>
                    <a:pt x="31290" y="33946"/>
                  </a:cubicBezTo>
                  <a:cubicBezTo>
                    <a:pt x="33314" y="31291"/>
                    <a:pt x="33743" y="27588"/>
                    <a:pt x="33755" y="23314"/>
                  </a:cubicBezTo>
                  <a:cubicBezTo>
                    <a:pt x="34052" y="22909"/>
                    <a:pt x="34100" y="22885"/>
                    <a:pt x="34326" y="22635"/>
                  </a:cubicBezTo>
                  <a:cubicBezTo>
                    <a:pt x="34600" y="22349"/>
                    <a:pt x="35041" y="22063"/>
                    <a:pt x="35326" y="21885"/>
                  </a:cubicBezTo>
                  <a:cubicBezTo>
                    <a:pt x="36255" y="21278"/>
                    <a:pt x="36398" y="19289"/>
                    <a:pt x="36565" y="17253"/>
                  </a:cubicBezTo>
                  <a:cubicBezTo>
                    <a:pt x="36803" y="14170"/>
                    <a:pt x="39779" y="10074"/>
                    <a:pt x="38791" y="6585"/>
                  </a:cubicBezTo>
                  <a:cubicBezTo>
                    <a:pt x="38179" y="4451"/>
                    <a:pt x="36173" y="4037"/>
                    <a:pt x="34707" y="4037"/>
                  </a:cubicBezTo>
                  <a:cubicBezTo>
                    <a:pt x="33777" y="4037"/>
                    <a:pt x="33064" y="4204"/>
                    <a:pt x="33064" y="4204"/>
                  </a:cubicBezTo>
                  <a:cubicBezTo>
                    <a:pt x="33064" y="4204"/>
                    <a:pt x="33124" y="1204"/>
                    <a:pt x="30921" y="846"/>
                  </a:cubicBezTo>
                  <a:cubicBezTo>
                    <a:pt x="30786" y="824"/>
                    <a:pt x="30657" y="813"/>
                    <a:pt x="30533" y="813"/>
                  </a:cubicBezTo>
                  <a:cubicBezTo>
                    <a:pt x="28649" y="813"/>
                    <a:pt x="28052" y="3287"/>
                    <a:pt x="28052" y="3287"/>
                  </a:cubicBezTo>
                  <a:cubicBezTo>
                    <a:pt x="28052" y="3287"/>
                    <a:pt x="28111" y="227"/>
                    <a:pt x="25849" y="13"/>
                  </a:cubicBezTo>
                  <a:cubicBezTo>
                    <a:pt x="25762" y="4"/>
                    <a:pt x="25677" y="0"/>
                    <a:pt x="25595" y="0"/>
                  </a:cubicBezTo>
                  <a:close/>
                </a:path>
              </a:pathLst>
            </a:custGeom>
            <a:solidFill>
              <a:srgbClr val="C1856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2343;g110fbfe7ff0_0_244"/>
            <p:cNvSpPr/>
            <p:nvPr/>
          </p:nvSpPr>
          <p:spPr>
            <a:xfrm>
              <a:off x="1191500" y="1280350"/>
              <a:ext cx="985275" cy="973050"/>
            </a:xfrm>
            <a:custGeom>
              <a:avLst/>
              <a:gdLst/>
              <a:ahLst/>
              <a:cxnLst/>
              <a:rect l="l" t="t" r="r" b="b"/>
              <a:pathLst>
                <a:path w="39411" h="38922" extrusionOk="0">
                  <a:moveTo>
                    <a:pt x="13526" y="3167"/>
                  </a:moveTo>
                  <a:cubicBezTo>
                    <a:pt x="13534" y="3167"/>
                    <a:pt x="13532" y="3173"/>
                    <a:pt x="13529" y="3173"/>
                  </a:cubicBezTo>
                  <a:cubicBezTo>
                    <a:pt x="13528" y="3173"/>
                    <a:pt x="13526" y="3171"/>
                    <a:pt x="13526" y="3167"/>
                  </a:cubicBezTo>
                  <a:close/>
                  <a:moveTo>
                    <a:pt x="13407" y="3180"/>
                  </a:moveTo>
                  <a:cubicBezTo>
                    <a:pt x="13411" y="3183"/>
                    <a:pt x="13408" y="3185"/>
                    <a:pt x="13405" y="3185"/>
                  </a:cubicBezTo>
                  <a:cubicBezTo>
                    <a:pt x="13399" y="3185"/>
                    <a:pt x="13390" y="3181"/>
                    <a:pt x="13407" y="3180"/>
                  </a:cubicBezTo>
                  <a:close/>
                  <a:moveTo>
                    <a:pt x="25892" y="297"/>
                  </a:moveTo>
                  <a:cubicBezTo>
                    <a:pt x="26337" y="297"/>
                    <a:pt x="26784" y="436"/>
                    <a:pt x="27135" y="703"/>
                  </a:cubicBezTo>
                  <a:cubicBezTo>
                    <a:pt x="27623" y="1096"/>
                    <a:pt x="27897" y="1703"/>
                    <a:pt x="28040" y="2298"/>
                  </a:cubicBezTo>
                  <a:cubicBezTo>
                    <a:pt x="28123" y="2667"/>
                    <a:pt x="28183" y="3060"/>
                    <a:pt x="28183" y="3441"/>
                  </a:cubicBezTo>
                  <a:cubicBezTo>
                    <a:pt x="28176" y="3533"/>
                    <a:pt x="28253" y="3586"/>
                    <a:pt x="28330" y="3586"/>
                  </a:cubicBezTo>
                  <a:cubicBezTo>
                    <a:pt x="28391" y="3586"/>
                    <a:pt x="28453" y="3552"/>
                    <a:pt x="28469" y="3477"/>
                  </a:cubicBezTo>
                  <a:cubicBezTo>
                    <a:pt x="28472" y="3465"/>
                    <a:pt x="28475" y="3453"/>
                    <a:pt x="28478" y="3441"/>
                  </a:cubicBezTo>
                  <a:lnTo>
                    <a:pt x="28478" y="3441"/>
                  </a:lnTo>
                  <a:cubicBezTo>
                    <a:pt x="28479" y="3441"/>
                    <a:pt x="28480" y="3441"/>
                    <a:pt x="28480" y="3441"/>
                  </a:cubicBezTo>
                  <a:cubicBezTo>
                    <a:pt x="28481" y="3438"/>
                    <a:pt x="28481" y="3434"/>
                    <a:pt x="28481" y="3430"/>
                  </a:cubicBezTo>
                  <a:lnTo>
                    <a:pt x="28481" y="3430"/>
                  </a:lnTo>
                  <a:cubicBezTo>
                    <a:pt x="28702" y="2584"/>
                    <a:pt x="29234" y="1637"/>
                    <a:pt x="30052" y="1274"/>
                  </a:cubicBezTo>
                  <a:cubicBezTo>
                    <a:pt x="30293" y="1163"/>
                    <a:pt x="30558" y="1110"/>
                    <a:pt x="30826" y="1110"/>
                  </a:cubicBezTo>
                  <a:cubicBezTo>
                    <a:pt x="31299" y="1110"/>
                    <a:pt x="31778" y="1275"/>
                    <a:pt x="32136" y="1572"/>
                  </a:cubicBezTo>
                  <a:cubicBezTo>
                    <a:pt x="32636" y="1977"/>
                    <a:pt x="32898" y="2596"/>
                    <a:pt x="33052" y="3215"/>
                  </a:cubicBezTo>
                  <a:cubicBezTo>
                    <a:pt x="33136" y="3584"/>
                    <a:pt x="33195" y="3977"/>
                    <a:pt x="33183" y="4358"/>
                  </a:cubicBezTo>
                  <a:cubicBezTo>
                    <a:pt x="33183" y="4441"/>
                    <a:pt x="33255" y="4506"/>
                    <a:pt x="33337" y="4506"/>
                  </a:cubicBezTo>
                  <a:cubicBezTo>
                    <a:pt x="33349" y="4506"/>
                    <a:pt x="33361" y="4504"/>
                    <a:pt x="33374" y="4501"/>
                  </a:cubicBezTo>
                  <a:cubicBezTo>
                    <a:pt x="33898" y="4382"/>
                    <a:pt x="34434" y="4346"/>
                    <a:pt x="34957" y="4334"/>
                  </a:cubicBezTo>
                  <a:cubicBezTo>
                    <a:pt x="35958" y="4334"/>
                    <a:pt x="37017" y="4525"/>
                    <a:pt x="37827" y="5132"/>
                  </a:cubicBezTo>
                  <a:cubicBezTo>
                    <a:pt x="38360" y="5546"/>
                    <a:pt x="38728" y="6126"/>
                    <a:pt x="38919" y="6764"/>
                  </a:cubicBezTo>
                  <a:lnTo>
                    <a:pt x="38919" y="6764"/>
                  </a:lnTo>
                  <a:cubicBezTo>
                    <a:pt x="38920" y="6768"/>
                    <a:pt x="38921" y="6771"/>
                    <a:pt x="38922" y="6775"/>
                  </a:cubicBezTo>
                  <a:cubicBezTo>
                    <a:pt x="38922" y="6775"/>
                    <a:pt x="38922" y="6775"/>
                    <a:pt x="38922" y="6775"/>
                  </a:cubicBezTo>
                  <a:lnTo>
                    <a:pt x="38922" y="6775"/>
                  </a:lnTo>
                  <a:cubicBezTo>
                    <a:pt x="38923" y="6778"/>
                    <a:pt x="38924" y="6781"/>
                    <a:pt x="38925" y="6784"/>
                  </a:cubicBezTo>
                  <a:lnTo>
                    <a:pt x="38925" y="6784"/>
                  </a:lnTo>
                  <a:cubicBezTo>
                    <a:pt x="39302" y="8162"/>
                    <a:pt x="39064" y="9588"/>
                    <a:pt x="38672" y="10930"/>
                  </a:cubicBezTo>
                  <a:cubicBezTo>
                    <a:pt x="38279" y="12311"/>
                    <a:pt x="37708" y="13633"/>
                    <a:pt x="37243" y="14990"/>
                  </a:cubicBezTo>
                  <a:cubicBezTo>
                    <a:pt x="37041" y="15609"/>
                    <a:pt x="36851" y="16240"/>
                    <a:pt x="36755" y="16883"/>
                  </a:cubicBezTo>
                  <a:cubicBezTo>
                    <a:pt x="36636" y="17633"/>
                    <a:pt x="36624" y="18395"/>
                    <a:pt x="36529" y="19146"/>
                  </a:cubicBezTo>
                  <a:cubicBezTo>
                    <a:pt x="36446" y="19836"/>
                    <a:pt x="36351" y="20574"/>
                    <a:pt x="36065" y="21217"/>
                  </a:cubicBezTo>
                  <a:cubicBezTo>
                    <a:pt x="35946" y="21455"/>
                    <a:pt x="35803" y="21705"/>
                    <a:pt x="35589" y="21860"/>
                  </a:cubicBezTo>
                  <a:cubicBezTo>
                    <a:pt x="35315" y="22063"/>
                    <a:pt x="35029" y="22229"/>
                    <a:pt x="34767" y="22444"/>
                  </a:cubicBezTo>
                  <a:cubicBezTo>
                    <a:pt x="34553" y="22622"/>
                    <a:pt x="34350" y="22825"/>
                    <a:pt x="34184" y="23039"/>
                  </a:cubicBezTo>
                  <a:cubicBezTo>
                    <a:pt x="34088" y="23134"/>
                    <a:pt x="33957" y="23265"/>
                    <a:pt x="33898" y="23396"/>
                  </a:cubicBezTo>
                  <a:cubicBezTo>
                    <a:pt x="33874" y="23468"/>
                    <a:pt x="33886" y="23563"/>
                    <a:pt x="33886" y="23646"/>
                  </a:cubicBezTo>
                  <a:cubicBezTo>
                    <a:pt x="33886" y="23765"/>
                    <a:pt x="33886" y="23896"/>
                    <a:pt x="33874" y="24027"/>
                  </a:cubicBezTo>
                  <a:cubicBezTo>
                    <a:pt x="33874" y="24837"/>
                    <a:pt x="33838" y="25658"/>
                    <a:pt x="33779" y="26480"/>
                  </a:cubicBezTo>
                  <a:cubicBezTo>
                    <a:pt x="33672" y="27968"/>
                    <a:pt x="33457" y="29468"/>
                    <a:pt x="33005" y="30909"/>
                  </a:cubicBezTo>
                  <a:cubicBezTo>
                    <a:pt x="32588" y="32231"/>
                    <a:pt x="31945" y="33457"/>
                    <a:pt x="31040" y="34517"/>
                  </a:cubicBezTo>
                  <a:cubicBezTo>
                    <a:pt x="30159" y="35540"/>
                    <a:pt x="29088" y="36374"/>
                    <a:pt x="27873" y="36993"/>
                  </a:cubicBezTo>
                  <a:cubicBezTo>
                    <a:pt x="25397" y="38255"/>
                    <a:pt x="22527" y="38541"/>
                    <a:pt x="19789" y="38612"/>
                  </a:cubicBezTo>
                  <a:cubicBezTo>
                    <a:pt x="19517" y="38619"/>
                    <a:pt x="19244" y="38622"/>
                    <a:pt x="18971" y="38622"/>
                  </a:cubicBezTo>
                  <a:cubicBezTo>
                    <a:pt x="17788" y="38622"/>
                    <a:pt x="16602" y="38559"/>
                    <a:pt x="15431" y="38434"/>
                  </a:cubicBezTo>
                  <a:cubicBezTo>
                    <a:pt x="14062" y="38279"/>
                    <a:pt x="12705" y="38017"/>
                    <a:pt x="11407" y="37553"/>
                  </a:cubicBezTo>
                  <a:cubicBezTo>
                    <a:pt x="8871" y="36624"/>
                    <a:pt x="6728" y="34814"/>
                    <a:pt x="5537" y="32373"/>
                  </a:cubicBezTo>
                  <a:cubicBezTo>
                    <a:pt x="4275" y="29778"/>
                    <a:pt x="4216" y="26754"/>
                    <a:pt x="4227" y="23920"/>
                  </a:cubicBezTo>
                  <a:cubicBezTo>
                    <a:pt x="4227" y="23765"/>
                    <a:pt x="4275" y="23527"/>
                    <a:pt x="4204" y="23396"/>
                  </a:cubicBezTo>
                  <a:cubicBezTo>
                    <a:pt x="4132" y="23229"/>
                    <a:pt x="3942" y="23063"/>
                    <a:pt x="3823" y="22932"/>
                  </a:cubicBezTo>
                  <a:cubicBezTo>
                    <a:pt x="3596" y="22682"/>
                    <a:pt x="3346" y="22467"/>
                    <a:pt x="3084" y="22253"/>
                  </a:cubicBezTo>
                  <a:cubicBezTo>
                    <a:pt x="2834" y="22051"/>
                    <a:pt x="2561" y="21884"/>
                    <a:pt x="2370" y="21610"/>
                  </a:cubicBezTo>
                  <a:cubicBezTo>
                    <a:pt x="2191" y="21372"/>
                    <a:pt x="2013" y="21098"/>
                    <a:pt x="1918" y="20812"/>
                  </a:cubicBezTo>
                  <a:cubicBezTo>
                    <a:pt x="1644" y="20015"/>
                    <a:pt x="1537" y="19157"/>
                    <a:pt x="1525" y="18312"/>
                  </a:cubicBezTo>
                  <a:cubicBezTo>
                    <a:pt x="1513" y="17860"/>
                    <a:pt x="1525" y="17419"/>
                    <a:pt x="1525" y="16979"/>
                  </a:cubicBezTo>
                  <a:cubicBezTo>
                    <a:pt x="1525" y="16550"/>
                    <a:pt x="1453" y="16133"/>
                    <a:pt x="1358" y="15717"/>
                  </a:cubicBezTo>
                  <a:cubicBezTo>
                    <a:pt x="953" y="13871"/>
                    <a:pt x="560" y="12026"/>
                    <a:pt x="453" y="10144"/>
                  </a:cubicBezTo>
                  <a:cubicBezTo>
                    <a:pt x="406" y="9240"/>
                    <a:pt x="417" y="8323"/>
                    <a:pt x="596" y="7442"/>
                  </a:cubicBezTo>
                  <a:cubicBezTo>
                    <a:pt x="763" y="6668"/>
                    <a:pt x="1084" y="5882"/>
                    <a:pt x="1715" y="5382"/>
                  </a:cubicBezTo>
                  <a:cubicBezTo>
                    <a:pt x="2234" y="4973"/>
                    <a:pt x="2863" y="4834"/>
                    <a:pt x="3498" y="4834"/>
                  </a:cubicBezTo>
                  <a:cubicBezTo>
                    <a:pt x="3694" y="4834"/>
                    <a:pt x="3891" y="4848"/>
                    <a:pt x="4085" y="4870"/>
                  </a:cubicBezTo>
                  <a:cubicBezTo>
                    <a:pt x="4089" y="4871"/>
                    <a:pt x="4093" y="4871"/>
                    <a:pt x="4098" y="4871"/>
                  </a:cubicBezTo>
                  <a:cubicBezTo>
                    <a:pt x="4185" y="4871"/>
                    <a:pt x="4239" y="4759"/>
                    <a:pt x="4227" y="4680"/>
                  </a:cubicBezTo>
                  <a:cubicBezTo>
                    <a:pt x="4204" y="4596"/>
                    <a:pt x="4216" y="4596"/>
                    <a:pt x="4204" y="4501"/>
                  </a:cubicBezTo>
                  <a:cubicBezTo>
                    <a:pt x="4192" y="4334"/>
                    <a:pt x="4192" y="4168"/>
                    <a:pt x="4216" y="4001"/>
                  </a:cubicBezTo>
                  <a:cubicBezTo>
                    <a:pt x="4275" y="3513"/>
                    <a:pt x="4489" y="3060"/>
                    <a:pt x="4870" y="2739"/>
                  </a:cubicBezTo>
                  <a:cubicBezTo>
                    <a:pt x="5257" y="2417"/>
                    <a:pt x="5807" y="2223"/>
                    <a:pt x="6334" y="2223"/>
                  </a:cubicBezTo>
                  <a:cubicBezTo>
                    <a:pt x="6489" y="2223"/>
                    <a:pt x="6641" y="2239"/>
                    <a:pt x="6787" y="2274"/>
                  </a:cubicBezTo>
                  <a:cubicBezTo>
                    <a:pt x="7299" y="2394"/>
                    <a:pt x="7716" y="2727"/>
                    <a:pt x="8026" y="3144"/>
                  </a:cubicBezTo>
                  <a:cubicBezTo>
                    <a:pt x="8192" y="3382"/>
                    <a:pt x="8359" y="3667"/>
                    <a:pt x="8442" y="3906"/>
                  </a:cubicBezTo>
                  <a:cubicBezTo>
                    <a:pt x="8470" y="3977"/>
                    <a:pt x="8539" y="4013"/>
                    <a:pt x="8603" y="4013"/>
                  </a:cubicBezTo>
                  <a:cubicBezTo>
                    <a:pt x="8677" y="4013"/>
                    <a:pt x="8746" y="3966"/>
                    <a:pt x="8740" y="3870"/>
                  </a:cubicBezTo>
                  <a:cubicBezTo>
                    <a:pt x="8704" y="3036"/>
                    <a:pt x="8990" y="2072"/>
                    <a:pt x="9645" y="1524"/>
                  </a:cubicBezTo>
                  <a:cubicBezTo>
                    <a:pt x="10008" y="1227"/>
                    <a:pt x="10504" y="1038"/>
                    <a:pt x="10988" y="1038"/>
                  </a:cubicBezTo>
                  <a:cubicBezTo>
                    <a:pt x="11201" y="1038"/>
                    <a:pt x="11413" y="1075"/>
                    <a:pt x="11609" y="1155"/>
                  </a:cubicBezTo>
                  <a:cubicBezTo>
                    <a:pt x="12121" y="1370"/>
                    <a:pt x="12478" y="1846"/>
                    <a:pt x="12752" y="2310"/>
                  </a:cubicBezTo>
                  <a:cubicBezTo>
                    <a:pt x="12871" y="2524"/>
                    <a:pt x="12979" y="2739"/>
                    <a:pt x="13086" y="2965"/>
                  </a:cubicBezTo>
                  <a:cubicBezTo>
                    <a:pt x="13145" y="3096"/>
                    <a:pt x="13205" y="3251"/>
                    <a:pt x="13300" y="3370"/>
                  </a:cubicBezTo>
                  <a:cubicBezTo>
                    <a:pt x="13360" y="3438"/>
                    <a:pt x="13415" y="3466"/>
                    <a:pt x="13465" y="3466"/>
                  </a:cubicBezTo>
                  <a:cubicBezTo>
                    <a:pt x="13642" y="3466"/>
                    <a:pt x="13754" y="3114"/>
                    <a:pt x="13800" y="2965"/>
                  </a:cubicBezTo>
                  <a:cubicBezTo>
                    <a:pt x="13979" y="2453"/>
                    <a:pt x="14145" y="1941"/>
                    <a:pt x="14455" y="1489"/>
                  </a:cubicBezTo>
                  <a:cubicBezTo>
                    <a:pt x="14812" y="976"/>
                    <a:pt x="15357" y="651"/>
                    <a:pt x="15982" y="651"/>
                  </a:cubicBezTo>
                  <a:cubicBezTo>
                    <a:pt x="16024" y="651"/>
                    <a:pt x="16067" y="652"/>
                    <a:pt x="16110" y="655"/>
                  </a:cubicBezTo>
                  <a:cubicBezTo>
                    <a:pt x="17200" y="714"/>
                    <a:pt x="17910" y="1858"/>
                    <a:pt x="18170" y="2825"/>
                  </a:cubicBezTo>
                  <a:lnTo>
                    <a:pt x="18170" y="2825"/>
                  </a:lnTo>
                  <a:cubicBezTo>
                    <a:pt x="18170" y="2828"/>
                    <a:pt x="18170" y="2831"/>
                    <a:pt x="18170" y="2834"/>
                  </a:cubicBezTo>
                  <a:cubicBezTo>
                    <a:pt x="18170" y="2834"/>
                    <a:pt x="18171" y="2834"/>
                    <a:pt x="18172" y="2834"/>
                  </a:cubicBezTo>
                  <a:lnTo>
                    <a:pt x="18172" y="2834"/>
                  </a:lnTo>
                  <a:cubicBezTo>
                    <a:pt x="18175" y="2846"/>
                    <a:pt x="18178" y="2858"/>
                    <a:pt x="18182" y="2870"/>
                  </a:cubicBezTo>
                  <a:cubicBezTo>
                    <a:pt x="18198" y="2944"/>
                    <a:pt x="18256" y="2978"/>
                    <a:pt x="18316" y="2978"/>
                  </a:cubicBezTo>
                  <a:cubicBezTo>
                    <a:pt x="18391" y="2978"/>
                    <a:pt x="18467" y="2926"/>
                    <a:pt x="18467" y="2834"/>
                  </a:cubicBezTo>
                  <a:cubicBezTo>
                    <a:pt x="18491" y="2060"/>
                    <a:pt x="18765" y="1120"/>
                    <a:pt x="19408" y="643"/>
                  </a:cubicBezTo>
                  <a:cubicBezTo>
                    <a:pt x="19717" y="413"/>
                    <a:pt x="20099" y="310"/>
                    <a:pt x="20485" y="310"/>
                  </a:cubicBezTo>
                  <a:cubicBezTo>
                    <a:pt x="20798" y="310"/>
                    <a:pt x="21114" y="378"/>
                    <a:pt x="21396" y="500"/>
                  </a:cubicBezTo>
                  <a:cubicBezTo>
                    <a:pt x="21968" y="762"/>
                    <a:pt x="22408" y="1251"/>
                    <a:pt x="22718" y="1798"/>
                  </a:cubicBezTo>
                  <a:cubicBezTo>
                    <a:pt x="22896" y="2108"/>
                    <a:pt x="23051" y="2453"/>
                    <a:pt x="23146" y="2810"/>
                  </a:cubicBezTo>
                  <a:cubicBezTo>
                    <a:pt x="23165" y="2877"/>
                    <a:pt x="23233" y="2913"/>
                    <a:pt x="23298" y="2913"/>
                  </a:cubicBezTo>
                  <a:cubicBezTo>
                    <a:pt x="23360" y="2913"/>
                    <a:pt x="23421" y="2880"/>
                    <a:pt x="23432" y="2810"/>
                  </a:cubicBezTo>
                  <a:cubicBezTo>
                    <a:pt x="23623" y="1905"/>
                    <a:pt x="24159" y="917"/>
                    <a:pt x="25004" y="500"/>
                  </a:cubicBezTo>
                  <a:cubicBezTo>
                    <a:pt x="25277" y="364"/>
                    <a:pt x="25584" y="297"/>
                    <a:pt x="25892" y="297"/>
                  </a:cubicBezTo>
                  <a:close/>
                  <a:moveTo>
                    <a:pt x="25892" y="0"/>
                  </a:moveTo>
                  <a:cubicBezTo>
                    <a:pt x="25665" y="0"/>
                    <a:pt x="25437" y="32"/>
                    <a:pt x="25218" y="96"/>
                  </a:cubicBezTo>
                  <a:cubicBezTo>
                    <a:pt x="24528" y="298"/>
                    <a:pt x="23992" y="834"/>
                    <a:pt x="23647" y="1453"/>
                  </a:cubicBezTo>
                  <a:cubicBezTo>
                    <a:pt x="23502" y="1703"/>
                    <a:pt x="23377" y="1973"/>
                    <a:pt x="23281" y="2250"/>
                  </a:cubicBezTo>
                  <a:lnTo>
                    <a:pt x="23281" y="2250"/>
                  </a:lnTo>
                  <a:cubicBezTo>
                    <a:pt x="22977" y="1460"/>
                    <a:pt x="22418" y="709"/>
                    <a:pt x="21694" y="322"/>
                  </a:cubicBezTo>
                  <a:cubicBezTo>
                    <a:pt x="21328" y="126"/>
                    <a:pt x="20900" y="16"/>
                    <a:pt x="20475" y="16"/>
                  </a:cubicBezTo>
                  <a:cubicBezTo>
                    <a:pt x="20126" y="16"/>
                    <a:pt x="19779" y="89"/>
                    <a:pt x="19467" y="250"/>
                  </a:cubicBezTo>
                  <a:cubicBezTo>
                    <a:pt x="18920" y="536"/>
                    <a:pt x="18574" y="1096"/>
                    <a:pt x="18384" y="1667"/>
                  </a:cubicBezTo>
                  <a:cubicBezTo>
                    <a:pt x="18333" y="1826"/>
                    <a:pt x="18288" y="1992"/>
                    <a:pt x="18253" y="2160"/>
                  </a:cubicBezTo>
                  <a:lnTo>
                    <a:pt x="18253" y="2160"/>
                  </a:lnTo>
                  <a:cubicBezTo>
                    <a:pt x="17958" y="1476"/>
                    <a:pt x="17469" y="825"/>
                    <a:pt x="16812" y="524"/>
                  </a:cubicBezTo>
                  <a:cubicBezTo>
                    <a:pt x="16552" y="408"/>
                    <a:pt x="16267" y="351"/>
                    <a:pt x="15983" y="351"/>
                  </a:cubicBezTo>
                  <a:cubicBezTo>
                    <a:pt x="15565" y="351"/>
                    <a:pt x="15147" y="474"/>
                    <a:pt x="14800" y="715"/>
                  </a:cubicBezTo>
                  <a:cubicBezTo>
                    <a:pt x="14288" y="1084"/>
                    <a:pt x="13979" y="1643"/>
                    <a:pt x="13752" y="2227"/>
                  </a:cubicBezTo>
                  <a:cubicBezTo>
                    <a:pt x="13657" y="2453"/>
                    <a:pt x="13586" y="2691"/>
                    <a:pt x="13502" y="2929"/>
                  </a:cubicBezTo>
                  <a:cubicBezTo>
                    <a:pt x="13489" y="2970"/>
                    <a:pt x="13475" y="3015"/>
                    <a:pt x="13461" y="3057"/>
                  </a:cubicBezTo>
                  <a:lnTo>
                    <a:pt x="13461" y="3057"/>
                  </a:lnTo>
                  <a:cubicBezTo>
                    <a:pt x="13422" y="2992"/>
                    <a:pt x="13391" y="2920"/>
                    <a:pt x="13360" y="2858"/>
                  </a:cubicBezTo>
                  <a:cubicBezTo>
                    <a:pt x="13264" y="2632"/>
                    <a:pt x="13157" y="2417"/>
                    <a:pt x="13038" y="2203"/>
                  </a:cubicBezTo>
                  <a:cubicBezTo>
                    <a:pt x="12752" y="1691"/>
                    <a:pt x="12371" y="1203"/>
                    <a:pt x="11836" y="941"/>
                  </a:cubicBezTo>
                  <a:cubicBezTo>
                    <a:pt x="11567" y="807"/>
                    <a:pt x="11273" y="745"/>
                    <a:pt x="10977" y="745"/>
                  </a:cubicBezTo>
                  <a:cubicBezTo>
                    <a:pt x="10565" y="745"/>
                    <a:pt x="10148" y="864"/>
                    <a:pt x="9788" y="1072"/>
                  </a:cubicBezTo>
                  <a:cubicBezTo>
                    <a:pt x="9228" y="1393"/>
                    <a:pt x="8847" y="1941"/>
                    <a:pt x="8645" y="2548"/>
                  </a:cubicBezTo>
                  <a:cubicBezTo>
                    <a:pt x="8569" y="2768"/>
                    <a:pt x="8502" y="3015"/>
                    <a:pt x="8465" y="3262"/>
                  </a:cubicBezTo>
                  <a:lnTo>
                    <a:pt x="8465" y="3262"/>
                  </a:lnTo>
                  <a:cubicBezTo>
                    <a:pt x="8135" y="2705"/>
                    <a:pt x="7627" y="2222"/>
                    <a:pt x="7025" y="2024"/>
                  </a:cubicBezTo>
                  <a:cubicBezTo>
                    <a:pt x="6812" y="1954"/>
                    <a:pt x="6585" y="1922"/>
                    <a:pt x="6356" y="1922"/>
                  </a:cubicBezTo>
                  <a:cubicBezTo>
                    <a:pt x="5847" y="1922"/>
                    <a:pt x="5325" y="2083"/>
                    <a:pt x="4906" y="2346"/>
                  </a:cubicBezTo>
                  <a:cubicBezTo>
                    <a:pt x="4406" y="2667"/>
                    <a:pt x="4073" y="3167"/>
                    <a:pt x="3954" y="3763"/>
                  </a:cubicBezTo>
                  <a:cubicBezTo>
                    <a:pt x="3897" y="4016"/>
                    <a:pt x="3878" y="4292"/>
                    <a:pt x="3907" y="4555"/>
                  </a:cubicBezTo>
                  <a:lnTo>
                    <a:pt x="3907" y="4555"/>
                  </a:lnTo>
                  <a:cubicBezTo>
                    <a:pt x="3768" y="4543"/>
                    <a:pt x="3628" y="4537"/>
                    <a:pt x="3488" y="4537"/>
                  </a:cubicBezTo>
                  <a:cubicBezTo>
                    <a:pt x="2952" y="4537"/>
                    <a:pt x="2415" y="4630"/>
                    <a:pt x="1930" y="4882"/>
                  </a:cubicBezTo>
                  <a:cubicBezTo>
                    <a:pt x="1346" y="5191"/>
                    <a:pt x="918" y="5727"/>
                    <a:pt x="644" y="6323"/>
                  </a:cubicBezTo>
                  <a:cubicBezTo>
                    <a:pt x="1" y="7751"/>
                    <a:pt x="72" y="9454"/>
                    <a:pt x="215" y="10978"/>
                  </a:cubicBezTo>
                  <a:cubicBezTo>
                    <a:pt x="382" y="12633"/>
                    <a:pt x="739" y="14240"/>
                    <a:pt x="1084" y="15859"/>
                  </a:cubicBezTo>
                  <a:cubicBezTo>
                    <a:pt x="1168" y="16252"/>
                    <a:pt x="1239" y="16645"/>
                    <a:pt x="1227" y="17050"/>
                  </a:cubicBezTo>
                  <a:cubicBezTo>
                    <a:pt x="1227" y="17455"/>
                    <a:pt x="1215" y="17872"/>
                    <a:pt x="1215" y="18276"/>
                  </a:cubicBezTo>
                  <a:cubicBezTo>
                    <a:pt x="1239" y="19038"/>
                    <a:pt x="1310" y="19812"/>
                    <a:pt x="1525" y="20551"/>
                  </a:cubicBezTo>
                  <a:cubicBezTo>
                    <a:pt x="1691" y="21110"/>
                    <a:pt x="1953" y="21705"/>
                    <a:pt x="2406" y="22098"/>
                  </a:cubicBezTo>
                  <a:cubicBezTo>
                    <a:pt x="2668" y="22325"/>
                    <a:pt x="2953" y="22515"/>
                    <a:pt x="3215" y="22753"/>
                  </a:cubicBezTo>
                  <a:cubicBezTo>
                    <a:pt x="3471" y="22986"/>
                    <a:pt x="3706" y="23240"/>
                    <a:pt x="3929" y="23515"/>
                  </a:cubicBezTo>
                  <a:lnTo>
                    <a:pt x="3929" y="23515"/>
                  </a:lnTo>
                  <a:cubicBezTo>
                    <a:pt x="3906" y="25870"/>
                    <a:pt x="3934" y="28293"/>
                    <a:pt x="4561" y="30587"/>
                  </a:cubicBezTo>
                  <a:cubicBezTo>
                    <a:pt x="5120" y="32647"/>
                    <a:pt x="6275" y="34505"/>
                    <a:pt x="7918" y="35898"/>
                  </a:cubicBezTo>
                  <a:cubicBezTo>
                    <a:pt x="9550" y="37279"/>
                    <a:pt x="11562" y="38065"/>
                    <a:pt x="13645" y="38469"/>
                  </a:cubicBezTo>
                  <a:cubicBezTo>
                    <a:pt x="15374" y="38795"/>
                    <a:pt x="17144" y="38922"/>
                    <a:pt x="18903" y="38922"/>
                  </a:cubicBezTo>
                  <a:cubicBezTo>
                    <a:pt x="19458" y="38922"/>
                    <a:pt x="20012" y="38909"/>
                    <a:pt x="20563" y="38886"/>
                  </a:cubicBezTo>
                  <a:cubicBezTo>
                    <a:pt x="22765" y="38779"/>
                    <a:pt x="25016" y="38505"/>
                    <a:pt x="27064" y="37684"/>
                  </a:cubicBezTo>
                  <a:cubicBezTo>
                    <a:pt x="29064" y="36874"/>
                    <a:pt x="30814" y="35529"/>
                    <a:pt x="32017" y="33731"/>
                  </a:cubicBezTo>
                  <a:cubicBezTo>
                    <a:pt x="33279" y="31826"/>
                    <a:pt x="33791" y="29528"/>
                    <a:pt x="34005" y="27278"/>
                  </a:cubicBezTo>
                  <a:cubicBezTo>
                    <a:pt x="34076" y="26635"/>
                    <a:pt x="34112" y="25992"/>
                    <a:pt x="34148" y="25349"/>
                  </a:cubicBezTo>
                  <a:cubicBezTo>
                    <a:pt x="34160" y="25015"/>
                    <a:pt x="34160" y="24670"/>
                    <a:pt x="34172" y="24337"/>
                  </a:cubicBezTo>
                  <a:cubicBezTo>
                    <a:pt x="34172" y="24170"/>
                    <a:pt x="34172" y="24015"/>
                    <a:pt x="34184" y="23849"/>
                  </a:cubicBezTo>
                  <a:cubicBezTo>
                    <a:pt x="34184" y="23765"/>
                    <a:pt x="34172" y="23682"/>
                    <a:pt x="34184" y="23610"/>
                  </a:cubicBezTo>
                  <a:cubicBezTo>
                    <a:pt x="34195" y="23515"/>
                    <a:pt x="34219" y="23456"/>
                    <a:pt x="34279" y="23384"/>
                  </a:cubicBezTo>
                  <a:cubicBezTo>
                    <a:pt x="34588" y="22979"/>
                    <a:pt x="34957" y="22646"/>
                    <a:pt x="35374" y="22360"/>
                  </a:cubicBezTo>
                  <a:cubicBezTo>
                    <a:pt x="35565" y="22229"/>
                    <a:pt x="35767" y="22122"/>
                    <a:pt x="35922" y="21955"/>
                  </a:cubicBezTo>
                  <a:cubicBezTo>
                    <a:pt x="36065" y="21813"/>
                    <a:pt x="36184" y="21634"/>
                    <a:pt x="36279" y="21455"/>
                  </a:cubicBezTo>
                  <a:cubicBezTo>
                    <a:pt x="36517" y="20979"/>
                    <a:pt x="36636" y="20455"/>
                    <a:pt x="36720" y="19943"/>
                  </a:cubicBezTo>
                  <a:cubicBezTo>
                    <a:pt x="36827" y="19312"/>
                    <a:pt x="36886" y="18669"/>
                    <a:pt x="36934" y="18026"/>
                  </a:cubicBezTo>
                  <a:cubicBezTo>
                    <a:pt x="36982" y="17479"/>
                    <a:pt x="37029" y="16931"/>
                    <a:pt x="37148" y="16395"/>
                  </a:cubicBezTo>
                  <a:cubicBezTo>
                    <a:pt x="37267" y="15871"/>
                    <a:pt x="37434" y="15359"/>
                    <a:pt x="37613" y="14859"/>
                  </a:cubicBezTo>
                  <a:cubicBezTo>
                    <a:pt x="38351" y="12728"/>
                    <a:pt x="39410" y="10573"/>
                    <a:pt x="39410" y="8263"/>
                  </a:cubicBezTo>
                  <a:cubicBezTo>
                    <a:pt x="39410" y="7739"/>
                    <a:pt x="39351" y="7204"/>
                    <a:pt x="39208" y="6704"/>
                  </a:cubicBezTo>
                  <a:cubicBezTo>
                    <a:pt x="38851" y="5501"/>
                    <a:pt x="37970" y="4656"/>
                    <a:pt x="36779" y="4287"/>
                  </a:cubicBezTo>
                  <a:cubicBezTo>
                    <a:pt x="36206" y="4113"/>
                    <a:pt x="35599" y="4040"/>
                    <a:pt x="34992" y="4040"/>
                  </a:cubicBezTo>
                  <a:cubicBezTo>
                    <a:pt x="34641" y="4040"/>
                    <a:pt x="34290" y="4064"/>
                    <a:pt x="33945" y="4108"/>
                  </a:cubicBezTo>
                  <a:cubicBezTo>
                    <a:pt x="33793" y="4125"/>
                    <a:pt x="33634" y="4148"/>
                    <a:pt x="33482" y="4177"/>
                  </a:cubicBezTo>
                  <a:lnTo>
                    <a:pt x="33482" y="4177"/>
                  </a:lnTo>
                  <a:cubicBezTo>
                    <a:pt x="33468" y="3220"/>
                    <a:pt x="33163" y="2148"/>
                    <a:pt x="32469" y="1477"/>
                  </a:cubicBezTo>
                  <a:cubicBezTo>
                    <a:pt x="32042" y="1050"/>
                    <a:pt x="31435" y="810"/>
                    <a:pt x="30828" y="810"/>
                  </a:cubicBezTo>
                  <a:cubicBezTo>
                    <a:pt x="30639" y="810"/>
                    <a:pt x="30450" y="833"/>
                    <a:pt x="30266" y="881"/>
                  </a:cubicBezTo>
                  <a:cubicBezTo>
                    <a:pt x="29576" y="1060"/>
                    <a:pt x="29052" y="1584"/>
                    <a:pt x="28695" y="2179"/>
                  </a:cubicBezTo>
                  <a:cubicBezTo>
                    <a:pt x="28601" y="2340"/>
                    <a:pt x="28513" y="2512"/>
                    <a:pt x="28433" y="2691"/>
                  </a:cubicBezTo>
                  <a:lnTo>
                    <a:pt x="28433" y="2691"/>
                  </a:lnTo>
                  <a:cubicBezTo>
                    <a:pt x="28325" y="1909"/>
                    <a:pt x="28025" y="1117"/>
                    <a:pt x="27468" y="596"/>
                  </a:cubicBezTo>
                  <a:cubicBezTo>
                    <a:pt x="27042" y="203"/>
                    <a:pt x="26468" y="0"/>
                    <a:pt x="25892"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2344;g110fbfe7ff0_0_244"/>
            <p:cNvSpPr/>
            <p:nvPr/>
          </p:nvSpPr>
          <p:spPr>
            <a:xfrm>
              <a:off x="1546900" y="2056925"/>
              <a:ext cx="204525" cy="108675"/>
            </a:xfrm>
            <a:custGeom>
              <a:avLst/>
              <a:gdLst/>
              <a:ahLst/>
              <a:cxnLst/>
              <a:rect l="l" t="t" r="r" b="b"/>
              <a:pathLst>
                <a:path w="8181" h="4347" extrusionOk="0">
                  <a:moveTo>
                    <a:pt x="477" y="1"/>
                  </a:moveTo>
                  <a:cubicBezTo>
                    <a:pt x="215" y="1"/>
                    <a:pt x="1" y="239"/>
                    <a:pt x="48" y="501"/>
                  </a:cubicBezTo>
                  <a:cubicBezTo>
                    <a:pt x="227" y="1632"/>
                    <a:pt x="1013" y="4346"/>
                    <a:pt x="4358" y="4346"/>
                  </a:cubicBezTo>
                  <a:cubicBezTo>
                    <a:pt x="7776" y="4346"/>
                    <a:pt x="8157" y="1537"/>
                    <a:pt x="8168" y="441"/>
                  </a:cubicBezTo>
                  <a:cubicBezTo>
                    <a:pt x="8180" y="191"/>
                    <a:pt x="7978" y="1"/>
                    <a:pt x="774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 name="Google Shape;2345;g110fbfe7ff0_0_244"/>
            <p:cNvSpPr/>
            <p:nvPr/>
          </p:nvSpPr>
          <p:spPr>
            <a:xfrm>
              <a:off x="1574274" y="2095500"/>
              <a:ext cx="142009" cy="70100"/>
            </a:xfrm>
            <a:custGeom>
              <a:avLst/>
              <a:gdLst/>
              <a:ahLst/>
              <a:cxnLst/>
              <a:rect l="l" t="t" r="r" b="b"/>
              <a:pathLst>
                <a:path w="7776" h="3816" extrusionOk="0">
                  <a:moveTo>
                    <a:pt x="5193" y="0"/>
                  </a:moveTo>
                  <a:cubicBezTo>
                    <a:pt x="4928" y="0"/>
                    <a:pt x="4671" y="66"/>
                    <a:pt x="4430" y="208"/>
                  </a:cubicBezTo>
                  <a:cubicBezTo>
                    <a:pt x="4025" y="458"/>
                    <a:pt x="3846" y="637"/>
                    <a:pt x="3573" y="1303"/>
                  </a:cubicBezTo>
                  <a:cubicBezTo>
                    <a:pt x="3293" y="516"/>
                    <a:pt x="2643" y="71"/>
                    <a:pt x="1977" y="71"/>
                  </a:cubicBezTo>
                  <a:cubicBezTo>
                    <a:pt x="1878" y="71"/>
                    <a:pt x="1778" y="81"/>
                    <a:pt x="1680" y="101"/>
                  </a:cubicBezTo>
                  <a:cubicBezTo>
                    <a:pt x="846" y="279"/>
                    <a:pt x="346" y="1125"/>
                    <a:pt x="1" y="1899"/>
                  </a:cubicBezTo>
                  <a:cubicBezTo>
                    <a:pt x="1" y="1899"/>
                    <a:pt x="1441" y="3816"/>
                    <a:pt x="3370" y="3816"/>
                  </a:cubicBezTo>
                  <a:cubicBezTo>
                    <a:pt x="5299" y="3816"/>
                    <a:pt x="7776" y="3006"/>
                    <a:pt x="7776" y="3006"/>
                  </a:cubicBezTo>
                  <a:cubicBezTo>
                    <a:pt x="7573" y="2399"/>
                    <a:pt x="7299" y="1815"/>
                    <a:pt x="6978" y="1268"/>
                  </a:cubicBezTo>
                  <a:cubicBezTo>
                    <a:pt x="6680" y="768"/>
                    <a:pt x="6299" y="256"/>
                    <a:pt x="5740" y="89"/>
                  </a:cubicBezTo>
                  <a:cubicBezTo>
                    <a:pt x="5556" y="31"/>
                    <a:pt x="5373" y="0"/>
                    <a:pt x="5193" y="0"/>
                  </a:cubicBezTo>
                  <a:close/>
                </a:path>
              </a:pathLst>
            </a:custGeom>
            <a:solidFill>
              <a:srgbClr val="FF88A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2346;g110fbfe7ff0_0_244"/>
            <p:cNvSpPr/>
            <p:nvPr/>
          </p:nvSpPr>
          <p:spPr>
            <a:xfrm>
              <a:off x="1541550" y="2053350"/>
              <a:ext cx="213750" cy="116250"/>
            </a:xfrm>
            <a:custGeom>
              <a:avLst/>
              <a:gdLst/>
              <a:ahLst/>
              <a:cxnLst/>
              <a:rect l="l" t="t" r="r" b="b"/>
              <a:pathLst>
                <a:path w="8550" h="4650" extrusionOk="0">
                  <a:moveTo>
                    <a:pt x="7954" y="298"/>
                  </a:moveTo>
                  <a:cubicBezTo>
                    <a:pt x="8073" y="298"/>
                    <a:pt x="8168" y="358"/>
                    <a:pt x="8216" y="465"/>
                  </a:cubicBezTo>
                  <a:cubicBezTo>
                    <a:pt x="8252" y="537"/>
                    <a:pt x="8240" y="608"/>
                    <a:pt x="8240" y="679"/>
                  </a:cubicBezTo>
                  <a:cubicBezTo>
                    <a:pt x="8228" y="799"/>
                    <a:pt x="8228" y="930"/>
                    <a:pt x="8216" y="1049"/>
                  </a:cubicBezTo>
                  <a:cubicBezTo>
                    <a:pt x="8204" y="1072"/>
                    <a:pt x="8204" y="1108"/>
                    <a:pt x="8204" y="1144"/>
                  </a:cubicBezTo>
                  <a:cubicBezTo>
                    <a:pt x="8204" y="1156"/>
                    <a:pt x="8192" y="1168"/>
                    <a:pt x="8192" y="1191"/>
                  </a:cubicBezTo>
                  <a:cubicBezTo>
                    <a:pt x="8192" y="1203"/>
                    <a:pt x="8192" y="1203"/>
                    <a:pt x="8192" y="1215"/>
                  </a:cubicBezTo>
                  <a:cubicBezTo>
                    <a:pt x="8192" y="1217"/>
                    <a:pt x="8192" y="1221"/>
                    <a:pt x="8192" y="1227"/>
                  </a:cubicBezTo>
                  <a:cubicBezTo>
                    <a:pt x="8180" y="1299"/>
                    <a:pt x="8168" y="1358"/>
                    <a:pt x="8156" y="1430"/>
                  </a:cubicBezTo>
                  <a:cubicBezTo>
                    <a:pt x="8132" y="1584"/>
                    <a:pt x="8097" y="1739"/>
                    <a:pt x="8049" y="1894"/>
                  </a:cubicBezTo>
                  <a:cubicBezTo>
                    <a:pt x="7859" y="2573"/>
                    <a:pt x="7513" y="3192"/>
                    <a:pt x="6942" y="3644"/>
                  </a:cubicBezTo>
                  <a:cubicBezTo>
                    <a:pt x="6282" y="4162"/>
                    <a:pt x="5414" y="4351"/>
                    <a:pt x="4574" y="4351"/>
                  </a:cubicBezTo>
                  <a:cubicBezTo>
                    <a:pt x="4430" y="4351"/>
                    <a:pt x="4286" y="4345"/>
                    <a:pt x="4144" y="4335"/>
                  </a:cubicBezTo>
                  <a:cubicBezTo>
                    <a:pt x="3215" y="4263"/>
                    <a:pt x="2310" y="3918"/>
                    <a:pt x="1644" y="3251"/>
                  </a:cubicBezTo>
                  <a:cubicBezTo>
                    <a:pt x="1143" y="2739"/>
                    <a:pt x="810" y="2096"/>
                    <a:pt x="596" y="1430"/>
                  </a:cubicBezTo>
                  <a:cubicBezTo>
                    <a:pt x="512" y="1168"/>
                    <a:pt x="453" y="906"/>
                    <a:pt x="405" y="644"/>
                  </a:cubicBezTo>
                  <a:cubicBezTo>
                    <a:pt x="381" y="465"/>
                    <a:pt x="489" y="298"/>
                    <a:pt x="691" y="298"/>
                  </a:cubicBezTo>
                  <a:close/>
                  <a:moveTo>
                    <a:pt x="7943" y="0"/>
                  </a:moveTo>
                  <a:cubicBezTo>
                    <a:pt x="7939" y="0"/>
                    <a:pt x="7936" y="1"/>
                    <a:pt x="7932" y="1"/>
                  </a:cubicBezTo>
                  <a:lnTo>
                    <a:pt x="834" y="1"/>
                  </a:lnTo>
                  <a:cubicBezTo>
                    <a:pt x="632" y="1"/>
                    <a:pt x="429" y="1"/>
                    <a:pt x="274" y="168"/>
                  </a:cubicBezTo>
                  <a:cubicBezTo>
                    <a:pt x="0" y="453"/>
                    <a:pt x="143" y="882"/>
                    <a:pt x="227" y="1215"/>
                  </a:cubicBezTo>
                  <a:cubicBezTo>
                    <a:pt x="405" y="1918"/>
                    <a:pt x="715" y="2596"/>
                    <a:pt x="1179" y="3168"/>
                  </a:cubicBezTo>
                  <a:cubicBezTo>
                    <a:pt x="1775" y="3906"/>
                    <a:pt x="2620" y="4382"/>
                    <a:pt x="3549" y="4549"/>
                  </a:cubicBezTo>
                  <a:cubicBezTo>
                    <a:pt x="3890" y="4614"/>
                    <a:pt x="4247" y="4650"/>
                    <a:pt x="4605" y="4650"/>
                  </a:cubicBezTo>
                  <a:cubicBezTo>
                    <a:pt x="5361" y="4650"/>
                    <a:pt x="6125" y="4492"/>
                    <a:pt x="6763" y="4120"/>
                  </a:cubicBezTo>
                  <a:cubicBezTo>
                    <a:pt x="7454" y="3716"/>
                    <a:pt x="7954" y="3061"/>
                    <a:pt x="8228" y="2311"/>
                  </a:cubicBezTo>
                  <a:cubicBezTo>
                    <a:pt x="8347" y="2013"/>
                    <a:pt x="8418" y="1692"/>
                    <a:pt x="8466" y="1370"/>
                  </a:cubicBezTo>
                  <a:cubicBezTo>
                    <a:pt x="8513" y="1108"/>
                    <a:pt x="8549" y="822"/>
                    <a:pt x="8537" y="560"/>
                  </a:cubicBezTo>
                  <a:cubicBezTo>
                    <a:pt x="8525" y="239"/>
                    <a:pt x="8263" y="1"/>
                    <a:pt x="7954" y="1"/>
                  </a:cubicBezTo>
                  <a:cubicBezTo>
                    <a:pt x="7950" y="1"/>
                    <a:pt x="7946" y="0"/>
                    <a:pt x="794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2347;g110fbfe7ff0_0_244"/>
            <p:cNvSpPr/>
            <p:nvPr/>
          </p:nvSpPr>
          <p:spPr>
            <a:xfrm>
              <a:off x="1316825" y="1597050"/>
              <a:ext cx="710225" cy="441450"/>
            </a:xfrm>
            <a:custGeom>
              <a:avLst/>
              <a:gdLst/>
              <a:ahLst/>
              <a:cxnLst/>
              <a:rect l="l" t="t" r="r" b="b"/>
              <a:pathLst>
                <a:path w="28409" h="17658" extrusionOk="0">
                  <a:moveTo>
                    <a:pt x="10025" y="1"/>
                  </a:moveTo>
                  <a:cubicBezTo>
                    <a:pt x="10025" y="1"/>
                    <a:pt x="10025" y="2203"/>
                    <a:pt x="8644" y="2298"/>
                  </a:cubicBezTo>
                  <a:cubicBezTo>
                    <a:pt x="8601" y="2301"/>
                    <a:pt x="8559" y="2302"/>
                    <a:pt x="8517" y="2302"/>
                  </a:cubicBezTo>
                  <a:cubicBezTo>
                    <a:pt x="7224" y="2302"/>
                    <a:pt x="6620" y="1084"/>
                    <a:pt x="6620" y="1084"/>
                  </a:cubicBezTo>
                  <a:lnTo>
                    <a:pt x="6620" y="1084"/>
                  </a:lnTo>
                  <a:cubicBezTo>
                    <a:pt x="6620" y="1084"/>
                    <a:pt x="6739" y="2989"/>
                    <a:pt x="5489" y="3334"/>
                  </a:cubicBezTo>
                  <a:cubicBezTo>
                    <a:pt x="5328" y="3379"/>
                    <a:pt x="5173" y="3398"/>
                    <a:pt x="5024" y="3398"/>
                  </a:cubicBezTo>
                  <a:cubicBezTo>
                    <a:pt x="4021" y="3398"/>
                    <a:pt x="3334" y="2513"/>
                    <a:pt x="3334" y="2513"/>
                  </a:cubicBezTo>
                  <a:lnTo>
                    <a:pt x="3334" y="2513"/>
                  </a:lnTo>
                  <a:cubicBezTo>
                    <a:pt x="3334" y="2513"/>
                    <a:pt x="3894" y="4406"/>
                    <a:pt x="2465" y="4799"/>
                  </a:cubicBezTo>
                  <a:cubicBezTo>
                    <a:pt x="2253" y="4857"/>
                    <a:pt x="2063" y="4882"/>
                    <a:pt x="1892" y="4882"/>
                  </a:cubicBezTo>
                  <a:cubicBezTo>
                    <a:pt x="909" y="4882"/>
                    <a:pt x="572" y="4061"/>
                    <a:pt x="572" y="4061"/>
                  </a:cubicBezTo>
                  <a:lnTo>
                    <a:pt x="572" y="4061"/>
                  </a:lnTo>
                  <a:cubicBezTo>
                    <a:pt x="0" y="8811"/>
                    <a:pt x="0" y="13050"/>
                    <a:pt x="1274" y="17658"/>
                  </a:cubicBezTo>
                  <a:cubicBezTo>
                    <a:pt x="1274" y="17658"/>
                    <a:pt x="7968" y="17329"/>
                    <a:pt x="15493" y="17329"/>
                  </a:cubicBezTo>
                  <a:cubicBezTo>
                    <a:pt x="19255" y="17329"/>
                    <a:pt x="23225" y="17411"/>
                    <a:pt x="26670" y="17658"/>
                  </a:cubicBezTo>
                  <a:cubicBezTo>
                    <a:pt x="26670" y="17658"/>
                    <a:pt x="28409" y="13074"/>
                    <a:pt x="27492" y="4061"/>
                  </a:cubicBezTo>
                  <a:lnTo>
                    <a:pt x="27492" y="4061"/>
                  </a:lnTo>
                  <a:cubicBezTo>
                    <a:pt x="27492" y="4061"/>
                    <a:pt x="26779" y="4850"/>
                    <a:pt x="25841" y="4850"/>
                  </a:cubicBezTo>
                  <a:cubicBezTo>
                    <a:pt x="25554" y="4850"/>
                    <a:pt x="25247" y="4777"/>
                    <a:pt x="24932" y="4584"/>
                  </a:cubicBezTo>
                  <a:cubicBezTo>
                    <a:pt x="23599" y="3763"/>
                    <a:pt x="23848" y="2072"/>
                    <a:pt x="23848" y="2072"/>
                  </a:cubicBezTo>
                  <a:lnTo>
                    <a:pt x="23848" y="2072"/>
                  </a:lnTo>
                  <a:cubicBezTo>
                    <a:pt x="23848" y="2072"/>
                    <a:pt x="22995" y="3210"/>
                    <a:pt x="22008" y="3210"/>
                  </a:cubicBezTo>
                  <a:cubicBezTo>
                    <a:pt x="21889" y="3210"/>
                    <a:pt x="21768" y="3193"/>
                    <a:pt x="21646" y="3156"/>
                  </a:cubicBezTo>
                  <a:cubicBezTo>
                    <a:pt x="20527" y="2810"/>
                    <a:pt x="20396" y="953"/>
                    <a:pt x="20396" y="953"/>
                  </a:cubicBezTo>
                  <a:cubicBezTo>
                    <a:pt x="20396" y="953"/>
                    <a:pt x="19708" y="2310"/>
                    <a:pt x="18631" y="2310"/>
                  </a:cubicBezTo>
                  <a:cubicBezTo>
                    <a:pt x="18506" y="2310"/>
                    <a:pt x="18376" y="2292"/>
                    <a:pt x="18241" y="2251"/>
                  </a:cubicBezTo>
                  <a:cubicBezTo>
                    <a:pt x="16943" y="1858"/>
                    <a:pt x="16990" y="477"/>
                    <a:pt x="16990" y="477"/>
                  </a:cubicBezTo>
                  <a:lnTo>
                    <a:pt x="16990" y="477"/>
                  </a:lnTo>
                  <a:cubicBezTo>
                    <a:pt x="16990" y="477"/>
                    <a:pt x="16355" y="1933"/>
                    <a:pt x="15264" y="1933"/>
                  </a:cubicBezTo>
                  <a:cubicBezTo>
                    <a:pt x="15179" y="1933"/>
                    <a:pt x="15092" y="1924"/>
                    <a:pt x="15002" y="1906"/>
                  </a:cubicBezTo>
                  <a:cubicBezTo>
                    <a:pt x="13740" y="1644"/>
                    <a:pt x="13526" y="1"/>
                    <a:pt x="13526" y="1"/>
                  </a:cubicBezTo>
                  <a:cubicBezTo>
                    <a:pt x="13526" y="1"/>
                    <a:pt x="13064" y="1838"/>
                    <a:pt x="11752" y="1838"/>
                  </a:cubicBezTo>
                  <a:cubicBezTo>
                    <a:pt x="11683" y="1838"/>
                    <a:pt x="11611" y="1833"/>
                    <a:pt x="11537" y="1822"/>
                  </a:cubicBezTo>
                  <a:cubicBezTo>
                    <a:pt x="10073" y="1608"/>
                    <a:pt x="10025" y="1"/>
                    <a:pt x="10025" y="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 name="Google Shape;2348;g110fbfe7ff0_0_244"/>
            <p:cNvSpPr/>
            <p:nvPr/>
          </p:nvSpPr>
          <p:spPr>
            <a:xfrm>
              <a:off x="1318000" y="1593425"/>
              <a:ext cx="696550" cy="448950"/>
            </a:xfrm>
            <a:custGeom>
              <a:avLst/>
              <a:gdLst/>
              <a:ahLst/>
              <a:cxnLst/>
              <a:rect l="l" t="t" r="r" b="b"/>
              <a:pathLst>
                <a:path w="27862" h="17958" extrusionOk="0">
                  <a:moveTo>
                    <a:pt x="13628" y="112"/>
                  </a:moveTo>
                  <a:lnTo>
                    <a:pt x="13628" y="112"/>
                  </a:lnTo>
                  <a:cubicBezTo>
                    <a:pt x="13628" y="112"/>
                    <a:pt x="13629" y="118"/>
                    <a:pt x="13629" y="126"/>
                  </a:cubicBezTo>
                  <a:lnTo>
                    <a:pt x="13629" y="126"/>
                  </a:lnTo>
                  <a:cubicBezTo>
                    <a:pt x="13631" y="132"/>
                    <a:pt x="13633" y="139"/>
                    <a:pt x="13634" y="146"/>
                  </a:cubicBezTo>
                  <a:cubicBezTo>
                    <a:pt x="13630" y="121"/>
                    <a:pt x="13629" y="112"/>
                    <a:pt x="13628" y="112"/>
                  </a:cubicBezTo>
                  <a:close/>
                  <a:moveTo>
                    <a:pt x="13453" y="672"/>
                  </a:moveTo>
                  <a:cubicBezTo>
                    <a:pt x="13595" y="1123"/>
                    <a:pt x="13842" y="1557"/>
                    <a:pt x="14193" y="1848"/>
                  </a:cubicBezTo>
                  <a:cubicBezTo>
                    <a:pt x="14484" y="2084"/>
                    <a:pt x="14843" y="2223"/>
                    <a:pt x="15214" y="2223"/>
                  </a:cubicBezTo>
                  <a:cubicBezTo>
                    <a:pt x="15330" y="2223"/>
                    <a:pt x="15446" y="2210"/>
                    <a:pt x="15562" y="2182"/>
                  </a:cubicBezTo>
                  <a:cubicBezTo>
                    <a:pt x="15991" y="2074"/>
                    <a:pt x="16348" y="1753"/>
                    <a:pt x="16622" y="1408"/>
                  </a:cubicBezTo>
                  <a:cubicBezTo>
                    <a:pt x="16701" y="1313"/>
                    <a:pt x="16774" y="1215"/>
                    <a:pt x="16842" y="1111"/>
                  </a:cubicBezTo>
                  <a:lnTo>
                    <a:pt x="16842" y="1111"/>
                  </a:lnTo>
                  <a:cubicBezTo>
                    <a:pt x="16947" y="1561"/>
                    <a:pt x="17203" y="1981"/>
                    <a:pt x="17563" y="2253"/>
                  </a:cubicBezTo>
                  <a:cubicBezTo>
                    <a:pt x="17856" y="2469"/>
                    <a:pt x="18218" y="2597"/>
                    <a:pt x="18580" y="2597"/>
                  </a:cubicBezTo>
                  <a:cubicBezTo>
                    <a:pt x="18719" y="2597"/>
                    <a:pt x="18857" y="2578"/>
                    <a:pt x="18991" y="2539"/>
                  </a:cubicBezTo>
                  <a:cubicBezTo>
                    <a:pt x="19396" y="2432"/>
                    <a:pt x="19741" y="2146"/>
                    <a:pt x="20015" y="1836"/>
                  </a:cubicBezTo>
                  <a:cubicBezTo>
                    <a:pt x="20100" y="1741"/>
                    <a:pt x="20181" y="1640"/>
                    <a:pt x="20257" y="1535"/>
                  </a:cubicBezTo>
                  <a:lnTo>
                    <a:pt x="20257" y="1535"/>
                  </a:lnTo>
                  <a:cubicBezTo>
                    <a:pt x="20337" y="2003"/>
                    <a:pt x="20506" y="2477"/>
                    <a:pt x="20777" y="2848"/>
                  </a:cubicBezTo>
                  <a:cubicBezTo>
                    <a:pt x="21051" y="3217"/>
                    <a:pt x="21432" y="3479"/>
                    <a:pt x="21896" y="3503"/>
                  </a:cubicBezTo>
                  <a:cubicBezTo>
                    <a:pt x="21919" y="3504"/>
                    <a:pt x="21941" y="3505"/>
                    <a:pt x="21963" y="3505"/>
                  </a:cubicBezTo>
                  <a:cubicBezTo>
                    <a:pt x="22439" y="3505"/>
                    <a:pt x="22890" y="3264"/>
                    <a:pt x="23254" y="2979"/>
                  </a:cubicBezTo>
                  <a:cubicBezTo>
                    <a:pt x="23385" y="2873"/>
                    <a:pt x="23514" y="2760"/>
                    <a:pt x="23633" y="2640"/>
                  </a:cubicBezTo>
                  <a:lnTo>
                    <a:pt x="23633" y="2640"/>
                  </a:lnTo>
                  <a:cubicBezTo>
                    <a:pt x="23644" y="3126"/>
                    <a:pt x="23769" y="3624"/>
                    <a:pt x="24004" y="4039"/>
                  </a:cubicBezTo>
                  <a:cubicBezTo>
                    <a:pt x="24290" y="4515"/>
                    <a:pt x="24754" y="4920"/>
                    <a:pt x="25302" y="5075"/>
                  </a:cubicBezTo>
                  <a:cubicBezTo>
                    <a:pt x="25461" y="5120"/>
                    <a:pt x="25623" y="5142"/>
                    <a:pt x="25785" y="5142"/>
                  </a:cubicBezTo>
                  <a:cubicBezTo>
                    <a:pt x="26134" y="5142"/>
                    <a:pt x="26481" y="5043"/>
                    <a:pt x="26790" y="4872"/>
                  </a:cubicBezTo>
                  <a:cubicBezTo>
                    <a:pt x="26973" y="4777"/>
                    <a:pt x="27156" y="4660"/>
                    <a:pt x="27321" y="4525"/>
                  </a:cubicBezTo>
                  <a:lnTo>
                    <a:pt x="27321" y="4525"/>
                  </a:lnTo>
                  <a:cubicBezTo>
                    <a:pt x="27582" y="7244"/>
                    <a:pt x="27650" y="10004"/>
                    <a:pt x="27409" y="12730"/>
                  </a:cubicBezTo>
                  <a:cubicBezTo>
                    <a:pt x="27290" y="14207"/>
                    <a:pt x="27076" y="15683"/>
                    <a:pt x="26683" y="17112"/>
                  </a:cubicBezTo>
                  <a:cubicBezTo>
                    <a:pt x="26634" y="17288"/>
                    <a:pt x="26577" y="17473"/>
                    <a:pt x="26518" y="17652"/>
                  </a:cubicBezTo>
                  <a:lnTo>
                    <a:pt x="26518" y="17652"/>
                  </a:lnTo>
                  <a:cubicBezTo>
                    <a:pt x="24399" y="17502"/>
                    <a:pt x="22290" y="17421"/>
                    <a:pt x="20170" y="17374"/>
                  </a:cubicBezTo>
                  <a:cubicBezTo>
                    <a:pt x="18694" y="17342"/>
                    <a:pt x="17217" y="17332"/>
                    <a:pt x="15741" y="17332"/>
                  </a:cubicBezTo>
                  <a:cubicBezTo>
                    <a:pt x="15003" y="17332"/>
                    <a:pt x="14265" y="17334"/>
                    <a:pt x="13526" y="17338"/>
                  </a:cubicBezTo>
                  <a:cubicBezTo>
                    <a:pt x="11550" y="17350"/>
                    <a:pt x="9562" y="17386"/>
                    <a:pt x="7573" y="17433"/>
                  </a:cubicBezTo>
                  <a:cubicBezTo>
                    <a:pt x="6109" y="17469"/>
                    <a:pt x="4656" y="17517"/>
                    <a:pt x="3192" y="17576"/>
                  </a:cubicBezTo>
                  <a:cubicBezTo>
                    <a:pt x="2751" y="17588"/>
                    <a:pt x="2299" y="17612"/>
                    <a:pt x="1858" y="17636"/>
                  </a:cubicBezTo>
                  <a:cubicBezTo>
                    <a:pt x="1782" y="17636"/>
                    <a:pt x="1700" y="17634"/>
                    <a:pt x="1617" y="17634"/>
                  </a:cubicBezTo>
                  <a:cubicBezTo>
                    <a:pt x="1523" y="17634"/>
                    <a:pt x="1428" y="17636"/>
                    <a:pt x="1337" y="17647"/>
                  </a:cubicBezTo>
                  <a:lnTo>
                    <a:pt x="1337" y="17647"/>
                  </a:lnTo>
                  <a:cubicBezTo>
                    <a:pt x="879" y="15959"/>
                    <a:pt x="569" y="14237"/>
                    <a:pt x="418" y="12492"/>
                  </a:cubicBezTo>
                  <a:cubicBezTo>
                    <a:pt x="275" y="10754"/>
                    <a:pt x="275" y="9016"/>
                    <a:pt x="382" y="7277"/>
                  </a:cubicBezTo>
                  <a:cubicBezTo>
                    <a:pt x="433" y="6387"/>
                    <a:pt x="519" y="5505"/>
                    <a:pt x="618" y="4632"/>
                  </a:cubicBezTo>
                  <a:lnTo>
                    <a:pt x="618" y="4632"/>
                  </a:lnTo>
                  <a:cubicBezTo>
                    <a:pt x="927" y="4982"/>
                    <a:pt x="1412" y="5177"/>
                    <a:pt x="1876" y="5177"/>
                  </a:cubicBezTo>
                  <a:cubicBezTo>
                    <a:pt x="1926" y="5177"/>
                    <a:pt x="1976" y="5175"/>
                    <a:pt x="2025" y="5170"/>
                  </a:cubicBezTo>
                  <a:cubicBezTo>
                    <a:pt x="2537" y="5122"/>
                    <a:pt x="3025" y="4932"/>
                    <a:pt x="3299" y="4479"/>
                  </a:cubicBezTo>
                  <a:cubicBezTo>
                    <a:pt x="3501" y="4146"/>
                    <a:pt x="3561" y="3729"/>
                    <a:pt x="3537" y="3348"/>
                  </a:cubicBezTo>
                  <a:cubicBezTo>
                    <a:pt x="3533" y="3271"/>
                    <a:pt x="3529" y="3193"/>
                    <a:pt x="3521" y="3116"/>
                  </a:cubicBezTo>
                  <a:lnTo>
                    <a:pt x="3521" y="3116"/>
                  </a:lnTo>
                  <a:cubicBezTo>
                    <a:pt x="3928" y="3460"/>
                    <a:pt x="4455" y="3690"/>
                    <a:pt x="4978" y="3690"/>
                  </a:cubicBezTo>
                  <a:cubicBezTo>
                    <a:pt x="5033" y="3690"/>
                    <a:pt x="5089" y="3687"/>
                    <a:pt x="5144" y="3682"/>
                  </a:cubicBezTo>
                  <a:cubicBezTo>
                    <a:pt x="5621" y="3634"/>
                    <a:pt x="6025" y="3420"/>
                    <a:pt x="6299" y="3027"/>
                  </a:cubicBezTo>
                  <a:cubicBezTo>
                    <a:pt x="6514" y="2705"/>
                    <a:pt x="6621" y="2324"/>
                    <a:pt x="6680" y="1943"/>
                  </a:cubicBezTo>
                  <a:cubicBezTo>
                    <a:pt x="6692" y="1866"/>
                    <a:pt x="6701" y="1788"/>
                    <a:pt x="6708" y="1710"/>
                  </a:cubicBezTo>
                  <a:lnTo>
                    <a:pt x="6708" y="1710"/>
                  </a:lnTo>
                  <a:cubicBezTo>
                    <a:pt x="7098" y="2191"/>
                    <a:pt x="7688" y="2530"/>
                    <a:pt x="8300" y="2586"/>
                  </a:cubicBezTo>
                  <a:cubicBezTo>
                    <a:pt x="8347" y="2590"/>
                    <a:pt x="8395" y="2592"/>
                    <a:pt x="8442" y="2592"/>
                  </a:cubicBezTo>
                  <a:cubicBezTo>
                    <a:pt x="8875" y="2592"/>
                    <a:pt x="9270" y="2441"/>
                    <a:pt x="9550" y="2086"/>
                  </a:cubicBezTo>
                  <a:cubicBezTo>
                    <a:pt x="9810" y="1781"/>
                    <a:pt x="9952" y="1390"/>
                    <a:pt x="10027" y="994"/>
                  </a:cubicBezTo>
                  <a:lnTo>
                    <a:pt x="10027" y="994"/>
                  </a:lnTo>
                  <a:cubicBezTo>
                    <a:pt x="10195" y="1372"/>
                    <a:pt x="10469" y="1701"/>
                    <a:pt x="10824" y="1896"/>
                  </a:cubicBezTo>
                  <a:cubicBezTo>
                    <a:pt x="11092" y="2043"/>
                    <a:pt x="11398" y="2127"/>
                    <a:pt x="11701" y="2127"/>
                  </a:cubicBezTo>
                  <a:cubicBezTo>
                    <a:pt x="11936" y="2127"/>
                    <a:pt x="12170" y="2076"/>
                    <a:pt x="12383" y="1967"/>
                  </a:cubicBezTo>
                  <a:cubicBezTo>
                    <a:pt x="12788" y="1753"/>
                    <a:pt x="13086" y="1372"/>
                    <a:pt x="13300" y="991"/>
                  </a:cubicBezTo>
                  <a:cubicBezTo>
                    <a:pt x="13354" y="888"/>
                    <a:pt x="13406" y="781"/>
                    <a:pt x="13453" y="672"/>
                  </a:cubicBezTo>
                  <a:close/>
                  <a:moveTo>
                    <a:pt x="13466" y="0"/>
                  </a:moveTo>
                  <a:cubicBezTo>
                    <a:pt x="13410" y="0"/>
                    <a:pt x="13356" y="33"/>
                    <a:pt x="13336" y="110"/>
                  </a:cubicBezTo>
                  <a:cubicBezTo>
                    <a:pt x="13193" y="658"/>
                    <a:pt x="12895" y="1253"/>
                    <a:pt x="12431" y="1586"/>
                  </a:cubicBezTo>
                  <a:cubicBezTo>
                    <a:pt x="12210" y="1752"/>
                    <a:pt x="11957" y="1826"/>
                    <a:pt x="11697" y="1826"/>
                  </a:cubicBezTo>
                  <a:cubicBezTo>
                    <a:pt x="11509" y="1826"/>
                    <a:pt x="11318" y="1787"/>
                    <a:pt x="11133" y="1717"/>
                  </a:cubicBezTo>
                  <a:cubicBezTo>
                    <a:pt x="10740" y="1562"/>
                    <a:pt x="10455" y="1229"/>
                    <a:pt x="10288" y="836"/>
                  </a:cubicBezTo>
                  <a:cubicBezTo>
                    <a:pt x="10228" y="681"/>
                    <a:pt x="10181" y="515"/>
                    <a:pt x="10157" y="348"/>
                  </a:cubicBezTo>
                  <a:cubicBezTo>
                    <a:pt x="10145" y="277"/>
                    <a:pt x="10145" y="288"/>
                    <a:pt x="10133" y="205"/>
                  </a:cubicBezTo>
                  <a:cubicBezTo>
                    <a:pt x="10133" y="193"/>
                    <a:pt x="10133" y="169"/>
                    <a:pt x="10133" y="146"/>
                  </a:cubicBezTo>
                  <a:cubicBezTo>
                    <a:pt x="10127" y="50"/>
                    <a:pt x="10053" y="3"/>
                    <a:pt x="9980" y="3"/>
                  </a:cubicBezTo>
                  <a:cubicBezTo>
                    <a:pt x="9907" y="3"/>
                    <a:pt x="9835" y="50"/>
                    <a:pt x="9835" y="146"/>
                  </a:cubicBezTo>
                  <a:cubicBezTo>
                    <a:pt x="9835" y="681"/>
                    <a:pt x="9728" y="1265"/>
                    <a:pt x="9454" y="1717"/>
                  </a:cubicBezTo>
                  <a:cubicBezTo>
                    <a:pt x="9252" y="2062"/>
                    <a:pt x="8931" y="2289"/>
                    <a:pt x="8526" y="2289"/>
                  </a:cubicBezTo>
                  <a:cubicBezTo>
                    <a:pt x="8511" y="2289"/>
                    <a:pt x="8496" y="2289"/>
                    <a:pt x="8482" y="2289"/>
                  </a:cubicBezTo>
                  <a:cubicBezTo>
                    <a:pt x="7998" y="2289"/>
                    <a:pt x="7550" y="2100"/>
                    <a:pt x="7192" y="1777"/>
                  </a:cubicBezTo>
                  <a:cubicBezTo>
                    <a:pt x="7002" y="1598"/>
                    <a:pt x="6811" y="1384"/>
                    <a:pt x="6692" y="1158"/>
                  </a:cubicBezTo>
                  <a:cubicBezTo>
                    <a:pt x="6669" y="1107"/>
                    <a:pt x="6622" y="1085"/>
                    <a:pt x="6572" y="1085"/>
                  </a:cubicBezTo>
                  <a:cubicBezTo>
                    <a:pt x="6494" y="1085"/>
                    <a:pt x="6411" y="1141"/>
                    <a:pt x="6418" y="1229"/>
                  </a:cubicBezTo>
                  <a:cubicBezTo>
                    <a:pt x="6454" y="1717"/>
                    <a:pt x="6371" y="2265"/>
                    <a:pt x="6145" y="2694"/>
                  </a:cubicBezTo>
                  <a:cubicBezTo>
                    <a:pt x="5966" y="3051"/>
                    <a:pt x="5680" y="3277"/>
                    <a:pt x="5287" y="3360"/>
                  </a:cubicBezTo>
                  <a:cubicBezTo>
                    <a:pt x="5185" y="3381"/>
                    <a:pt x="5082" y="3391"/>
                    <a:pt x="4980" y="3391"/>
                  </a:cubicBezTo>
                  <a:cubicBezTo>
                    <a:pt x="4621" y="3391"/>
                    <a:pt x="4272" y="3267"/>
                    <a:pt x="3966" y="3063"/>
                  </a:cubicBezTo>
                  <a:cubicBezTo>
                    <a:pt x="3751" y="2932"/>
                    <a:pt x="3549" y="2753"/>
                    <a:pt x="3394" y="2551"/>
                  </a:cubicBezTo>
                  <a:cubicBezTo>
                    <a:pt x="3368" y="2518"/>
                    <a:pt x="3333" y="2504"/>
                    <a:pt x="3298" y="2504"/>
                  </a:cubicBezTo>
                  <a:cubicBezTo>
                    <a:pt x="3206" y="2504"/>
                    <a:pt x="3110" y="2599"/>
                    <a:pt x="3144" y="2694"/>
                  </a:cubicBezTo>
                  <a:cubicBezTo>
                    <a:pt x="3275" y="3146"/>
                    <a:pt x="3311" y="3706"/>
                    <a:pt x="3132" y="4158"/>
                  </a:cubicBezTo>
                  <a:cubicBezTo>
                    <a:pt x="2933" y="4637"/>
                    <a:pt x="2411" y="4883"/>
                    <a:pt x="1895" y="4883"/>
                  </a:cubicBezTo>
                  <a:cubicBezTo>
                    <a:pt x="1577" y="4883"/>
                    <a:pt x="1261" y="4789"/>
                    <a:pt x="1025" y="4599"/>
                  </a:cubicBezTo>
                  <a:cubicBezTo>
                    <a:pt x="858" y="4468"/>
                    <a:pt x="727" y="4313"/>
                    <a:pt x="644" y="4122"/>
                  </a:cubicBezTo>
                  <a:cubicBezTo>
                    <a:pt x="623" y="4072"/>
                    <a:pt x="584" y="4051"/>
                    <a:pt x="542" y="4051"/>
                  </a:cubicBezTo>
                  <a:cubicBezTo>
                    <a:pt x="465" y="4051"/>
                    <a:pt x="378" y="4121"/>
                    <a:pt x="370" y="4206"/>
                  </a:cubicBezTo>
                  <a:cubicBezTo>
                    <a:pt x="156" y="5992"/>
                    <a:pt x="13" y="7789"/>
                    <a:pt x="13" y="9599"/>
                  </a:cubicBezTo>
                  <a:cubicBezTo>
                    <a:pt x="1" y="11349"/>
                    <a:pt x="132" y="13100"/>
                    <a:pt x="418" y="14826"/>
                  </a:cubicBezTo>
                  <a:cubicBezTo>
                    <a:pt x="584" y="15838"/>
                    <a:pt x="811" y="16850"/>
                    <a:pt x="1084" y="17850"/>
                  </a:cubicBezTo>
                  <a:cubicBezTo>
                    <a:pt x="1108" y="17910"/>
                    <a:pt x="1168" y="17957"/>
                    <a:pt x="1227" y="17957"/>
                  </a:cubicBezTo>
                  <a:cubicBezTo>
                    <a:pt x="1751" y="17933"/>
                    <a:pt x="2275" y="17910"/>
                    <a:pt x="2799" y="17886"/>
                  </a:cubicBezTo>
                  <a:cubicBezTo>
                    <a:pt x="4180" y="17838"/>
                    <a:pt x="5561" y="17791"/>
                    <a:pt x="6942" y="17755"/>
                  </a:cubicBezTo>
                  <a:cubicBezTo>
                    <a:pt x="8871" y="17695"/>
                    <a:pt x="10812" y="17660"/>
                    <a:pt x="12752" y="17636"/>
                  </a:cubicBezTo>
                  <a:cubicBezTo>
                    <a:pt x="13559" y="17631"/>
                    <a:pt x="14365" y="17629"/>
                    <a:pt x="15171" y="17629"/>
                  </a:cubicBezTo>
                  <a:cubicBezTo>
                    <a:pt x="16568" y="17629"/>
                    <a:pt x="17964" y="17637"/>
                    <a:pt x="19360" y="17660"/>
                  </a:cubicBezTo>
                  <a:cubicBezTo>
                    <a:pt x="21527" y="17695"/>
                    <a:pt x="23706" y="17767"/>
                    <a:pt x="25873" y="17910"/>
                  </a:cubicBezTo>
                  <a:cubicBezTo>
                    <a:pt x="26123" y="17922"/>
                    <a:pt x="26373" y="17933"/>
                    <a:pt x="26623" y="17957"/>
                  </a:cubicBezTo>
                  <a:cubicBezTo>
                    <a:pt x="26695" y="17957"/>
                    <a:pt x="26742" y="17910"/>
                    <a:pt x="26766" y="17850"/>
                  </a:cubicBezTo>
                  <a:cubicBezTo>
                    <a:pt x="26826" y="17672"/>
                    <a:pt x="26873" y="17505"/>
                    <a:pt x="26933" y="17326"/>
                  </a:cubicBezTo>
                  <a:cubicBezTo>
                    <a:pt x="27076" y="16802"/>
                    <a:pt x="27195" y="16279"/>
                    <a:pt x="27302" y="15755"/>
                  </a:cubicBezTo>
                  <a:cubicBezTo>
                    <a:pt x="27469" y="14886"/>
                    <a:pt x="27588" y="14004"/>
                    <a:pt x="27671" y="13123"/>
                  </a:cubicBezTo>
                  <a:cubicBezTo>
                    <a:pt x="27790" y="11921"/>
                    <a:pt x="27850" y="10718"/>
                    <a:pt x="27862" y="9504"/>
                  </a:cubicBezTo>
                  <a:cubicBezTo>
                    <a:pt x="27862" y="7956"/>
                    <a:pt x="27790" y="6396"/>
                    <a:pt x="27659" y="4860"/>
                  </a:cubicBezTo>
                  <a:cubicBezTo>
                    <a:pt x="27635" y="4635"/>
                    <a:pt x="27612" y="4421"/>
                    <a:pt x="27588" y="4207"/>
                  </a:cubicBezTo>
                  <a:lnTo>
                    <a:pt x="27588" y="4207"/>
                  </a:lnTo>
                  <a:cubicBezTo>
                    <a:pt x="27588" y="4205"/>
                    <a:pt x="27587" y="4202"/>
                    <a:pt x="27587" y="4200"/>
                  </a:cubicBezTo>
                  <a:lnTo>
                    <a:pt x="27587" y="4200"/>
                  </a:lnTo>
                  <a:cubicBezTo>
                    <a:pt x="27585" y="4171"/>
                    <a:pt x="27575" y="4146"/>
                    <a:pt x="27561" y="4126"/>
                  </a:cubicBezTo>
                  <a:lnTo>
                    <a:pt x="27561" y="4126"/>
                  </a:lnTo>
                  <a:cubicBezTo>
                    <a:pt x="27532" y="4082"/>
                    <a:pt x="27485" y="4051"/>
                    <a:pt x="27436" y="4051"/>
                  </a:cubicBezTo>
                  <a:cubicBezTo>
                    <a:pt x="27410" y="4051"/>
                    <a:pt x="27384" y="4060"/>
                    <a:pt x="27359" y="4079"/>
                  </a:cubicBezTo>
                  <a:lnTo>
                    <a:pt x="27359" y="4079"/>
                  </a:lnTo>
                  <a:cubicBezTo>
                    <a:pt x="27334" y="4091"/>
                    <a:pt x="27314" y="4110"/>
                    <a:pt x="27302" y="4137"/>
                  </a:cubicBezTo>
                  <a:lnTo>
                    <a:pt x="27302" y="4137"/>
                  </a:lnTo>
                  <a:cubicBezTo>
                    <a:pt x="26915" y="4537"/>
                    <a:pt x="26343" y="4849"/>
                    <a:pt x="25778" y="4849"/>
                  </a:cubicBezTo>
                  <a:cubicBezTo>
                    <a:pt x="25714" y="4849"/>
                    <a:pt x="25651" y="4845"/>
                    <a:pt x="25587" y="4837"/>
                  </a:cubicBezTo>
                  <a:cubicBezTo>
                    <a:pt x="24635" y="4706"/>
                    <a:pt x="24040" y="3777"/>
                    <a:pt x="23956" y="2884"/>
                  </a:cubicBezTo>
                  <a:cubicBezTo>
                    <a:pt x="23932" y="2729"/>
                    <a:pt x="23932" y="2574"/>
                    <a:pt x="23944" y="2420"/>
                  </a:cubicBezTo>
                  <a:cubicBezTo>
                    <a:pt x="23944" y="2372"/>
                    <a:pt x="23944" y="2324"/>
                    <a:pt x="23944" y="2277"/>
                  </a:cubicBezTo>
                  <a:cubicBezTo>
                    <a:pt x="23951" y="2255"/>
                    <a:pt x="23954" y="2238"/>
                    <a:pt x="23955" y="2238"/>
                  </a:cubicBezTo>
                  <a:cubicBezTo>
                    <a:pt x="23956" y="2238"/>
                    <a:pt x="23956" y="2246"/>
                    <a:pt x="23956" y="2265"/>
                  </a:cubicBezTo>
                  <a:cubicBezTo>
                    <a:pt x="23972" y="2149"/>
                    <a:pt x="23892" y="2079"/>
                    <a:pt x="23809" y="2079"/>
                  </a:cubicBezTo>
                  <a:cubicBezTo>
                    <a:pt x="23764" y="2079"/>
                    <a:pt x="23719" y="2098"/>
                    <a:pt x="23686" y="2141"/>
                  </a:cubicBezTo>
                  <a:lnTo>
                    <a:pt x="23686" y="2141"/>
                  </a:lnTo>
                  <a:cubicBezTo>
                    <a:pt x="23695" y="2129"/>
                    <a:pt x="23698" y="2125"/>
                    <a:pt x="23698" y="2125"/>
                  </a:cubicBezTo>
                  <a:lnTo>
                    <a:pt x="23698" y="2125"/>
                  </a:lnTo>
                  <a:cubicBezTo>
                    <a:pt x="23698" y="2125"/>
                    <a:pt x="23679" y="2150"/>
                    <a:pt x="23671" y="2158"/>
                  </a:cubicBezTo>
                  <a:cubicBezTo>
                    <a:pt x="23635" y="2205"/>
                    <a:pt x="23599" y="2241"/>
                    <a:pt x="23563" y="2289"/>
                  </a:cubicBezTo>
                  <a:cubicBezTo>
                    <a:pt x="23444" y="2408"/>
                    <a:pt x="23325" y="2527"/>
                    <a:pt x="23206" y="2634"/>
                  </a:cubicBezTo>
                  <a:cubicBezTo>
                    <a:pt x="22897" y="2908"/>
                    <a:pt x="22516" y="3158"/>
                    <a:pt x="22099" y="3205"/>
                  </a:cubicBezTo>
                  <a:cubicBezTo>
                    <a:pt x="22059" y="3209"/>
                    <a:pt x="22020" y="3211"/>
                    <a:pt x="21981" y="3211"/>
                  </a:cubicBezTo>
                  <a:cubicBezTo>
                    <a:pt x="21190" y="3211"/>
                    <a:pt x="20781" y="2411"/>
                    <a:pt x="20611" y="1729"/>
                  </a:cubicBezTo>
                  <a:cubicBezTo>
                    <a:pt x="20551" y="1503"/>
                    <a:pt x="20515" y="1300"/>
                    <a:pt x="20503" y="1098"/>
                  </a:cubicBezTo>
                  <a:cubicBezTo>
                    <a:pt x="20496" y="1016"/>
                    <a:pt x="20417" y="952"/>
                    <a:pt x="20340" y="952"/>
                  </a:cubicBezTo>
                  <a:cubicBezTo>
                    <a:pt x="20294" y="952"/>
                    <a:pt x="20249" y="974"/>
                    <a:pt x="20218" y="1027"/>
                  </a:cubicBezTo>
                  <a:cubicBezTo>
                    <a:pt x="19980" y="1503"/>
                    <a:pt x="19575" y="1967"/>
                    <a:pt x="19087" y="2193"/>
                  </a:cubicBezTo>
                  <a:cubicBezTo>
                    <a:pt x="18919" y="2268"/>
                    <a:pt x="18749" y="2302"/>
                    <a:pt x="18583" y="2302"/>
                  </a:cubicBezTo>
                  <a:cubicBezTo>
                    <a:pt x="17956" y="2302"/>
                    <a:pt x="17379" y="1819"/>
                    <a:pt x="17182" y="1217"/>
                  </a:cubicBezTo>
                  <a:cubicBezTo>
                    <a:pt x="17122" y="1015"/>
                    <a:pt x="17086" y="836"/>
                    <a:pt x="17086" y="622"/>
                  </a:cubicBezTo>
                  <a:cubicBezTo>
                    <a:pt x="17086" y="534"/>
                    <a:pt x="17004" y="473"/>
                    <a:pt x="16928" y="473"/>
                  </a:cubicBezTo>
                  <a:cubicBezTo>
                    <a:pt x="16881" y="473"/>
                    <a:pt x="16835" y="496"/>
                    <a:pt x="16813" y="550"/>
                  </a:cubicBezTo>
                  <a:cubicBezTo>
                    <a:pt x="16586" y="1050"/>
                    <a:pt x="16193" y="1586"/>
                    <a:pt x="15681" y="1824"/>
                  </a:cubicBezTo>
                  <a:cubicBezTo>
                    <a:pt x="15533" y="1892"/>
                    <a:pt x="15376" y="1924"/>
                    <a:pt x="15219" y="1924"/>
                  </a:cubicBezTo>
                  <a:cubicBezTo>
                    <a:pt x="14960" y="1924"/>
                    <a:pt x="14701" y="1837"/>
                    <a:pt x="14479" y="1681"/>
                  </a:cubicBezTo>
                  <a:cubicBezTo>
                    <a:pt x="14169" y="1467"/>
                    <a:pt x="13955" y="1134"/>
                    <a:pt x="13812" y="777"/>
                  </a:cubicBezTo>
                  <a:cubicBezTo>
                    <a:pt x="13753" y="634"/>
                    <a:pt x="13705" y="479"/>
                    <a:pt x="13669" y="324"/>
                  </a:cubicBezTo>
                  <a:cubicBezTo>
                    <a:pt x="13657" y="277"/>
                    <a:pt x="13645" y="229"/>
                    <a:pt x="13634" y="181"/>
                  </a:cubicBezTo>
                  <a:cubicBezTo>
                    <a:pt x="13634" y="170"/>
                    <a:pt x="13631" y="143"/>
                    <a:pt x="13629" y="126"/>
                  </a:cubicBezTo>
                  <a:lnTo>
                    <a:pt x="13629" y="126"/>
                  </a:lnTo>
                  <a:cubicBezTo>
                    <a:pt x="13608" y="49"/>
                    <a:pt x="13535" y="0"/>
                    <a:pt x="1346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2349;g110fbfe7ff0_0_244"/>
            <p:cNvSpPr/>
            <p:nvPr/>
          </p:nvSpPr>
          <p:spPr>
            <a:xfrm>
              <a:off x="1602275" y="1941725"/>
              <a:ext cx="95425" cy="42200"/>
            </a:xfrm>
            <a:custGeom>
              <a:avLst/>
              <a:gdLst/>
              <a:ahLst/>
              <a:cxnLst/>
              <a:rect l="l" t="t" r="r" b="b"/>
              <a:pathLst>
                <a:path w="3817" h="1688" extrusionOk="0">
                  <a:moveTo>
                    <a:pt x="1800" y="1"/>
                  </a:moveTo>
                  <a:cubicBezTo>
                    <a:pt x="1350" y="1"/>
                    <a:pt x="916" y="203"/>
                    <a:pt x="596" y="549"/>
                  </a:cubicBezTo>
                  <a:cubicBezTo>
                    <a:pt x="346" y="811"/>
                    <a:pt x="179" y="1132"/>
                    <a:pt x="36" y="1465"/>
                  </a:cubicBezTo>
                  <a:cubicBezTo>
                    <a:pt x="0" y="1537"/>
                    <a:pt x="12" y="1632"/>
                    <a:pt x="96" y="1668"/>
                  </a:cubicBezTo>
                  <a:cubicBezTo>
                    <a:pt x="117" y="1681"/>
                    <a:pt x="144" y="1687"/>
                    <a:pt x="173" y="1687"/>
                  </a:cubicBezTo>
                  <a:cubicBezTo>
                    <a:pt x="223" y="1687"/>
                    <a:pt x="275" y="1666"/>
                    <a:pt x="298" y="1620"/>
                  </a:cubicBezTo>
                  <a:cubicBezTo>
                    <a:pt x="536" y="1084"/>
                    <a:pt x="822" y="549"/>
                    <a:pt x="1417" y="346"/>
                  </a:cubicBezTo>
                  <a:cubicBezTo>
                    <a:pt x="1534" y="310"/>
                    <a:pt x="1650" y="293"/>
                    <a:pt x="1764" y="293"/>
                  </a:cubicBezTo>
                  <a:cubicBezTo>
                    <a:pt x="2175" y="293"/>
                    <a:pt x="2562" y="507"/>
                    <a:pt x="2870" y="787"/>
                  </a:cubicBezTo>
                  <a:cubicBezTo>
                    <a:pt x="3120" y="1013"/>
                    <a:pt x="3322" y="1263"/>
                    <a:pt x="3489" y="1537"/>
                  </a:cubicBezTo>
                  <a:cubicBezTo>
                    <a:pt x="3522" y="1588"/>
                    <a:pt x="3568" y="1609"/>
                    <a:pt x="3613" y="1609"/>
                  </a:cubicBezTo>
                  <a:cubicBezTo>
                    <a:pt x="3717" y="1609"/>
                    <a:pt x="3817" y="1501"/>
                    <a:pt x="3751" y="1394"/>
                  </a:cubicBezTo>
                  <a:cubicBezTo>
                    <a:pt x="3417" y="858"/>
                    <a:pt x="2953" y="346"/>
                    <a:pt x="2358" y="108"/>
                  </a:cubicBezTo>
                  <a:cubicBezTo>
                    <a:pt x="2174" y="35"/>
                    <a:pt x="1985" y="1"/>
                    <a:pt x="180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2350;g110fbfe7ff0_0_244"/>
            <p:cNvSpPr/>
            <p:nvPr/>
          </p:nvSpPr>
          <p:spPr>
            <a:xfrm>
              <a:off x="1455825" y="1848275"/>
              <a:ext cx="60450" cy="109850"/>
            </a:xfrm>
            <a:custGeom>
              <a:avLst/>
              <a:gdLst/>
              <a:ahLst/>
              <a:cxnLst/>
              <a:rect l="l" t="t" r="r" b="b"/>
              <a:pathLst>
                <a:path w="2418" h="4394" extrusionOk="0">
                  <a:moveTo>
                    <a:pt x="1215" y="0"/>
                  </a:moveTo>
                  <a:cubicBezTo>
                    <a:pt x="548" y="0"/>
                    <a:pt x="0" y="977"/>
                    <a:pt x="0" y="2191"/>
                  </a:cubicBezTo>
                  <a:cubicBezTo>
                    <a:pt x="0" y="3406"/>
                    <a:pt x="548" y="4394"/>
                    <a:pt x="1215" y="4394"/>
                  </a:cubicBezTo>
                  <a:cubicBezTo>
                    <a:pt x="1882" y="4394"/>
                    <a:pt x="2417" y="3406"/>
                    <a:pt x="2417" y="2191"/>
                  </a:cubicBezTo>
                  <a:cubicBezTo>
                    <a:pt x="2417" y="977"/>
                    <a:pt x="1882" y="0"/>
                    <a:pt x="121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 name="Google Shape;2351;g110fbfe7ff0_0_244"/>
            <p:cNvSpPr/>
            <p:nvPr/>
          </p:nvSpPr>
          <p:spPr>
            <a:xfrm>
              <a:off x="1431425" y="1816275"/>
              <a:ext cx="110675" cy="21875"/>
            </a:xfrm>
            <a:custGeom>
              <a:avLst/>
              <a:gdLst/>
              <a:ahLst/>
              <a:cxnLst/>
              <a:rect l="l" t="t" r="r" b="b"/>
              <a:pathLst>
                <a:path w="4427" h="875" extrusionOk="0">
                  <a:moveTo>
                    <a:pt x="2900" y="1"/>
                  </a:moveTo>
                  <a:cubicBezTo>
                    <a:pt x="1938" y="1"/>
                    <a:pt x="978" y="205"/>
                    <a:pt x="95" y="602"/>
                  </a:cubicBezTo>
                  <a:cubicBezTo>
                    <a:pt x="12" y="638"/>
                    <a:pt x="0" y="745"/>
                    <a:pt x="36" y="804"/>
                  </a:cubicBezTo>
                  <a:cubicBezTo>
                    <a:pt x="69" y="854"/>
                    <a:pt x="120" y="875"/>
                    <a:pt x="171" y="875"/>
                  </a:cubicBezTo>
                  <a:cubicBezTo>
                    <a:pt x="194" y="875"/>
                    <a:pt x="217" y="871"/>
                    <a:pt x="238" y="864"/>
                  </a:cubicBezTo>
                  <a:cubicBezTo>
                    <a:pt x="1070" y="484"/>
                    <a:pt x="1978" y="296"/>
                    <a:pt x="2888" y="296"/>
                  </a:cubicBezTo>
                  <a:cubicBezTo>
                    <a:pt x="3321" y="296"/>
                    <a:pt x="3754" y="339"/>
                    <a:pt x="4179" y="423"/>
                  </a:cubicBezTo>
                  <a:cubicBezTo>
                    <a:pt x="4193" y="427"/>
                    <a:pt x="4206" y="429"/>
                    <a:pt x="4218" y="429"/>
                  </a:cubicBezTo>
                  <a:cubicBezTo>
                    <a:pt x="4369" y="429"/>
                    <a:pt x="4427" y="181"/>
                    <a:pt x="4251" y="137"/>
                  </a:cubicBezTo>
                  <a:cubicBezTo>
                    <a:pt x="3805" y="46"/>
                    <a:pt x="3352" y="1"/>
                    <a:pt x="290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2352;g110fbfe7ff0_0_244"/>
            <p:cNvSpPr/>
            <p:nvPr/>
          </p:nvSpPr>
          <p:spPr>
            <a:xfrm>
              <a:off x="1794250" y="1848275"/>
              <a:ext cx="60450" cy="109850"/>
            </a:xfrm>
            <a:custGeom>
              <a:avLst/>
              <a:gdLst/>
              <a:ahLst/>
              <a:cxnLst/>
              <a:rect l="l" t="t" r="r" b="b"/>
              <a:pathLst>
                <a:path w="2418" h="4394" extrusionOk="0">
                  <a:moveTo>
                    <a:pt x="1203" y="0"/>
                  </a:moveTo>
                  <a:cubicBezTo>
                    <a:pt x="537" y="0"/>
                    <a:pt x="1" y="977"/>
                    <a:pt x="1" y="2191"/>
                  </a:cubicBezTo>
                  <a:cubicBezTo>
                    <a:pt x="1" y="3406"/>
                    <a:pt x="537" y="4394"/>
                    <a:pt x="1203" y="4394"/>
                  </a:cubicBezTo>
                  <a:cubicBezTo>
                    <a:pt x="1870" y="4394"/>
                    <a:pt x="2418" y="3406"/>
                    <a:pt x="2418" y="2191"/>
                  </a:cubicBezTo>
                  <a:cubicBezTo>
                    <a:pt x="2418" y="977"/>
                    <a:pt x="1870" y="0"/>
                    <a:pt x="120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2353;g110fbfe7ff0_0_244"/>
            <p:cNvSpPr/>
            <p:nvPr/>
          </p:nvSpPr>
          <p:spPr>
            <a:xfrm>
              <a:off x="1768425" y="1816275"/>
              <a:ext cx="110700" cy="21875"/>
            </a:xfrm>
            <a:custGeom>
              <a:avLst/>
              <a:gdLst/>
              <a:ahLst/>
              <a:cxnLst/>
              <a:rect l="l" t="t" r="r" b="b"/>
              <a:pathLst>
                <a:path w="4428" h="875" extrusionOk="0">
                  <a:moveTo>
                    <a:pt x="1527" y="1"/>
                  </a:moveTo>
                  <a:cubicBezTo>
                    <a:pt x="1075" y="1"/>
                    <a:pt x="622" y="46"/>
                    <a:pt x="177" y="137"/>
                  </a:cubicBezTo>
                  <a:cubicBezTo>
                    <a:pt x="1" y="181"/>
                    <a:pt x="58" y="429"/>
                    <a:pt x="209" y="429"/>
                  </a:cubicBezTo>
                  <a:cubicBezTo>
                    <a:pt x="221" y="429"/>
                    <a:pt x="234" y="427"/>
                    <a:pt x="248" y="423"/>
                  </a:cubicBezTo>
                  <a:cubicBezTo>
                    <a:pt x="674" y="339"/>
                    <a:pt x="1107" y="296"/>
                    <a:pt x="1539" y="296"/>
                  </a:cubicBezTo>
                  <a:cubicBezTo>
                    <a:pt x="2450" y="296"/>
                    <a:pt x="3358" y="484"/>
                    <a:pt x="4189" y="864"/>
                  </a:cubicBezTo>
                  <a:cubicBezTo>
                    <a:pt x="4211" y="871"/>
                    <a:pt x="4233" y="875"/>
                    <a:pt x="4256" y="875"/>
                  </a:cubicBezTo>
                  <a:cubicBezTo>
                    <a:pt x="4308" y="875"/>
                    <a:pt x="4358" y="854"/>
                    <a:pt x="4391" y="804"/>
                  </a:cubicBezTo>
                  <a:cubicBezTo>
                    <a:pt x="4427" y="745"/>
                    <a:pt x="4415" y="638"/>
                    <a:pt x="4332" y="602"/>
                  </a:cubicBezTo>
                  <a:cubicBezTo>
                    <a:pt x="3449" y="205"/>
                    <a:pt x="2489" y="1"/>
                    <a:pt x="152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 name="Google Shape;2354;g110fbfe7ff0_0_244"/>
            <p:cNvSpPr/>
            <p:nvPr/>
          </p:nvSpPr>
          <p:spPr>
            <a:xfrm>
              <a:off x="1347775" y="1770350"/>
              <a:ext cx="637900" cy="231450"/>
            </a:xfrm>
            <a:custGeom>
              <a:avLst/>
              <a:gdLst/>
              <a:ahLst/>
              <a:cxnLst/>
              <a:rect l="l" t="t" r="r" b="b"/>
              <a:pathLst>
                <a:path w="25516" h="9258" extrusionOk="0">
                  <a:moveTo>
                    <a:pt x="12625" y="0"/>
                  </a:moveTo>
                  <a:cubicBezTo>
                    <a:pt x="8203" y="0"/>
                    <a:pt x="4189" y="251"/>
                    <a:pt x="822" y="653"/>
                  </a:cubicBezTo>
                  <a:cubicBezTo>
                    <a:pt x="453" y="700"/>
                    <a:pt x="167" y="998"/>
                    <a:pt x="143" y="1379"/>
                  </a:cubicBezTo>
                  <a:cubicBezTo>
                    <a:pt x="24" y="2832"/>
                    <a:pt x="1" y="6415"/>
                    <a:pt x="2298" y="7975"/>
                  </a:cubicBezTo>
                  <a:cubicBezTo>
                    <a:pt x="3279" y="8637"/>
                    <a:pt x="4214" y="8899"/>
                    <a:pt x="5071" y="8899"/>
                  </a:cubicBezTo>
                  <a:cubicBezTo>
                    <a:pt x="6773" y="8899"/>
                    <a:pt x="8166" y="7862"/>
                    <a:pt x="8990" y="6856"/>
                  </a:cubicBezTo>
                  <a:cubicBezTo>
                    <a:pt x="9624" y="6074"/>
                    <a:pt x="10815" y="5582"/>
                    <a:pt x="12063" y="5582"/>
                  </a:cubicBezTo>
                  <a:cubicBezTo>
                    <a:pt x="13228" y="5582"/>
                    <a:pt x="14443" y="6011"/>
                    <a:pt x="15300" y="7035"/>
                  </a:cubicBezTo>
                  <a:cubicBezTo>
                    <a:pt x="16314" y="8238"/>
                    <a:pt x="18445" y="9257"/>
                    <a:pt x="20449" y="9257"/>
                  </a:cubicBezTo>
                  <a:cubicBezTo>
                    <a:pt x="21974" y="9257"/>
                    <a:pt x="23425" y="8667"/>
                    <a:pt x="24254" y="7118"/>
                  </a:cubicBezTo>
                  <a:cubicBezTo>
                    <a:pt x="25408" y="4963"/>
                    <a:pt x="25516" y="2844"/>
                    <a:pt x="25456" y="1653"/>
                  </a:cubicBezTo>
                  <a:cubicBezTo>
                    <a:pt x="25432" y="1093"/>
                    <a:pt x="24992" y="629"/>
                    <a:pt x="24420" y="581"/>
                  </a:cubicBezTo>
                  <a:cubicBezTo>
                    <a:pt x="20296" y="175"/>
                    <a:pt x="16318" y="0"/>
                    <a:pt x="12625" y="0"/>
                  </a:cubicBezTo>
                  <a:close/>
                </a:path>
              </a:pathLst>
            </a:custGeom>
            <a:solidFill>
              <a:srgbClr val="9DB3F0">
                <a:alpha val="22750"/>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2355;g110fbfe7ff0_0_244"/>
            <p:cNvSpPr/>
            <p:nvPr/>
          </p:nvSpPr>
          <p:spPr>
            <a:xfrm>
              <a:off x="1346275" y="1766625"/>
              <a:ext cx="642075" cy="238925"/>
            </a:xfrm>
            <a:custGeom>
              <a:avLst/>
              <a:gdLst/>
              <a:ahLst/>
              <a:cxnLst/>
              <a:rect l="l" t="t" r="r" b="b"/>
              <a:pathLst>
                <a:path w="25683" h="9557" extrusionOk="0">
                  <a:moveTo>
                    <a:pt x="12779" y="297"/>
                  </a:moveTo>
                  <a:cubicBezTo>
                    <a:pt x="13139" y="297"/>
                    <a:pt x="13499" y="298"/>
                    <a:pt x="13860" y="302"/>
                  </a:cubicBezTo>
                  <a:cubicBezTo>
                    <a:pt x="16682" y="326"/>
                    <a:pt x="19515" y="457"/>
                    <a:pt x="22337" y="683"/>
                  </a:cubicBezTo>
                  <a:cubicBezTo>
                    <a:pt x="23051" y="742"/>
                    <a:pt x="23766" y="802"/>
                    <a:pt x="24480" y="873"/>
                  </a:cubicBezTo>
                  <a:cubicBezTo>
                    <a:pt x="24480" y="873"/>
                    <a:pt x="24480" y="873"/>
                    <a:pt x="24480" y="873"/>
                  </a:cubicBezTo>
                  <a:lnTo>
                    <a:pt x="24480" y="873"/>
                  </a:lnTo>
                  <a:cubicBezTo>
                    <a:pt x="24481" y="873"/>
                    <a:pt x="24483" y="874"/>
                    <a:pt x="24484" y="874"/>
                  </a:cubicBezTo>
                  <a:lnTo>
                    <a:pt x="24484" y="874"/>
                  </a:lnTo>
                  <a:cubicBezTo>
                    <a:pt x="25006" y="935"/>
                    <a:pt x="25349" y="1374"/>
                    <a:pt x="25373" y="1873"/>
                  </a:cubicBezTo>
                  <a:cubicBezTo>
                    <a:pt x="25385" y="2326"/>
                    <a:pt x="25385" y="2778"/>
                    <a:pt x="25337" y="3219"/>
                  </a:cubicBezTo>
                  <a:cubicBezTo>
                    <a:pt x="25242" y="4481"/>
                    <a:pt x="24909" y="5719"/>
                    <a:pt x="24361" y="6862"/>
                  </a:cubicBezTo>
                  <a:cubicBezTo>
                    <a:pt x="24135" y="7303"/>
                    <a:pt x="23885" y="7731"/>
                    <a:pt x="23540" y="8088"/>
                  </a:cubicBezTo>
                  <a:cubicBezTo>
                    <a:pt x="23254" y="8386"/>
                    <a:pt x="22921" y="8624"/>
                    <a:pt x="22563" y="8803"/>
                  </a:cubicBezTo>
                  <a:cubicBezTo>
                    <a:pt x="21937" y="9121"/>
                    <a:pt x="21241" y="9253"/>
                    <a:pt x="20542" y="9253"/>
                  </a:cubicBezTo>
                  <a:cubicBezTo>
                    <a:pt x="20430" y="9253"/>
                    <a:pt x="20318" y="9250"/>
                    <a:pt x="20206" y="9243"/>
                  </a:cubicBezTo>
                  <a:cubicBezTo>
                    <a:pt x="19372" y="9208"/>
                    <a:pt x="18551" y="9005"/>
                    <a:pt x="17789" y="8684"/>
                  </a:cubicBezTo>
                  <a:cubicBezTo>
                    <a:pt x="17075" y="8386"/>
                    <a:pt x="16396" y="7981"/>
                    <a:pt x="15836" y="7457"/>
                  </a:cubicBezTo>
                  <a:cubicBezTo>
                    <a:pt x="15527" y="7172"/>
                    <a:pt x="15277" y="6838"/>
                    <a:pt x="14955" y="6564"/>
                  </a:cubicBezTo>
                  <a:cubicBezTo>
                    <a:pt x="14574" y="6255"/>
                    <a:pt x="14158" y="6017"/>
                    <a:pt x="13693" y="5850"/>
                  </a:cubicBezTo>
                  <a:cubicBezTo>
                    <a:pt x="13196" y="5673"/>
                    <a:pt x="12663" y="5585"/>
                    <a:pt x="12131" y="5585"/>
                  </a:cubicBezTo>
                  <a:cubicBezTo>
                    <a:pt x="11734" y="5585"/>
                    <a:pt x="11337" y="5634"/>
                    <a:pt x="10955" y="5731"/>
                  </a:cubicBezTo>
                  <a:cubicBezTo>
                    <a:pt x="10145" y="5922"/>
                    <a:pt x="9419" y="6326"/>
                    <a:pt x="8883" y="6969"/>
                  </a:cubicBezTo>
                  <a:cubicBezTo>
                    <a:pt x="8288" y="7672"/>
                    <a:pt x="7526" y="8279"/>
                    <a:pt x="6657" y="8612"/>
                  </a:cubicBezTo>
                  <a:cubicBezTo>
                    <a:pt x="6159" y="8799"/>
                    <a:pt x="5646" y="8891"/>
                    <a:pt x="5134" y="8891"/>
                  </a:cubicBezTo>
                  <a:cubicBezTo>
                    <a:pt x="4568" y="8891"/>
                    <a:pt x="4004" y="8778"/>
                    <a:pt x="3466" y="8553"/>
                  </a:cubicBezTo>
                  <a:cubicBezTo>
                    <a:pt x="2918" y="8327"/>
                    <a:pt x="2382" y="8017"/>
                    <a:pt x="1954" y="7600"/>
                  </a:cubicBezTo>
                  <a:cubicBezTo>
                    <a:pt x="1620" y="7279"/>
                    <a:pt x="1346" y="6898"/>
                    <a:pt x="1120" y="6493"/>
                  </a:cubicBezTo>
                  <a:cubicBezTo>
                    <a:pt x="358" y="5040"/>
                    <a:pt x="227" y="3278"/>
                    <a:pt x="334" y="1671"/>
                  </a:cubicBezTo>
                  <a:cubicBezTo>
                    <a:pt x="346" y="1457"/>
                    <a:pt x="382" y="1278"/>
                    <a:pt x="549" y="1123"/>
                  </a:cubicBezTo>
                  <a:cubicBezTo>
                    <a:pt x="727" y="945"/>
                    <a:pt x="989" y="945"/>
                    <a:pt x="1227" y="909"/>
                  </a:cubicBezTo>
                  <a:cubicBezTo>
                    <a:pt x="1751" y="849"/>
                    <a:pt x="2275" y="802"/>
                    <a:pt x="2799" y="754"/>
                  </a:cubicBezTo>
                  <a:cubicBezTo>
                    <a:pt x="3942" y="635"/>
                    <a:pt x="5085" y="552"/>
                    <a:pt x="6228" y="492"/>
                  </a:cubicBezTo>
                  <a:cubicBezTo>
                    <a:pt x="8405" y="359"/>
                    <a:pt x="10591" y="297"/>
                    <a:pt x="12779" y="297"/>
                  </a:cubicBezTo>
                  <a:close/>
                  <a:moveTo>
                    <a:pt x="12663" y="0"/>
                  </a:moveTo>
                  <a:cubicBezTo>
                    <a:pt x="10965" y="0"/>
                    <a:pt x="9266" y="40"/>
                    <a:pt x="7561" y="123"/>
                  </a:cubicBezTo>
                  <a:cubicBezTo>
                    <a:pt x="6359" y="171"/>
                    <a:pt x="5156" y="254"/>
                    <a:pt x="3954" y="349"/>
                  </a:cubicBezTo>
                  <a:cubicBezTo>
                    <a:pt x="3406" y="397"/>
                    <a:pt x="2847" y="445"/>
                    <a:pt x="2299" y="504"/>
                  </a:cubicBezTo>
                  <a:cubicBezTo>
                    <a:pt x="2025" y="528"/>
                    <a:pt x="1751" y="564"/>
                    <a:pt x="1477" y="588"/>
                  </a:cubicBezTo>
                  <a:cubicBezTo>
                    <a:pt x="1215" y="623"/>
                    <a:pt x="930" y="611"/>
                    <a:pt x="680" y="707"/>
                  </a:cubicBezTo>
                  <a:cubicBezTo>
                    <a:pt x="442" y="790"/>
                    <a:pt x="251" y="957"/>
                    <a:pt x="144" y="1183"/>
                  </a:cubicBezTo>
                  <a:cubicBezTo>
                    <a:pt x="49" y="1373"/>
                    <a:pt x="49" y="1564"/>
                    <a:pt x="37" y="1766"/>
                  </a:cubicBezTo>
                  <a:cubicBezTo>
                    <a:pt x="13" y="2123"/>
                    <a:pt x="1" y="2469"/>
                    <a:pt x="13" y="2826"/>
                  </a:cubicBezTo>
                  <a:cubicBezTo>
                    <a:pt x="37" y="3719"/>
                    <a:pt x="144" y="4624"/>
                    <a:pt x="394" y="5469"/>
                  </a:cubicBezTo>
                  <a:cubicBezTo>
                    <a:pt x="668" y="6386"/>
                    <a:pt x="1132" y="7267"/>
                    <a:pt x="1846" y="7910"/>
                  </a:cubicBezTo>
                  <a:cubicBezTo>
                    <a:pt x="2729" y="8698"/>
                    <a:pt x="3960" y="9196"/>
                    <a:pt x="5150" y="9196"/>
                  </a:cubicBezTo>
                  <a:cubicBezTo>
                    <a:pt x="5164" y="9196"/>
                    <a:pt x="5178" y="9196"/>
                    <a:pt x="5192" y="9196"/>
                  </a:cubicBezTo>
                  <a:cubicBezTo>
                    <a:pt x="6228" y="9184"/>
                    <a:pt x="7228" y="8779"/>
                    <a:pt x="8062" y="8160"/>
                  </a:cubicBezTo>
                  <a:cubicBezTo>
                    <a:pt x="8431" y="7886"/>
                    <a:pt x="8764" y="7565"/>
                    <a:pt x="9074" y="7207"/>
                  </a:cubicBezTo>
                  <a:cubicBezTo>
                    <a:pt x="9335" y="6898"/>
                    <a:pt x="9609" y="6636"/>
                    <a:pt x="9967" y="6434"/>
                  </a:cubicBezTo>
                  <a:cubicBezTo>
                    <a:pt x="10613" y="6063"/>
                    <a:pt x="11357" y="5880"/>
                    <a:pt x="12100" y="5880"/>
                  </a:cubicBezTo>
                  <a:cubicBezTo>
                    <a:pt x="13246" y="5880"/>
                    <a:pt x="14390" y="6317"/>
                    <a:pt x="15170" y="7184"/>
                  </a:cubicBezTo>
                  <a:cubicBezTo>
                    <a:pt x="15420" y="7457"/>
                    <a:pt x="15658" y="7719"/>
                    <a:pt x="15955" y="7958"/>
                  </a:cubicBezTo>
                  <a:cubicBezTo>
                    <a:pt x="16265" y="8208"/>
                    <a:pt x="16610" y="8422"/>
                    <a:pt x="16955" y="8612"/>
                  </a:cubicBezTo>
                  <a:cubicBezTo>
                    <a:pt x="17706" y="9017"/>
                    <a:pt x="18527" y="9303"/>
                    <a:pt x="19372" y="9458"/>
                  </a:cubicBezTo>
                  <a:cubicBezTo>
                    <a:pt x="19741" y="9521"/>
                    <a:pt x="20120" y="9556"/>
                    <a:pt x="20498" y="9556"/>
                  </a:cubicBezTo>
                  <a:cubicBezTo>
                    <a:pt x="20974" y="9556"/>
                    <a:pt x="21451" y="9500"/>
                    <a:pt x="21908" y="9374"/>
                  </a:cubicBezTo>
                  <a:cubicBezTo>
                    <a:pt x="22742" y="9148"/>
                    <a:pt x="23480" y="8672"/>
                    <a:pt x="24016" y="7993"/>
                  </a:cubicBezTo>
                  <a:cubicBezTo>
                    <a:pt x="24385" y="7529"/>
                    <a:pt x="24647" y="6969"/>
                    <a:pt x="24873" y="6422"/>
                  </a:cubicBezTo>
                  <a:cubicBezTo>
                    <a:pt x="25135" y="5802"/>
                    <a:pt x="25326" y="5171"/>
                    <a:pt x="25457" y="4517"/>
                  </a:cubicBezTo>
                  <a:cubicBezTo>
                    <a:pt x="25564" y="3969"/>
                    <a:pt x="25635" y="3409"/>
                    <a:pt x="25671" y="2850"/>
                  </a:cubicBezTo>
                  <a:cubicBezTo>
                    <a:pt x="25671" y="2612"/>
                    <a:pt x="25683" y="2373"/>
                    <a:pt x="25683" y="2147"/>
                  </a:cubicBezTo>
                  <a:cubicBezTo>
                    <a:pt x="25671" y="1909"/>
                    <a:pt x="25683" y="1671"/>
                    <a:pt x="25599" y="1457"/>
                  </a:cubicBezTo>
                  <a:cubicBezTo>
                    <a:pt x="25433" y="957"/>
                    <a:pt x="24992" y="635"/>
                    <a:pt x="24480" y="576"/>
                  </a:cubicBezTo>
                  <a:cubicBezTo>
                    <a:pt x="24477" y="575"/>
                    <a:pt x="24474" y="575"/>
                    <a:pt x="24470" y="575"/>
                  </a:cubicBezTo>
                  <a:lnTo>
                    <a:pt x="24470" y="575"/>
                  </a:lnTo>
                  <a:cubicBezTo>
                    <a:pt x="21533" y="289"/>
                    <a:pt x="18571" y="111"/>
                    <a:pt x="15610" y="40"/>
                  </a:cubicBezTo>
                  <a:cubicBezTo>
                    <a:pt x="14628" y="14"/>
                    <a:pt x="13646" y="0"/>
                    <a:pt x="12663"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2356;g110fbfe7ff0_0_244"/>
            <p:cNvSpPr/>
            <p:nvPr/>
          </p:nvSpPr>
          <p:spPr>
            <a:xfrm>
              <a:off x="1254300" y="1804825"/>
              <a:ext cx="97075" cy="62225"/>
            </a:xfrm>
            <a:custGeom>
              <a:avLst/>
              <a:gdLst/>
              <a:ahLst/>
              <a:cxnLst/>
              <a:rect l="l" t="t" r="r" b="b"/>
              <a:pathLst>
                <a:path w="3883" h="2489" extrusionOk="0">
                  <a:moveTo>
                    <a:pt x="3882" y="0"/>
                  </a:moveTo>
                  <a:lnTo>
                    <a:pt x="1" y="1060"/>
                  </a:lnTo>
                  <a:cubicBezTo>
                    <a:pt x="1132" y="1738"/>
                    <a:pt x="1561" y="2489"/>
                    <a:pt x="1561" y="2489"/>
                  </a:cubicBezTo>
                  <a:lnTo>
                    <a:pt x="3882" y="2024"/>
                  </a:lnTo>
                  <a:cubicBezTo>
                    <a:pt x="3775" y="619"/>
                    <a:pt x="3882" y="0"/>
                    <a:pt x="3882" y="0"/>
                  </a:cubicBezTo>
                  <a:close/>
                </a:path>
              </a:pathLst>
            </a:custGeom>
            <a:solidFill>
              <a:srgbClr val="9DB3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2357;g110fbfe7ff0_0_244"/>
            <p:cNvSpPr/>
            <p:nvPr/>
          </p:nvSpPr>
          <p:spPr>
            <a:xfrm>
              <a:off x="1254300" y="1804825"/>
              <a:ext cx="97075" cy="62225"/>
            </a:xfrm>
            <a:custGeom>
              <a:avLst/>
              <a:gdLst/>
              <a:ahLst/>
              <a:cxnLst/>
              <a:rect l="l" t="t" r="r" b="b"/>
              <a:pathLst>
                <a:path w="3883" h="2489" fill="none" extrusionOk="0">
                  <a:moveTo>
                    <a:pt x="1" y="1060"/>
                  </a:moveTo>
                  <a:lnTo>
                    <a:pt x="3882" y="0"/>
                  </a:lnTo>
                  <a:cubicBezTo>
                    <a:pt x="3882" y="0"/>
                    <a:pt x="3775" y="619"/>
                    <a:pt x="3882" y="2024"/>
                  </a:cubicBezTo>
                  <a:lnTo>
                    <a:pt x="1561" y="2489"/>
                  </a:lnTo>
                  <a:cubicBezTo>
                    <a:pt x="1561" y="2489"/>
                    <a:pt x="1132" y="1738"/>
                    <a:pt x="1" y="106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2358;g110fbfe7ff0_0_244"/>
            <p:cNvSpPr/>
            <p:nvPr/>
          </p:nvSpPr>
          <p:spPr>
            <a:xfrm>
              <a:off x="1982975" y="1804825"/>
              <a:ext cx="98550" cy="62225"/>
            </a:xfrm>
            <a:custGeom>
              <a:avLst/>
              <a:gdLst/>
              <a:ahLst/>
              <a:cxnLst/>
              <a:rect l="l" t="t" r="r" b="b"/>
              <a:pathLst>
                <a:path w="3942" h="2489" extrusionOk="0">
                  <a:moveTo>
                    <a:pt x="0" y="0"/>
                  </a:moveTo>
                  <a:lnTo>
                    <a:pt x="0" y="0"/>
                  </a:lnTo>
                  <a:cubicBezTo>
                    <a:pt x="0" y="0"/>
                    <a:pt x="167" y="619"/>
                    <a:pt x="60" y="2024"/>
                  </a:cubicBezTo>
                  <a:lnTo>
                    <a:pt x="2370" y="2489"/>
                  </a:lnTo>
                  <a:cubicBezTo>
                    <a:pt x="2370" y="2489"/>
                    <a:pt x="2810" y="1738"/>
                    <a:pt x="3941" y="1060"/>
                  </a:cubicBezTo>
                  <a:lnTo>
                    <a:pt x="0" y="0"/>
                  </a:lnTo>
                  <a:close/>
                </a:path>
              </a:pathLst>
            </a:custGeom>
            <a:solidFill>
              <a:srgbClr val="9DB3F0"/>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 name="Google Shape;2359;g110fbfe7ff0_0_244"/>
            <p:cNvSpPr/>
            <p:nvPr/>
          </p:nvSpPr>
          <p:spPr>
            <a:xfrm>
              <a:off x="1984450" y="1804825"/>
              <a:ext cx="97075" cy="62225"/>
            </a:xfrm>
            <a:custGeom>
              <a:avLst/>
              <a:gdLst/>
              <a:ahLst/>
              <a:cxnLst/>
              <a:rect l="l" t="t" r="r" b="b"/>
              <a:pathLst>
                <a:path w="3883" h="2489" fill="none" extrusionOk="0">
                  <a:moveTo>
                    <a:pt x="3882" y="1060"/>
                  </a:moveTo>
                  <a:lnTo>
                    <a:pt x="1" y="0"/>
                  </a:lnTo>
                  <a:cubicBezTo>
                    <a:pt x="1" y="0"/>
                    <a:pt x="108" y="619"/>
                    <a:pt x="1" y="2024"/>
                  </a:cubicBezTo>
                  <a:lnTo>
                    <a:pt x="2311" y="2489"/>
                  </a:lnTo>
                  <a:cubicBezTo>
                    <a:pt x="2311" y="2489"/>
                    <a:pt x="2751" y="1738"/>
                    <a:pt x="3882" y="106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2360;g110fbfe7ff0_0_244"/>
            <p:cNvSpPr/>
            <p:nvPr/>
          </p:nvSpPr>
          <p:spPr>
            <a:xfrm>
              <a:off x="2503875" y="2162525"/>
              <a:ext cx="278050" cy="483800"/>
            </a:xfrm>
            <a:custGeom>
              <a:avLst/>
              <a:gdLst/>
              <a:ahLst/>
              <a:cxnLst/>
              <a:rect l="l" t="t" r="r" b="b"/>
              <a:pathLst>
                <a:path w="11122" h="19352" extrusionOk="0">
                  <a:moveTo>
                    <a:pt x="3315" y="0"/>
                  </a:moveTo>
                  <a:cubicBezTo>
                    <a:pt x="3148" y="0"/>
                    <a:pt x="2974" y="72"/>
                    <a:pt x="2810" y="194"/>
                  </a:cubicBezTo>
                  <a:cubicBezTo>
                    <a:pt x="2489" y="432"/>
                    <a:pt x="2274" y="825"/>
                    <a:pt x="2155" y="1194"/>
                  </a:cubicBezTo>
                  <a:cubicBezTo>
                    <a:pt x="1965" y="1789"/>
                    <a:pt x="1917" y="2408"/>
                    <a:pt x="1882" y="3016"/>
                  </a:cubicBezTo>
                  <a:cubicBezTo>
                    <a:pt x="1882" y="3040"/>
                    <a:pt x="1882" y="3051"/>
                    <a:pt x="1882" y="3063"/>
                  </a:cubicBezTo>
                  <a:cubicBezTo>
                    <a:pt x="1798" y="4492"/>
                    <a:pt x="1905" y="5921"/>
                    <a:pt x="2013" y="7350"/>
                  </a:cubicBezTo>
                  <a:cubicBezTo>
                    <a:pt x="2048" y="7731"/>
                    <a:pt x="2084" y="8112"/>
                    <a:pt x="2108" y="8493"/>
                  </a:cubicBezTo>
                  <a:cubicBezTo>
                    <a:pt x="2066" y="8489"/>
                    <a:pt x="2023" y="8487"/>
                    <a:pt x="1982" y="8487"/>
                  </a:cubicBezTo>
                  <a:cubicBezTo>
                    <a:pt x="1245" y="8487"/>
                    <a:pt x="580" y="9068"/>
                    <a:pt x="298" y="9767"/>
                  </a:cubicBezTo>
                  <a:cubicBezTo>
                    <a:pt x="0" y="10505"/>
                    <a:pt x="48" y="11326"/>
                    <a:pt x="167" y="12112"/>
                  </a:cubicBezTo>
                  <a:cubicBezTo>
                    <a:pt x="429" y="13993"/>
                    <a:pt x="1024" y="15815"/>
                    <a:pt x="1917" y="17482"/>
                  </a:cubicBezTo>
                  <a:cubicBezTo>
                    <a:pt x="2305" y="17835"/>
                    <a:pt x="9150" y="19325"/>
                    <a:pt x="9251" y="19351"/>
                  </a:cubicBezTo>
                  <a:lnTo>
                    <a:pt x="9251" y="19351"/>
                  </a:lnTo>
                  <a:cubicBezTo>
                    <a:pt x="9205" y="19316"/>
                    <a:pt x="10990" y="16189"/>
                    <a:pt x="11073" y="11219"/>
                  </a:cubicBezTo>
                  <a:cubicBezTo>
                    <a:pt x="11122" y="8305"/>
                    <a:pt x="8873" y="7702"/>
                    <a:pt x="7001" y="7702"/>
                  </a:cubicBezTo>
                  <a:cubicBezTo>
                    <a:pt x="5674" y="7702"/>
                    <a:pt x="4537" y="8004"/>
                    <a:pt x="4537" y="8004"/>
                  </a:cubicBezTo>
                  <a:cubicBezTo>
                    <a:pt x="4549" y="6945"/>
                    <a:pt x="4525" y="6469"/>
                    <a:pt x="4537" y="5754"/>
                  </a:cubicBezTo>
                  <a:cubicBezTo>
                    <a:pt x="4549" y="4778"/>
                    <a:pt x="4572" y="3790"/>
                    <a:pt x="4477" y="2813"/>
                  </a:cubicBezTo>
                  <a:cubicBezTo>
                    <a:pt x="4430" y="2325"/>
                    <a:pt x="4346" y="1837"/>
                    <a:pt x="4239" y="1361"/>
                  </a:cubicBezTo>
                  <a:cubicBezTo>
                    <a:pt x="4144" y="968"/>
                    <a:pt x="4037" y="539"/>
                    <a:pt x="3763" y="218"/>
                  </a:cubicBezTo>
                  <a:cubicBezTo>
                    <a:pt x="3629" y="66"/>
                    <a:pt x="3475" y="0"/>
                    <a:pt x="3315" y="0"/>
                  </a:cubicBezTo>
                  <a:close/>
                  <a:moveTo>
                    <a:pt x="9251" y="19351"/>
                  </a:moveTo>
                  <a:cubicBezTo>
                    <a:pt x="9251" y="19351"/>
                    <a:pt x="9251" y="19351"/>
                    <a:pt x="9252" y="19351"/>
                  </a:cubicBezTo>
                  <a:cubicBezTo>
                    <a:pt x="9252" y="19351"/>
                    <a:pt x="9252" y="19351"/>
                    <a:pt x="9252" y="19351"/>
                  </a:cubicBezTo>
                  <a:cubicBezTo>
                    <a:pt x="9252" y="19351"/>
                    <a:pt x="9252" y="19351"/>
                    <a:pt x="9251" y="1935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 name="Google Shape;2361;g110fbfe7ff0_0_244"/>
            <p:cNvSpPr/>
            <p:nvPr/>
          </p:nvSpPr>
          <p:spPr>
            <a:xfrm>
              <a:off x="2498525" y="2158700"/>
              <a:ext cx="286050" cy="491500"/>
            </a:xfrm>
            <a:custGeom>
              <a:avLst/>
              <a:gdLst/>
              <a:ahLst/>
              <a:cxnLst/>
              <a:rect l="l" t="t" r="r" b="b"/>
              <a:pathLst>
                <a:path w="11442" h="19660" extrusionOk="0">
                  <a:moveTo>
                    <a:pt x="3530" y="304"/>
                  </a:moveTo>
                  <a:cubicBezTo>
                    <a:pt x="3885" y="304"/>
                    <a:pt x="4078" y="760"/>
                    <a:pt x="4167" y="1049"/>
                  </a:cubicBezTo>
                  <a:cubicBezTo>
                    <a:pt x="4310" y="1502"/>
                    <a:pt x="4405" y="1966"/>
                    <a:pt x="4477" y="2419"/>
                  </a:cubicBezTo>
                  <a:cubicBezTo>
                    <a:pt x="4643" y="3572"/>
                    <a:pt x="4620" y="4738"/>
                    <a:pt x="4608" y="5903"/>
                  </a:cubicBezTo>
                  <a:lnTo>
                    <a:pt x="4608" y="5903"/>
                  </a:lnTo>
                  <a:cubicBezTo>
                    <a:pt x="4608" y="5905"/>
                    <a:pt x="4608" y="5906"/>
                    <a:pt x="4608" y="5907"/>
                  </a:cubicBezTo>
                  <a:cubicBezTo>
                    <a:pt x="4608" y="5907"/>
                    <a:pt x="4608" y="5907"/>
                    <a:pt x="4608" y="5907"/>
                  </a:cubicBezTo>
                  <a:lnTo>
                    <a:pt x="4608" y="5907"/>
                  </a:lnTo>
                  <a:cubicBezTo>
                    <a:pt x="4607" y="5913"/>
                    <a:pt x="4607" y="5918"/>
                    <a:pt x="4608" y="5924"/>
                  </a:cubicBezTo>
                  <a:lnTo>
                    <a:pt x="4608" y="5924"/>
                  </a:lnTo>
                  <a:cubicBezTo>
                    <a:pt x="4596" y="6668"/>
                    <a:pt x="4608" y="7413"/>
                    <a:pt x="4608" y="8157"/>
                  </a:cubicBezTo>
                  <a:cubicBezTo>
                    <a:pt x="4597" y="8240"/>
                    <a:pt x="4677" y="8305"/>
                    <a:pt x="4753" y="8305"/>
                  </a:cubicBezTo>
                  <a:cubicBezTo>
                    <a:pt x="4764" y="8305"/>
                    <a:pt x="4775" y="8303"/>
                    <a:pt x="4786" y="8300"/>
                  </a:cubicBezTo>
                  <a:cubicBezTo>
                    <a:pt x="4941" y="8265"/>
                    <a:pt x="5096" y="8229"/>
                    <a:pt x="5251" y="8205"/>
                  </a:cubicBezTo>
                  <a:cubicBezTo>
                    <a:pt x="5417" y="8169"/>
                    <a:pt x="5584" y="8145"/>
                    <a:pt x="5763" y="8122"/>
                  </a:cubicBezTo>
                  <a:lnTo>
                    <a:pt x="5822" y="8110"/>
                  </a:lnTo>
                  <a:cubicBezTo>
                    <a:pt x="5834" y="8110"/>
                    <a:pt x="5858" y="8098"/>
                    <a:pt x="5870" y="8098"/>
                  </a:cubicBezTo>
                  <a:lnTo>
                    <a:pt x="5882" y="8098"/>
                  </a:lnTo>
                  <a:cubicBezTo>
                    <a:pt x="5929" y="8086"/>
                    <a:pt x="5989" y="8086"/>
                    <a:pt x="6037" y="8074"/>
                  </a:cubicBezTo>
                  <a:cubicBezTo>
                    <a:pt x="6144" y="8062"/>
                    <a:pt x="6263" y="8050"/>
                    <a:pt x="6370" y="8038"/>
                  </a:cubicBezTo>
                  <a:cubicBezTo>
                    <a:pt x="6644" y="8019"/>
                    <a:pt x="6914" y="8007"/>
                    <a:pt x="7185" y="8007"/>
                  </a:cubicBezTo>
                  <a:cubicBezTo>
                    <a:pt x="7421" y="8007"/>
                    <a:pt x="7656" y="8016"/>
                    <a:pt x="7894" y="8038"/>
                  </a:cubicBezTo>
                  <a:cubicBezTo>
                    <a:pt x="8156" y="8062"/>
                    <a:pt x="8382" y="8086"/>
                    <a:pt x="8656" y="8145"/>
                  </a:cubicBezTo>
                  <a:cubicBezTo>
                    <a:pt x="8775" y="8181"/>
                    <a:pt x="8906" y="8217"/>
                    <a:pt x="9037" y="8253"/>
                  </a:cubicBezTo>
                  <a:cubicBezTo>
                    <a:pt x="9096" y="8276"/>
                    <a:pt x="9156" y="8288"/>
                    <a:pt x="9216" y="8312"/>
                  </a:cubicBezTo>
                  <a:cubicBezTo>
                    <a:pt x="9251" y="8324"/>
                    <a:pt x="9275" y="8336"/>
                    <a:pt x="9299" y="8348"/>
                  </a:cubicBezTo>
                  <a:cubicBezTo>
                    <a:pt x="9323" y="8360"/>
                    <a:pt x="9335" y="8360"/>
                    <a:pt x="9358" y="8372"/>
                  </a:cubicBezTo>
                  <a:cubicBezTo>
                    <a:pt x="9358" y="8372"/>
                    <a:pt x="9394" y="8384"/>
                    <a:pt x="9382" y="8384"/>
                  </a:cubicBezTo>
                  <a:cubicBezTo>
                    <a:pt x="9620" y="8479"/>
                    <a:pt x="9847" y="8610"/>
                    <a:pt x="10049" y="8765"/>
                  </a:cubicBezTo>
                  <a:cubicBezTo>
                    <a:pt x="10228" y="8896"/>
                    <a:pt x="10442" y="9110"/>
                    <a:pt x="10573" y="9288"/>
                  </a:cubicBezTo>
                  <a:cubicBezTo>
                    <a:pt x="10930" y="9789"/>
                    <a:pt x="11097" y="10396"/>
                    <a:pt x="11132" y="11015"/>
                  </a:cubicBezTo>
                  <a:cubicBezTo>
                    <a:pt x="11156" y="11539"/>
                    <a:pt x="11121" y="12086"/>
                    <a:pt x="11073" y="12610"/>
                  </a:cubicBezTo>
                  <a:cubicBezTo>
                    <a:pt x="11037" y="13170"/>
                    <a:pt x="10978" y="13718"/>
                    <a:pt x="10882" y="14277"/>
                  </a:cubicBezTo>
                  <a:cubicBezTo>
                    <a:pt x="10740" y="15182"/>
                    <a:pt x="10537" y="16075"/>
                    <a:pt x="10275" y="16956"/>
                  </a:cubicBezTo>
                  <a:cubicBezTo>
                    <a:pt x="10097" y="17563"/>
                    <a:pt x="9882" y="18147"/>
                    <a:pt x="9644" y="18730"/>
                  </a:cubicBezTo>
                  <a:cubicBezTo>
                    <a:pt x="9637" y="18730"/>
                    <a:pt x="9630" y="18746"/>
                    <a:pt x="9626" y="18755"/>
                  </a:cubicBezTo>
                  <a:lnTo>
                    <a:pt x="9626" y="18755"/>
                  </a:lnTo>
                  <a:cubicBezTo>
                    <a:pt x="9626" y="18753"/>
                    <a:pt x="9625" y="18752"/>
                    <a:pt x="9624" y="18752"/>
                  </a:cubicBezTo>
                  <a:cubicBezTo>
                    <a:pt x="9623" y="18752"/>
                    <a:pt x="9622" y="18752"/>
                    <a:pt x="9620" y="18754"/>
                  </a:cubicBezTo>
                  <a:cubicBezTo>
                    <a:pt x="9620" y="18759"/>
                    <a:pt x="9621" y="18761"/>
                    <a:pt x="9622" y="18761"/>
                  </a:cubicBezTo>
                  <a:cubicBezTo>
                    <a:pt x="9623" y="18761"/>
                    <a:pt x="9624" y="18758"/>
                    <a:pt x="9626" y="18755"/>
                  </a:cubicBezTo>
                  <a:lnTo>
                    <a:pt x="9626" y="18755"/>
                  </a:lnTo>
                  <a:cubicBezTo>
                    <a:pt x="9625" y="18762"/>
                    <a:pt x="9620" y="18778"/>
                    <a:pt x="9620" y="18778"/>
                  </a:cubicBezTo>
                  <a:cubicBezTo>
                    <a:pt x="9608" y="18802"/>
                    <a:pt x="9597" y="18837"/>
                    <a:pt x="9585" y="18861"/>
                  </a:cubicBezTo>
                  <a:cubicBezTo>
                    <a:pt x="9561" y="18909"/>
                    <a:pt x="9549" y="18944"/>
                    <a:pt x="9525" y="18992"/>
                  </a:cubicBezTo>
                  <a:cubicBezTo>
                    <a:pt x="9489" y="19064"/>
                    <a:pt x="9466" y="19135"/>
                    <a:pt x="9430" y="19206"/>
                  </a:cubicBezTo>
                  <a:cubicBezTo>
                    <a:pt x="9412" y="19248"/>
                    <a:pt x="9391" y="19289"/>
                    <a:pt x="9372" y="19331"/>
                  </a:cubicBezTo>
                  <a:lnTo>
                    <a:pt x="9372" y="19331"/>
                  </a:lnTo>
                  <a:cubicBezTo>
                    <a:pt x="9270" y="19310"/>
                    <a:pt x="9171" y="19291"/>
                    <a:pt x="9073" y="19266"/>
                  </a:cubicBezTo>
                  <a:cubicBezTo>
                    <a:pt x="8704" y="19183"/>
                    <a:pt x="8334" y="19099"/>
                    <a:pt x="7965" y="19016"/>
                  </a:cubicBezTo>
                  <a:cubicBezTo>
                    <a:pt x="6941" y="18790"/>
                    <a:pt x="5906" y="18540"/>
                    <a:pt x="4870" y="18290"/>
                  </a:cubicBezTo>
                  <a:cubicBezTo>
                    <a:pt x="4393" y="18171"/>
                    <a:pt x="3917" y="18051"/>
                    <a:pt x="3441" y="17921"/>
                  </a:cubicBezTo>
                  <a:cubicBezTo>
                    <a:pt x="3108" y="17825"/>
                    <a:pt x="2762" y="17742"/>
                    <a:pt x="2441" y="17623"/>
                  </a:cubicBezTo>
                  <a:cubicBezTo>
                    <a:pt x="2405" y="17611"/>
                    <a:pt x="2381" y="17599"/>
                    <a:pt x="2358" y="17587"/>
                  </a:cubicBezTo>
                  <a:cubicBezTo>
                    <a:pt x="2349" y="17587"/>
                    <a:pt x="2341" y="17587"/>
                    <a:pt x="2333" y="17584"/>
                  </a:cubicBezTo>
                  <a:lnTo>
                    <a:pt x="2333" y="17584"/>
                  </a:lnTo>
                  <a:cubicBezTo>
                    <a:pt x="2333" y="17583"/>
                    <a:pt x="2330" y="17581"/>
                    <a:pt x="2322" y="17575"/>
                  </a:cubicBezTo>
                  <a:lnTo>
                    <a:pt x="2322" y="17575"/>
                  </a:lnTo>
                  <a:cubicBezTo>
                    <a:pt x="2322" y="17575"/>
                    <a:pt x="2322" y="17575"/>
                    <a:pt x="2322" y="17575"/>
                  </a:cubicBezTo>
                  <a:cubicBezTo>
                    <a:pt x="2318" y="17573"/>
                    <a:pt x="2317" y="17573"/>
                    <a:pt x="2316" y="17573"/>
                  </a:cubicBezTo>
                  <a:lnTo>
                    <a:pt x="2316" y="17573"/>
                  </a:lnTo>
                  <a:cubicBezTo>
                    <a:pt x="2316" y="17573"/>
                    <a:pt x="2316" y="17573"/>
                    <a:pt x="2317" y="17573"/>
                  </a:cubicBezTo>
                  <a:lnTo>
                    <a:pt x="2317" y="17573"/>
                  </a:lnTo>
                  <a:cubicBezTo>
                    <a:pt x="2286" y="17562"/>
                    <a:pt x="2264" y="17542"/>
                    <a:pt x="2234" y="17530"/>
                  </a:cubicBezTo>
                  <a:lnTo>
                    <a:pt x="2234" y="17530"/>
                  </a:lnTo>
                  <a:cubicBezTo>
                    <a:pt x="2229" y="17516"/>
                    <a:pt x="2210" y="17482"/>
                    <a:pt x="2203" y="17468"/>
                  </a:cubicBezTo>
                  <a:cubicBezTo>
                    <a:pt x="2143" y="17361"/>
                    <a:pt x="2084" y="17242"/>
                    <a:pt x="2036" y="17135"/>
                  </a:cubicBezTo>
                  <a:cubicBezTo>
                    <a:pt x="1929" y="16908"/>
                    <a:pt x="1822" y="16694"/>
                    <a:pt x="1726" y="16468"/>
                  </a:cubicBezTo>
                  <a:cubicBezTo>
                    <a:pt x="1334" y="15575"/>
                    <a:pt x="1024" y="14634"/>
                    <a:pt x="798" y="13682"/>
                  </a:cubicBezTo>
                  <a:cubicBezTo>
                    <a:pt x="679" y="13206"/>
                    <a:pt x="595" y="12717"/>
                    <a:pt x="524" y="12229"/>
                  </a:cubicBezTo>
                  <a:cubicBezTo>
                    <a:pt x="453" y="11753"/>
                    <a:pt x="417" y="11265"/>
                    <a:pt x="453" y="10789"/>
                  </a:cubicBezTo>
                  <a:cubicBezTo>
                    <a:pt x="536" y="9979"/>
                    <a:pt x="953" y="9134"/>
                    <a:pt x="1762" y="8860"/>
                  </a:cubicBezTo>
                  <a:cubicBezTo>
                    <a:pt x="1911" y="8810"/>
                    <a:pt x="2068" y="8785"/>
                    <a:pt x="2227" y="8785"/>
                  </a:cubicBezTo>
                  <a:cubicBezTo>
                    <a:pt x="2258" y="8785"/>
                    <a:pt x="2290" y="8786"/>
                    <a:pt x="2322" y="8788"/>
                  </a:cubicBezTo>
                  <a:cubicBezTo>
                    <a:pt x="2326" y="8789"/>
                    <a:pt x="2331" y="8790"/>
                    <a:pt x="2336" y="8790"/>
                  </a:cubicBezTo>
                  <a:cubicBezTo>
                    <a:pt x="2404" y="8790"/>
                    <a:pt x="2476" y="8712"/>
                    <a:pt x="2465" y="8646"/>
                  </a:cubicBezTo>
                  <a:cubicBezTo>
                    <a:pt x="2322" y="6586"/>
                    <a:pt x="2084" y="4526"/>
                    <a:pt x="2298" y="2466"/>
                  </a:cubicBezTo>
                  <a:cubicBezTo>
                    <a:pt x="2346" y="2014"/>
                    <a:pt x="2429" y="1538"/>
                    <a:pt x="2619" y="1121"/>
                  </a:cubicBezTo>
                  <a:cubicBezTo>
                    <a:pt x="2774" y="787"/>
                    <a:pt x="3060" y="371"/>
                    <a:pt x="3453" y="311"/>
                  </a:cubicBezTo>
                  <a:cubicBezTo>
                    <a:pt x="3479" y="307"/>
                    <a:pt x="3505" y="304"/>
                    <a:pt x="3530" y="304"/>
                  </a:cubicBezTo>
                  <a:close/>
                  <a:moveTo>
                    <a:pt x="9624" y="19486"/>
                  </a:moveTo>
                  <a:cubicBezTo>
                    <a:pt x="9624" y="19486"/>
                    <a:pt x="9622" y="19492"/>
                    <a:pt x="9620" y="19498"/>
                  </a:cubicBezTo>
                  <a:lnTo>
                    <a:pt x="9620" y="19498"/>
                  </a:lnTo>
                  <a:cubicBezTo>
                    <a:pt x="9620" y="19496"/>
                    <a:pt x="9620" y="19494"/>
                    <a:pt x="9620" y="19492"/>
                  </a:cubicBezTo>
                  <a:cubicBezTo>
                    <a:pt x="9622" y="19488"/>
                    <a:pt x="9623" y="19486"/>
                    <a:pt x="9624" y="19486"/>
                  </a:cubicBezTo>
                  <a:close/>
                  <a:moveTo>
                    <a:pt x="3525" y="0"/>
                  </a:moveTo>
                  <a:cubicBezTo>
                    <a:pt x="3186" y="0"/>
                    <a:pt x="2866" y="234"/>
                    <a:pt x="2667" y="490"/>
                  </a:cubicBezTo>
                  <a:cubicBezTo>
                    <a:pt x="2369" y="859"/>
                    <a:pt x="2203" y="1299"/>
                    <a:pt x="2107" y="1764"/>
                  </a:cubicBezTo>
                  <a:cubicBezTo>
                    <a:pt x="2000" y="2264"/>
                    <a:pt x="1965" y="2776"/>
                    <a:pt x="1941" y="3288"/>
                  </a:cubicBezTo>
                  <a:cubicBezTo>
                    <a:pt x="1917" y="3835"/>
                    <a:pt x="1905" y="4383"/>
                    <a:pt x="1929" y="4919"/>
                  </a:cubicBezTo>
                  <a:cubicBezTo>
                    <a:pt x="1963" y="6116"/>
                    <a:pt x="2074" y="7302"/>
                    <a:pt x="2156" y="8488"/>
                  </a:cubicBezTo>
                  <a:lnTo>
                    <a:pt x="2156" y="8488"/>
                  </a:lnTo>
                  <a:cubicBezTo>
                    <a:pt x="1380" y="8513"/>
                    <a:pt x="705" y="9100"/>
                    <a:pt x="405" y="9800"/>
                  </a:cubicBezTo>
                  <a:cubicBezTo>
                    <a:pt x="0" y="10717"/>
                    <a:pt x="143" y="11777"/>
                    <a:pt x="298" y="12741"/>
                  </a:cubicBezTo>
                  <a:cubicBezTo>
                    <a:pt x="464" y="13730"/>
                    <a:pt x="726" y="14706"/>
                    <a:pt x="1072" y="15646"/>
                  </a:cubicBezTo>
                  <a:cubicBezTo>
                    <a:pt x="1250" y="16111"/>
                    <a:pt x="1441" y="16575"/>
                    <a:pt x="1655" y="17028"/>
                  </a:cubicBezTo>
                  <a:cubicBezTo>
                    <a:pt x="1715" y="17147"/>
                    <a:pt x="1762" y="17254"/>
                    <a:pt x="1822" y="17373"/>
                  </a:cubicBezTo>
                  <a:cubicBezTo>
                    <a:pt x="1881" y="17480"/>
                    <a:pt x="1929" y="17611"/>
                    <a:pt x="2000" y="17718"/>
                  </a:cubicBezTo>
                  <a:cubicBezTo>
                    <a:pt x="2024" y="17754"/>
                    <a:pt x="2072" y="17790"/>
                    <a:pt x="2119" y="17801"/>
                  </a:cubicBezTo>
                  <a:cubicBezTo>
                    <a:pt x="2369" y="17932"/>
                    <a:pt x="2643" y="18004"/>
                    <a:pt x="2917" y="18087"/>
                  </a:cubicBezTo>
                  <a:cubicBezTo>
                    <a:pt x="3358" y="18218"/>
                    <a:pt x="3810" y="18337"/>
                    <a:pt x="4263" y="18444"/>
                  </a:cubicBezTo>
                  <a:cubicBezTo>
                    <a:pt x="5334" y="18718"/>
                    <a:pt x="6406" y="18968"/>
                    <a:pt x="7477" y="19218"/>
                  </a:cubicBezTo>
                  <a:cubicBezTo>
                    <a:pt x="7906" y="19314"/>
                    <a:pt x="8323" y="19409"/>
                    <a:pt x="8739" y="19504"/>
                  </a:cubicBezTo>
                  <a:cubicBezTo>
                    <a:pt x="8965" y="19552"/>
                    <a:pt x="9180" y="19611"/>
                    <a:pt x="9394" y="19647"/>
                  </a:cubicBezTo>
                  <a:lnTo>
                    <a:pt x="9411" y="19647"/>
                  </a:lnTo>
                  <a:cubicBezTo>
                    <a:pt x="9428" y="19655"/>
                    <a:pt x="9445" y="19660"/>
                    <a:pt x="9464" y="19660"/>
                  </a:cubicBezTo>
                  <a:cubicBezTo>
                    <a:pt x="9487" y="19660"/>
                    <a:pt x="9512" y="19652"/>
                    <a:pt x="9537" y="19635"/>
                  </a:cubicBezTo>
                  <a:cubicBezTo>
                    <a:pt x="9575" y="19610"/>
                    <a:pt x="9599" y="19573"/>
                    <a:pt x="9609" y="19534"/>
                  </a:cubicBezTo>
                  <a:lnTo>
                    <a:pt x="9609" y="19534"/>
                  </a:lnTo>
                  <a:cubicBezTo>
                    <a:pt x="9610" y="19537"/>
                    <a:pt x="9612" y="19540"/>
                    <a:pt x="9613" y="19540"/>
                  </a:cubicBezTo>
                  <a:cubicBezTo>
                    <a:pt x="9614" y="19540"/>
                    <a:pt x="9614" y="19536"/>
                    <a:pt x="9611" y="19525"/>
                  </a:cubicBezTo>
                  <a:lnTo>
                    <a:pt x="9611" y="19525"/>
                  </a:lnTo>
                  <a:cubicBezTo>
                    <a:pt x="9611" y="19528"/>
                    <a:pt x="9610" y="19531"/>
                    <a:pt x="9609" y="19534"/>
                  </a:cubicBezTo>
                  <a:lnTo>
                    <a:pt x="9609" y="19534"/>
                  </a:lnTo>
                  <a:cubicBezTo>
                    <a:pt x="9609" y="19532"/>
                    <a:pt x="9608" y="19530"/>
                    <a:pt x="9608" y="19528"/>
                  </a:cubicBezTo>
                  <a:cubicBezTo>
                    <a:pt x="9609" y="19527"/>
                    <a:pt x="9610" y="19526"/>
                    <a:pt x="9611" y="19525"/>
                  </a:cubicBezTo>
                  <a:lnTo>
                    <a:pt x="9611" y="19525"/>
                  </a:lnTo>
                  <a:cubicBezTo>
                    <a:pt x="9611" y="19525"/>
                    <a:pt x="9611" y="19525"/>
                    <a:pt x="9611" y="19525"/>
                  </a:cubicBezTo>
                  <a:lnTo>
                    <a:pt x="9611" y="19525"/>
                  </a:lnTo>
                  <a:cubicBezTo>
                    <a:pt x="9611" y="19525"/>
                    <a:pt x="9611" y="19525"/>
                    <a:pt x="9611" y="19525"/>
                  </a:cubicBezTo>
                  <a:lnTo>
                    <a:pt x="9611" y="19525"/>
                  </a:lnTo>
                  <a:cubicBezTo>
                    <a:pt x="9617" y="19518"/>
                    <a:pt x="9619" y="19512"/>
                    <a:pt x="9620" y="19505"/>
                  </a:cubicBezTo>
                  <a:lnTo>
                    <a:pt x="9620" y="19505"/>
                  </a:lnTo>
                  <a:cubicBezTo>
                    <a:pt x="9620" y="19505"/>
                    <a:pt x="9620" y="19504"/>
                    <a:pt x="9620" y="19504"/>
                  </a:cubicBezTo>
                  <a:cubicBezTo>
                    <a:pt x="9632" y="19492"/>
                    <a:pt x="9632" y="19480"/>
                    <a:pt x="9632" y="19480"/>
                  </a:cubicBezTo>
                  <a:cubicBezTo>
                    <a:pt x="9644" y="19456"/>
                    <a:pt x="9656" y="19433"/>
                    <a:pt x="9668" y="19409"/>
                  </a:cubicBezTo>
                  <a:cubicBezTo>
                    <a:pt x="9739" y="19254"/>
                    <a:pt x="9799" y="19099"/>
                    <a:pt x="9870" y="18944"/>
                  </a:cubicBezTo>
                  <a:cubicBezTo>
                    <a:pt x="10108" y="18385"/>
                    <a:pt x="10311" y="17813"/>
                    <a:pt x="10501" y="17242"/>
                  </a:cubicBezTo>
                  <a:cubicBezTo>
                    <a:pt x="10763" y="16385"/>
                    <a:pt x="10978" y="15504"/>
                    <a:pt x="11132" y="14622"/>
                  </a:cubicBezTo>
                  <a:cubicBezTo>
                    <a:pt x="11323" y="13515"/>
                    <a:pt x="11442" y="12384"/>
                    <a:pt x="11430" y="11265"/>
                  </a:cubicBezTo>
                  <a:cubicBezTo>
                    <a:pt x="11430" y="10598"/>
                    <a:pt x="11311" y="9920"/>
                    <a:pt x="10966" y="9348"/>
                  </a:cubicBezTo>
                  <a:cubicBezTo>
                    <a:pt x="10692" y="8884"/>
                    <a:pt x="10275" y="8503"/>
                    <a:pt x="9799" y="8253"/>
                  </a:cubicBezTo>
                  <a:cubicBezTo>
                    <a:pt x="9323" y="7991"/>
                    <a:pt x="8799" y="7848"/>
                    <a:pt x="8263" y="7776"/>
                  </a:cubicBezTo>
                  <a:cubicBezTo>
                    <a:pt x="7927" y="7731"/>
                    <a:pt x="7591" y="7709"/>
                    <a:pt x="7255" y="7709"/>
                  </a:cubicBezTo>
                  <a:cubicBezTo>
                    <a:pt x="7067" y="7709"/>
                    <a:pt x="6879" y="7716"/>
                    <a:pt x="6691" y="7729"/>
                  </a:cubicBezTo>
                  <a:cubicBezTo>
                    <a:pt x="6263" y="7753"/>
                    <a:pt x="5834" y="7800"/>
                    <a:pt x="5406" y="7872"/>
                  </a:cubicBezTo>
                  <a:cubicBezTo>
                    <a:pt x="5237" y="7898"/>
                    <a:pt x="5069" y="7925"/>
                    <a:pt x="4905" y="7966"/>
                  </a:cubicBezTo>
                  <a:lnTo>
                    <a:pt x="4905" y="7966"/>
                  </a:lnTo>
                  <a:cubicBezTo>
                    <a:pt x="4904" y="7280"/>
                    <a:pt x="4895" y="6593"/>
                    <a:pt x="4905" y="5907"/>
                  </a:cubicBezTo>
                  <a:cubicBezTo>
                    <a:pt x="4917" y="4812"/>
                    <a:pt x="4929" y="3728"/>
                    <a:pt x="4798" y="2645"/>
                  </a:cubicBezTo>
                  <a:cubicBezTo>
                    <a:pt x="4739" y="2133"/>
                    <a:pt x="4644" y="1621"/>
                    <a:pt x="4501" y="1121"/>
                  </a:cubicBezTo>
                  <a:cubicBezTo>
                    <a:pt x="4393" y="728"/>
                    <a:pt x="4203" y="228"/>
                    <a:pt x="3786" y="49"/>
                  </a:cubicBezTo>
                  <a:cubicBezTo>
                    <a:pt x="3699" y="15"/>
                    <a:pt x="3612" y="0"/>
                    <a:pt x="3525"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2362;g110fbfe7ff0_0_244"/>
            <p:cNvSpPr/>
            <p:nvPr/>
          </p:nvSpPr>
          <p:spPr>
            <a:xfrm>
              <a:off x="2617275" y="2306375"/>
              <a:ext cx="49725" cy="127400"/>
            </a:xfrm>
            <a:custGeom>
              <a:avLst/>
              <a:gdLst/>
              <a:ahLst/>
              <a:cxnLst/>
              <a:rect l="l" t="t" r="r" b="b"/>
              <a:pathLst>
                <a:path w="1989" h="5096" extrusionOk="0">
                  <a:moveTo>
                    <a:pt x="1001" y="0"/>
                  </a:moveTo>
                  <a:cubicBezTo>
                    <a:pt x="441" y="0"/>
                    <a:pt x="1" y="441"/>
                    <a:pt x="1" y="988"/>
                  </a:cubicBezTo>
                  <a:lnTo>
                    <a:pt x="1" y="4096"/>
                  </a:lnTo>
                  <a:cubicBezTo>
                    <a:pt x="1" y="4655"/>
                    <a:pt x="453" y="5096"/>
                    <a:pt x="1001" y="5096"/>
                  </a:cubicBezTo>
                  <a:cubicBezTo>
                    <a:pt x="1548" y="5096"/>
                    <a:pt x="1989" y="4655"/>
                    <a:pt x="1989" y="4096"/>
                  </a:cubicBezTo>
                  <a:lnTo>
                    <a:pt x="1989" y="988"/>
                  </a:lnTo>
                  <a:cubicBezTo>
                    <a:pt x="1989" y="441"/>
                    <a:pt x="1548" y="0"/>
                    <a:pt x="1001"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 name="Google Shape;2363;g110fbfe7ff0_0_244"/>
            <p:cNvSpPr/>
            <p:nvPr/>
          </p:nvSpPr>
          <p:spPr>
            <a:xfrm>
              <a:off x="2667000" y="2306375"/>
              <a:ext cx="50025" cy="127400"/>
            </a:xfrm>
            <a:custGeom>
              <a:avLst/>
              <a:gdLst/>
              <a:ahLst/>
              <a:cxnLst/>
              <a:rect l="l" t="t" r="r" b="b"/>
              <a:pathLst>
                <a:path w="2001" h="5096" extrusionOk="0">
                  <a:moveTo>
                    <a:pt x="1000" y="0"/>
                  </a:moveTo>
                  <a:cubicBezTo>
                    <a:pt x="452" y="0"/>
                    <a:pt x="0" y="441"/>
                    <a:pt x="0" y="988"/>
                  </a:cubicBezTo>
                  <a:lnTo>
                    <a:pt x="0" y="4096"/>
                  </a:lnTo>
                  <a:cubicBezTo>
                    <a:pt x="0" y="4655"/>
                    <a:pt x="452" y="5096"/>
                    <a:pt x="1000" y="5096"/>
                  </a:cubicBezTo>
                  <a:cubicBezTo>
                    <a:pt x="1548" y="5096"/>
                    <a:pt x="2000" y="4655"/>
                    <a:pt x="2000" y="4096"/>
                  </a:cubicBezTo>
                  <a:lnTo>
                    <a:pt x="2000" y="988"/>
                  </a:lnTo>
                  <a:cubicBezTo>
                    <a:pt x="2000" y="441"/>
                    <a:pt x="1548" y="0"/>
                    <a:pt x="1000"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 name="Google Shape;2364;g110fbfe7ff0_0_244"/>
            <p:cNvSpPr/>
            <p:nvPr/>
          </p:nvSpPr>
          <p:spPr>
            <a:xfrm>
              <a:off x="2717000" y="2306375"/>
              <a:ext cx="49725" cy="127400"/>
            </a:xfrm>
            <a:custGeom>
              <a:avLst/>
              <a:gdLst/>
              <a:ahLst/>
              <a:cxnLst/>
              <a:rect l="l" t="t" r="r" b="b"/>
              <a:pathLst>
                <a:path w="1989" h="5096" extrusionOk="0">
                  <a:moveTo>
                    <a:pt x="988" y="0"/>
                  </a:moveTo>
                  <a:cubicBezTo>
                    <a:pt x="441" y="0"/>
                    <a:pt x="0" y="441"/>
                    <a:pt x="0" y="988"/>
                  </a:cubicBezTo>
                  <a:lnTo>
                    <a:pt x="0" y="4096"/>
                  </a:lnTo>
                  <a:cubicBezTo>
                    <a:pt x="0" y="4655"/>
                    <a:pt x="441" y="5096"/>
                    <a:pt x="988" y="5096"/>
                  </a:cubicBezTo>
                  <a:cubicBezTo>
                    <a:pt x="1548" y="5096"/>
                    <a:pt x="1989" y="4655"/>
                    <a:pt x="1989" y="4096"/>
                  </a:cubicBezTo>
                  <a:lnTo>
                    <a:pt x="1989" y="988"/>
                  </a:lnTo>
                  <a:cubicBezTo>
                    <a:pt x="1989" y="441"/>
                    <a:pt x="1548" y="0"/>
                    <a:pt x="988" y="0"/>
                  </a:cubicBezTo>
                  <a:close/>
                </a:path>
              </a:pathLst>
            </a:custGeom>
            <a:solidFill>
              <a:srgbClr val="D9B4A5"/>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 name="Google Shape;2365;g110fbfe7ff0_0_244"/>
            <p:cNvSpPr/>
            <p:nvPr/>
          </p:nvSpPr>
          <p:spPr>
            <a:xfrm>
              <a:off x="2491675" y="2339675"/>
              <a:ext cx="156575" cy="207225"/>
            </a:xfrm>
            <a:custGeom>
              <a:avLst/>
              <a:gdLst/>
              <a:ahLst/>
              <a:cxnLst/>
              <a:rect l="l" t="t" r="r" b="b"/>
              <a:pathLst>
                <a:path w="6263" h="8289" extrusionOk="0">
                  <a:moveTo>
                    <a:pt x="4277" y="1"/>
                  </a:moveTo>
                  <a:cubicBezTo>
                    <a:pt x="3436" y="1"/>
                    <a:pt x="2569" y="115"/>
                    <a:pt x="1810" y="478"/>
                  </a:cubicBezTo>
                  <a:cubicBezTo>
                    <a:pt x="1000" y="847"/>
                    <a:pt x="310" y="1538"/>
                    <a:pt x="95" y="2407"/>
                  </a:cubicBezTo>
                  <a:cubicBezTo>
                    <a:pt x="12" y="2752"/>
                    <a:pt x="0" y="3109"/>
                    <a:pt x="24" y="3466"/>
                  </a:cubicBezTo>
                  <a:cubicBezTo>
                    <a:pt x="107" y="5157"/>
                    <a:pt x="822" y="6741"/>
                    <a:pt x="1512" y="8288"/>
                  </a:cubicBezTo>
                  <a:lnTo>
                    <a:pt x="6191" y="6407"/>
                  </a:lnTo>
                  <a:cubicBezTo>
                    <a:pt x="6013" y="5871"/>
                    <a:pt x="5930" y="5312"/>
                    <a:pt x="5703" y="4800"/>
                  </a:cubicBezTo>
                  <a:cubicBezTo>
                    <a:pt x="5263" y="3800"/>
                    <a:pt x="4715" y="3478"/>
                    <a:pt x="3786" y="3050"/>
                  </a:cubicBezTo>
                  <a:cubicBezTo>
                    <a:pt x="3786" y="3050"/>
                    <a:pt x="3187" y="2817"/>
                    <a:pt x="2772" y="2817"/>
                  </a:cubicBezTo>
                  <a:cubicBezTo>
                    <a:pt x="2708" y="2817"/>
                    <a:pt x="2648" y="2823"/>
                    <a:pt x="2596" y="2835"/>
                  </a:cubicBezTo>
                  <a:cubicBezTo>
                    <a:pt x="3274" y="2526"/>
                    <a:pt x="3322" y="2430"/>
                    <a:pt x="3941" y="2276"/>
                  </a:cubicBezTo>
                  <a:cubicBezTo>
                    <a:pt x="4501" y="2145"/>
                    <a:pt x="5132" y="2073"/>
                    <a:pt x="5656" y="1835"/>
                  </a:cubicBezTo>
                  <a:cubicBezTo>
                    <a:pt x="5918" y="1716"/>
                    <a:pt x="6156" y="1478"/>
                    <a:pt x="6180" y="1192"/>
                  </a:cubicBezTo>
                  <a:cubicBezTo>
                    <a:pt x="6263" y="311"/>
                    <a:pt x="5060" y="2"/>
                    <a:pt x="4406" y="2"/>
                  </a:cubicBezTo>
                  <a:cubicBezTo>
                    <a:pt x="4363" y="1"/>
                    <a:pt x="4320" y="1"/>
                    <a:pt x="4277" y="1"/>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2366;g110fbfe7ff0_0_244"/>
            <p:cNvSpPr/>
            <p:nvPr/>
          </p:nvSpPr>
          <p:spPr>
            <a:xfrm>
              <a:off x="2487200" y="2335750"/>
              <a:ext cx="163725" cy="214825"/>
            </a:xfrm>
            <a:custGeom>
              <a:avLst/>
              <a:gdLst/>
              <a:ahLst/>
              <a:cxnLst/>
              <a:rect l="l" t="t" r="r" b="b"/>
              <a:pathLst>
                <a:path w="6549" h="8593" extrusionOk="0">
                  <a:moveTo>
                    <a:pt x="4437" y="1"/>
                  </a:moveTo>
                  <a:cubicBezTo>
                    <a:pt x="4109" y="1"/>
                    <a:pt x="3777" y="34"/>
                    <a:pt x="3453" y="75"/>
                  </a:cubicBezTo>
                  <a:cubicBezTo>
                    <a:pt x="2787" y="159"/>
                    <a:pt x="2132" y="337"/>
                    <a:pt x="1560" y="694"/>
                  </a:cubicBezTo>
                  <a:cubicBezTo>
                    <a:pt x="1060" y="992"/>
                    <a:pt x="620" y="1421"/>
                    <a:pt x="346" y="1945"/>
                  </a:cubicBezTo>
                  <a:cubicBezTo>
                    <a:pt x="24" y="2564"/>
                    <a:pt x="1" y="3266"/>
                    <a:pt x="72" y="3945"/>
                  </a:cubicBezTo>
                  <a:cubicBezTo>
                    <a:pt x="215" y="5385"/>
                    <a:pt x="763" y="6731"/>
                    <a:pt x="1346" y="8029"/>
                  </a:cubicBezTo>
                  <a:cubicBezTo>
                    <a:pt x="1417" y="8195"/>
                    <a:pt x="1489" y="8350"/>
                    <a:pt x="1560" y="8517"/>
                  </a:cubicBezTo>
                  <a:cubicBezTo>
                    <a:pt x="1585" y="8566"/>
                    <a:pt x="1644" y="8593"/>
                    <a:pt x="1701" y="8593"/>
                  </a:cubicBezTo>
                  <a:cubicBezTo>
                    <a:pt x="1727" y="8593"/>
                    <a:pt x="1753" y="8587"/>
                    <a:pt x="1775" y="8576"/>
                  </a:cubicBezTo>
                  <a:cubicBezTo>
                    <a:pt x="1846" y="8529"/>
                    <a:pt x="1858" y="8445"/>
                    <a:pt x="1822" y="8362"/>
                  </a:cubicBezTo>
                  <a:cubicBezTo>
                    <a:pt x="1275" y="7136"/>
                    <a:pt x="715" y="5897"/>
                    <a:pt x="465" y="4564"/>
                  </a:cubicBezTo>
                  <a:cubicBezTo>
                    <a:pt x="405" y="4231"/>
                    <a:pt x="358" y="3909"/>
                    <a:pt x="346" y="3564"/>
                  </a:cubicBezTo>
                  <a:cubicBezTo>
                    <a:pt x="322" y="3230"/>
                    <a:pt x="334" y="2873"/>
                    <a:pt x="429" y="2540"/>
                  </a:cubicBezTo>
                  <a:cubicBezTo>
                    <a:pt x="572" y="2016"/>
                    <a:pt x="906" y="1575"/>
                    <a:pt x="1310" y="1230"/>
                  </a:cubicBezTo>
                  <a:cubicBezTo>
                    <a:pt x="1775" y="849"/>
                    <a:pt x="2322" y="611"/>
                    <a:pt x="2906" y="468"/>
                  </a:cubicBezTo>
                  <a:cubicBezTo>
                    <a:pt x="3227" y="397"/>
                    <a:pt x="3561" y="349"/>
                    <a:pt x="3882" y="325"/>
                  </a:cubicBezTo>
                  <a:cubicBezTo>
                    <a:pt x="4059" y="311"/>
                    <a:pt x="4231" y="300"/>
                    <a:pt x="4404" y="300"/>
                  </a:cubicBezTo>
                  <a:cubicBezTo>
                    <a:pt x="4511" y="300"/>
                    <a:pt x="4618" y="304"/>
                    <a:pt x="4727" y="313"/>
                  </a:cubicBezTo>
                  <a:cubicBezTo>
                    <a:pt x="5097" y="337"/>
                    <a:pt x="5501" y="432"/>
                    <a:pt x="5823" y="635"/>
                  </a:cubicBezTo>
                  <a:cubicBezTo>
                    <a:pt x="6144" y="837"/>
                    <a:pt x="6370" y="1254"/>
                    <a:pt x="6109" y="1599"/>
                  </a:cubicBezTo>
                  <a:cubicBezTo>
                    <a:pt x="5942" y="1825"/>
                    <a:pt x="5644" y="1921"/>
                    <a:pt x="5370" y="2004"/>
                  </a:cubicBezTo>
                  <a:cubicBezTo>
                    <a:pt x="5073" y="2087"/>
                    <a:pt x="4751" y="2147"/>
                    <a:pt x="4442" y="2218"/>
                  </a:cubicBezTo>
                  <a:cubicBezTo>
                    <a:pt x="4168" y="2266"/>
                    <a:pt x="3906" y="2326"/>
                    <a:pt x="3644" y="2421"/>
                  </a:cubicBezTo>
                  <a:cubicBezTo>
                    <a:pt x="3453" y="2492"/>
                    <a:pt x="3275" y="2587"/>
                    <a:pt x="3084" y="2671"/>
                  </a:cubicBezTo>
                  <a:cubicBezTo>
                    <a:pt x="2953" y="2742"/>
                    <a:pt x="2822" y="2802"/>
                    <a:pt x="2691" y="2861"/>
                  </a:cubicBezTo>
                  <a:cubicBezTo>
                    <a:pt x="2544" y="2929"/>
                    <a:pt x="2645" y="3137"/>
                    <a:pt x="2788" y="3137"/>
                  </a:cubicBezTo>
                  <a:cubicBezTo>
                    <a:pt x="2795" y="3137"/>
                    <a:pt x="2803" y="3136"/>
                    <a:pt x="2811" y="3135"/>
                  </a:cubicBezTo>
                  <a:cubicBezTo>
                    <a:pt x="2865" y="3123"/>
                    <a:pt x="2923" y="3118"/>
                    <a:pt x="2982" y="3118"/>
                  </a:cubicBezTo>
                  <a:cubicBezTo>
                    <a:pt x="3220" y="3118"/>
                    <a:pt x="3484" y="3202"/>
                    <a:pt x="3703" y="3278"/>
                  </a:cubicBezTo>
                  <a:cubicBezTo>
                    <a:pt x="3954" y="3349"/>
                    <a:pt x="4132" y="3445"/>
                    <a:pt x="4382" y="3576"/>
                  </a:cubicBezTo>
                  <a:cubicBezTo>
                    <a:pt x="4668" y="3730"/>
                    <a:pt x="4942" y="3897"/>
                    <a:pt x="5168" y="4135"/>
                  </a:cubicBezTo>
                  <a:cubicBezTo>
                    <a:pt x="5418" y="4385"/>
                    <a:pt x="5608" y="4695"/>
                    <a:pt x="5751" y="5028"/>
                  </a:cubicBezTo>
                  <a:cubicBezTo>
                    <a:pt x="5978" y="5528"/>
                    <a:pt x="6049" y="6088"/>
                    <a:pt x="6228" y="6600"/>
                  </a:cubicBezTo>
                  <a:cubicBezTo>
                    <a:pt x="6252" y="6672"/>
                    <a:pt x="6313" y="6703"/>
                    <a:pt x="6373" y="6703"/>
                  </a:cubicBezTo>
                  <a:cubicBezTo>
                    <a:pt x="6462" y="6703"/>
                    <a:pt x="6549" y="6635"/>
                    <a:pt x="6513" y="6528"/>
                  </a:cubicBezTo>
                  <a:cubicBezTo>
                    <a:pt x="6347" y="6040"/>
                    <a:pt x="6263" y="5516"/>
                    <a:pt x="6073" y="5040"/>
                  </a:cubicBezTo>
                  <a:cubicBezTo>
                    <a:pt x="5930" y="4659"/>
                    <a:pt x="5728" y="4290"/>
                    <a:pt x="5454" y="3992"/>
                  </a:cubicBezTo>
                  <a:cubicBezTo>
                    <a:pt x="5216" y="3730"/>
                    <a:pt x="4918" y="3528"/>
                    <a:pt x="4608" y="3361"/>
                  </a:cubicBezTo>
                  <a:cubicBezTo>
                    <a:pt x="4370" y="3230"/>
                    <a:pt x="4108" y="3099"/>
                    <a:pt x="3846" y="3004"/>
                  </a:cubicBezTo>
                  <a:cubicBezTo>
                    <a:pt x="3694" y="2957"/>
                    <a:pt x="3530" y="2905"/>
                    <a:pt x="3363" y="2869"/>
                  </a:cubicBezTo>
                  <a:lnTo>
                    <a:pt x="3363" y="2869"/>
                  </a:lnTo>
                  <a:cubicBezTo>
                    <a:pt x="3429" y="2838"/>
                    <a:pt x="3495" y="2808"/>
                    <a:pt x="3561" y="2778"/>
                  </a:cubicBezTo>
                  <a:cubicBezTo>
                    <a:pt x="3775" y="2671"/>
                    <a:pt x="4001" y="2611"/>
                    <a:pt x="4239" y="2564"/>
                  </a:cubicBezTo>
                  <a:cubicBezTo>
                    <a:pt x="4573" y="2480"/>
                    <a:pt x="4906" y="2433"/>
                    <a:pt x="5239" y="2349"/>
                  </a:cubicBezTo>
                  <a:cubicBezTo>
                    <a:pt x="5537" y="2278"/>
                    <a:pt x="5870" y="2183"/>
                    <a:pt x="6120" y="1992"/>
                  </a:cubicBezTo>
                  <a:cubicBezTo>
                    <a:pt x="6359" y="1814"/>
                    <a:pt x="6525" y="1564"/>
                    <a:pt x="6513" y="1254"/>
                  </a:cubicBezTo>
                  <a:cubicBezTo>
                    <a:pt x="6513" y="1028"/>
                    <a:pt x="6430" y="825"/>
                    <a:pt x="6287" y="647"/>
                  </a:cubicBezTo>
                  <a:cubicBezTo>
                    <a:pt x="6013" y="313"/>
                    <a:pt x="5561" y="147"/>
                    <a:pt x="5144" y="63"/>
                  </a:cubicBezTo>
                  <a:cubicBezTo>
                    <a:pt x="4913" y="18"/>
                    <a:pt x="4676" y="1"/>
                    <a:pt x="443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 name="Google Shape;2367;g110fbfe7ff0_0_244"/>
            <p:cNvSpPr/>
            <p:nvPr/>
          </p:nvSpPr>
          <p:spPr>
            <a:xfrm>
              <a:off x="1376950" y="2365600"/>
              <a:ext cx="658425" cy="426275"/>
            </a:xfrm>
            <a:custGeom>
              <a:avLst/>
              <a:gdLst/>
              <a:ahLst/>
              <a:cxnLst/>
              <a:rect l="l" t="t" r="r" b="b"/>
              <a:pathLst>
                <a:path w="26337" h="17051" extrusionOk="0">
                  <a:moveTo>
                    <a:pt x="6394" y="0"/>
                  </a:moveTo>
                  <a:lnTo>
                    <a:pt x="0" y="1001"/>
                  </a:lnTo>
                  <a:lnTo>
                    <a:pt x="14240" y="17050"/>
                  </a:lnTo>
                  <a:lnTo>
                    <a:pt x="26337" y="2632"/>
                  </a:lnTo>
                  <a:lnTo>
                    <a:pt x="22134" y="810"/>
                  </a:lnTo>
                  <a:lnTo>
                    <a:pt x="16693" y="12"/>
                  </a:lnTo>
                  <a:cubicBezTo>
                    <a:pt x="16693" y="12"/>
                    <a:pt x="15276" y="3549"/>
                    <a:pt x="11621" y="3549"/>
                  </a:cubicBezTo>
                  <a:cubicBezTo>
                    <a:pt x="7954" y="3549"/>
                    <a:pt x="6394" y="0"/>
                    <a:pt x="6394" y="0"/>
                  </a:cubicBezTo>
                  <a:close/>
                </a:path>
              </a:pathLst>
            </a:custGeom>
            <a:solidFill>
              <a:srgbClr val="FDE264"/>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 name="Google Shape;2368;g110fbfe7ff0_0_244"/>
            <p:cNvSpPr/>
            <p:nvPr/>
          </p:nvSpPr>
          <p:spPr>
            <a:xfrm>
              <a:off x="1092975" y="2376025"/>
              <a:ext cx="1705300" cy="1945500"/>
            </a:xfrm>
            <a:custGeom>
              <a:avLst/>
              <a:gdLst/>
              <a:ahLst/>
              <a:cxnLst/>
              <a:rect l="l" t="t" r="r" b="b"/>
              <a:pathLst>
                <a:path w="68212" h="77820" extrusionOk="0">
                  <a:moveTo>
                    <a:pt x="15134" y="0"/>
                  </a:moveTo>
                  <a:lnTo>
                    <a:pt x="8609" y="1024"/>
                  </a:lnTo>
                  <a:lnTo>
                    <a:pt x="1" y="74724"/>
                  </a:lnTo>
                  <a:cubicBezTo>
                    <a:pt x="9993" y="77037"/>
                    <a:pt x="18669" y="77820"/>
                    <a:pt x="25835" y="77820"/>
                  </a:cubicBezTo>
                  <a:cubicBezTo>
                    <a:pt x="40836" y="77820"/>
                    <a:pt x="49221" y="74390"/>
                    <a:pt x="49221" y="74390"/>
                  </a:cubicBezTo>
                  <a:lnTo>
                    <a:pt x="43935" y="33480"/>
                  </a:lnTo>
                  <a:lnTo>
                    <a:pt x="43935" y="33480"/>
                  </a:lnTo>
                  <a:cubicBezTo>
                    <a:pt x="43935" y="33481"/>
                    <a:pt x="46644" y="40253"/>
                    <a:pt x="54310" y="40253"/>
                  </a:cubicBezTo>
                  <a:cubicBezTo>
                    <a:pt x="54711" y="40253"/>
                    <a:pt x="55126" y="40235"/>
                    <a:pt x="55555" y="40196"/>
                  </a:cubicBezTo>
                  <a:cubicBezTo>
                    <a:pt x="64164" y="39410"/>
                    <a:pt x="68212" y="9847"/>
                    <a:pt x="68212" y="9847"/>
                  </a:cubicBezTo>
                  <a:cubicBezTo>
                    <a:pt x="68212" y="9847"/>
                    <a:pt x="57094" y="7743"/>
                    <a:pt x="55857" y="7743"/>
                  </a:cubicBezTo>
                  <a:cubicBezTo>
                    <a:pt x="55788" y="7743"/>
                    <a:pt x="55750" y="7749"/>
                    <a:pt x="55746" y="7763"/>
                  </a:cubicBezTo>
                  <a:cubicBezTo>
                    <a:pt x="55686" y="8025"/>
                    <a:pt x="53007" y="22515"/>
                    <a:pt x="53007" y="22515"/>
                  </a:cubicBezTo>
                  <a:cubicBezTo>
                    <a:pt x="53007" y="22515"/>
                    <a:pt x="52031" y="17550"/>
                    <a:pt x="49221" y="9466"/>
                  </a:cubicBezTo>
                  <a:cubicBezTo>
                    <a:pt x="46411" y="1369"/>
                    <a:pt x="38577" y="774"/>
                    <a:pt x="38577" y="774"/>
                  </a:cubicBezTo>
                  <a:lnTo>
                    <a:pt x="30755" y="0"/>
                  </a:lnTo>
                  <a:lnTo>
                    <a:pt x="23266" y="12799"/>
                  </a:lnTo>
                  <a:lnTo>
                    <a:pt x="15134" y="0"/>
                  </a:lnTo>
                  <a:close/>
                </a:path>
              </a:pathLst>
            </a:custGeom>
            <a:solidFill>
              <a:srgbClr val="FFFFFF"/>
            </a:solid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 name="Google Shape;2369;g110fbfe7ff0_0_244"/>
            <p:cNvSpPr/>
            <p:nvPr/>
          </p:nvSpPr>
          <p:spPr>
            <a:xfrm>
              <a:off x="1671025" y="2692200"/>
              <a:ext cx="7475" cy="1515900"/>
            </a:xfrm>
            <a:custGeom>
              <a:avLst/>
              <a:gdLst/>
              <a:ahLst/>
              <a:cxnLst/>
              <a:rect l="l" t="t" r="r" b="b"/>
              <a:pathLst>
                <a:path w="299" h="60636" extrusionOk="0">
                  <a:moveTo>
                    <a:pt x="150" y="1"/>
                  </a:moveTo>
                  <a:cubicBezTo>
                    <a:pt x="75" y="1"/>
                    <a:pt x="1" y="51"/>
                    <a:pt x="1" y="152"/>
                  </a:cubicBezTo>
                  <a:lnTo>
                    <a:pt x="1" y="11201"/>
                  </a:lnTo>
                  <a:lnTo>
                    <a:pt x="1" y="23310"/>
                  </a:lnTo>
                  <a:lnTo>
                    <a:pt x="1" y="35800"/>
                  </a:lnTo>
                  <a:lnTo>
                    <a:pt x="1" y="47992"/>
                  </a:lnTo>
                  <a:lnTo>
                    <a:pt x="1" y="59207"/>
                  </a:lnTo>
                  <a:lnTo>
                    <a:pt x="1" y="60493"/>
                  </a:lnTo>
                  <a:cubicBezTo>
                    <a:pt x="1" y="60588"/>
                    <a:pt x="75" y="60636"/>
                    <a:pt x="150" y="60636"/>
                  </a:cubicBezTo>
                  <a:cubicBezTo>
                    <a:pt x="224" y="60636"/>
                    <a:pt x="298" y="60588"/>
                    <a:pt x="298" y="60493"/>
                  </a:cubicBezTo>
                  <a:lnTo>
                    <a:pt x="298" y="49432"/>
                  </a:lnTo>
                  <a:lnTo>
                    <a:pt x="298" y="37324"/>
                  </a:lnTo>
                  <a:lnTo>
                    <a:pt x="298" y="24846"/>
                  </a:lnTo>
                  <a:lnTo>
                    <a:pt x="298" y="12654"/>
                  </a:lnTo>
                  <a:lnTo>
                    <a:pt x="298" y="1426"/>
                  </a:lnTo>
                  <a:lnTo>
                    <a:pt x="298" y="152"/>
                  </a:lnTo>
                  <a:cubicBezTo>
                    <a:pt x="298" y="51"/>
                    <a:pt x="224" y="1"/>
                    <a:pt x="15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 name="Google Shape;2370;g110fbfe7ff0_0_244"/>
            <p:cNvSpPr/>
            <p:nvPr/>
          </p:nvSpPr>
          <p:spPr>
            <a:xfrm>
              <a:off x="1100500" y="4129975"/>
              <a:ext cx="1215450" cy="79475"/>
            </a:xfrm>
            <a:custGeom>
              <a:avLst/>
              <a:gdLst/>
              <a:ahLst/>
              <a:cxnLst/>
              <a:rect l="l" t="t" r="r" b="b"/>
              <a:pathLst>
                <a:path w="48618" h="3179" extrusionOk="0">
                  <a:moveTo>
                    <a:pt x="218" y="0"/>
                  </a:moveTo>
                  <a:cubicBezTo>
                    <a:pt x="58" y="0"/>
                    <a:pt x="0" y="247"/>
                    <a:pt x="176" y="291"/>
                  </a:cubicBezTo>
                  <a:cubicBezTo>
                    <a:pt x="2986" y="970"/>
                    <a:pt x="5831" y="1482"/>
                    <a:pt x="8689" y="1887"/>
                  </a:cubicBezTo>
                  <a:cubicBezTo>
                    <a:pt x="11927" y="2351"/>
                    <a:pt x="15178" y="2684"/>
                    <a:pt x="18440" y="2899"/>
                  </a:cubicBezTo>
                  <a:cubicBezTo>
                    <a:pt x="21181" y="3081"/>
                    <a:pt x="23921" y="3178"/>
                    <a:pt x="26667" y="3178"/>
                  </a:cubicBezTo>
                  <a:cubicBezTo>
                    <a:pt x="27334" y="3178"/>
                    <a:pt x="28001" y="3172"/>
                    <a:pt x="28668" y="3161"/>
                  </a:cubicBezTo>
                  <a:cubicBezTo>
                    <a:pt x="32001" y="3113"/>
                    <a:pt x="35323" y="2911"/>
                    <a:pt x="38633" y="2518"/>
                  </a:cubicBezTo>
                  <a:cubicBezTo>
                    <a:pt x="41610" y="2149"/>
                    <a:pt x="44574" y="1625"/>
                    <a:pt x="47456" y="803"/>
                  </a:cubicBezTo>
                  <a:cubicBezTo>
                    <a:pt x="47789" y="708"/>
                    <a:pt x="48122" y="613"/>
                    <a:pt x="48456" y="506"/>
                  </a:cubicBezTo>
                  <a:cubicBezTo>
                    <a:pt x="48618" y="452"/>
                    <a:pt x="48574" y="212"/>
                    <a:pt x="48432" y="212"/>
                  </a:cubicBezTo>
                  <a:cubicBezTo>
                    <a:pt x="48417" y="212"/>
                    <a:pt x="48401" y="214"/>
                    <a:pt x="48384" y="220"/>
                  </a:cubicBezTo>
                  <a:cubicBezTo>
                    <a:pt x="45563" y="1101"/>
                    <a:pt x="42658" y="1672"/>
                    <a:pt x="39740" y="2077"/>
                  </a:cubicBezTo>
                  <a:cubicBezTo>
                    <a:pt x="36478" y="2518"/>
                    <a:pt x="33192" y="2744"/>
                    <a:pt x="29906" y="2839"/>
                  </a:cubicBezTo>
                  <a:cubicBezTo>
                    <a:pt x="28836" y="2869"/>
                    <a:pt x="27765" y="2884"/>
                    <a:pt x="26693" y="2884"/>
                  </a:cubicBezTo>
                  <a:cubicBezTo>
                    <a:pt x="24366" y="2884"/>
                    <a:pt x="22037" y="2815"/>
                    <a:pt x="19714" y="2684"/>
                  </a:cubicBezTo>
                  <a:cubicBezTo>
                    <a:pt x="16428" y="2494"/>
                    <a:pt x="13154" y="2196"/>
                    <a:pt x="9903" y="1756"/>
                  </a:cubicBezTo>
                  <a:cubicBezTo>
                    <a:pt x="6986" y="1375"/>
                    <a:pt x="4093" y="875"/>
                    <a:pt x="1224" y="232"/>
                  </a:cubicBezTo>
                  <a:cubicBezTo>
                    <a:pt x="902" y="160"/>
                    <a:pt x="581" y="77"/>
                    <a:pt x="259" y="6"/>
                  </a:cubicBezTo>
                  <a:cubicBezTo>
                    <a:pt x="245" y="2"/>
                    <a:pt x="231" y="0"/>
                    <a:pt x="218"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 name="Google Shape;2371;g110fbfe7ff0_0_244"/>
            <p:cNvSpPr/>
            <p:nvPr/>
          </p:nvSpPr>
          <p:spPr>
            <a:xfrm>
              <a:off x="1096225" y="4167225"/>
              <a:ext cx="1223600" cy="79275"/>
            </a:xfrm>
            <a:custGeom>
              <a:avLst/>
              <a:gdLst/>
              <a:ahLst/>
              <a:cxnLst/>
              <a:rect l="l" t="t" r="r" b="b"/>
              <a:pathLst>
                <a:path w="48944" h="3171" extrusionOk="0">
                  <a:moveTo>
                    <a:pt x="220" y="1"/>
                  </a:moveTo>
                  <a:cubicBezTo>
                    <a:pt x="54" y="1"/>
                    <a:pt x="0" y="256"/>
                    <a:pt x="168" y="290"/>
                  </a:cubicBezTo>
                  <a:cubicBezTo>
                    <a:pt x="3324" y="1004"/>
                    <a:pt x="6514" y="1575"/>
                    <a:pt x="9717" y="2016"/>
                  </a:cubicBezTo>
                  <a:cubicBezTo>
                    <a:pt x="13027" y="2468"/>
                    <a:pt x="16337" y="2790"/>
                    <a:pt x="19671" y="2980"/>
                  </a:cubicBezTo>
                  <a:cubicBezTo>
                    <a:pt x="21877" y="3107"/>
                    <a:pt x="24089" y="3171"/>
                    <a:pt x="26303" y="3171"/>
                  </a:cubicBezTo>
                  <a:cubicBezTo>
                    <a:pt x="27410" y="3171"/>
                    <a:pt x="28517" y="3155"/>
                    <a:pt x="29624" y="3123"/>
                  </a:cubicBezTo>
                  <a:cubicBezTo>
                    <a:pt x="32815" y="3040"/>
                    <a:pt x="36006" y="2802"/>
                    <a:pt x="39173" y="2397"/>
                  </a:cubicBezTo>
                  <a:cubicBezTo>
                    <a:pt x="42067" y="2016"/>
                    <a:pt x="44960" y="1480"/>
                    <a:pt x="47782" y="718"/>
                  </a:cubicBezTo>
                  <a:cubicBezTo>
                    <a:pt x="48115" y="635"/>
                    <a:pt x="48448" y="540"/>
                    <a:pt x="48782" y="444"/>
                  </a:cubicBezTo>
                  <a:cubicBezTo>
                    <a:pt x="48944" y="390"/>
                    <a:pt x="48900" y="151"/>
                    <a:pt x="48748" y="151"/>
                  </a:cubicBezTo>
                  <a:cubicBezTo>
                    <a:pt x="48733" y="151"/>
                    <a:pt x="48716" y="153"/>
                    <a:pt x="48698" y="159"/>
                  </a:cubicBezTo>
                  <a:cubicBezTo>
                    <a:pt x="45924" y="968"/>
                    <a:pt x="43079" y="1540"/>
                    <a:pt x="40221" y="1945"/>
                  </a:cubicBezTo>
                  <a:cubicBezTo>
                    <a:pt x="37102" y="2397"/>
                    <a:pt x="33958" y="2659"/>
                    <a:pt x="30803" y="2790"/>
                  </a:cubicBezTo>
                  <a:cubicBezTo>
                    <a:pt x="29364" y="2847"/>
                    <a:pt x="27923" y="2875"/>
                    <a:pt x="26481" y="2875"/>
                  </a:cubicBezTo>
                  <a:cubicBezTo>
                    <a:pt x="24629" y="2875"/>
                    <a:pt x="22775" y="2829"/>
                    <a:pt x="20921" y="2742"/>
                  </a:cubicBezTo>
                  <a:cubicBezTo>
                    <a:pt x="17599" y="2587"/>
                    <a:pt x="14289" y="2302"/>
                    <a:pt x="10991" y="1885"/>
                  </a:cubicBezTo>
                  <a:cubicBezTo>
                    <a:pt x="7777" y="1480"/>
                    <a:pt x="4574" y="944"/>
                    <a:pt x="1395" y="266"/>
                  </a:cubicBezTo>
                  <a:cubicBezTo>
                    <a:pt x="1014" y="182"/>
                    <a:pt x="633" y="99"/>
                    <a:pt x="252" y="4"/>
                  </a:cubicBezTo>
                  <a:cubicBezTo>
                    <a:pt x="241" y="2"/>
                    <a:pt x="230" y="1"/>
                    <a:pt x="22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 name="Google Shape;2372;g110fbfe7ff0_0_244"/>
            <p:cNvSpPr/>
            <p:nvPr/>
          </p:nvSpPr>
          <p:spPr>
            <a:xfrm>
              <a:off x="1093850" y="4200150"/>
              <a:ext cx="1230725" cy="87150"/>
            </a:xfrm>
            <a:custGeom>
              <a:avLst/>
              <a:gdLst/>
              <a:ahLst/>
              <a:cxnLst/>
              <a:rect l="l" t="t" r="r" b="b"/>
              <a:pathLst>
                <a:path w="49229" h="3486" extrusionOk="0">
                  <a:moveTo>
                    <a:pt x="49030" y="1"/>
                  </a:moveTo>
                  <a:cubicBezTo>
                    <a:pt x="49015" y="1"/>
                    <a:pt x="49000" y="3"/>
                    <a:pt x="48984" y="8"/>
                  </a:cubicBezTo>
                  <a:cubicBezTo>
                    <a:pt x="45507" y="1104"/>
                    <a:pt x="41935" y="1878"/>
                    <a:pt x="38340" y="2390"/>
                  </a:cubicBezTo>
                  <a:cubicBezTo>
                    <a:pt x="34803" y="2890"/>
                    <a:pt x="31243" y="3140"/>
                    <a:pt x="27672" y="3187"/>
                  </a:cubicBezTo>
                  <a:cubicBezTo>
                    <a:pt x="27244" y="3193"/>
                    <a:pt x="26815" y="3196"/>
                    <a:pt x="26387" y="3196"/>
                  </a:cubicBezTo>
                  <a:cubicBezTo>
                    <a:pt x="23443" y="3196"/>
                    <a:pt x="20493" y="3056"/>
                    <a:pt x="17551" y="2806"/>
                  </a:cubicBezTo>
                  <a:cubicBezTo>
                    <a:pt x="14527" y="2556"/>
                    <a:pt x="11503" y="2175"/>
                    <a:pt x="8503" y="1675"/>
                  </a:cubicBezTo>
                  <a:cubicBezTo>
                    <a:pt x="6002" y="1270"/>
                    <a:pt x="3514" y="770"/>
                    <a:pt x="1049" y="199"/>
                  </a:cubicBezTo>
                  <a:cubicBezTo>
                    <a:pt x="787" y="139"/>
                    <a:pt x="513" y="80"/>
                    <a:pt x="252" y="8"/>
                  </a:cubicBezTo>
                  <a:cubicBezTo>
                    <a:pt x="241" y="6"/>
                    <a:pt x="231" y="5"/>
                    <a:pt x="221" y="5"/>
                  </a:cubicBezTo>
                  <a:cubicBezTo>
                    <a:pt x="64" y="5"/>
                    <a:pt x="1" y="261"/>
                    <a:pt x="180" y="294"/>
                  </a:cubicBezTo>
                  <a:cubicBezTo>
                    <a:pt x="2585" y="878"/>
                    <a:pt x="5026" y="1378"/>
                    <a:pt x="7467" y="1806"/>
                  </a:cubicBezTo>
                  <a:cubicBezTo>
                    <a:pt x="10419" y="2318"/>
                    <a:pt x="13384" y="2711"/>
                    <a:pt x="16373" y="2997"/>
                  </a:cubicBezTo>
                  <a:cubicBezTo>
                    <a:pt x="19602" y="3308"/>
                    <a:pt x="22853" y="3486"/>
                    <a:pt x="26105" y="3486"/>
                  </a:cubicBezTo>
                  <a:cubicBezTo>
                    <a:pt x="26211" y="3486"/>
                    <a:pt x="26316" y="3485"/>
                    <a:pt x="26421" y="3485"/>
                  </a:cubicBezTo>
                  <a:cubicBezTo>
                    <a:pt x="29981" y="3485"/>
                    <a:pt x="33529" y="3295"/>
                    <a:pt x="37054" y="2854"/>
                  </a:cubicBezTo>
                  <a:cubicBezTo>
                    <a:pt x="40661" y="2402"/>
                    <a:pt x="44257" y="1711"/>
                    <a:pt x="47757" y="687"/>
                  </a:cubicBezTo>
                  <a:cubicBezTo>
                    <a:pt x="48198" y="568"/>
                    <a:pt x="48627" y="437"/>
                    <a:pt x="49055" y="294"/>
                  </a:cubicBezTo>
                  <a:cubicBezTo>
                    <a:pt x="49229" y="251"/>
                    <a:pt x="49175" y="1"/>
                    <a:pt x="4903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 name="Google Shape;2373;g110fbfe7ff0_0_244"/>
            <p:cNvSpPr/>
            <p:nvPr/>
          </p:nvSpPr>
          <p:spPr>
            <a:xfrm>
              <a:off x="1831175" y="3779125"/>
              <a:ext cx="311950" cy="333375"/>
            </a:xfrm>
            <a:custGeom>
              <a:avLst/>
              <a:gdLst/>
              <a:ahLst/>
              <a:cxnLst/>
              <a:rect l="l" t="t" r="r" b="b"/>
              <a:pathLst>
                <a:path w="12478" h="13335" extrusionOk="0">
                  <a:moveTo>
                    <a:pt x="11917" y="313"/>
                  </a:moveTo>
                  <a:cubicBezTo>
                    <a:pt x="11907" y="1710"/>
                    <a:pt x="11919" y="3118"/>
                    <a:pt x="11942" y="4515"/>
                  </a:cubicBezTo>
                  <a:cubicBezTo>
                    <a:pt x="11966" y="6086"/>
                    <a:pt x="12002" y="7670"/>
                    <a:pt x="12061" y="9241"/>
                  </a:cubicBezTo>
                  <a:cubicBezTo>
                    <a:pt x="12096" y="9994"/>
                    <a:pt x="12131" y="10747"/>
                    <a:pt x="12166" y="11489"/>
                  </a:cubicBezTo>
                  <a:lnTo>
                    <a:pt x="12166" y="11489"/>
                  </a:lnTo>
                  <a:cubicBezTo>
                    <a:pt x="11930" y="11642"/>
                    <a:pt x="11685" y="11769"/>
                    <a:pt x="11430" y="11896"/>
                  </a:cubicBezTo>
                  <a:cubicBezTo>
                    <a:pt x="10764" y="12242"/>
                    <a:pt x="10049" y="12516"/>
                    <a:pt x="9323" y="12718"/>
                  </a:cubicBezTo>
                  <a:cubicBezTo>
                    <a:pt x="8488" y="12940"/>
                    <a:pt x="7633" y="13035"/>
                    <a:pt x="6776" y="13035"/>
                  </a:cubicBezTo>
                  <a:cubicBezTo>
                    <a:pt x="5701" y="13035"/>
                    <a:pt x="4624" y="12885"/>
                    <a:pt x="3584" y="12647"/>
                  </a:cubicBezTo>
                  <a:cubicBezTo>
                    <a:pt x="3165" y="12558"/>
                    <a:pt x="2756" y="12460"/>
                    <a:pt x="2348" y="12323"/>
                  </a:cubicBezTo>
                  <a:lnTo>
                    <a:pt x="2348" y="12323"/>
                  </a:lnTo>
                  <a:cubicBezTo>
                    <a:pt x="2137" y="10914"/>
                    <a:pt x="1902" y="9495"/>
                    <a:pt x="1655" y="8086"/>
                  </a:cubicBezTo>
                  <a:cubicBezTo>
                    <a:pt x="1381" y="6527"/>
                    <a:pt x="1084" y="4967"/>
                    <a:pt x="774" y="3407"/>
                  </a:cubicBezTo>
                  <a:cubicBezTo>
                    <a:pt x="642" y="2704"/>
                    <a:pt x="500" y="2001"/>
                    <a:pt x="348" y="1307"/>
                  </a:cubicBezTo>
                  <a:lnTo>
                    <a:pt x="348" y="1307"/>
                  </a:lnTo>
                  <a:cubicBezTo>
                    <a:pt x="684" y="1277"/>
                    <a:pt x="1025" y="1247"/>
                    <a:pt x="1358" y="1217"/>
                  </a:cubicBezTo>
                  <a:cubicBezTo>
                    <a:pt x="2310" y="1133"/>
                    <a:pt x="3251" y="1050"/>
                    <a:pt x="4203" y="978"/>
                  </a:cubicBezTo>
                  <a:cubicBezTo>
                    <a:pt x="5346" y="871"/>
                    <a:pt x="6489" y="776"/>
                    <a:pt x="7644" y="681"/>
                  </a:cubicBezTo>
                  <a:lnTo>
                    <a:pt x="10609" y="419"/>
                  </a:lnTo>
                  <a:cubicBezTo>
                    <a:pt x="11041" y="386"/>
                    <a:pt x="11483" y="354"/>
                    <a:pt x="11917" y="313"/>
                  </a:cubicBezTo>
                  <a:close/>
                  <a:moveTo>
                    <a:pt x="12094" y="1"/>
                  </a:moveTo>
                  <a:cubicBezTo>
                    <a:pt x="12088" y="1"/>
                    <a:pt x="12081" y="1"/>
                    <a:pt x="12073" y="2"/>
                  </a:cubicBezTo>
                  <a:cubicBezTo>
                    <a:pt x="12073" y="2"/>
                    <a:pt x="12073" y="2"/>
                    <a:pt x="12072" y="2"/>
                  </a:cubicBezTo>
                  <a:lnTo>
                    <a:pt x="12072" y="2"/>
                  </a:lnTo>
                  <a:cubicBezTo>
                    <a:pt x="12071" y="2"/>
                    <a:pt x="12069" y="2"/>
                    <a:pt x="12067" y="2"/>
                  </a:cubicBezTo>
                  <a:cubicBezTo>
                    <a:pt x="12055" y="2"/>
                    <a:pt x="12043" y="3"/>
                    <a:pt x="12032" y="6"/>
                  </a:cubicBezTo>
                  <a:lnTo>
                    <a:pt x="12032" y="6"/>
                  </a:lnTo>
                  <a:cubicBezTo>
                    <a:pt x="11642" y="40"/>
                    <a:pt x="11262" y="74"/>
                    <a:pt x="10871" y="97"/>
                  </a:cubicBezTo>
                  <a:cubicBezTo>
                    <a:pt x="9930" y="181"/>
                    <a:pt x="8978" y="264"/>
                    <a:pt x="8025" y="347"/>
                  </a:cubicBezTo>
                  <a:lnTo>
                    <a:pt x="4596" y="645"/>
                  </a:lnTo>
                  <a:cubicBezTo>
                    <a:pt x="3608" y="728"/>
                    <a:pt x="2620" y="812"/>
                    <a:pt x="1620" y="895"/>
                  </a:cubicBezTo>
                  <a:cubicBezTo>
                    <a:pt x="1143" y="943"/>
                    <a:pt x="667" y="978"/>
                    <a:pt x="179" y="1026"/>
                  </a:cubicBezTo>
                  <a:lnTo>
                    <a:pt x="167" y="1026"/>
                  </a:lnTo>
                  <a:cubicBezTo>
                    <a:pt x="60" y="1026"/>
                    <a:pt x="0" y="1109"/>
                    <a:pt x="24" y="1217"/>
                  </a:cubicBezTo>
                  <a:cubicBezTo>
                    <a:pt x="334" y="2633"/>
                    <a:pt x="607" y="4062"/>
                    <a:pt x="881" y="5491"/>
                  </a:cubicBezTo>
                  <a:cubicBezTo>
                    <a:pt x="1167" y="7051"/>
                    <a:pt x="1453" y="8610"/>
                    <a:pt x="1715" y="10182"/>
                  </a:cubicBezTo>
                  <a:cubicBezTo>
                    <a:pt x="1834" y="10944"/>
                    <a:pt x="1965" y="11706"/>
                    <a:pt x="2072" y="12468"/>
                  </a:cubicBezTo>
                  <a:cubicBezTo>
                    <a:pt x="2084" y="12516"/>
                    <a:pt x="2131" y="12551"/>
                    <a:pt x="2179" y="12575"/>
                  </a:cubicBezTo>
                  <a:cubicBezTo>
                    <a:pt x="2489" y="12682"/>
                    <a:pt x="2810" y="12766"/>
                    <a:pt x="3132" y="12849"/>
                  </a:cubicBezTo>
                  <a:cubicBezTo>
                    <a:pt x="3917" y="13051"/>
                    <a:pt x="4703" y="13182"/>
                    <a:pt x="5501" y="13266"/>
                  </a:cubicBezTo>
                  <a:cubicBezTo>
                    <a:pt x="5944" y="13309"/>
                    <a:pt x="6392" y="13335"/>
                    <a:pt x="6839" y="13335"/>
                  </a:cubicBezTo>
                  <a:cubicBezTo>
                    <a:pt x="7378" y="13335"/>
                    <a:pt x="7915" y="13297"/>
                    <a:pt x="8442" y="13206"/>
                  </a:cubicBezTo>
                  <a:cubicBezTo>
                    <a:pt x="9251" y="13075"/>
                    <a:pt x="10049" y="12837"/>
                    <a:pt x="10799" y="12516"/>
                  </a:cubicBezTo>
                  <a:cubicBezTo>
                    <a:pt x="11275" y="12313"/>
                    <a:pt x="11752" y="12087"/>
                    <a:pt x="12192" y="11813"/>
                  </a:cubicBezTo>
                  <a:cubicBezTo>
                    <a:pt x="12264" y="11777"/>
                    <a:pt x="12335" y="11730"/>
                    <a:pt x="12395" y="11682"/>
                  </a:cubicBezTo>
                  <a:cubicBezTo>
                    <a:pt x="12478" y="11623"/>
                    <a:pt x="12466" y="11539"/>
                    <a:pt x="12466" y="11444"/>
                  </a:cubicBezTo>
                  <a:cubicBezTo>
                    <a:pt x="12454" y="11349"/>
                    <a:pt x="12454" y="11254"/>
                    <a:pt x="12454" y="11158"/>
                  </a:cubicBezTo>
                  <a:cubicBezTo>
                    <a:pt x="12442" y="10980"/>
                    <a:pt x="12430" y="10801"/>
                    <a:pt x="12418" y="10622"/>
                  </a:cubicBezTo>
                  <a:cubicBezTo>
                    <a:pt x="12347" y="8944"/>
                    <a:pt x="12288" y="7277"/>
                    <a:pt x="12252" y="5598"/>
                  </a:cubicBezTo>
                  <a:cubicBezTo>
                    <a:pt x="12228" y="3955"/>
                    <a:pt x="12204" y="2312"/>
                    <a:pt x="12216" y="669"/>
                  </a:cubicBezTo>
                  <a:cubicBezTo>
                    <a:pt x="12216" y="490"/>
                    <a:pt x="12216" y="324"/>
                    <a:pt x="12216" y="145"/>
                  </a:cubicBezTo>
                  <a:cubicBezTo>
                    <a:pt x="12216" y="143"/>
                    <a:pt x="12216" y="141"/>
                    <a:pt x="12216" y="139"/>
                  </a:cubicBezTo>
                  <a:lnTo>
                    <a:pt x="12216" y="139"/>
                  </a:lnTo>
                  <a:cubicBezTo>
                    <a:pt x="12218" y="68"/>
                    <a:pt x="12178" y="1"/>
                    <a:pt x="12094"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2374;g110fbfe7ff0_0_244"/>
            <p:cNvSpPr/>
            <p:nvPr/>
          </p:nvSpPr>
          <p:spPr>
            <a:xfrm>
              <a:off x="1241500" y="3776475"/>
              <a:ext cx="317050" cy="335900"/>
            </a:xfrm>
            <a:custGeom>
              <a:avLst/>
              <a:gdLst/>
              <a:ahLst/>
              <a:cxnLst/>
              <a:rect l="l" t="t" r="r" b="b"/>
              <a:pathLst>
                <a:path w="12682" h="13436" extrusionOk="0">
                  <a:moveTo>
                    <a:pt x="775" y="315"/>
                  </a:moveTo>
                  <a:cubicBezTo>
                    <a:pt x="1120" y="355"/>
                    <a:pt x="1467" y="388"/>
                    <a:pt x="1823" y="430"/>
                  </a:cubicBezTo>
                  <a:lnTo>
                    <a:pt x="4656" y="727"/>
                  </a:lnTo>
                  <a:cubicBezTo>
                    <a:pt x="5799" y="846"/>
                    <a:pt x="6942" y="965"/>
                    <a:pt x="8085" y="1084"/>
                  </a:cubicBezTo>
                  <a:lnTo>
                    <a:pt x="11050" y="1394"/>
                  </a:lnTo>
                  <a:cubicBezTo>
                    <a:pt x="11383" y="1430"/>
                    <a:pt x="11705" y="1465"/>
                    <a:pt x="12026" y="1501"/>
                  </a:cubicBezTo>
                  <a:cubicBezTo>
                    <a:pt x="12127" y="1509"/>
                    <a:pt x="12227" y="1527"/>
                    <a:pt x="12328" y="1538"/>
                  </a:cubicBezTo>
                  <a:lnTo>
                    <a:pt x="12328" y="1538"/>
                  </a:lnTo>
                  <a:cubicBezTo>
                    <a:pt x="12001" y="2896"/>
                    <a:pt x="11716" y="4264"/>
                    <a:pt x="11431" y="5633"/>
                  </a:cubicBezTo>
                  <a:cubicBezTo>
                    <a:pt x="11110" y="7180"/>
                    <a:pt x="10800" y="8740"/>
                    <a:pt x="10502" y="10300"/>
                  </a:cubicBezTo>
                  <a:cubicBezTo>
                    <a:pt x="10376" y="11035"/>
                    <a:pt x="10238" y="11771"/>
                    <a:pt x="10122" y="12506"/>
                  </a:cubicBezTo>
                  <a:lnTo>
                    <a:pt x="10122" y="12506"/>
                  </a:lnTo>
                  <a:cubicBezTo>
                    <a:pt x="9801" y="12611"/>
                    <a:pt x="9462" y="12688"/>
                    <a:pt x="9133" y="12764"/>
                  </a:cubicBezTo>
                  <a:cubicBezTo>
                    <a:pt x="8264" y="12955"/>
                    <a:pt x="7383" y="13086"/>
                    <a:pt x="6502" y="13122"/>
                  </a:cubicBezTo>
                  <a:cubicBezTo>
                    <a:pt x="6291" y="13131"/>
                    <a:pt x="6080" y="13137"/>
                    <a:pt x="5870" y="13137"/>
                  </a:cubicBezTo>
                  <a:cubicBezTo>
                    <a:pt x="5057" y="13137"/>
                    <a:pt x="4248" y="13058"/>
                    <a:pt x="3454" y="12860"/>
                  </a:cubicBezTo>
                  <a:cubicBezTo>
                    <a:pt x="2680" y="12669"/>
                    <a:pt x="1942" y="12383"/>
                    <a:pt x="1239" y="12014"/>
                  </a:cubicBezTo>
                  <a:cubicBezTo>
                    <a:pt x="922" y="11861"/>
                    <a:pt x="605" y="11688"/>
                    <a:pt x="316" y="11486"/>
                  </a:cubicBezTo>
                  <a:lnTo>
                    <a:pt x="316" y="11486"/>
                  </a:lnTo>
                  <a:cubicBezTo>
                    <a:pt x="421" y="10059"/>
                    <a:pt x="502" y="8631"/>
                    <a:pt x="561" y="7204"/>
                  </a:cubicBezTo>
                  <a:cubicBezTo>
                    <a:pt x="632" y="5633"/>
                    <a:pt x="692" y="4049"/>
                    <a:pt x="739" y="2477"/>
                  </a:cubicBezTo>
                  <a:cubicBezTo>
                    <a:pt x="750" y="1757"/>
                    <a:pt x="772" y="1036"/>
                    <a:pt x="775" y="315"/>
                  </a:cubicBezTo>
                  <a:close/>
                  <a:moveTo>
                    <a:pt x="632" y="1"/>
                  </a:moveTo>
                  <a:cubicBezTo>
                    <a:pt x="597" y="1"/>
                    <a:pt x="564" y="16"/>
                    <a:pt x="537" y="39"/>
                  </a:cubicBezTo>
                  <a:lnTo>
                    <a:pt x="537" y="39"/>
                  </a:lnTo>
                  <a:cubicBezTo>
                    <a:pt x="502" y="62"/>
                    <a:pt x="477" y="101"/>
                    <a:pt x="477" y="156"/>
                  </a:cubicBezTo>
                  <a:cubicBezTo>
                    <a:pt x="465" y="1763"/>
                    <a:pt x="418" y="3359"/>
                    <a:pt x="358" y="4966"/>
                  </a:cubicBezTo>
                  <a:cubicBezTo>
                    <a:pt x="299" y="6668"/>
                    <a:pt x="215" y="8371"/>
                    <a:pt x="108" y="10086"/>
                  </a:cubicBezTo>
                  <a:cubicBezTo>
                    <a:pt x="84" y="10455"/>
                    <a:pt x="61" y="10812"/>
                    <a:pt x="37" y="11181"/>
                  </a:cubicBezTo>
                  <a:cubicBezTo>
                    <a:pt x="37" y="11276"/>
                    <a:pt x="25" y="11360"/>
                    <a:pt x="13" y="11443"/>
                  </a:cubicBezTo>
                  <a:cubicBezTo>
                    <a:pt x="13" y="11538"/>
                    <a:pt x="1" y="11621"/>
                    <a:pt x="84" y="11681"/>
                  </a:cubicBezTo>
                  <a:cubicBezTo>
                    <a:pt x="96" y="11705"/>
                    <a:pt x="120" y="11717"/>
                    <a:pt x="144" y="11729"/>
                  </a:cubicBezTo>
                  <a:cubicBezTo>
                    <a:pt x="477" y="11955"/>
                    <a:pt x="846" y="12157"/>
                    <a:pt x="1215" y="12336"/>
                  </a:cubicBezTo>
                  <a:cubicBezTo>
                    <a:pt x="1894" y="12681"/>
                    <a:pt x="2608" y="12943"/>
                    <a:pt x="3347" y="13134"/>
                  </a:cubicBezTo>
                  <a:cubicBezTo>
                    <a:pt x="4175" y="13354"/>
                    <a:pt x="5023" y="13436"/>
                    <a:pt x="5872" y="13436"/>
                  </a:cubicBezTo>
                  <a:cubicBezTo>
                    <a:pt x="5987" y="13436"/>
                    <a:pt x="6101" y="13434"/>
                    <a:pt x="6216" y="13431"/>
                  </a:cubicBezTo>
                  <a:cubicBezTo>
                    <a:pt x="7097" y="13407"/>
                    <a:pt x="7978" y="13300"/>
                    <a:pt x="8847" y="13122"/>
                  </a:cubicBezTo>
                  <a:cubicBezTo>
                    <a:pt x="9312" y="13038"/>
                    <a:pt x="9776" y="12931"/>
                    <a:pt x="10217" y="12788"/>
                  </a:cubicBezTo>
                  <a:cubicBezTo>
                    <a:pt x="10240" y="12776"/>
                    <a:pt x="10264" y="12776"/>
                    <a:pt x="10288" y="12764"/>
                  </a:cubicBezTo>
                  <a:cubicBezTo>
                    <a:pt x="10336" y="12753"/>
                    <a:pt x="10383" y="12717"/>
                    <a:pt x="10395" y="12657"/>
                  </a:cubicBezTo>
                  <a:cubicBezTo>
                    <a:pt x="10633" y="11229"/>
                    <a:pt x="10895" y="9800"/>
                    <a:pt x="11181" y="8371"/>
                  </a:cubicBezTo>
                  <a:cubicBezTo>
                    <a:pt x="11479" y="6811"/>
                    <a:pt x="11800" y="5264"/>
                    <a:pt x="12145" y="3704"/>
                  </a:cubicBezTo>
                  <a:cubicBezTo>
                    <a:pt x="12312" y="2954"/>
                    <a:pt x="12479" y="2192"/>
                    <a:pt x="12657" y="1442"/>
                  </a:cubicBezTo>
                  <a:cubicBezTo>
                    <a:pt x="12681" y="1346"/>
                    <a:pt x="12610" y="1263"/>
                    <a:pt x="12514" y="1251"/>
                  </a:cubicBezTo>
                  <a:cubicBezTo>
                    <a:pt x="12110" y="1215"/>
                    <a:pt x="11717" y="1168"/>
                    <a:pt x="11324" y="1132"/>
                  </a:cubicBezTo>
                  <a:lnTo>
                    <a:pt x="8478" y="834"/>
                  </a:lnTo>
                  <a:cubicBezTo>
                    <a:pt x="7335" y="715"/>
                    <a:pt x="6192" y="596"/>
                    <a:pt x="5049" y="465"/>
                  </a:cubicBezTo>
                  <a:lnTo>
                    <a:pt x="2085" y="156"/>
                  </a:lnTo>
                  <a:cubicBezTo>
                    <a:pt x="1763" y="120"/>
                    <a:pt x="1442" y="96"/>
                    <a:pt x="1108" y="61"/>
                  </a:cubicBezTo>
                  <a:cubicBezTo>
                    <a:pt x="953" y="37"/>
                    <a:pt x="799" y="13"/>
                    <a:pt x="644" y="13"/>
                  </a:cubicBezTo>
                  <a:cubicBezTo>
                    <a:pt x="644" y="13"/>
                    <a:pt x="632" y="13"/>
                    <a:pt x="63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 name="Google Shape;2375;g110fbfe7ff0_0_244"/>
            <p:cNvSpPr/>
            <p:nvPr/>
          </p:nvSpPr>
          <p:spPr>
            <a:xfrm>
              <a:off x="1415350" y="2372400"/>
              <a:ext cx="264575" cy="327250"/>
            </a:xfrm>
            <a:custGeom>
              <a:avLst/>
              <a:gdLst/>
              <a:ahLst/>
              <a:cxnLst/>
              <a:rect l="l" t="t" r="r" b="b"/>
              <a:pathLst>
                <a:path w="10583" h="13090" extrusionOk="0">
                  <a:moveTo>
                    <a:pt x="2240" y="1"/>
                  </a:moveTo>
                  <a:cubicBezTo>
                    <a:pt x="2180" y="1"/>
                    <a:pt x="2120" y="33"/>
                    <a:pt x="2096" y="109"/>
                  </a:cubicBezTo>
                  <a:cubicBezTo>
                    <a:pt x="1846" y="1074"/>
                    <a:pt x="1512" y="2014"/>
                    <a:pt x="1191" y="2955"/>
                  </a:cubicBezTo>
                  <a:cubicBezTo>
                    <a:pt x="881" y="3836"/>
                    <a:pt x="560" y="4705"/>
                    <a:pt x="238" y="5586"/>
                  </a:cubicBezTo>
                  <a:cubicBezTo>
                    <a:pt x="167" y="5765"/>
                    <a:pt x="95" y="5944"/>
                    <a:pt x="36" y="6110"/>
                  </a:cubicBezTo>
                  <a:cubicBezTo>
                    <a:pt x="0" y="6217"/>
                    <a:pt x="95" y="6289"/>
                    <a:pt x="179" y="6301"/>
                  </a:cubicBezTo>
                  <a:cubicBezTo>
                    <a:pt x="631" y="6348"/>
                    <a:pt x="1096" y="6396"/>
                    <a:pt x="1560" y="6444"/>
                  </a:cubicBezTo>
                  <a:cubicBezTo>
                    <a:pt x="2286" y="6515"/>
                    <a:pt x="3013" y="6586"/>
                    <a:pt x="3739" y="6670"/>
                  </a:cubicBezTo>
                  <a:cubicBezTo>
                    <a:pt x="3844" y="6677"/>
                    <a:pt x="3950" y="6690"/>
                    <a:pt x="4059" y="6701"/>
                  </a:cubicBezTo>
                  <a:lnTo>
                    <a:pt x="4059" y="6701"/>
                  </a:lnTo>
                  <a:cubicBezTo>
                    <a:pt x="3935" y="7140"/>
                    <a:pt x="3819" y="7572"/>
                    <a:pt x="3703" y="8003"/>
                  </a:cubicBezTo>
                  <a:cubicBezTo>
                    <a:pt x="3489" y="8789"/>
                    <a:pt x="3286" y="9575"/>
                    <a:pt x="3072" y="10361"/>
                  </a:cubicBezTo>
                  <a:cubicBezTo>
                    <a:pt x="3024" y="10539"/>
                    <a:pt x="2977" y="10718"/>
                    <a:pt x="2929" y="10897"/>
                  </a:cubicBezTo>
                  <a:cubicBezTo>
                    <a:pt x="2898" y="11002"/>
                    <a:pt x="2978" y="11079"/>
                    <a:pt x="3071" y="11079"/>
                  </a:cubicBezTo>
                  <a:cubicBezTo>
                    <a:pt x="3083" y="11079"/>
                    <a:pt x="3095" y="11078"/>
                    <a:pt x="3108" y="11075"/>
                  </a:cubicBezTo>
                  <a:lnTo>
                    <a:pt x="4275" y="10861"/>
                  </a:lnTo>
                  <a:cubicBezTo>
                    <a:pt x="4894" y="10742"/>
                    <a:pt x="5513" y="10635"/>
                    <a:pt x="6132" y="10516"/>
                  </a:cubicBezTo>
                  <a:lnTo>
                    <a:pt x="6490" y="10446"/>
                  </a:lnTo>
                  <a:lnTo>
                    <a:pt x="6490" y="10446"/>
                  </a:lnTo>
                  <a:cubicBezTo>
                    <a:pt x="6907" y="10735"/>
                    <a:pt x="7335" y="11024"/>
                    <a:pt x="7751" y="11313"/>
                  </a:cubicBezTo>
                  <a:cubicBezTo>
                    <a:pt x="8442" y="11789"/>
                    <a:pt x="9132" y="12266"/>
                    <a:pt x="9823" y="12742"/>
                  </a:cubicBezTo>
                  <a:cubicBezTo>
                    <a:pt x="9978" y="12849"/>
                    <a:pt x="10144" y="12956"/>
                    <a:pt x="10299" y="13063"/>
                  </a:cubicBezTo>
                  <a:cubicBezTo>
                    <a:pt x="10325" y="13082"/>
                    <a:pt x="10352" y="13090"/>
                    <a:pt x="10377" y="13090"/>
                  </a:cubicBezTo>
                  <a:cubicBezTo>
                    <a:pt x="10498" y="13090"/>
                    <a:pt x="10582" y="12902"/>
                    <a:pt x="10454" y="12813"/>
                  </a:cubicBezTo>
                  <a:cubicBezTo>
                    <a:pt x="10097" y="12563"/>
                    <a:pt x="9751" y="12325"/>
                    <a:pt x="9394" y="12087"/>
                  </a:cubicBezTo>
                  <a:lnTo>
                    <a:pt x="7501" y="10777"/>
                  </a:lnTo>
                  <a:cubicBezTo>
                    <a:pt x="7263" y="10623"/>
                    <a:pt x="7037" y="10468"/>
                    <a:pt x="6811" y="10313"/>
                  </a:cubicBezTo>
                  <a:cubicBezTo>
                    <a:pt x="6709" y="10245"/>
                    <a:pt x="6618" y="10146"/>
                    <a:pt x="6497" y="10146"/>
                  </a:cubicBezTo>
                  <a:cubicBezTo>
                    <a:pt x="6491" y="10146"/>
                    <a:pt x="6484" y="10146"/>
                    <a:pt x="6477" y="10146"/>
                  </a:cubicBezTo>
                  <a:cubicBezTo>
                    <a:pt x="5918" y="10242"/>
                    <a:pt x="5370" y="10361"/>
                    <a:pt x="4822" y="10456"/>
                  </a:cubicBezTo>
                  <a:cubicBezTo>
                    <a:pt x="4453" y="10527"/>
                    <a:pt x="4084" y="10599"/>
                    <a:pt x="3715" y="10658"/>
                  </a:cubicBezTo>
                  <a:cubicBezTo>
                    <a:pt x="3572" y="10690"/>
                    <a:pt x="3423" y="10711"/>
                    <a:pt x="3276" y="10740"/>
                  </a:cubicBezTo>
                  <a:lnTo>
                    <a:pt x="3276" y="10740"/>
                  </a:lnTo>
                  <a:cubicBezTo>
                    <a:pt x="3387" y="10327"/>
                    <a:pt x="3497" y="9914"/>
                    <a:pt x="3608" y="9492"/>
                  </a:cubicBezTo>
                  <a:cubicBezTo>
                    <a:pt x="3822" y="8718"/>
                    <a:pt x="4036" y="7932"/>
                    <a:pt x="4239" y="7146"/>
                  </a:cubicBezTo>
                  <a:cubicBezTo>
                    <a:pt x="4286" y="6967"/>
                    <a:pt x="4346" y="6789"/>
                    <a:pt x="4394" y="6610"/>
                  </a:cubicBezTo>
                  <a:cubicBezTo>
                    <a:pt x="4417" y="6503"/>
                    <a:pt x="4346" y="6432"/>
                    <a:pt x="4251" y="6420"/>
                  </a:cubicBezTo>
                  <a:cubicBezTo>
                    <a:pt x="3786" y="6372"/>
                    <a:pt x="3322" y="6325"/>
                    <a:pt x="2870" y="6277"/>
                  </a:cubicBezTo>
                  <a:cubicBezTo>
                    <a:pt x="2131" y="6205"/>
                    <a:pt x="1405" y="6134"/>
                    <a:pt x="679" y="6051"/>
                  </a:cubicBezTo>
                  <a:cubicBezTo>
                    <a:pt x="581" y="6044"/>
                    <a:pt x="483" y="6037"/>
                    <a:pt x="385" y="6027"/>
                  </a:cubicBezTo>
                  <a:lnTo>
                    <a:pt x="385" y="6027"/>
                  </a:lnTo>
                  <a:cubicBezTo>
                    <a:pt x="554" y="5580"/>
                    <a:pt x="722" y="5126"/>
                    <a:pt x="881" y="4681"/>
                  </a:cubicBezTo>
                  <a:cubicBezTo>
                    <a:pt x="1250" y="3681"/>
                    <a:pt x="1608" y="2681"/>
                    <a:pt x="1929" y="1681"/>
                  </a:cubicBezTo>
                  <a:cubicBezTo>
                    <a:pt x="2096" y="1181"/>
                    <a:pt x="2251" y="681"/>
                    <a:pt x="2393" y="181"/>
                  </a:cubicBezTo>
                  <a:cubicBezTo>
                    <a:pt x="2422" y="74"/>
                    <a:pt x="2331" y="1"/>
                    <a:pt x="2240"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 name="Google Shape;2376;g110fbfe7ff0_0_244"/>
            <p:cNvSpPr/>
            <p:nvPr/>
          </p:nvSpPr>
          <p:spPr>
            <a:xfrm>
              <a:off x="1669600" y="2372275"/>
              <a:ext cx="264575" cy="327375"/>
            </a:xfrm>
            <a:custGeom>
              <a:avLst/>
              <a:gdLst/>
              <a:ahLst/>
              <a:cxnLst/>
              <a:rect l="l" t="t" r="r" b="b"/>
              <a:pathLst>
                <a:path w="10583" h="13095" extrusionOk="0">
                  <a:moveTo>
                    <a:pt x="7688" y="0"/>
                  </a:moveTo>
                  <a:cubicBezTo>
                    <a:pt x="7660" y="0"/>
                    <a:pt x="7631" y="7"/>
                    <a:pt x="7606" y="19"/>
                  </a:cubicBezTo>
                  <a:cubicBezTo>
                    <a:pt x="7535" y="67"/>
                    <a:pt x="7523" y="150"/>
                    <a:pt x="7559" y="222"/>
                  </a:cubicBezTo>
                  <a:cubicBezTo>
                    <a:pt x="7642" y="424"/>
                    <a:pt x="7737" y="626"/>
                    <a:pt x="7832" y="817"/>
                  </a:cubicBezTo>
                  <a:cubicBezTo>
                    <a:pt x="8047" y="1305"/>
                    <a:pt x="8261" y="1781"/>
                    <a:pt x="8475" y="2258"/>
                  </a:cubicBezTo>
                  <a:cubicBezTo>
                    <a:pt x="8737" y="2829"/>
                    <a:pt x="8999" y="3412"/>
                    <a:pt x="9261" y="3996"/>
                  </a:cubicBezTo>
                  <a:cubicBezTo>
                    <a:pt x="9487" y="4496"/>
                    <a:pt x="9714" y="4996"/>
                    <a:pt x="9940" y="5484"/>
                  </a:cubicBezTo>
                  <a:cubicBezTo>
                    <a:pt x="10011" y="5651"/>
                    <a:pt x="10095" y="5818"/>
                    <a:pt x="10166" y="5984"/>
                  </a:cubicBezTo>
                  <a:cubicBezTo>
                    <a:pt x="10173" y="6000"/>
                    <a:pt x="10179" y="6015"/>
                    <a:pt x="10185" y="6031"/>
                  </a:cubicBezTo>
                  <a:lnTo>
                    <a:pt x="10185" y="6031"/>
                  </a:lnTo>
                  <a:cubicBezTo>
                    <a:pt x="9797" y="6071"/>
                    <a:pt x="9414" y="6111"/>
                    <a:pt x="9023" y="6151"/>
                  </a:cubicBezTo>
                  <a:cubicBezTo>
                    <a:pt x="8297" y="6222"/>
                    <a:pt x="7571" y="6294"/>
                    <a:pt x="6832" y="6377"/>
                  </a:cubicBezTo>
                  <a:cubicBezTo>
                    <a:pt x="6666" y="6389"/>
                    <a:pt x="6499" y="6413"/>
                    <a:pt x="6332" y="6425"/>
                  </a:cubicBezTo>
                  <a:cubicBezTo>
                    <a:pt x="6237" y="6437"/>
                    <a:pt x="6166" y="6508"/>
                    <a:pt x="6189" y="6615"/>
                  </a:cubicBezTo>
                  <a:cubicBezTo>
                    <a:pt x="6320" y="7103"/>
                    <a:pt x="6451" y="7592"/>
                    <a:pt x="6594" y="8092"/>
                  </a:cubicBezTo>
                  <a:cubicBezTo>
                    <a:pt x="6797" y="8877"/>
                    <a:pt x="7011" y="9663"/>
                    <a:pt x="7225" y="10437"/>
                  </a:cubicBezTo>
                  <a:cubicBezTo>
                    <a:pt x="7253" y="10541"/>
                    <a:pt x="7281" y="10645"/>
                    <a:pt x="7308" y="10749"/>
                  </a:cubicBezTo>
                  <a:lnTo>
                    <a:pt x="7308" y="10749"/>
                  </a:lnTo>
                  <a:cubicBezTo>
                    <a:pt x="6888" y="10669"/>
                    <a:pt x="6467" y="10591"/>
                    <a:pt x="6047" y="10521"/>
                  </a:cubicBezTo>
                  <a:cubicBezTo>
                    <a:pt x="5416" y="10401"/>
                    <a:pt x="4796" y="10282"/>
                    <a:pt x="4165" y="10163"/>
                  </a:cubicBezTo>
                  <a:cubicBezTo>
                    <a:pt x="4136" y="10157"/>
                    <a:pt x="4103" y="10151"/>
                    <a:pt x="4070" y="10151"/>
                  </a:cubicBezTo>
                  <a:cubicBezTo>
                    <a:pt x="4037" y="10151"/>
                    <a:pt x="4005" y="10157"/>
                    <a:pt x="3975" y="10175"/>
                  </a:cubicBezTo>
                  <a:cubicBezTo>
                    <a:pt x="3939" y="10187"/>
                    <a:pt x="3903" y="10223"/>
                    <a:pt x="3880" y="10247"/>
                  </a:cubicBezTo>
                  <a:cubicBezTo>
                    <a:pt x="3677" y="10378"/>
                    <a:pt x="3487" y="10509"/>
                    <a:pt x="3284" y="10651"/>
                  </a:cubicBezTo>
                  <a:cubicBezTo>
                    <a:pt x="2665" y="11080"/>
                    <a:pt x="2034" y="11509"/>
                    <a:pt x="1403" y="11937"/>
                  </a:cubicBezTo>
                  <a:cubicBezTo>
                    <a:pt x="986" y="12223"/>
                    <a:pt x="570" y="12509"/>
                    <a:pt x="153" y="12807"/>
                  </a:cubicBezTo>
                  <a:cubicBezTo>
                    <a:pt x="141" y="12807"/>
                    <a:pt x="141" y="12807"/>
                    <a:pt x="129" y="12818"/>
                  </a:cubicBezTo>
                  <a:cubicBezTo>
                    <a:pt x="1" y="12907"/>
                    <a:pt x="77" y="13095"/>
                    <a:pt x="202" y="13095"/>
                  </a:cubicBezTo>
                  <a:cubicBezTo>
                    <a:pt x="228" y="13095"/>
                    <a:pt x="256" y="13087"/>
                    <a:pt x="284" y="13068"/>
                  </a:cubicBezTo>
                  <a:cubicBezTo>
                    <a:pt x="713" y="12771"/>
                    <a:pt x="1141" y="12473"/>
                    <a:pt x="1582" y="12175"/>
                  </a:cubicBezTo>
                  <a:cubicBezTo>
                    <a:pt x="2272" y="11699"/>
                    <a:pt x="2963" y="11235"/>
                    <a:pt x="3653" y="10759"/>
                  </a:cubicBezTo>
                  <a:cubicBezTo>
                    <a:pt x="3795" y="10660"/>
                    <a:pt x="3947" y="10552"/>
                    <a:pt x="4090" y="10452"/>
                  </a:cubicBezTo>
                  <a:lnTo>
                    <a:pt x="4090" y="10452"/>
                  </a:lnTo>
                  <a:lnTo>
                    <a:pt x="5189" y="10663"/>
                  </a:lnTo>
                  <a:cubicBezTo>
                    <a:pt x="5808" y="10771"/>
                    <a:pt x="6428" y="10890"/>
                    <a:pt x="7047" y="11009"/>
                  </a:cubicBezTo>
                  <a:lnTo>
                    <a:pt x="7475" y="11080"/>
                  </a:lnTo>
                  <a:cubicBezTo>
                    <a:pt x="7488" y="11083"/>
                    <a:pt x="7500" y="11084"/>
                    <a:pt x="7512" y="11084"/>
                  </a:cubicBezTo>
                  <a:cubicBezTo>
                    <a:pt x="7605" y="11084"/>
                    <a:pt x="7685" y="11007"/>
                    <a:pt x="7654" y="10902"/>
                  </a:cubicBezTo>
                  <a:cubicBezTo>
                    <a:pt x="7523" y="10401"/>
                    <a:pt x="7392" y="9913"/>
                    <a:pt x="7261" y="9425"/>
                  </a:cubicBezTo>
                  <a:cubicBezTo>
                    <a:pt x="7047" y="8639"/>
                    <a:pt x="6832" y="7854"/>
                    <a:pt x="6618" y="7068"/>
                  </a:cubicBezTo>
                  <a:cubicBezTo>
                    <a:pt x="6586" y="6946"/>
                    <a:pt x="6553" y="6825"/>
                    <a:pt x="6521" y="6703"/>
                  </a:cubicBezTo>
                  <a:lnTo>
                    <a:pt x="6521" y="6703"/>
                  </a:lnTo>
                  <a:cubicBezTo>
                    <a:pt x="6920" y="6662"/>
                    <a:pt x="7312" y="6621"/>
                    <a:pt x="7713" y="6580"/>
                  </a:cubicBezTo>
                  <a:cubicBezTo>
                    <a:pt x="8440" y="6508"/>
                    <a:pt x="9178" y="6437"/>
                    <a:pt x="9904" y="6353"/>
                  </a:cubicBezTo>
                  <a:cubicBezTo>
                    <a:pt x="10071" y="6341"/>
                    <a:pt x="10238" y="6330"/>
                    <a:pt x="10404" y="6306"/>
                  </a:cubicBezTo>
                  <a:cubicBezTo>
                    <a:pt x="10523" y="6294"/>
                    <a:pt x="10583" y="6187"/>
                    <a:pt x="10535" y="6079"/>
                  </a:cubicBezTo>
                  <a:cubicBezTo>
                    <a:pt x="10440" y="5889"/>
                    <a:pt x="10357" y="5687"/>
                    <a:pt x="10261" y="5484"/>
                  </a:cubicBezTo>
                  <a:cubicBezTo>
                    <a:pt x="10047" y="5008"/>
                    <a:pt x="9833" y="4532"/>
                    <a:pt x="9618" y="4055"/>
                  </a:cubicBezTo>
                  <a:cubicBezTo>
                    <a:pt x="9356" y="3472"/>
                    <a:pt x="9095" y="2901"/>
                    <a:pt x="8833" y="2317"/>
                  </a:cubicBezTo>
                  <a:cubicBezTo>
                    <a:pt x="8606" y="1817"/>
                    <a:pt x="8380" y="1317"/>
                    <a:pt x="8154" y="817"/>
                  </a:cubicBezTo>
                  <a:cubicBezTo>
                    <a:pt x="8071" y="650"/>
                    <a:pt x="7999" y="484"/>
                    <a:pt x="7928" y="317"/>
                  </a:cubicBezTo>
                  <a:cubicBezTo>
                    <a:pt x="7892" y="245"/>
                    <a:pt x="7856" y="162"/>
                    <a:pt x="7821" y="79"/>
                  </a:cubicBezTo>
                  <a:lnTo>
                    <a:pt x="7809" y="79"/>
                  </a:lnTo>
                  <a:cubicBezTo>
                    <a:pt x="7793" y="24"/>
                    <a:pt x="7742" y="0"/>
                    <a:pt x="7688"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2377;g110fbfe7ff0_0_244"/>
            <p:cNvSpPr/>
            <p:nvPr/>
          </p:nvSpPr>
          <p:spPr>
            <a:xfrm>
              <a:off x="1637400" y="2689750"/>
              <a:ext cx="7450" cy="1484725"/>
            </a:xfrm>
            <a:custGeom>
              <a:avLst/>
              <a:gdLst/>
              <a:ahLst/>
              <a:cxnLst/>
              <a:rect l="l" t="t" r="r" b="b"/>
              <a:pathLst>
                <a:path w="298" h="59389" extrusionOk="0">
                  <a:moveTo>
                    <a:pt x="149" y="0"/>
                  </a:moveTo>
                  <a:cubicBezTo>
                    <a:pt x="75" y="0"/>
                    <a:pt x="0" y="48"/>
                    <a:pt x="0" y="143"/>
                  </a:cubicBezTo>
                  <a:lnTo>
                    <a:pt x="0" y="9835"/>
                  </a:lnTo>
                  <a:lnTo>
                    <a:pt x="0" y="22205"/>
                  </a:lnTo>
                  <a:lnTo>
                    <a:pt x="0" y="35540"/>
                  </a:lnTo>
                  <a:lnTo>
                    <a:pt x="0" y="48125"/>
                  </a:lnTo>
                  <a:lnTo>
                    <a:pt x="0" y="58246"/>
                  </a:lnTo>
                  <a:lnTo>
                    <a:pt x="0" y="59246"/>
                  </a:lnTo>
                  <a:cubicBezTo>
                    <a:pt x="0" y="59341"/>
                    <a:pt x="75" y="59389"/>
                    <a:pt x="149" y="59389"/>
                  </a:cubicBezTo>
                  <a:cubicBezTo>
                    <a:pt x="224" y="59389"/>
                    <a:pt x="298" y="59341"/>
                    <a:pt x="298" y="59246"/>
                  </a:cubicBezTo>
                  <a:lnTo>
                    <a:pt x="298" y="49554"/>
                  </a:lnTo>
                  <a:lnTo>
                    <a:pt x="298" y="37183"/>
                  </a:lnTo>
                  <a:lnTo>
                    <a:pt x="298" y="23849"/>
                  </a:lnTo>
                  <a:lnTo>
                    <a:pt x="298" y="11264"/>
                  </a:lnTo>
                  <a:lnTo>
                    <a:pt x="298" y="1143"/>
                  </a:lnTo>
                  <a:lnTo>
                    <a:pt x="298" y="143"/>
                  </a:lnTo>
                  <a:cubicBezTo>
                    <a:pt x="298" y="48"/>
                    <a:pt x="224" y="0"/>
                    <a:pt x="14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 name="Google Shape;2378;g110fbfe7ff0_0_244"/>
            <p:cNvSpPr/>
            <p:nvPr/>
          </p:nvSpPr>
          <p:spPr>
            <a:xfrm>
              <a:off x="1709425" y="2717125"/>
              <a:ext cx="37825" cy="37825"/>
            </a:xfrm>
            <a:custGeom>
              <a:avLst/>
              <a:gdLst/>
              <a:ahLst/>
              <a:cxnLst/>
              <a:rect l="l" t="t" r="r" b="b"/>
              <a:pathLst>
                <a:path w="1513" h="1513" fill="none" extrusionOk="0">
                  <a:moveTo>
                    <a:pt x="1513" y="751"/>
                  </a:moveTo>
                  <a:cubicBezTo>
                    <a:pt x="1513" y="1168"/>
                    <a:pt x="1167" y="1513"/>
                    <a:pt x="751" y="1513"/>
                  </a:cubicBezTo>
                  <a:cubicBezTo>
                    <a:pt x="334" y="1513"/>
                    <a:pt x="1" y="1168"/>
                    <a:pt x="1" y="751"/>
                  </a:cubicBezTo>
                  <a:cubicBezTo>
                    <a:pt x="1" y="334"/>
                    <a:pt x="334" y="1"/>
                    <a:pt x="751" y="1"/>
                  </a:cubicBezTo>
                  <a:cubicBezTo>
                    <a:pt x="1167" y="1"/>
                    <a:pt x="1513" y="334"/>
                    <a:pt x="1513" y="751"/>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8" name="Google Shape;2379;g110fbfe7ff0_0_244"/>
            <p:cNvSpPr/>
            <p:nvPr/>
          </p:nvSpPr>
          <p:spPr>
            <a:xfrm>
              <a:off x="1709425" y="2949000"/>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46"/>
                    <a:pt x="334" y="1"/>
                    <a:pt x="751" y="1"/>
                  </a:cubicBezTo>
                  <a:cubicBezTo>
                    <a:pt x="1167" y="1"/>
                    <a:pt x="1513" y="346"/>
                    <a:pt x="1513" y="763"/>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9" name="Google Shape;2380;g110fbfe7ff0_0_244"/>
            <p:cNvSpPr/>
            <p:nvPr/>
          </p:nvSpPr>
          <p:spPr>
            <a:xfrm>
              <a:off x="1709425" y="3181175"/>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34"/>
                    <a:pt x="334" y="1"/>
                    <a:pt x="751" y="1"/>
                  </a:cubicBezTo>
                  <a:cubicBezTo>
                    <a:pt x="1167" y="1"/>
                    <a:pt x="1513" y="334"/>
                    <a:pt x="1513" y="763"/>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0" name="Google Shape;2381;g110fbfe7ff0_0_244"/>
            <p:cNvSpPr/>
            <p:nvPr/>
          </p:nvSpPr>
          <p:spPr>
            <a:xfrm>
              <a:off x="1709425" y="341335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1" name="Google Shape;2382;g110fbfe7ff0_0_244"/>
            <p:cNvSpPr/>
            <p:nvPr/>
          </p:nvSpPr>
          <p:spPr>
            <a:xfrm>
              <a:off x="1709425" y="364522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6"/>
                    <a:pt x="334" y="0"/>
                    <a:pt x="751" y="0"/>
                  </a:cubicBezTo>
                  <a:cubicBezTo>
                    <a:pt x="1167" y="0"/>
                    <a:pt x="1513" y="346"/>
                    <a:pt x="1513" y="762"/>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2" name="Google Shape;2383;g110fbfe7ff0_0_244"/>
            <p:cNvSpPr/>
            <p:nvPr/>
          </p:nvSpPr>
          <p:spPr>
            <a:xfrm>
              <a:off x="1709425" y="387740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3" name="Google Shape;2384;g110fbfe7ff0_0_244"/>
            <p:cNvSpPr/>
            <p:nvPr/>
          </p:nvSpPr>
          <p:spPr>
            <a:xfrm>
              <a:off x="1709425" y="410927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5"/>
                    <a:pt x="334" y="0"/>
                    <a:pt x="751" y="0"/>
                  </a:cubicBezTo>
                  <a:cubicBezTo>
                    <a:pt x="1167" y="0"/>
                    <a:pt x="1513" y="345"/>
                    <a:pt x="1513" y="762"/>
                  </a:cubicBezTo>
                  <a:close/>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 name="Google Shape;2385;g110fbfe7ff0_0_244"/>
            <p:cNvSpPr/>
            <p:nvPr/>
          </p:nvSpPr>
          <p:spPr>
            <a:xfrm>
              <a:off x="2087800" y="2591025"/>
              <a:ext cx="107500" cy="625625"/>
            </a:xfrm>
            <a:custGeom>
              <a:avLst/>
              <a:gdLst/>
              <a:ahLst/>
              <a:cxnLst/>
              <a:rect l="l" t="t" r="r" b="b"/>
              <a:pathLst>
                <a:path w="4300" h="25025" extrusionOk="0">
                  <a:moveTo>
                    <a:pt x="182" y="1"/>
                  </a:moveTo>
                  <a:cubicBezTo>
                    <a:pt x="95" y="1"/>
                    <a:pt x="1" y="72"/>
                    <a:pt x="22" y="187"/>
                  </a:cubicBezTo>
                  <a:cubicBezTo>
                    <a:pt x="225" y="1473"/>
                    <a:pt x="427" y="2747"/>
                    <a:pt x="629" y="4033"/>
                  </a:cubicBezTo>
                  <a:cubicBezTo>
                    <a:pt x="903" y="5723"/>
                    <a:pt x="1177" y="7426"/>
                    <a:pt x="1451" y="9117"/>
                  </a:cubicBezTo>
                  <a:cubicBezTo>
                    <a:pt x="1761" y="10998"/>
                    <a:pt x="2058" y="12867"/>
                    <a:pt x="2368" y="14748"/>
                  </a:cubicBezTo>
                  <a:cubicBezTo>
                    <a:pt x="2654" y="16534"/>
                    <a:pt x="2939" y="18320"/>
                    <a:pt x="3237" y="20106"/>
                  </a:cubicBezTo>
                  <a:cubicBezTo>
                    <a:pt x="3463" y="21559"/>
                    <a:pt x="3701" y="23023"/>
                    <a:pt x="3928" y="24488"/>
                  </a:cubicBezTo>
                  <a:cubicBezTo>
                    <a:pt x="3951" y="24630"/>
                    <a:pt x="3975" y="24773"/>
                    <a:pt x="3999" y="24916"/>
                  </a:cubicBezTo>
                  <a:cubicBezTo>
                    <a:pt x="4008" y="24992"/>
                    <a:pt x="4059" y="25024"/>
                    <a:pt x="4115" y="25024"/>
                  </a:cubicBezTo>
                  <a:cubicBezTo>
                    <a:pt x="4200" y="25024"/>
                    <a:pt x="4299" y="24948"/>
                    <a:pt x="4285" y="24833"/>
                  </a:cubicBezTo>
                  <a:cubicBezTo>
                    <a:pt x="4058" y="23428"/>
                    <a:pt x="3844" y="22023"/>
                    <a:pt x="3618" y="20618"/>
                  </a:cubicBezTo>
                  <a:cubicBezTo>
                    <a:pt x="3332" y="18856"/>
                    <a:pt x="3046" y="17094"/>
                    <a:pt x="2761" y="15344"/>
                  </a:cubicBezTo>
                  <a:cubicBezTo>
                    <a:pt x="2463" y="13462"/>
                    <a:pt x="2153" y="11581"/>
                    <a:pt x="1844" y="9700"/>
                  </a:cubicBezTo>
                  <a:cubicBezTo>
                    <a:pt x="1570" y="7974"/>
                    <a:pt x="1284" y="6247"/>
                    <a:pt x="1010" y="4521"/>
                  </a:cubicBezTo>
                  <a:cubicBezTo>
                    <a:pt x="796" y="3175"/>
                    <a:pt x="582" y="1830"/>
                    <a:pt x="368" y="485"/>
                  </a:cubicBezTo>
                  <a:cubicBezTo>
                    <a:pt x="344" y="354"/>
                    <a:pt x="320" y="235"/>
                    <a:pt x="308" y="104"/>
                  </a:cubicBezTo>
                  <a:cubicBezTo>
                    <a:pt x="294" y="32"/>
                    <a:pt x="240" y="1"/>
                    <a:pt x="18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 name="Google Shape;2386;g110fbfe7ff0_0_244"/>
            <p:cNvSpPr/>
            <p:nvPr/>
          </p:nvSpPr>
          <p:spPr>
            <a:xfrm>
              <a:off x="2410575" y="2955425"/>
              <a:ext cx="26350" cy="214575"/>
            </a:xfrm>
            <a:custGeom>
              <a:avLst/>
              <a:gdLst/>
              <a:ahLst/>
              <a:cxnLst/>
              <a:rect l="l" t="t" r="r" b="b"/>
              <a:pathLst>
                <a:path w="1054" h="8583" extrusionOk="0">
                  <a:moveTo>
                    <a:pt x="495" y="1"/>
                  </a:moveTo>
                  <a:cubicBezTo>
                    <a:pt x="409" y="1"/>
                    <a:pt x="318" y="72"/>
                    <a:pt x="339" y="184"/>
                  </a:cubicBezTo>
                  <a:cubicBezTo>
                    <a:pt x="720" y="2304"/>
                    <a:pt x="744" y="4482"/>
                    <a:pt x="399" y="6602"/>
                  </a:cubicBezTo>
                  <a:cubicBezTo>
                    <a:pt x="303" y="7209"/>
                    <a:pt x="184" y="7804"/>
                    <a:pt x="30" y="8399"/>
                  </a:cubicBezTo>
                  <a:cubicBezTo>
                    <a:pt x="0" y="8509"/>
                    <a:pt x="96" y="8582"/>
                    <a:pt x="185" y="8582"/>
                  </a:cubicBezTo>
                  <a:cubicBezTo>
                    <a:pt x="242" y="8582"/>
                    <a:pt x="297" y="8552"/>
                    <a:pt x="315" y="8483"/>
                  </a:cubicBezTo>
                  <a:cubicBezTo>
                    <a:pt x="863" y="6364"/>
                    <a:pt x="1053" y="4149"/>
                    <a:pt x="875" y="1970"/>
                  </a:cubicBezTo>
                  <a:cubicBezTo>
                    <a:pt x="815" y="1339"/>
                    <a:pt x="732" y="720"/>
                    <a:pt x="625" y="113"/>
                  </a:cubicBezTo>
                  <a:cubicBezTo>
                    <a:pt x="610" y="35"/>
                    <a:pt x="554" y="1"/>
                    <a:pt x="495"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 name="Google Shape;2387;g110fbfe7ff0_0_244"/>
            <p:cNvSpPr/>
            <p:nvPr/>
          </p:nvSpPr>
          <p:spPr>
            <a:xfrm>
              <a:off x="2432125" y="2976275"/>
              <a:ext cx="39775" cy="157000"/>
            </a:xfrm>
            <a:custGeom>
              <a:avLst/>
              <a:gdLst/>
              <a:ahLst/>
              <a:cxnLst/>
              <a:rect l="l" t="t" r="r" b="b"/>
              <a:pathLst>
                <a:path w="1591" h="6280" extrusionOk="0">
                  <a:moveTo>
                    <a:pt x="187" y="1"/>
                  </a:moveTo>
                  <a:cubicBezTo>
                    <a:pt x="93" y="1"/>
                    <a:pt x="0" y="75"/>
                    <a:pt x="37" y="184"/>
                  </a:cubicBezTo>
                  <a:cubicBezTo>
                    <a:pt x="584" y="1672"/>
                    <a:pt x="965" y="3220"/>
                    <a:pt x="1168" y="4791"/>
                  </a:cubicBezTo>
                  <a:cubicBezTo>
                    <a:pt x="1215" y="5232"/>
                    <a:pt x="1263" y="5684"/>
                    <a:pt x="1287" y="6137"/>
                  </a:cubicBezTo>
                  <a:cubicBezTo>
                    <a:pt x="1293" y="6232"/>
                    <a:pt x="1370" y="6280"/>
                    <a:pt x="1445" y="6280"/>
                  </a:cubicBezTo>
                  <a:cubicBezTo>
                    <a:pt x="1519" y="6280"/>
                    <a:pt x="1590" y="6232"/>
                    <a:pt x="1585" y="6137"/>
                  </a:cubicBezTo>
                  <a:cubicBezTo>
                    <a:pt x="1489" y="4529"/>
                    <a:pt x="1204" y="2946"/>
                    <a:pt x="763" y="1398"/>
                  </a:cubicBezTo>
                  <a:cubicBezTo>
                    <a:pt x="632" y="969"/>
                    <a:pt x="489" y="529"/>
                    <a:pt x="334" y="100"/>
                  </a:cubicBezTo>
                  <a:cubicBezTo>
                    <a:pt x="307" y="31"/>
                    <a:pt x="246" y="1"/>
                    <a:pt x="18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7" name="Google Shape;2388;g110fbfe7ff0_0_244"/>
            <p:cNvSpPr/>
            <p:nvPr/>
          </p:nvSpPr>
          <p:spPr>
            <a:xfrm>
              <a:off x="2475900" y="2607575"/>
              <a:ext cx="320900" cy="59350"/>
            </a:xfrm>
            <a:custGeom>
              <a:avLst/>
              <a:gdLst/>
              <a:ahLst/>
              <a:cxnLst/>
              <a:rect l="l" t="t" r="r" b="b"/>
              <a:pathLst>
                <a:path w="12836" h="2374" extrusionOk="0">
                  <a:moveTo>
                    <a:pt x="127" y="0"/>
                  </a:moveTo>
                  <a:cubicBezTo>
                    <a:pt x="52" y="0"/>
                    <a:pt x="0" y="77"/>
                    <a:pt x="0" y="144"/>
                  </a:cubicBezTo>
                  <a:cubicBezTo>
                    <a:pt x="0" y="239"/>
                    <a:pt x="60" y="287"/>
                    <a:pt x="143" y="299"/>
                  </a:cubicBezTo>
                  <a:cubicBezTo>
                    <a:pt x="2096" y="501"/>
                    <a:pt x="4036" y="763"/>
                    <a:pt x="5965" y="1085"/>
                  </a:cubicBezTo>
                  <a:cubicBezTo>
                    <a:pt x="7442" y="1323"/>
                    <a:pt x="8906" y="1609"/>
                    <a:pt x="10371" y="1906"/>
                  </a:cubicBezTo>
                  <a:cubicBezTo>
                    <a:pt x="11109" y="2061"/>
                    <a:pt x="11847" y="2216"/>
                    <a:pt x="12585" y="2371"/>
                  </a:cubicBezTo>
                  <a:cubicBezTo>
                    <a:pt x="12596" y="2373"/>
                    <a:pt x="12606" y="2374"/>
                    <a:pt x="12615" y="2374"/>
                  </a:cubicBezTo>
                  <a:cubicBezTo>
                    <a:pt x="12773" y="2374"/>
                    <a:pt x="12836" y="2118"/>
                    <a:pt x="12657" y="2085"/>
                  </a:cubicBezTo>
                  <a:cubicBezTo>
                    <a:pt x="11311" y="1811"/>
                    <a:pt x="9978" y="1513"/>
                    <a:pt x="8632" y="1251"/>
                  </a:cubicBezTo>
                  <a:cubicBezTo>
                    <a:pt x="6989" y="942"/>
                    <a:pt x="5334" y="656"/>
                    <a:pt x="3679" y="430"/>
                  </a:cubicBezTo>
                  <a:cubicBezTo>
                    <a:pt x="2501" y="263"/>
                    <a:pt x="1322" y="120"/>
                    <a:pt x="143" y="1"/>
                  </a:cubicBezTo>
                  <a:cubicBezTo>
                    <a:pt x="138" y="0"/>
                    <a:pt x="132" y="0"/>
                    <a:pt x="127"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8" name="Google Shape;2389;g110fbfe7ff0_0_244"/>
            <p:cNvSpPr/>
            <p:nvPr/>
          </p:nvSpPr>
          <p:spPr>
            <a:xfrm>
              <a:off x="2469950" y="2644775"/>
              <a:ext cx="321200" cy="59350"/>
            </a:xfrm>
            <a:custGeom>
              <a:avLst/>
              <a:gdLst/>
              <a:ahLst/>
              <a:cxnLst/>
              <a:rect l="l" t="t" r="r" b="b"/>
              <a:pathLst>
                <a:path w="12848" h="2374" extrusionOk="0">
                  <a:moveTo>
                    <a:pt x="139" y="0"/>
                  </a:moveTo>
                  <a:cubicBezTo>
                    <a:pt x="63" y="0"/>
                    <a:pt x="0" y="78"/>
                    <a:pt x="0" y="156"/>
                  </a:cubicBezTo>
                  <a:cubicBezTo>
                    <a:pt x="0" y="240"/>
                    <a:pt x="72" y="287"/>
                    <a:pt x="155" y="299"/>
                  </a:cubicBezTo>
                  <a:cubicBezTo>
                    <a:pt x="2096" y="513"/>
                    <a:pt x="4048" y="764"/>
                    <a:pt x="5977" y="1085"/>
                  </a:cubicBezTo>
                  <a:cubicBezTo>
                    <a:pt x="7453" y="1323"/>
                    <a:pt x="8918" y="1609"/>
                    <a:pt x="10382" y="1918"/>
                  </a:cubicBezTo>
                  <a:cubicBezTo>
                    <a:pt x="11121" y="2061"/>
                    <a:pt x="11859" y="2216"/>
                    <a:pt x="12585" y="2371"/>
                  </a:cubicBezTo>
                  <a:cubicBezTo>
                    <a:pt x="12596" y="2373"/>
                    <a:pt x="12607" y="2374"/>
                    <a:pt x="12617" y="2374"/>
                  </a:cubicBezTo>
                  <a:cubicBezTo>
                    <a:pt x="12784" y="2374"/>
                    <a:pt x="12848" y="2119"/>
                    <a:pt x="12668" y="2085"/>
                  </a:cubicBezTo>
                  <a:cubicBezTo>
                    <a:pt x="11323" y="1811"/>
                    <a:pt x="9989" y="1526"/>
                    <a:pt x="8632" y="1264"/>
                  </a:cubicBezTo>
                  <a:cubicBezTo>
                    <a:pt x="6989" y="942"/>
                    <a:pt x="5346" y="668"/>
                    <a:pt x="3691" y="430"/>
                  </a:cubicBezTo>
                  <a:cubicBezTo>
                    <a:pt x="2512" y="275"/>
                    <a:pt x="1334" y="132"/>
                    <a:pt x="155" y="2"/>
                  </a:cubicBezTo>
                  <a:cubicBezTo>
                    <a:pt x="149" y="1"/>
                    <a:pt x="144" y="0"/>
                    <a:pt x="139"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9" name="Google Shape;2390;g110fbfe7ff0_0_244"/>
            <p:cNvSpPr/>
            <p:nvPr/>
          </p:nvSpPr>
          <p:spPr>
            <a:xfrm>
              <a:off x="2464275" y="2682000"/>
              <a:ext cx="321150" cy="59400"/>
            </a:xfrm>
            <a:custGeom>
              <a:avLst/>
              <a:gdLst/>
              <a:ahLst/>
              <a:cxnLst/>
              <a:rect l="l" t="t" r="r" b="b"/>
              <a:pathLst>
                <a:path w="12846" h="2376" extrusionOk="0">
                  <a:moveTo>
                    <a:pt x="156" y="1"/>
                  </a:moveTo>
                  <a:cubicBezTo>
                    <a:pt x="72" y="1"/>
                    <a:pt x="1" y="84"/>
                    <a:pt x="1" y="156"/>
                  </a:cubicBezTo>
                  <a:cubicBezTo>
                    <a:pt x="1" y="239"/>
                    <a:pt x="72" y="298"/>
                    <a:pt x="156" y="298"/>
                  </a:cubicBezTo>
                  <a:cubicBezTo>
                    <a:pt x="2096" y="513"/>
                    <a:pt x="4037" y="763"/>
                    <a:pt x="5978" y="1084"/>
                  </a:cubicBezTo>
                  <a:cubicBezTo>
                    <a:pt x="7454" y="1334"/>
                    <a:pt x="8919" y="1608"/>
                    <a:pt x="10383" y="1918"/>
                  </a:cubicBezTo>
                  <a:cubicBezTo>
                    <a:pt x="11121" y="2072"/>
                    <a:pt x="11848" y="2227"/>
                    <a:pt x="12586" y="2370"/>
                  </a:cubicBezTo>
                  <a:cubicBezTo>
                    <a:pt x="12600" y="2374"/>
                    <a:pt x="12613" y="2375"/>
                    <a:pt x="12626" y="2375"/>
                  </a:cubicBezTo>
                  <a:cubicBezTo>
                    <a:pt x="12787" y="2375"/>
                    <a:pt x="12846" y="2117"/>
                    <a:pt x="12669" y="2084"/>
                  </a:cubicBezTo>
                  <a:cubicBezTo>
                    <a:pt x="11324" y="1811"/>
                    <a:pt x="9978" y="1525"/>
                    <a:pt x="8633" y="1263"/>
                  </a:cubicBezTo>
                  <a:cubicBezTo>
                    <a:pt x="6990" y="941"/>
                    <a:pt x="5347" y="668"/>
                    <a:pt x="3680" y="441"/>
                  </a:cubicBezTo>
                  <a:cubicBezTo>
                    <a:pt x="2513" y="275"/>
                    <a:pt x="1334" y="132"/>
                    <a:pt x="156"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0" name="Google Shape;2391;g110fbfe7ff0_0_244"/>
            <p:cNvSpPr/>
            <p:nvPr/>
          </p:nvSpPr>
          <p:spPr>
            <a:xfrm>
              <a:off x="1204900" y="3010950"/>
              <a:ext cx="872750" cy="880225"/>
            </a:xfrm>
            <a:custGeom>
              <a:avLst/>
              <a:gdLst/>
              <a:ahLst/>
              <a:cxnLst/>
              <a:rect l="l" t="t" r="r" b="b"/>
              <a:pathLst>
                <a:path w="34910" h="35209" extrusionOk="0">
                  <a:moveTo>
                    <a:pt x="15526" y="1"/>
                  </a:moveTo>
                  <a:cubicBezTo>
                    <a:pt x="15119" y="1"/>
                    <a:pt x="14725" y="212"/>
                    <a:pt x="14502" y="583"/>
                  </a:cubicBezTo>
                  <a:lnTo>
                    <a:pt x="346" y="24395"/>
                  </a:lnTo>
                  <a:cubicBezTo>
                    <a:pt x="1" y="24990"/>
                    <a:pt x="215" y="25752"/>
                    <a:pt x="834" y="26062"/>
                  </a:cubicBezTo>
                  <a:lnTo>
                    <a:pt x="18848" y="35087"/>
                  </a:lnTo>
                  <a:cubicBezTo>
                    <a:pt x="19017" y="35169"/>
                    <a:pt x="19196" y="35209"/>
                    <a:pt x="19373" y="35209"/>
                  </a:cubicBezTo>
                  <a:cubicBezTo>
                    <a:pt x="19784" y="35209"/>
                    <a:pt x="20183" y="34997"/>
                    <a:pt x="20408" y="34622"/>
                  </a:cubicBezTo>
                  <a:lnTo>
                    <a:pt x="34564" y="10810"/>
                  </a:lnTo>
                  <a:cubicBezTo>
                    <a:pt x="34910" y="10215"/>
                    <a:pt x="34683" y="9453"/>
                    <a:pt x="34064" y="9143"/>
                  </a:cubicBezTo>
                  <a:lnTo>
                    <a:pt x="16062" y="130"/>
                  </a:lnTo>
                  <a:cubicBezTo>
                    <a:pt x="15890" y="42"/>
                    <a:pt x="15706" y="1"/>
                    <a:pt x="15526" y="1"/>
                  </a:cubicBezTo>
                  <a:close/>
                </a:path>
              </a:pathLst>
            </a:custGeom>
            <a:solidFill>
              <a:srgbClr val="C1856B"/>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 name="Google Shape;2392;g110fbfe7ff0_0_244"/>
            <p:cNvSpPr/>
            <p:nvPr/>
          </p:nvSpPr>
          <p:spPr>
            <a:xfrm>
              <a:off x="1201125" y="3007400"/>
              <a:ext cx="880100" cy="887350"/>
            </a:xfrm>
            <a:custGeom>
              <a:avLst/>
              <a:gdLst/>
              <a:ahLst/>
              <a:cxnLst/>
              <a:rect l="l" t="t" r="r" b="b"/>
              <a:pathLst>
                <a:path w="35204" h="35494" extrusionOk="0">
                  <a:moveTo>
                    <a:pt x="15671" y="300"/>
                  </a:moveTo>
                  <a:cubicBezTo>
                    <a:pt x="15838" y="300"/>
                    <a:pt x="16008" y="338"/>
                    <a:pt x="16165" y="415"/>
                  </a:cubicBezTo>
                  <a:cubicBezTo>
                    <a:pt x="16511" y="582"/>
                    <a:pt x="16844" y="748"/>
                    <a:pt x="17177" y="915"/>
                  </a:cubicBezTo>
                  <a:cubicBezTo>
                    <a:pt x="17880" y="1272"/>
                    <a:pt x="18570" y="1618"/>
                    <a:pt x="19273" y="1975"/>
                  </a:cubicBezTo>
                  <a:cubicBezTo>
                    <a:pt x="20225" y="2439"/>
                    <a:pt x="21166" y="2915"/>
                    <a:pt x="22119" y="3392"/>
                  </a:cubicBezTo>
                  <a:cubicBezTo>
                    <a:pt x="23178" y="3927"/>
                    <a:pt x="24238" y="4451"/>
                    <a:pt x="25298" y="4987"/>
                  </a:cubicBezTo>
                  <a:cubicBezTo>
                    <a:pt x="26345" y="5511"/>
                    <a:pt x="27405" y="6035"/>
                    <a:pt x="28453" y="6571"/>
                  </a:cubicBezTo>
                  <a:cubicBezTo>
                    <a:pt x="29381" y="7035"/>
                    <a:pt x="30310" y="7487"/>
                    <a:pt x="31227" y="7952"/>
                  </a:cubicBezTo>
                  <a:cubicBezTo>
                    <a:pt x="31905" y="8297"/>
                    <a:pt x="32584" y="8630"/>
                    <a:pt x="33251" y="8964"/>
                  </a:cubicBezTo>
                  <a:cubicBezTo>
                    <a:pt x="33549" y="9118"/>
                    <a:pt x="33846" y="9261"/>
                    <a:pt x="34132" y="9404"/>
                  </a:cubicBezTo>
                  <a:cubicBezTo>
                    <a:pt x="34680" y="9690"/>
                    <a:pt x="34894" y="10345"/>
                    <a:pt x="34584" y="10881"/>
                  </a:cubicBezTo>
                  <a:cubicBezTo>
                    <a:pt x="34549" y="10928"/>
                    <a:pt x="34525" y="10976"/>
                    <a:pt x="34501" y="11023"/>
                  </a:cubicBezTo>
                  <a:cubicBezTo>
                    <a:pt x="34299" y="11357"/>
                    <a:pt x="34096" y="11690"/>
                    <a:pt x="33906" y="12024"/>
                  </a:cubicBezTo>
                  <a:cubicBezTo>
                    <a:pt x="33549" y="12619"/>
                    <a:pt x="33191" y="13226"/>
                    <a:pt x="32834" y="13821"/>
                  </a:cubicBezTo>
                  <a:cubicBezTo>
                    <a:pt x="32358" y="14619"/>
                    <a:pt x="31882" y="15417"/>
                    <a:pt x="31405" y="16226"/>
                  </a:cubicBezTo>
                  <a:lnTo>
                    <a:pt x="29727" y="19048"/>
                  </a:lnTo>
                  <a:cubicBezTo>
                    <a:pt x="29119" y="20060"/>
                    <a:pt x="28512" y="21084"/>
                    <a:pt x="27905" y="22108"/>
                  </a:cubicBezTo>
                  <a:cubicBezTo>
                    <a:pt x="27298" y="23144"/>
                    <a:pt x="26679" y="24168"/>
                    <a:pt x="26071" y="25204"/>
                  </a:cubicBezTo>
                  <a:cubicBezTo>
                    <a:pt x="25476" y="26192"/>
                    <a:pt x="24893" y="27168"/>
                    <a:pt x="24309" y="28157"/>
                  </a:cubicBezTo>
                  <a:cubicBezTo>
                    <a:pt x="23797" y="29026"/>
                    <a:pt x="23273" y="29895"/>
                    <a:pt x="22761" y="30776"/>
                  </a:cubicBezTo>
                  <a:cubicBezTo>
                    <a:pt x="22345" y="31466"/>
                    <a:pt x="21928" y="32157"/>
                    <a:pt x="21523" y="32859"/>
                  </a:cubicBezTo>
                  <a:cubicBezTo>
                    <a:pt x="21249" y="33312"/>
                    <a:pt x="20976" y="33764"/>
                    <a:pt x="20702" y="34229"/>
                  </a:cubicBezTo>
                  <a:cubicBezTo>
                    <a:pt x="20571" y="34443"/>
                    <a:pt x="20452" y="34705"/>
                    <a:pt x="20273" y="34895"/>
                  </a:cubicBezTo>
                  <a:cubicBezTo>
                    <a:pt x="20071" y="35098"/>
                    <a:pt x="19812" y="35195"/>
                    <a:pt x="19546" y="35195"/>
                  </a:cubicBezTo>
                  <a:cubicBezTo>
                    <a:pt x="19374" y="35195"/>
                    <a:pt x="19199" y="35154"/>
                    <a:pt x="19035" y="35074"/>
                  </a:cubicBezTo>
                  <a:cubicBezTo>
                    <a:pt x="18916" y="35014"/>
                    <a:pt x="18797" y="34955"/>
                    <a:pt x="18678" y="34895"/>
                  </a:cubicBezTo>
                  <a:cubicBezTo>
                    <a:pt x="18142" y="34622"/>
                    <a:pt x="17594" y="34360"/>
                    <a:pt x="17058" y="34086"/>
                  </a:cubicBezTo>
                  <a:cubicBezTo>
                    <a:pt x="16213" y="33657"/>
                    <a:pt x="15368" y="33240"/>
                    <a:pt x="14522" y="32812"/>
                  </a:cubicBezTo>
                  <a:cubicBezTo>
                    <a:pt x="13510" y="32312"/>
                    <a:pt x="12486" y="31800"/>
                    <a:pt x="11474" y="31288"/>
                  </a:cubicBezTo>
                  <a:cubicBezTo>
                    <a:pt x="10403" y="30752"/>
                    <a:pt x="9331" y="30216"/>
                    <a:pt x="8248" y="29681"/>
                  </a:cubicBezTo>
                  <a:cubicBezTo>
                    <a:pt x="7248" y="29180"/>
                    <a:pt x="6248" y="28668"/>
                    <a:pt x="5247" y="28168"/>
                  </a:cubicBezTo>
                  <a:lnTo>
                    <a:pt x="2807" y="26954"/>
                  </a:lnTo>
                  <a:cubicBezTo>
                    <a:pt x="2318" y="26704"/>
                    <a:pt x="1830" y="26454"/>
                    <a:pt x="1342" y="26216"/>
                  </a:cubicBezTo>
                  <a:cubicBezTo>
                    <a:pt x="1247" y="26168"/>
                    <a:pt x="1164" y="26132"/>
                    <a:pt x="1080" y="26085"/>
                  </a:cubicBezTo>
                  <a:cubicBezTo>
                    <a:pt x="533" y="25799"/>
                    <a:pt x="319" y="25145"/>
                    <a:pt x="627" y="24610"/>
                  </a:cubicBezTo>
                  <a:lnTo>
                    <a:pt x="627" y="24610"/>
                  </a:lnTo>
                  <a:cubicBezTo>
                    <a:pt x="627" y="24609"/>
                    <a:pt x="628" y="24609"/>
                    <a:pt x="628" y="24608"/>
                  </a:cubicBezTo>
                  <a:lnTo>
                    <a:pt x="628" y="24608"/>
                  </a:lnTo>
                  <a:cubicBezTo>
                    <a:pt x="628" y="24608"/>
                    <a:pt x="628" y="24608"/>
                    <a:pt x="628" y="24608"/>
                  </a:cubicBezTo>
                  <a:lnTo>
                    <a:pt x="925" y="24096"/>
                  </a:lnTo>
                  <a:lnTo>
                    <a:pt x="1771" y="22692"/>
                  </a:lnTo>
                  <a:cubicBezTo>
                    <a:pt x="2187" y="21989"/>
                    <a:pt x="2604" y="21275"/>
                    <a:pt x="3021" y="20572"/>
                  </a:cubicBezTo>
                  <a:cubicBezTo>
                    <a:pt x="3545" y="19703"/>
                    <a:pt x="4069" y="18822"/>
                    <a:pt x="4593" y="17941"/>
                  </a:cubicBezTo>
                  <a:cubicBezTo>
                    <a:pt x="5176" y="16953"/>
                    <a:pt x="5771" y="15965"/>
                    <a:pt x="6355" y="14976"/>
                  </a:cubicBezTo>
                  <a:cubicBezTo>
                    <a:pt x="6974" y="13940"/>
                    <a:pt x="7581" y="12917"/>
                    <a:pt x="8200" y="11881"/>
                  </a:cubicBezTo>
                  <a:cubicBezTo>
                    <a:pt x="8795" y="10869"/>
                    <a:pt x="9403" y="9845"/>
                    <a:pt x="10010" y="8833"/>
                  </a:cubicBezTo>
                  <a:lnTo>
                    <a:pt x="11677" y="6023"/>
                  </a:lnTo>
                  <a:cubicBezTo>
                    <a:pt x="12153" y="5225"/>
                    <a:pt x="12617" y="4427"/>
                    <a:pt x="13094" y="3630"/>
                  </a:cubicBezTo>
                  <a:cubicBezTo>
                    <a:pt x="13451" y="3046"/>
                    <a:pt x="13796" y="2463"/>
                    <a:pt x="14141" y="1868"/>
                  </a:cubicBezTo>
                  <a:cubicBezTo>
                    <a:pt x="14332" y="1558"/>
                    <a:pt x="14522" y="1237"/>
                    <a:pt x="14713" y="915"/>
                  </a:cubicBezTo>
                  <a:cubicBezTo>
                    <a:pt x="14760" y="832"/>
                    <a:pt x="14808" y="748"/>
                    <a:pt x="14868" y="677"/>
                  </a:cubicBezTo>
                  <a:cubicBezTo>
                    <a:pt x="15074" y="424"/>
                    <a:pt x="15369" y="300"/>
                    <a:pt x="15671" y="300"/>
                  </a:cubicBezTo>
                  <a:close/>
                  <a:moveTo>
                    <a:pt x="15686" y="0"/>
                  </a:moveTo>
                  <a:cubicBezTo>
                    <a:pt x="15200" y="0"/>
                    <a:pt x="14750" y="266"/>
                    <a:pt x="14475" y="725"/>
                  </a:cubicBezTo>
                  <a:cubicBezTo>
                    <a:pt x="14308" y="1022"/>
                    <a:pt x="14129" y="1320"/>
                    <a:pt x="13951" y="1618"/>
                  </a:cubicBezTo>
                  <a:cubicBezTo>
                    <a:pt x="13606" y="2201"/>
                    <a:pt x="13260" y="2772"/>
                    <a:pt x="12915" y="3356"/>
                  </a:cubicBezTo>
                  <a:cubicBezTo>
                    <a:pt x="12451" y="4142"/>
                    <a:pt x="11974" y="4939"/>
                    <a:pt x="11510" y="5725"/>
                  </a:cubicBezTo>
                  <a:cubicBezTo>
                    <a:pt x="10950" y="6666"/>
                    <a:pt x="10391" y="7606"/>
                    <a:pt x="9831" y="8559"/>
                  </a:cubicBezTo>
                  <a:cubicBezTo>
                    <a:pt x="9212" y="9583"/>
                    <a:pt x="8605" y="10607"/>
                    <a:pt x="7998" y="11643"/>
                  </a:cubicBezTo>
                  <a:cubicBezTo>
                    <a:pt x="7367" y="12678"/>
                    <a:pt x="6748" y="13726"/>
                    <a:pt x="6128" y="14762"/>
                  </a:cubicBezTo>
                  <a:cubicBezTo>
                    <a:pt x="5533" y="15762"/>
                    <a:pt x="4938" y="16762"/>
                    <a:pt x="4343" y="17774"/>
                  </a:cubicBezTo>
                  <a:cubicBezTo>
                    <a:pt x="3819" y="18655"/>
                    <a:pt x="3295" y="19536"/>
                    <a:pt x="2771" y="20429"/>
                  </a:cubicBezTo>
                  <a:cubicBezTo>
                    <a:pt x="2342" y="21144"/>
                    <a:pt x="1926" y="21846"/>
                    <a:pt x="1497" y="22561"/>
                  </a:cubicBezTo>
                  <a:cubicBezTo>
                    <a:pt x="1223" y="23037"/>
                    <a:pt x="937" y="23501"/>
                    <a:pt x="663" y="23977"/>
                  </a:cubicBezTo>
                  <a:cubicBezTo>
                    <a:pt x="568" y="24132"/>
                    <a:pt x="461" y="24299"/>
                    <a:pt x="366" y="24466"/>
                  </a:cubicBezTo>
                  <a:cubicBezTo>
                    <a:pt x="366" y="24466"/>
                    <a:pt x="366" y="24466"/>
                    <a:pt x="366" y="24466"/>
                  </a:cubicBezTo>
                  <a:lnTo>
                    <a:pt x="366" y="24466"/>
                  </a:lnTo>
                  <a:cubicBezTo>
                    <a:pt x="363" y="24470"/>
                    <a:pt x="360" y="24475"/>
                    <a:pt x="358" y="24480"/>
                  </a:cubicBezTo>
                  <a:lnTo>
                    <a:pt x="358" y="24480"/>
                  </a:lnTo>
                  <a:cubicBezTo>
                    <a:pt x="0" y="25144"/>
                    <a:pt x="240" y="25980"/>
                    <a:pt x="914" y="26335"/>
                  </a:cubicBezTo>
                  <a:cubicBezTo>
                    <a:pt x="985" y="26371"/>
                    <a:pt x="1056" y="26406"/>
                    <a:pt x="1128" y="26442"/>
                  </a:cubicBezTo>
                  <a:lnTo>
                    <a:pt x="2545" y="27156"/>
                  </a:lnTo>
                  <a:cubicBezTo>
                    <a:pt x="3354" y="27549"/>
                    <a:pt x="4152" y="27954"/>
                    <a:pt x="4962" y="28359"/>
                  </a:cubicBezTo>
                  <a:cubicBezTo>
                    <a:pt x="5974" y="28871"/>
                    <a:pt x="6986" y="29371"/>
                    <a:pt x="7998" y="29883"/>
                  </a:cubicBezTo>
                  <a:lnTo>
                    <a:pt x="11248" y="31502"/>
                  </a:lnTo>
                  <a:cubicBezTo>
                    <a:pt x="12272" y="32026"/>
                    <a:pt x="13308" y="32538"/>
                    <a:pt x="14344" y="33062"/>
                  </a:cubicBezTo>
                  <a:cubicBezTo>
                    <a:pt x="15201" y="33491"/>
                    <a:pt x="16058" y="33919"/>
                    <a:pt x="16916" y="34348"/>
                  </a:cubicBezTo>
                  <a:cubicBezTo>
                    <a:pt x="17451" y="34610"/>
                    <a:pt x="17999" y="34884"/>
                    <a:pt x="18535" y="35157"/>
                  </a:cubicBezTo>
                  <a:cubicBezTo>
                    <a:pt x="18654" y="35217"/>
                    <a:pt x="18773" y="35276"/>
                    <a:pt x="18892" y="35336"/>
                  </a:cubicBezTo>
                  <a:cubicBezTo>
                    <a:pt x="19100" y="35437"/>
                    <a:pt x="19327" y="35494"/>
                    <a:pt x="19553" y="35494"/>
                  </a:cubicBezTo>
                  <a:cubicBezTo>
                    <a:pt x="19779" y="35494"/>
                    <a:pt x="20005" y="35437"/>
                    <a:pt x="20214" y="35312"/>
                  </a:cubicBezTo>
                  <a:cubicBezTo>
                    <a:pt x="20559" y="35110"/>
                    <a:pt x="20726" y="34776"/>
                    <a:pt x="20916" y="34455"/>
                  </a:cubicBezTo>
                  <a:cubicBezTo>
                    <a:pt x="21178" y="34014"/>
                    <a:pt x="21440" y="33574"/>
                    <a:pt x="21702" y="33133"/>
                  </a:cubicBezTo>
                  <a:cubicBezTo>
                    <a:pt x="22107" y="32443"/>
                    <a:pt x="22523" y="31752"/>
                    <a:pt x="22928" y="31062"/>
                  </a:cubicBezTo>
                  <a:cubicBezTo>
                    <a:pt x="23452" y="30192"/>
                    <a:pt x="23964" y="29323"/>
                    <a:pt x="24488" y="28454"/>
                  </a:cubicBezTo>
                  <a:cubicBezTo>
                    <a:pt x="25071" y="27454"/>
                    <a:pt x="25667" y="26466"/>
                    <a:pt x="26250" y="25478"/>
                  </a:cubicBezTo>
                  <a:cubicBezTo>
                    <a:pt x="26869" y="24430"/>
                    <a:pt x="27500" y="23382"/>
                    <a:pt x="28119" y="22334"/>
                  </a:cubicBezTo>
                  <a:cubicBezTo>
                    <a:pt x="28727" y="21310"/>
                    <a:pt x="29346" y="20275"/>
                    <a:pt x="29953" y="19251"/>
                  </a:cubicBezTo>
                  <a:cubicBezTo>
                    <a:pt x="30524" y="18298"/>
                    <a:pt x="31084" y="17346"/>
                    <a:pt x="31655" y="16381"/>
                  </a:cubicBezTo>
                  <a:cubicBezTo>
                    <a:pt x="32144" y="15572"/>
                    <a:pt x="32620" y="14762"/>
                    <a:pt x="33108" y="13952"/>
                  </a:cubicBezTo>
                  <a:lnTo>
                    <a:pt x="34180" y="12143"/>
                  </a:lnTo>
                  <a:cubicBezTo>
                    <a:pt x="34370" y="11821"/>
                    <a:pt x="34572" y="11488"/>
                    <a:pt x="34763" y="11154"/>
                  </a:cubicBezTo>
                  <a:cubicBezTo>
                    <a:pt x="34811" y="11083"/>
                    <a:pt x="34846" y="11023"/>
                    <a:pt x="34882" y="10952"/>
                  </a:cubicBezTo>
                  <a:cubicBezTo>
                    <a:pt x="35204" y="10297"/>
                    <a:pt x="34942" y="9488"/>
                    <a:pt x="34299" y="9154"/>
                  </a:cubicBezTo>
                  <a:cubicBezTo>
                    <a:pt x="34025" y="9023"/>
                    <a:pt x="33763" y="8892"/>
                    <a:pt x="33501" y="8761"/>
                  </a:cubicBezTo>
                  <a:cubicBezTo>
                    <a:pt x="32834" y="8428"/>
                    <a:pt x="32167" y="8095"/>
                    <a:pt x="31513" y="7761"/>
                  </a:cubicBezTo>
                  <a:cubicBezTo>
                    <a:pt x="30584" y="7297"/>
                    <a:pt x="29667" y="6832"/>
                    <a:pt x="28738" y="6380"/>
                  </a:cubicBezTo>
                  <a:cubicBezTo>
                    <a:pt x="27667" y="5844"/>
                    <a:pt x="26607" y="5308"/>
                    <a:pt x="25536" y="4773"/>
                  </a:cubicBezTo>
                  <a:cubicBezTo>
                    <a:pt x="24464" y="4237"/>
                    <a:pt x="23393" y="3701"/>
                    <a:pt x="22309" y="3153"/>
                  </a:cubicBezTo>
                  <a:cubicBezTo>
                    <a:pt x="21357" y="2677"/>
                    <a:pt x="20404" y="2201"/>
                    <a:pt x="19452" y="1725"/>
                  </a:cubicBezTo>
                  <a:lnTo>
                    <a:pt x="17320" y="653"/>
                  </a:lnTo>
                  <a:cubicBezTo>
                    <a:pt x="16987" y="486"/>
                    <a:pt x="16654" y="320"/>
                    <a:pt x="16320" y="153"/>
                  </a:cubicBezTo>
                  <a:cubicBezTo>
                    <a:pt x="16109" y="49"/>
                    <a:pt x="15894" y="0"/>
                    <a:pt x="15686"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2" name="Google Shape;2393;g110fbfe7ff0_0_244"/>
            <p:cNvSpPr/>
            <p:nvPr/>
          </p:nvSpPr>
          <p:spPr>
            <a:xfrm>
              <a:off x="1725200" y="3042500"/>
              <a:ext cx="229525" cy="172725"/>
            </a:xfrm>
            <a:custGeom>
              <a:avLst/>
              <a:gdLst/>
              <a:ahLst/>
              <a:cxnLst/>
              <a:rect l="l" t="t" r="r" b="b"/>
              <a:pathLst>
                <a:path w="9181" h="6909" extrusionOk="0">
                  <a:moveTo>
                    <a:pt x="2462" y="1"/>
                  </a:moveTo>
                  <a:cubicBezTo>
                    <a:pt x="2017" y="1"/>
                    <a:pt x="1585" y="230"/>
                    <a:pt x="1346" y="642"/>
                  </a:cubicBezTo>
                  <a:lnTo>
                    <a:pt x="382" y="2297"/>
                  </a:lnTo>
                  <a:cubicBezTo>
                    <a:pt x="1" y="2940"/>
                    <a:pt x="251" y="3762"/>
                    <a:pt x="906" y="4095"/>
                  </a:cubicBezTo>
                  <a:lnTo>
                    <a:pt x="6132" y="6762"/>
                  </a:lnTo>
                  <a:cubicBezTo>
                    <a:pt x="6324" y="6861"/>
                    <a:pt x="6528" y="6908"/>
                    <a:pt x="6728" y="6908"/>
                  </a:cubicBezTo>
                  <a:cubicBezTo>
                    <a:pt x="7176" y="6908"/>
                    <a:pt x="7608" y="6673"/>
                    <a:pt x="7847" y="6262"/>
                  </a:cubicBezTo>
                  <a:lnTo>
                    <a:pt x="8811" y="4619"/>
                  </a:lnTo>
                  <a:cubicBezTo>
                    <a:pt x="9180" y="3976"/>
                    <a:pt x="8942" y="3142"/>
                    <a:pt x="8275" y="2809"/>
                  </a:cubicBezTo>
                  <a:lnTo>
                    <a:pt x="3049" y="142"/>
                  </a:lnTo>
                  <a:cubicBezTo>
                    <a:pt x="2861" y="47"/>
                    <a:pt x="2660" y="1"/>
                    <a:pt x="2462"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3" name="Google Shape;2394;g110fbfe7ff0_0_244"/>
            <p:cNvSpPr/>
            <p:nvPr/>
          </p:nvSpPr>
          <p:spPr>
            <a:xfrm>
              <a:off x="1360275" y="3437600"/>
              <a:ext cx="486150" cy="340250"/>
            </a:xfrm>
            <a:custGeom>
              <a:avLst/>
              <a:gdLst/>
              <a:ahLst/>
              <a:cxnLst/>
              <a:rect l="l" t="t" r="r" b="b"/>
              <a:pathLst>
                <a:path w="19446" h="13610" extrusionOk="0">
                  <a:moveTo>
                    <a:pt x="15137" y="0"/>
                  </a:moveTo>
                  <a:cubicBezTo>
                    <a:pt x="15091" y="0"/>
                    <a:pt x="15046" y="3"/>
                    <a:pt x="15002" y="7"/>
                  </a:cubicBezTo>
                  <a:cubicBezTo>
                    <a:pt x="13693" y="150"/>
                    <a:pt x="12395" y="483"/>
                    <a:pt x="11085" y="638"/>
                  </a:cubicBezTo>
                  <a:cubicBezTo>
                    <a:pt x="10697" y="683"/>
                    <a:pt x="10302" y="710"/>
                    <a:pt x="9909" y="710"/>
                  </a:cubicBezTo>
                  <a:cubicBezTo>
                    <a:pt x="8963" y="710"/>
                    <a:pt x="8024" y="554"/>
                    <a:pt x="7192" y="126"/>
                  </a:cubicBezTo>
                  <a:lnTo>
                    <a:pt x="1" y="4864"/>
                  </a:lnTo>
                  <a:cubicBezTo>
                    <a:pt x="1" y="4864"/>
                    <a:pt x="2477" y="6400"/>
                    <a:pt x="3406" y="7698"/>
                  </a:cubicBezTo>
                  <a:cubicBezTo>
                    <a:pt x="4334" y="8996"/>
                    <a:pt x="7061" y="12603"/>
                    <a:pt x="10097" y="13342"/>
                  </a:cubicBezTo>
                  <a:cubicBezTo>
                    <a:pt x="10876" y="13527"/>
                    <a:pt x="11481" y="13609"/>
                    <a:pt x="11922" y="13609"/>
                  </a:cubicBezTo>
                  <a:cubicBezTo>
                    <a:pt x="13208" y="13609"/>
                    <a:pt x="13106" y="12912"/>
                    <a:pt x="11883" y="12044"/>
                  </a:cubicBezTo>
                  <a:cubicBezTo>
                    <a:pt x="10062" y="10746"/>
                    <a:pt x="7669" y="8639"/>
                    <a:pt x="7668" y="8639"/>
                  </a:cubicBezTo>
                  <a:lnTo>
                    <a:pt x="7668" y="8639"/>
                  </a:lnTo>
                  <a:cubicBezTo>
                    <a:pt x="9287" y="9972"/>
                    <a:pt x="11966" y="12330"/>
                    <a:pt x="14443" y="12603"/>
                  </a:cubicBezTo>
                  <a:cubicBezTo>
                    <a:pt x="14684" y="12631"/>
                    <a:pt x="14902" y="12645"/>
                    <a:pt x="15095" y="12645"/>
                  </a:cubicBezTo>
                  <a:cubicBezTo>
                    <a:pt x="16884" y="12645"/>
                    <a:pt x="16602" y="11508"/>
                    <a:pt x="14109" y="10294"/>
                  </a:cubicBezTo>
                  <a:cubicBezTo>
                    <a:pt x="11336" y="8961"/>
                    <a:pt x="9741" y="7211"/>
                    <a:pt x="9740" y="7210"/>
                  </a:cubicBezTo>
                  <a:lnTo>
                    <a:pt x="9740" y="7210"/>
                  </a:lnTo>
                  <a:cubicBezTo>
                    <a:pt x="9741" y="7211"/>
                    <a:pt x="11360" y="8961"/>
                    <a:pt x="14610" y="10091"/>
                  </a:cubicBezTo>
                  <a:cubicBezTo>
                    <a:pt x="15891" y="10543"/>
                    <a:pt x="16812" y="10714"/>
                    <a:pt x="17463" y="10714"/>
                  </a:cubicBezTo>
                  <a:cubicBezTo>
                    <a:pt x="18458" y="10714"/>
                    <a:pt x="18822" y="10316"/>
                    <a:pt x="18872" y="9913"/>
                  </a:cubicBezTo>
                  <a:cubicBezTo>
                    <a:pt x="18955" y="9246"/>
                    <a:pt x="18455" y="8996"/>
                    <a:pt x="16062" y="8079"/>
                  </a:cubicBezTo>
                  <a:cubicBezTo>
                    <a:pt x="15015" y="7678"/>
                    <a:pt x="13946" y="7095"/>
                    <a:pt x="13074" y="6566"/>
                  </a:cubicBezTo>
                  <a:lnTo>
                    <a:pt x="13074" y="6566"/>
                  </a:lnTo>
                  <a:cubicBezTo>
                    <a:pt x="14529" y="7368"/>
                    <a:pt x="16155" y="7954"/>
                    <a:pt x="17443" y="8067"/>
                  </a:cubicBezTo>
                  <a:cubicBezTo>
                    <a:pt x="17540" y="8075"/>
                    <a:pt x="17633" y="8079"/>
                    <a:pt x="17721" y="8079"/>
                  </a:cubicBezTo>
                  <a:cubicBezTo>
                    <a:pt x="19365" y="8079"/>
                    <a:pt x="19446" y="6752"/>
                    <a:pt x="16598" y="5757"/>
                  </a:cubicBezTo>
                  <a:cubicBezTo>
                    <a:pt x="13586" y="4698"/>
                    <a:pt x="12383" y="3019"/>
                    <a:pt x="12383" y="3019"/>
                  </a:cubicBezTo>
                  <a:cubicBezTo>
                    <a:pt x="13038" y="2757"/>
                    <a:pt x="13693" y="2507"/>
                    <a:pt x="14276" y="2126"/>
                  </a:cubicBezTo>
                  <a:cubicBezTo>
                    <a:pt x="14860" y="1745"/>
                    <a:pt x="15372" y="1233"/>
                    <a:pt x="15633" y="578"/>
                  </a:cubicBezTo>
                  <a:cubicBezTo>
                    <a:pt x="15669" y="483"/>
                    <a:pt x="15705" y="376"/>
                    <a:pt x="15669" y="269"/>
                  </a:cubicBezTo>
                  <a:cubicBezTo>
                    <a:pt x="15619" y="60"/>
                    <a:pt x="15370" y="0"/>
                    <a:pt x="15137" y="0"/>
                  </a:cubicBezTo>
                  <a:close/>
                </a:path>
              </a:pathLst>
            </a:custGeom>
            <a:solidFill>
              <a:srgbClr val="D9B4A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4" name="Google Shape;2395;g110fbfe7ff0_0_244"/>
            <p:cNvSpPr/>
            <p:nvPr/>
          </p:nvSpPr>
          <p:spPr>
            <a:xfrm>
              <a:off x="1355800" y="3433875"/>
              <a:ext cx="481350" cy="347650"/>
            </a:xfrm>
            <a:custGeom>
              <a:avLst/>
              <a:gdLst/>
              <a:ahLst/>
              <a:cxnLst/>
              <a:rect l="l" t="t" r="r" b="b"/>
              <a:pathLst>
                <a:path w="19254" h="13906" extrusionOk="0">
                  <a:moveTo>
                    <a:pt x="12690" y="3090"/>
                  </a:moveTo>
                  <a:cubicBezTo>
                    <a:pt x="12690" y="3090"/>
                    <a:pt x="12690" y="3090"/>
                    <a:pt x="12690" y="3090"/>
                  </a:cubicBezTo>
                  <a:lnTo>
                    <a:pt x="12690" y="3090"/>
                  </a:lnTo>
                  <a:cubicBezTo>
                    <a:pt x="12690" y="3091"/>
                    <a:pt x="12690" y="3091"/>
                    <a:pt x="12690" y="3091"/>
                  </a:cubicBezTo>
                  <a:lnTo>
                    <a:pt x="12690" y="3091"/>
                  </a:lnTo>
                  <a:cubicBezTo>
                    <a:pt x="12690" y="3090"/>
                    <a:pt x="12690" y="3090"/>
                    <a:pt x="12690" y="3090"/>
                  </a:cubicBezTo>
                  <a:close/>
                  <a:moveTo>
                    <a:pt x="18869" y="9723"/>
                  </a:moveTo>
                  <a:cubicBezTo>
                    <a:pt x="18869" y="9723"/>
                    <a:pt x="18870" y="9724"/>
                    <a:pt x="18872" y="9728"/>
                  </a:cubicBezTo>
                  <a:cubicBezTo>
                    <a:pt x="18872" y="9730"/>
                    <a:pt x="18872" y="9732"/>
                    <a:pt x="18872" y="9734"/>
                  </a:cubicBezTo>
                  <a:lnTo>
                    <a:pt x="18872" y="9734"/>
                  </a:lnTo>
                  <a:cubicBezTo>
                    <a:pt x="18870" y="9729"/>
                    <a:pt x="18868" y="9723"/>
                    <a:pt x="18869" y="9723"/>
                  </a:cubicBezTo>
                  <a:close/>
                  <a:moveTo>
                    <a:pt x="15359" y="301"/>
                  </a:moveTo>
                  <a:cubicBezTo>
                    <a:pt x="15445" y="301"/>
                    <a:pt x="15528" y="311"/>
                    <a:pt x="15598" y="346"/>
                  </a:cubicBezTo>
                  <a:cubicBezTo>
                    <a:pt x="15765" y="418"/>
                    <a:pt x="15705" y="596"/>
                    <a:pt x="15646" y="727"/>
                  </a:cubicBezTo>
                  <a:cubicBezTo>
                    <a:pt x="15503" y="1072"/>
                    <a:pt x="15277" y="1382"/>
                    <a:pt x="15003" y="1644"/>
                  </a:cubicBezTo>
                  <a:cubicBezTo>
                    <a:pt x="14312" y="2323"/>
                    <a:pt x="13407" y="2680"/>
                    <a:pt x="12526" y="3025"/>
                  </a:cubicBezTo>
                  <a:cubicBezTo>
                    <a:pt x="12443" y="3049"/>
                    <a:pt x="12372" y="3156"/>
                    <a:pt x="12431" y="3239"/>
                  </a:cubicBezTo>
                  <a:cubicBezTo>
                    <a:pt x="12753" y="3680"/>
                    <a:pt x="13193" y="4061"/>
                    <a:pt x="13622" y="4394"/>
                  </a:cubicBezTo>
                  <a:cubicBezTo>
                    <a:pt x="14110" y="4763"/>
                    <a:pt x="14634" y="5097"/>
                    <a:pt x="15193" y="5383"/>
                  </a:cubicBezTo>
                  <a:cubicBezTo>
                    <a:pt x="15539" y="5561"/>
                    <a:pt x="15896" y="5728"/>
                    <a:pt x="16253" y="5871"/>
                  </a:cubicBezTo>
                  <a:cubicBezTo>
                    <a:pt x="16634" y="6014"/>
                    <a:pt x="17027" y="6145"/>
                    <a:pt x="17408" y="6311"/>
                  </a:cubicBezTo>
                  <a:cubicBezTo>
                    <a:pt x="17706" y="6442"/>
                    <a:pt x="17991" y="6597"/>
                    <a:pt x="18265" y="6787"/>
                  </a:cubicBezTo>
                  <a:cubicBezTo>
                    <a:pt x="18360" y="6859"/>
                    <a:pt x="18456" y="6930"/>
                    <a:pt x="18539" y="7014"/>
                  </a:cubicBezTo>
                  <a:cubicBezTo>
                    <a:pt x="18610" y="7073"/>
                    <a:pt x="18706" y="7168"/>
                    <a:pt x="18741" y="7216"/>
                  </a:cubicBezTo>
                  <a:cubicBezTo>
                    <a:pt x="18765" y="7252"/>
                    <a:pt x="18789" y="7288"/>
                    <a:pt x="18813" y="7323"/>
                  </a:cubicBezTo>
                  <a:cubicBezTo>
                    <a:pt x="18825" y="7347"/>
                    <a:pt x="18825" y="7359"/>
                    <a:pt x="18837" y="7371"/>
                  </a:cubicBezTo>
                  <a:cubicBezTo>
                    <a:pt x="18837" y="7383"/>
                    <a:pt x="18849" y="7395"/>
                    <a:pt x="18849" y="7407"/>
                  </a:cubicBezTo>
                  <a:cubicBezTo>
                    <a:pt x="18853" y="7415"/>
                    <a:pt x="18854" y="7417"/>
                    <a:pt x="18854" y="7417"/>
                  </a:cubicBezTo>
                  <a:cubicBezTo>
                    <a:pt x="18855" y="7417"/>
                    <a:pt x="18853" y="7407"/>
                    <a:pt x="18860" y="7407"/>
                  </a:cubicBezTo>
                  <a:cubicBezTo>
                    <a:pt x="18872" y="7442"/>
                    <a:pt x="18884" y="7478"/>
                    <a:pt x="18884" y="7514"/>
                  </a:cubicBezTo>
                  <a:cubicBezTo>
                    <a:pt x="18896" y="7526"/>
                    <a:pt x="18896" y="7538"/>
                    <a:pt x="18896" y="7561"/>
                  </a:cubicBezTo>
                  <a:cubicBezTo>
                    <a:pt x="18893" y="7548"/>
                    <a:pt x="18891" y="7543"/>
                    <a:pt x="18891" y="7543"/>
                  </a:cubicBezTo>
                  <a:lnTo>
                    <a:pt x="18891" y="7543"/>
                  </a:lnTo>
                  <a:cubicBezTo>
                    <a:pt x="18890" y="7543"/>
                    <a:pt x="18896" y="7577"/>
                    <a:pt x="18896" y="7585"/>
                  </a:cubicBezTo>
                  <a:cubicBezTo>
                    <a:pt x="18896" y="7597"/>
                    <a:pt x="18896" y="7609"/>
                    <a:pt x="18896" y="7633"/>
                  </a:cubicBezTo>
                  <a:cubicBezTo>
                    <a:pt x="18896" y="7639"/>
                    <a:pt x="18896" y="7643"/>
                    <a:pt x="18896" y="7645"/>
                  </a:cubicBezTo>
                  <a:cubicBezTo>
                    <a:pt x="18884" y="7669"/>
                    <a:pt x="18884" y="7704"/>
                    <a:pt x="18872" y="7740"/>
                  </a:cubicBezTo>
                  <a:cubicBezTo>
                    <a:pt x="18876" y="7725"/>
                    <a:pt x="18878" y="7719"/>
                    <a:pt x="18877" y="7719"/>
                  </a:cubicBezTo>
                  <a:lnTo>
                    <a:pt x="18877" y="7719"/>
                  </a:lnTo>
                  <a:cubicBezTo>
                    <a:pt x="18877" y="7719"/>
                    <a:pt x="18869" y="7744"/>
                    <a:pt x="18860" y="7752"/>
                  </a:cubicBezTo>
                  <a:cubicBezTo>
                    <a:pt x="18849" y="7764"/>
                    <a:pt x="18849" y="7776"/>
                    <a:pt x="18837" y="7788"/>
                  </a:cubicBezTo>
                  <a:cubicBezTo>
                    <a:pt x="18835" y="7789"/>
                    <a:pt x="18834" y="7791"/>
                    <a:pt x="18833" y="7793"/>
                  </a:cubicBezTo>
                  <a:lnTo>
                    <a:pt x="18833" y="7793"/>
                  </a:lnTo>
                  <a:cubicBezTo>
                    <a:pt x="18833" y="7793"/>
                    <a:pt x="18833" y="7792"/>
                    <a:pt x="18833" y="7792"/>
                  </a:cubicBezTo>
                  <a:cubicBezTo>
                    <a:pt x="18832" y="7792"/>
                    <a:pt x="18830" y="7794"/>
                    <a:pt x="18825" y="7799"/>
                  </a:cubicBezTo>
                  <a:cubicBezTo>
                    <a:pt x="18813" y="7811"/>
                    <a:pt x="18801" y="7823"/>
                    <a:pt x="18789" y="7835"/>
                  </a:cubicBezTo>
                  <a:cubicBezTo>
                    <a:pt x="18777" y="7847"/>
                    <a:pt x="18765" y="7859"/>
                    <a:pt x="18753" y="7871"/>
                  </a:cubicBezTo>
                  <a:cubicBezTo>
                    <a:pt x="18749" y="7875"/>
                    <a:pt x="18748" y="7876"/>
                    <a:pt x="18748" y="7876"/>
                  </a:cubicBezTo>
                  <a:cubicBezTo>
                    <a:pt x="18749" y="7876"/>
                    <a:pt x="18757" y="7871"/>
                    <a:pt x="18765" y="7871"/>
                  </a:cubicBezTo>
                  <a:lnTo>
                    <a:pt x="18765" y="7871"/>
                  </a:lnTo>
                  <a:cubicBezTo>
                    <a:pt x="18753" y="7871"/>
                    <a:pt x="18741" y="7883"/>
                    <a:pt x="18741" y="7883"/>
                  </a:cubicBezTo>
                  <a:cubicBezTo>
                    <a:pt x="18706" y="7907"/>
                    <a:pt x="18670" y="7930"/>
                    <a:pt x="18646" y="7942"/>
                  </a:cubicBezTo>
                  <a:cubicBezTo>
                    <a:pt x="18622" y="7954"/>
                    <a:pt x="18599" y="7966"/>
                    <a:pt x="18587" y="7966"/>
                  </a:cubicBezTo>
                  <a:cubicBezTo>
                    <a:pt x="18591" y="7964"/>
                    <a:pt x="18593" y="7963"/>
                    <a:pt x="18593" y="7963"/>
                  </a:cubicBezTo>
                  <a:lnTo>
                    <a:pt x="18593" y="7963"/>
                  </a:lnTo>
                  <a:cubicBezTo>
                    <a:pt x="18593" y="7963"/>
                    <a:pt x="18560" y="7978"/>
                    <a:pt x="18551" y="7978"/>
                  </a:cubicBezTo>
                  <a:cubicBezTo>
                    <a:pt x="18515" y="7990"/>
                    <a:pt x="18468" y="8014"/>
                    <a:pt x="18420" y="8026"/>
                  </a:cubicBezTo>
                  <a:cubicBezTo>
                    <a:pt x="18265" y="8062"/>
                    <a:pt x="18111" y="8078"/>
                    <a:pt x="17945" y="8078"/>
                  </a:cubicBezTo>
                  <a:cubicBezTo>
                    <a:pt x="17894" y="8078"/>
                    <a:pt x="17842" y="8076"/>
                    <a:pt x="17789" y="8073"/>
                  </a:cubicBezTo>
                  <a:cubicBezTo>
                    <a:pt x="17146" y="8050"/>
                    <a:pt x="16503" y="7883"/>
                    <a:pt x="15884" y="7692"/>
                  </a:cubicBezTo>
                  <a:cubicBezTo>
                    <a:pt x="15043" y="7426"/>
                    <a:pt x="14219" y="7074"/>
                    <a:pt x="13436" y="6649"/>
                  </a:cubicBezTo>
                  <a:lnTo>
                    <a:pt x="13436" y="6649"/>
                  </a:lnTo>
                  <a:cubicBezTo>
                    <a:pt x="13287" y="6558"/>
                    <a:pt x="13138" y="6465"/>
                    <a:pt x="12991" y="6371"/>
                  </a:cubicBezTo>
                  <a:cubicBezTo>
                    <a:pt x="12479" y="6049"/>
                    <a:pt x="11967" y="5716"/>
                    <a:pt x="11479" y="5359"/>
                  </a:cubicBezTo>
                  <a:cubicBezTo>
                    <a:pt x="11473" y="5356"/>
                    <a:pt x="11467" y="5353"/>
                    <a:pt x="11461" y="5350"/>
                  </a:cubicBezTo>
                  <a:lnTo>
                    <a:pt x="11461" y="5350"/>
                  </a:lnTo>
                  <a:cubicBezTo>
                    <a:pt x="11455" y="5345"/>
                    <a:pt x="11449" y="5340"/>
                    <a:pt x="11443" y="5335"/>
                  </a:cubicBezTo>
                  <a:cubicBezTo>
                    <a:pt x="11442" y="5336"/>
                    <a:pt x="11441" y="5337"/>
                    <a:pt x="11441" y="5338"/>
                  </a:cubicBezTo>
                  <a:lnTo>
                    <a:pt x="11441" y="5338"/>
                  </a:lnTo>
                  <a:cubicBezTo>
                    <a:pt x="11430" y="5331"/>
                    <a:pt x="11418" y="5322"/>
                    <a:pt x="11407" y="5311"/>
                  </a:cubicBezTo>
                  <a:cubicBezTo>
                    <a:pt x="11385" y="5295"/>
                    <a:pt x="11362" y="5288"/>
                    <a:pt x="11339" y="5288"/>
                  </a:cubicBezTo>
                  <a:cubicBezTo>
                    <a:pt x="11225" y="5288"/>
                    <a:pt x="11120" y="5460"/>
                    <a:pt x="11229" y="5549"/>
                  </a:cubicBezTo>
                  <a:cubicBezTo>
                    <a:pt x="11885" y="6077"/>
                    <a:pt x="12597" y="6542"/>
                    <a:pt x="13344" y="6940"/>
                  </a:cubicBezTo>
                  <a:lnTo>
                    <a:pt x="13344" y="6940"/>
                  </a:lnTo>
                  <a:cubicBezTo>
                    <a:pt x="13782" y="7203"/>
                    <a:pt x="14228" y="7451"/>
                    <a:pt x="14681" y="7680"/>
                  </a:cubicBezTo>
                  <a:cubicBezTo>
                    <a:pt x="15134" y="7919"/>
                    <a:pt x="15610" y="8133"/>
                    <a:pt x="16086" y="8323"/>
                  </a:cubicBezTo>
                  <a:cubicBezTo>
                    <a:pt x="16563" y="8514"/>
                    <a:pt x="17051" y="8692"/>
                    <a:pt x="17527" y="8895"/>
                  </a:cubicBezTo>
                  <a:cubicBezTo>
                    <a:pt x="17825" y="9014"/>
                    <a:pt x="18134" y="9145"/>
                    <a:pt x="18408" y="9312"/>
                  </a:cubicBezTo>
                  <a:cubicBezTo>
                    <a:pt x="18456" y="9347"/>
                    <a:pt x="18515" y="9371"/>
                    <a:pt x="18563" y="9407"/>
                  </a:cubicBezTo>
                  <a:cubicBezTo>
                    <a:pt x="18622" y="9443"/>
                    <a:pt x="18634" y="9454"/>
                    <a:pt x="18670" y="9490"/>
                  </a:cubicBezTo>
                  <a:cubicBezTo>
                    <a:pt x="18706" y="9514"/>
                    <a:pt x="18730" y="9538"/>
                    <a:pt x="18765" y="9574"/>
                  </a:cubicBezTo>
                  <a:cubicBezTo>
                    <a:pt x="18777" y="9585"/>
                    <a:pt x="18789" y="9609"/>
                    <a:pt x="18801" y="9621"/>
                  </a:cubicBezTo>
                  <a:cubicBezTo>
                    <a:pt x="18813" y="9633"/>
                    <a:pt x="18813" y="9633"/>
                    <a:pt x="18825" y="9645"/>
                  </a:cubicBezTo>
                  <a:cubicBezTo>
                    <a:pt x="18837" y="9669"/>
                    <a:pt x="18860" y="9704"/>
                    <a:pt x="18872" y="9740"/>
                  </a:cubicBezTo>
                  <a:cubicBezTo>
                    <a:pt x="18873" y="9741"/>
                    <a:pt x="18873" y="9741"/>
                    <a:pt x="18873" y="9742"/>
                  </a:cubicBezTo>
                  <a:lnTo>
                    <a:pt x="18873" y="9742"/>
                  </a:lnTo>
                  <a:cubicBezTo>
                    <a:pt x="18874" y="9748"/>
                    <a:pt x="18877" y="9752"/>
                    <a:pt x="18884" y="9752"/>
                  </a:cubicBezTo>
                  <a:cubicBezTo>
                    <a:pt x="18884" y="9776"/>
                    <a:pt x="18884" y="9788"/>
                    <a:pt x="18896" y="9812"/>
                  </a:cubicBezTo>
                  <a:cubicBezTo>
                    <a:pt x="18896" y="9822"/>
                    <a:pt x="18896" y="9842"/>
                    <a:pt x="18905" y="9855"/>
                  </a:cubicBezTo>
                  <a:lnTo>
                    <a:pt x="18905" y="9855"/>
                  </a:lnTo>
                  <a:cubicBezTo>
                    <a:pt x="18906" y="9865"/>
                    <a:pt x="18908" y="9878"/>
                    <a:pt x="18908" y="9883"/>
                  </a:cubicBezTo>
                  <a:cubicBezTo>
                    <a:pt x="18908" y="9919"/>
                    <a:pt x="18908" y="9966"/>
                    <a:pt x="18908" y="10002"/>
                  </a:cubicBezTo>
                  <a:cubicBezTo>
                    <a:pt x="18908" y="10010"/>
                    <a:pt x="18903" y="10022"/>
                    <a:pt x="18900" y="10033"/>
                  </a:cubicBezTo>
                  <a:lnTo>
                    <a:pt x="18900" y="10033"/>
                  </a:lnTo>
                  <a:cubicBezTo>
                    <a:pt x="18899" y="10033"/>
                    <a:pt x="18898" y="10035"/>
                    <a:pt x="18896" y="10038"/>
                  </a:cubicBezTo>
                  <a:cubicBezTo>
                    <a:pt x="18896" y="10050"/>
                    <a:pt x="18896" y="10062"/>
                    <a:pt x="18896" y="10062"/>
                  </a:cubicBezTo>
                  <a:cubicBezTo>
                    <a:pt x="18884" y="10097"/>
                    <a:pt x="18884" y="10133"/>
                    <a:pt x="18872" y="10157"/>
                  </a:cubicBezTo>
                  <a:cubicBezTo>
                    <a:pt x="18872" y="10169"/>
                    <a:pt x="18860" y="10193"/>
                    <a:pt x="18860" y="10205"/>
                  </a:cubicBezTo>
                  <a:cubicBezTo>
                    <a:pt x="18858" y="10212"/>
                    <a:pt x="18857" y="10215"/>
                    <a:pt x="18857" y="10215"/>
                  </a:cubicBezTo>
                  <a:cubicBezTo>
                    <a:pt x="18857" y="10215"/>
                    <a:pt x="18861" y="10199"/>
                    <a:pt x="18859" y="10199"/>
                  </a:cubicBezTo>
                  <a:cubicBezTo>
                    <a:pt x="18858" y="10199"/>
                    <a:pt x="18855" y="10204"/>
                    <a:pt x="18849" y="10216"/>
                  </a:cubicBezTo>
                  <a:cubicBezTo>
                    <a:pt x="18837" y="10252"/>
                    <a:pt x="18825" y="10276"/>
                    <a:pt x="18801" y="10300"/>
                  </a:cubicBezTo>
                  <a:cubicBezTo>
                    <a:pt x="18789" y="10324"/>
                    <a:pt x="18789" y="10336"/>
                    <a:pt x="18777" y="10347"/>
                  </a:cubicBezTo>
                  <a:cubicBezTo>
                    <a:pt x="18785" y="10332"/>
                    <a:pt x="18786" y="10327"/>
                    <a:pt x="18785" y="10327"/>
                  </a:cubicBezTo>
                  <a:cubicBezTo>
                    <a:pt x="18782" y="10327"/>
                    <a:pt x="18765" y="10351"/>
                    <a:pt x="18765" y="10359"/>
                  </a:cubicBezTo>
                  <a:cubicBezTo>
                    <a:pt x="18741" y="10383"/>
                    <a:pt x="18718" y="10407"/>
                    <a:pt x="18682" y="10431"/>
                  </a:cubicBezTo>
                  <a:cubicBezTo>
                    <a:pt x="18670" y="10443"/>
                    <a:pt x="18658" y="10455"/>
                    <a:pt x="18646" y="10466"/>
                  </a:cubicBezTo>
                  <a:cubicBezTo>
                    <a:pt x="18655" y="10461"/>
                    <a:pt x="18659" y="10458"/>
                    <a:pt x="18659" y="10458"/>
                  </a:cubicBezTo>
                  <a:cubicBezTo>
                    <a:pt x="18661" y="10458"/>
                    <a:pt x="18631" y="10481"/>
                    <a:pt x="18622" y="10490"/>
                  </a:cubicBezTo>
                  <a:cubicBezTo>
                    <a:pt x="18587" y="10514"/>
                    <a:pt x="18551" y="10526"/>
                    <a:pt x="18503" y="10550"/>
                  </a:cubicBezTo>
                  <a:cubicBezTo>
                    <a:pt x="18491" y="10562"/>
                    <a:pt x="18468" y="10574"/>
                    <a:pt x="18444" y="10586"/>
                  </a:cubicBezTo>
                  <a:cubicBezTo>
                    <a:pt x="18432" y="10586"/>
                    <a:pt x="18420" y="10586"/>
                    <a:pt x="18408" y="10597"/>
                  </a:cubicBezTo>
                  <a:cubicBezTo>
                    <a:pt x="18372" y="10609"/>
                    <a:pt x="18325" y="10621"/>
                    <a:pt x="18277" y="10645"/>
                  </a:cubicBezTo>
                  <a:cubicBezTo>
                    <a:pt x="18158" y="10669"/>
                    <a:pt x="18051" y="10693"/>
                    <a:pt x="17956" y="10705"/>
                  </a:cubicBezTo>
                  <a:cubicBezTo>
                    <a:pt x="17842" y="10716"/>
                    <a:pt x="17728" y="10721"/>
                    <a:pt x="17614" y="10721"/>
                  </a:cubicBezTo>
                  <a:cubicBezTo>
                    <a:pt x="16985" y="10721"/>
                    <a:pt x="16348" y="10566"/>
                    <a:pt x="15753" y="10395"/>
                  </a:cubicBezTo>
                  <a:cubicBezTo>
                    <a:pt x="14729" y="10109"/>
                    <a:pt x="13729" y="9704"/>
                    <a:pt x="12788" y="9216"/>
                  </a:cubicBezTo>
                  <a:cubicBezTo>
                    <a:pt x="12110" y="8859"/>
                    <a:pt x="11455" y="8454"/>
                    <a:pt x="10848" y="7978"/>
                  </a:cubicBezTo>
                  <a:cubicBezTo>
                    <a:pt x="10655" y="7829"/>
                    <a:pt x="10449" y="7661"/>
                    <a:pt x="10255" y="7483"/>
                  </a:cubicBezTo>
                  <a:lnTo>
                    <a:pt x="10255" y="7483"/>
                  </a:lnTo>
                  <a:cubicBezTo>
                    <a:pt x="10186" y="7417"/>
                    <a:pt x="10118" y="7352"/>
                    <a:pt x="10050" y="7288"/>
                  </a:cubicBezTo>
                  <a:lnTo>
                    <a:pt x="10050" y="7288"/>
                  </a:lnTo>
                  <a:cubicBezTo>
                    <a:pt x="10050" y="7288"/>
                    <a:pt x="10050" y="7288"/>
                    <a:pt x="10050" y="7288"/>
                  </a:cubicBezTo>
                  <a:cubicBezTo>
                    <a:pt x="10038" y="7276"/>
                    <a:pt x="10026" y="7264"/>
                    <a:pt x="10014" y="7252"/>
                  </a:cubicBezTo>
                  <a:cubicBezTo>
                    <a:pt x="9984" y="7222"/>
                    <a:pt x="9951" y="7210"/>
                    <a:pt x="9919" y="7210"/>
                  </a:cubicBezTo>
                  <a:cubicBezTo>
                    <a:pt x="9809" y="7210"/>
                    <a:pt x="9710" y="7356"/>
                    <a:pt x="9812" y="7466"/>
                  </a:cubicBezTo>
                  <a:cubicBezTo>
                    <a:pt x="10276" y="7966"/>
                    <a:pt x="10824" y="8407"/>
                    <a:pt x="11360" y="8823"/>
                  </a:cubicBezTo>
                  <a:cubicBezTo>
                    <a:pt x="11943" y="9264"/>
                    <a:pt x="12550" y="9669"/>
                    <a:pt x="13181" y="10038"/>
                  </a:cubicBezTo>
                  <a:cubicBezTo>
                    <a:pt x="13919" y="10455"/>
                    <a:pt x="14705" y="10776"/>
                    <a:pt x="15396" y="11252"/>
                  </a:cubicBezTo>
                  <a:cubicBezTo>
                    <a:pt x="15622" y="11407"/>
                    <a:pt x="15848" y="11586"/>
                    <a:pt x="16039" y="11800"/>
                  </a:cubicBezTo>
                  <a:cubicBezTo>
                    <a:pt x="16110" y="11871"/>
                    <a:pt x="16158" y="11943"/>
                    <a:pt x="16205" y="12038"/>
                  </a:cubicBezTo>
                  <a:cubicBezTo>
                    <a:pt x="16229" y="12074"/>
                    <a:pt x="16241" y="12098"/>
                    <a:pt x="16241" y="12121"/>
                  </a:cubicBezTo>
                  <a:cubicBezTo>
                    <a:pt x="16253" y="12133"/>
                    <a:pt x="16253" y="12157"/>
                    <a:pt x="16265" y="12169"/>
                  </a:cubicBezTo>
                  <a:cubicBezTo>
                    <a:pt x="16265" y="12178"/>
                    <a:pt x="16272" y="12216"/>
                    <a:pt x="16275" y="12216"/>
                  </a:cubicBezTo>
                  <a:cubicBezTo>
                    <a:pt x="16276" y="12216"/>
                    <a:pt x="16277" y="12213"/>
                    <a:pt x="16277" y="12205"/>
                  </a:cubicBezTo>
                  <a:cubicBezTo>
                    <a:pt x="16277" y="12241"/>
                    <a:pt x="16277" y="12264"/>
                    <a:pt x="16277" y="12300"/>
                  </a:cubicBezTo>
                  <a:cubicBezTo>
                    <a:pt x="16277" y="12285"/>
                    <a:pt x="16277" y="12279"/>
                    <a:pt x="16276" y="12279"/>
                  </a:cubicBezTo>
                  <a:cubicBezTo>
                    <a:pt x="16276" y="12279"/>
                    <a:pt x="16273" y="12304"/>
                    <a:pt x="16265" y="12312"/>
                  </a:cubicBezTo>
                  <a:cubicBezTo>
                    <a:pt x="16265" y="12321"/>
                    <a:pt x="16252" y="12354"/>
                    <a:pt x="16255" y="12354"/>
                  </a:cubicBezTo>
                  <a:cubicBezTo>
                    <a:pt x="16255" y="12354"/>
                    <a:pt x="16258" y="12349"/>
                    <a:pt x="16265" y="12336"/>
                  </a:cubicBezTo>
                  <a:lnTo>
                    <a:pt x="16265" y="12336"/>
                  </a:lnTo>
                  <a:cubicBezTo>
                    <a:pt x="16253" y="12360"/>
                    <a:pt x="16253" y="12371"/>
                    <a:pt x="16241" y="12371"/>
                  </a:cubicBezTo>
                  <a:cubicBezTo>
                    <a:pt x="16241" y="12380"/>
                    <a:pt x="16222" y="12408"/>
                    <a:pt x="16221" y="12408"/>
                  </a:cubicBezTo>
                  <a:cubicBezTo>
                    <a:pt x="16221" y="12408"/>
                    <a:pt x="16223" y="12405"/>
                    <a:pt x="16229" y="12395"/>
                  </a:cubicBezTo>
                  <a:lnTo>
                    <a:pt x="16229" y="12395"/>
                  </a:lnTo>
                  <a:cubicBezTo>
                    <a:pt x="16217" y="12407"/>
                    <a:pt x="16205" y="12419"/>
                    <a:pt x="16193" y="12431"/>
                  </a:cubicBezTo>
                  <a:cubicBezTo>
                    <a:pt x="16193" y="12440"/>
                    <a:pt x="16166" y="12463"/>
                    <a:pt x="16163" y="12463"/>
                  </a:cubicBezTo>
                  <a:cubicBezTo>
                    <a:pt x="16162" y="12463"/>
                    <a:pt x="16164" y="12461"/>
                    <a:pt x="16170" y="12455"/>
                  </a:cubicBezTo>
                  <a:lnTo>
                    <a:pt x="16170" y="12455"/>
                  </a:lnTo>
                  <a:cubicBezTo>
                    <a:pt x="16098" y="12514"/>
                    <a:pt x="16039" y="12538"/>
                    <a:pt x="15955" y="12562"/>
                  </a:cubicBezTo>
                  <a:cubicBezTo>
                    <a:pt x="15860" y="12598"/>
                    <a:pt x="15753" y="12622"/>
                    <a:pt x="15658" y="12633"/>
                  </a:cubicBezTo>
                  <a:cubicBezTo>
                    <a:pt x="15520" y="12649"/>
                    <a:pt x="15381" y="12656"/>
                    <a:pt x="15242" y="12656"/>
                  </a:cubicBezTo>
                  <a:cubicBezTo>
                    <a:pt x="14728" y="12656"/>
                    <a:pt x="14206" y="12560"/>
                    <a:pt x="13729" y="12419"/>
                  </a:cubicBezTo>
                  <a:cubicBezTo>
                    <a:pt x="13026" y="12205"/>
                    <a:pt x="12360" y="11883"/>
                    <a:pt x="11741" y="11514"/>
                  </a:cubicBezTo>
                  <a:cubicBezTo>
                    <a:pt x="10502" y="10776"/>
                    <a:pt x="9395" y="9871"/>
                    <a:pt x="8288" y="8954"/>
                  </a:cubicBezTo>
                  <a:cubicBezTo>
                    <a:pt x="8210" y="8885"/>
                    <a:pt x="8125" y="8822"/>
                    <a:pt x="8044" y="8756"/>
                  </a:cubicBezTo>
                  <a:lnTo>
                    <a:pt x="8044" y="8756"/>
                  </a:lnTo>
                  <a:cubicBezTo>
                    <a:pt x="8038" y="8751"/>
                    <a:pt x="8032" y="8745"/>
                    <a:pt x="8026" y="8740"/>
                  </a:cubicBezTo>
                  <a:cubicBezTo>
                    <a:pt x="8010" y="8724"/>
                    <a:pt x="7993" y="8713"/>
                    <a:pt x="7977" y="8700"/>
                  </a:cubicBezTo>
                  <a:lnTo>
                    <a:pt x="7977" y="8700"/>
                  </a:lnTo>
                  <a:cubicBezTo>
                    <a:pt x="7969" y="8694"/>
                    <a:pt x="7962" y="8687"/>
                    <a:pt x="7954" y="8681"/>
                  </a:cubicBezTo>
                  <a:cubicBezTo>
                    <a:pt x="7921" y="8655"/>
                    <a:pt x="7886" y="8644"/>
                    <a:pt x="7852" y="8644"/>
                  </a:cubicBezTo>
                  <a:cubicBezTo>
                    <a:pt x="7729" y="8644"/>
                    <a:pt x="7628" y="8789"/>
                    <a:pt x="7740" y="8883"/>
                  </a:cubicBezTo>
                  <a:cubicBezTo>
                    <a:pt x="7740" y="8883"/>
                    <a:pt x="7740" y="8883"/>
                    <a:pt x="7740" y="8883"/>
                  </a:cubicBezTo>
                  <a:lnTo>
                    <a:pt x="7740" y="8883"/>
                  </a:lnTo>
                  <a:cubicBezTo>
                    <a:pt x="8097" y="9204"/>
                    <a:pt x="8454" y="9514"/>
                    <a:pt x="8824" y="9812"/>
                  </a:cubicBezTo>
                  <a:cubicBezTo>
                    <a:pt x="9586" y="10455"/>
                    <a:pt x="10348" y="11086"/>
                    <a:pt x="11145" y="11693"/>
                  </a:cubicBezTo>
                  <a:cubicBezTo>
                    <a:pt x="11514" y="11967"/>
                    <a:pt x="11895" y="12229"/>
                    <a:pt x="12253" y="12526"/>
                  </a:cubicBezTo>
                  <a:cubicBezTo>
                    <a:pt x="12479" y="12705"/>
                    <a:pt x="12705" y="12895"/>
                    <a:pt x="12824" y="13145"/>
                  </a:cubicBezTo>
                  <a:cubicBezTo>
                    <a:pt x="12836" y="13157"/>
                    <a:pt x="12836" y="13169"/>
                    <a:pt x="12836" y="13169"/>
                  </a:cubicBezTo>
                  <a:cubicBezTo>
                    <a:pt x="12843" y="13180"/>
                    <a:pt x="12846" y="13183"/>
                    <a:pt x="12847" y="13183"/>
                  </a:cubicBezTo>
                  <a:cubicBezTo>
                    <a:pt x="12848" y="13183"/>
                    <a:pt x="12844" y="13174"/>
                    <a:pt x="12844" y="13174"/>
                  </a:cubicBezTo>
                  <a:lnTo>
                    <a:pt x="12844" y="13174"/>
                  </a:lnTo>
                  <a:cubicBezTo>
                    <a:pt x="12844" y="13174"/>
                    <a:pt x="12845" y="13176"/>
                    <a:pt x="12848" y="13181"/>
                  </a:cubicBezTo>
                  <a:cubicBezTo>
                    <a:pt x="12848" y="13205"/>
                    <a:pt x="12860" y="13229"/>
                    <a:pt x="12872" y="13253"/>
                  </a:cubicBezTo>
                  <a:cubicBezTo>
                    <a:pt x="12872" y="13264"/>
                    <a:pt x="12872" y="13276"/>
                    <a:pt x="12872" y="13276"/>
                  </a:cubicBezTo>
                  <a:cubicBezTo>
                    <a:pt x="12872" y="13300"/>
                    <a:pt x="12872" y="13324"/>
                    <a:pt x="12872" y="13348"/>
                  </a:cubicBezTo>
                  <a:cubicBezTo>
                    <a:pt x="12872" y="13350"/>
                    <a:pt x="12873" y="13352"/>
                    <a:pt x="12874" y="13354"/>
                  </a:cubicBezTo>
                  <a:lnTo>
                    <a:pt x="12874" y="13354"/>
                  </a:lnTo>
                  <a:cubicBezTo>
                    <a:pt x="12873" y="13355"/>
                    <a:pt x="12872" y="13357"/>
                    <a:pt x="12872" y="13360"/>
                  </a:cubicBezTo>
                  <a:cubicBezTo>
                    <a:pt x="12872" y="13372"/>
                    <a:pt x="12872" y="13384"/>
                    <a:pt x="12872" y="13384"/>
                  </a:cubicBezTo>
                  <a:cubicBezTo>
                    <a:pt x="12872" y="13382"/>
                    <a:pt x="12871" y="13382"/>
                    <a:pt x="12871" y="13382"/>
                  </a:cubicBezTo>
                  <a:cubicBezTo>
                    <a:pt x="12870" y="13382"/>
                    <a:pt x="12869" y="13387"/>
                    <a:pt x="12867" y="13391"/>
                  </a:cubicBezTo>
                  <a:lnTo>
                    <a:pt x="12867" y="13391"/>
                  </a:lnTo>
                  <a:cubicBezTo>
                    <a:pt x="12869" y="13389"/>
                    <a:pt x="12870" y="13386"/>
                    <a:pt x="12872" y="13384"/>
                  </a:cubicBezTo>
                  <a:lnTo>
                    <a:pt x="12872" y="13384"/>
                  </a:lnTo>
                  <a:cubicBezTo>
                    <a:pt x="12868" y="13394"/>
                    <a:pt x="12867" y="13397"/>
                    <a:pt x="12866" y="13397"/>
                  </a:cubicBezTo>
                  <a:cubicBezTo>
                    <a:pt x="12866" y="13397"/>
                    <a:pt x="12867" y="13394"/>
                    <a:pt x="12867" y="13391"/>
                  </a:cubicBezTo>
                  <a:lnTo>
                    <a:pt x="12867" y="13391"/>
                  </a:lnTo>
                  <a:cubicBezTo>
                    <a:pt x="12857" y="13410"/>
                    <a:pt x="12846" y="13421"/>
                    <a:pt x="12836" y="13431"/>
                  </a:cubicBezTo>
                  <a:cubicBezTo>
                    <a:pt x="12836" y="13443"/>
                    <a:pt x="12824" y="13443"/>
                    <a:pt x="12812" y="13455"/>
                  </a:cubicBezTo>
                  <a:cubicBezTo>
                    <a:pt x="12812" y="13467"/>
                    <a:pt x="12800" y="13467"/>
                    <a:pt x="12788" y="13479"/>
                  </a:cubicBezTo>
                  <a:cubicBezTo>
                    <a:pt x="12764" y="13491"/>
                    <a:pt x="12753" y="13503"/>
                    <a:pt x="12729" y="13514"/>
                  </a:cubicBezTo>
                  <a:cubicBezTo>
                    <a:pt x="12722" y="13514"/>
                    <a:pt x="12710" y="13519"/>
                    <a:pt x="12705" y="13522"/>
                  </a:cubicBezTo>
                  <a:lnTo>
                    <a:pt x="12705" y="13522"/>
                  </a:lnTo>
                  <a:cubicBezTo>
                    <a:pt x="12697" y="13524"/>
                    <a:pt x="12687" y="13526"/>
                    <a:pt x="12681" y="13526"/>
                  </a:cubicBezTo>
                  <a:cubicBezTo>
                    <a:pt x="12657" y="13538"/>
                    <a:pt x="12634" y="13550"/>
                    <a:pt x="12598" y="13562"/>
                  </a:cubicBezTo>
                  <a:cubicBezTo>
                    <a:pt x="12455" y="13598"/>
                    <a:pt x="12348" y="13610"/>
                    <a:pt x="12193" y="13610"/>
                  </a:cubicBezTo>
                  <a:cubicBezTo>
                    <a:pt x="12160" y="13611"/>
                    <a:pt x="12126" y="13611"/>
                    <a:pt x="12093" y="13611"/>
                  </a:cubicBezTo>
                  <a:cubicBezTo>
                    <a:pt x="11674" y="13611"/>
                    <a:pt x="11256" y="13544"/>
                    <a:pt x="10848" y="13467"/>
                  </a:cubicBezTo>
                  <a:cubicBezTo>
                    <a:pt x="10359" y="13360"/>
                    <a:pt x="9883" y="13241"/>
                    <a:pt x="9419" y="13050"/>
                  </a:cubicBezTo>
                  <a:cubicBezTo>
                    <a:pt x="8538" y="12669"/>
                    <a:pt x="7740" y="12110"/>
                    <a:pt x="7026" y="11490"/>
                  </a:cubicBezTo>
                  <a:cubicBezTo>
                    <a:pt x="6311" y="10883"/>
                    <a:pt x="5668" y="10216"/>
                    <a:pt x="5061" y="9502"/>
                  </a:cubicBezTo>
                  <a:cubicBezTo>
                    <a:pt x="4621" y="8978"/>
                    <a:pt x="4192" y="8431"/>
                    <a:pt x="3787" y="7871"/>
                  </a:cubicBezTo>
                  <a:cubicBezTo>
                    <a:pt x="3287" y="7192"/>
                    <a:pt x="2656" y="6621"/>
                    <a:pt x="1989" y="6097"/>
                  </a:cubicBezTo>
                  <a:cubicBezTo>
                    <a:pt x="1485" y="5716"/>
                    <a:pt x="971" y="5346"/>
                    <a:pt x="446" y="5006"/>
                  </a:cubicBezTo>
                  <a:lnTo>
                    <a:pt x="446" y="5006"/>
                  </a:lnTo>
                  <a:cubicBezTo>
                    <a:pt x="619" y="4893"/>
                    <a:pt x="792" y="4781"/>
                    <a:pt x="965" y="4668"/>
                  </a:cubicBezTo>
                  <a:cubicBezTo>
                    <a:pt x="1537" y="4287"/>
                    <a:pt x="2120" y="3906"/>
                    <a:pt x="2692" y="3537"/>
                  </a:cubicBezTo>
                  <a:cubicBezTo>
                    <a:pt x="3382" y="3085"/>
                    <a:pt x="4073" y="2620"/>
                    <a:pt x="4763" y="2168"/>
                  </a:cubicBezTo>
                  <a:lnTo>
                    <a:pt x="6561" y="989"/>
                  </a:lnTo>
                  <a:cubicBezTo>
                    <a:pt x="6840" y="811"/>
                    <a:pt x="7108" y="632"/>
                    <a:pt x="7376" y="444"/>
                  </a:cubicBezTo>
                  <a:lnTo>
                    <a:pt x="7376" y="444"/>
                  </a:lnTo>
                  <a:cubicBezTo>
                    <a:pt x="8222" y="858"/>
                    <a:pt x="9136" y="1003"/>
                    <a:pt x="10062" y="1003"/>
                  </a:cubicBezTo>
                  <a:cubicBezTo>
                    <a:pt x="10851" y="1003"/>
                    <a:pt x="11649" y="898"/>
                    <a:pt x="12419" y="763"/>
                  </a:cubicBezTo>
                  <a:cubicBezTo>
                    <a:pt x="13336" y="608"/>
                    <a:pt x="14253" y="394"/>
                    <a:pt x="15181" y="310"/>
                  </a:cubicBezTo>
                  <a:cubicBezTo>
                    <a:pt x="15240" y="306"/>
                    <a:pt x="15300" y="301"/>
                    <a:pt x="15359" y="301"/>
                  </a:cubicBezTo>
                  <a:close/>
                  <a:moveTo>
                    <a:pt x="15277" y="1"/>
                  </a:moveTo>
                  <a:cubicBezTo>
                    <a:pt x="15050" y="13"/>
                    <a:pt x="14824" y="49"/>
                    <a:pt x="14610" y="84"/>
                  </a:cubicBezTo>
                  <a:cubicBezTo>
                    <a:pt x="14122" y="144"/>
                    <a:pt x="13634" y="239"/>
                    <a:pt x="13145" y="334"/>
                  </a:cubicBezTo>
                  <a:cubicBezTo>
                    <a:pt x="12217" y="501"/>
                    <a:pt x="11288" y="680"/>
                    <a:pt x="10336" y="703"/>
                  </a:cubicBezTo>
                  <a:cubicBezTo>
                    <a:pt x="10240" y="707"/>
                    <a:pt x="10144" y="709"/>
                    <a:pt x="10049" y="709"/>
                  </a:cubicBezTo>
                  <a:cubicBezTo>
                    <a:pt x="9158" y="709"/>
                    <a:pt x="8259" y="554"/>
                    <a:pt x="7456" y="151"/>
                  </a:cubicBezTo>
                  <a:lnTo>
                    <a:pt x="7456" y="151"/>
                  </a:lnTo>
                  <a:cubicBezTo>
                    <a:pt x="7433" y="131"/>
                    <a:pt x="7405" y="119"/>
                    <a:pt x="7374" y="119"/>
                  </a:cubicBezTo>
                  <a:cubicBezTo>
                    <a:pt x="7350" y="119"/>
                    <a:pt x="7325" y="126"/>
                    <a:pt x="7300" y="144"/>
                  </a:cubicBezTo>
                  <a:cubicBezTo>
                    <a:pt x="7061" y="299"/>
                    <a:pt x="6823" y="465"/>
                    <a:pt x="6585" y="620"/>
                  </a:cubicBezTo>
                  <a:cubicBezTo>
                    <a:pt x="6002" y="989"/>
                    <a:pt x="5430" y="1370"/>
                    <a:pt x="4859" y="1751"/>
                  </a:cubicBezTo>
                  <a:cubicBezTo>
                    <a:pt x="4168" y="2204"/>
                    <a:pt x="3478" y="2656"/>
                    <a:pt x="2787" y="3108"/>
                  </a:cubicBezTo>
                  <a:lnTo>
                    <a:pt x="989" y="4299"/>
                  </a:lnTo>
                  <a:cubicBezTo>
                    <a:pt x="692" y="4490"/>
                    <a:pt x="394" y="4668"/>
                    <a:pt x="108" y="4871"/>
                  </a:cubicBezTo>
                  <a:cubicBezTo>
                    <a:pt x="108" y="4871"/>
                    <a:pt x="108" y="4882"/>
                    <a:pt x="96" y="4882"/>
                  </a:cubicBezTo>
                  <a:cubicBezTo>
                    <a:pt x="13" y="4942"/>
                    <a:pt x="1" y="5073"/>
                    <a:pt x="96" y="5132"/>
                  </a:cubicBezTo>
                  <a:cubicBezTo>
                    <a:pt x="525" y="5406"/>
                    <a:pt x="942" y="5692"/>
                    <a:pt x="1346" y="5990"/>
                  </a:cubicBezTo>
                  <a:cubicBezTo>
                    <a:pt x="2073" y="6514"/>
                    <a:pt x="2787" y="7085"/>
                    <a:pt x="3347" y="7788"/>
                  </a:cubicBezTo>
                  <a:cubicBezTo>
                    <a:pt x="3537" y="8014"/>
                    <a:pt x="3704" y="8264"/>
                    <a:pt x="3882" y="8502"/>
                  </a:cubicBezTo>
                  <a:cubicBezTo>
                    <a:pt x="4109" y="8812"/>
                    <a:pt x="4347" y="9109"/>
                    <a:pt x="4585" y="9395"/>
                  </a:cubicBezTo>
                  <a:cubicBezTo>
                    <a:pt x="5180" y="10109"/>
                    <a:pt x="5811" y="10800"/>
                    <a:pt x="6490" y="11419"/>
                  </a:cubicBezTo>
                  <a:cubicBezTo>
                    <a:pt x="7216" y="12074"/>
                    <a:pt x="8014" y="12681"/>
                    <a:pt x="8895" y="13133"/>
                  </a:cubicBezTo>
                  <a:cubicBezTo>
                    <a:pt x="9324" y="13336"/>
                    <a:pt x="9764" y="13514"/>
                    <a:pt x="10228" y="13634"/>
                  </a:cubicBezTo>
                  <a:cubicBezTo>
                    <a:pt x="10752" y="13753"/>
                    <a:pt x="11288" y="13860"/>
                    <a:pt x="11824" y="13895"/>
                  </a:cubicBezTo>
                  <a:cubicBezTo>
                    <a:pt x="11911" y="13900"/>
                    <a:pt x="12020" y="13906"/>
                    <a:pt x="12138" y="13906"/>
                  </a:cubicBezTo>
                  <a:cubicBezTo>
                    <a:pt x="12581" y="13906"/>
                    <a:pt x="13150" y="13828"/>
                    <a:pt x="13169" y="13348"/>
                  </a:cubicBezTo>
                  <a:cubicBezTo>
                    <a:pt x="13193" y="13110"/>
                    <a:pt x="13026" y="12883"/>
                    <a:pt x="12884" y="12705"/>
                  </a:cubicBezTo>
                  <a:cubicBezTo>
                    <a:pt x="12694" y="12477"/>
                    <a:pt x="12459" y="12295"/>
                    <a:pt x="12215" y="12116"/>
                  </a:cubicBezTo>
                  <a:lnTo>
                    <a:pt x="12215" y="12116"/>
                  </a:lnTo>
                  <a:cubicBezTo>
                    <a:pt x="13158" y="12601"/>
                    <a:pt x="14174" y="12944"/>
                    <a:pt x="15245" y="12944"/>
                  </a:cubicBezTo>
                  <a:cubicBezTo>
                    <a:pt x="15271" y="12944"/>
                    <a:pt x="15298" y="12943"/>
                    <a:pt x="15324" y="12943"/>
                  </a:cubicBezTo>
                  <a:cubicBezTo>
                    <a:pt x="15717" y="12943"/>
                    <a:pt x="16301" y="12895"/>
                    <a:pt x="16515" y="12502"/>
                  </a:cubicBezTo>
                  <a:cubicBezTo>
                    <a:pt x="16717" y="12121"/>
                    <a:pt x="16384" y="11705"/>
                    <a:pt x="16122" y="11443"/>
                  </a:cubicBezTo>
                  <a:cubicBezTo>
                    <a:pt x="15562" y="10907"/>
                    <a:pt x="14848" y="10562"/>
                    <a:pt x="14169" y="10228"/>
                  </a:cubicBezTo>
                  <a:cubicBezTo>
                    <a:pt x="14010" y="10147"/>
                    <a:pt x="13850" y="10064"/>
                    <a:pt x="13692" y="9978"/>
                  </a:cubicBezTo>
                  <a:lnTo>
                    <a:pt x="13692" y="9978"/>
                  </a:lnTo>
                  <a:cubicBezTo>
                    <a:pt x="14121" y="10163"/>
                    <a:pt x="14559" y="10330"/>
                    <a:pt x="15003" y="10478"/>
                  </a:cubicBezTo>
                  <a:cubicBezTo>
                    <a:pt x="15848" y="10752"/>
                    <a:pt x="16729" y="11002"/>
                    <a:pt x="17622" y="11014"/>
                  </a:cubicBezTo>
                  <a:cubicBezTo>
                    <a:pt x="18063" y="11014"/>
                    <a:pt x="18563" y="10943"/>
                    <a:pt x="18908" y="10633"/>
                  </a:cubicBezTo>
                  <a:cubicBezTo>
                    <a:pt x="19146" y="10419"/>
                    <a:pt x="19241" y="10085"/>
                    <a:pt x="19194" y="9764"/>
                  </a:cubicBezTo>
                  <a:cubicBezTo>
                    <a:pt x="19111" y="9335"/>
                    <a:pt x="18658" y="9097"/>
                    <a:pt x="18301" y="8919"/>
                  </a:cubicBezTo>
                  <a:cubicBezTo>
                    <a:pt x="17743" y="8636"/>
                    <a:pt x="17155" y="8421"/>
                    <a:pt x="16569" y="8194"/>
                  </a:cubicBezTo>
                  <a:lnTo>
                    <a:pt x="16569" y="8194"/>
                  </a:lnTo>
                  <a:cubicBezTo>
                    <a:pt x="16837" y="8255"/>
                    <a:pt x="17109" y="8303"/>
                    <a:pt x="17384" y="8335"/>
                  </a:cubicBezTo>
                  <a:cubicBezTo>
                    <a:pt x="17562" y="8359"/>
                    <a:pt x="17750" y="8377"/>
                    <a:pt x="17938" y="8377"/>
                  </a:cubicBezTo>
                  <a:cubicBezTo>
                    <a:pt x="18227" y="8377"/>
                    <a:pt x="18517" y="8334"/>
                    <a:pt x="18777" y="8204"/>
                  </a:cubicBezTo>
                  <a:cubicBezTo>
                    <a:pt x="19075" y="8061"/>
                    <a:pt x="19253" y="7764"/>
                    <a:pt x="19170" y="7430"/>
                  </a:cubicBezTo>
                  <a:cubicBezTo>
                    <a:pt x="19063" y="7002"/>
                    <a:pt x="18646" y="6680"/>
                    <a:pt x="18301" y="6454"/>
                  </a:cubicBezTo>
                  <a:cubicBezTo>
                    <a:pt x="17634" y="6014"/>
                    <a:pt x="16872" y="5799"/>
                    <a:pt x="16134" y="5502"/>
                  </a:cubicBezTo>
                  <a:cubicBezTo>
                    <a:pt x="15479" y="5228"/>
                    <a:pt x="14860" y="4894"/>
                    <a:pt x="14265" y="4490"/>
                  </a:cubicBezTo>
                  <a:cubicBezTo>
                    <a:pt x="13872" y="4228"/>
                    <a:pt x="13491" y="3918"/>
                    <a:pt x="13145" y="3585"/>
                  </a:cubicBezTo>
                  <a:cubicBezTo>
                    <a:pt x="13038" y="3489"/>
                    <a:pt x="12931" y="3382"/>
                    <a:pt x="12836" y="3263"/>
                  </a:cubicBezTo>
                  <a:cubicBezTo>
                    <a:pt x="12825" y="3252"/>
                    <a:pt x="12814" y="3240"/>
                    <a:pt x="12805" y="3229"/>
                  </a:cubicBezTo>
                  <a:lnTo>
                    <a:pt x="12805" y="3229"/>
                  </a:lnTo>
                  <a:cubicBezTo>
                    <a:pt x="13580" y="2921"/>
                    <a:pt x="14346" y="2596"/>
                    <a:pt x="14991" y="2061"/>
                  </a:cubicBezTo>
                  <a:cubicBezTo>
                    <a:pt x="15301" y="1799"/>
                    <a:pt x="15574" y="1501"/>
                    <a:pt x="15765" y="1156"/>
                  </a:cubicBezTo>
                  <a:cubicBezTo>
                    <a:pt x="15943" y="834"/>
                    <a:pt x="16193" y="334"/>
                    <a:pt x="15777" y="96"/>
                  </a:cubicBezTo>
                  <a:cubicBezTo>
                    <a:pt x="15622" y="13"/>
                    <a:pt x="15443" y="1"/>
                    <a:pt x="15277"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5" name="Google Shape;2396;g110fbfe7ff0_0_244"/>
            <p:cNvSpPr/>
            <p:nvPr/>
          </p:nvSpPr>
          <p:spPr>
            <a:xfrm>
              <a:off x="913500" y="2397450"/>
              <a:ext cx="682250" cy="1226375"/>
            </a:xfrm>
            <a:custGeom>
              <a:avLst/>
              <a:gdLst/>
              <a:ahLst/>
              <a:cxnLst/>
              <a:rect l="l" t="t" r="r" b="b"/>
              <a:pathLst>
                <a:path w="27290" h="49055"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482" y="37319"/>
                    <a:pt x="17662" y="48610"/>
                    <a:pt x="17884" y="49042"/>
                  </a:cubicBezTo>
                  <a:lnTo>
                    <a:pt x="17884" y="49042"/>
                  </a:lnTo>
                  <a:cubicBezTo>
                    <a:pt x="18135" y="48771"/>
                    <a:pt x="24878" y="44280"/>
                    <a:pt x="27289" y="39755"/>
                  </a:cubicBezTo>
                  <a:cubicBezTo>
                    <a:pt x="27289" y="39755"/>
                    <a:pt x="19146" y="31754"/>
                    <a:pt x="13966" y="27266"/>
                  </a:cubicBezTo>
                  <a:cubicBezTo>
                    <a:pt x="13966" y="27266"/>
                    <a:pt x="16109" y="10109"/>
                    <a:pt x="16431" y="7347"/>
                  </a:cubicBezTo>
                  <a:lnTo>
                    <a:pt x="16824" y="0"/>
                  </a:lnTo>
                  <a:close/>
                  <a:moveTo>
                    <a:pt x="17884" y="49042"/>
                  </a:moveTo>
                  <a:cubicBezTo>
                    <a:pt x="17876" y="49050"/>
                    <a:pt x="17875" y="49054"/>
                    <a:pt x="17880" y="49054"/>
                  </a:cubicBezTo>
                  <a:cubicBezTo>
                    <a:pt x="17881" y="49054"/>
                    <a:pt x="17882" y="49054"/>
                    <a:pt x="17883" y="49054"/>
                  </a:cubicBezTo>
                  <a:cubicBezTo>
                    <a:pt x="17888" y="49053"/>
                    <a:pt x="17888" y="49049"/>
                    <a:pt x="17884" y="4904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2397;g110fbfe7ff0_0_244"/>
            <p:cNvSpPr/>
            <p:nvPr/>
          </p:nvSpPr>
          <p:spPr>
            <a:xfrm>
              <a:off x="913500" y="2397450"/>
              <a:ext cx="682250" cy="1227550"/>
            </a:xfrm>
            <a:custGeom>
              <a:avLst/>
              <a:gdLst/>
              <a:ahLst/>
              <a:cxnLst/>
              <a:rect l="l" t="t" r="r" b="b"/>
              <a:pathLst>
                <a:path w="27290" h="49102" fill="none"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525" y="37398"/>
                    <a:pt x="18145" y="48995"/>
                    <a:pt x="17883" y="49054"/>
                  </a:cubicBezTo>
                  <a:cubicBezTo>
                    <a:pt x="17633" y="49102"/>
                    <a:pt x="24789" y="44446"/>
                    <a:pt x="27289" y="39755"/>
                  </a:cubicBezTo>
                  <a:cubicBezTo>
                    <a:pt x="27289" y="39755"/>
                    <a:pt x="19146" y="31754"/>
                    <a:pt x="13966" y="27266"/>
                  </a:cubicBezTo>
                  <a:cubicBezTo>
                    <a:pt x="13966" y="27266"/>
                    <a:pt x="16109" y="10109"/>
                    <a:pt x="16431" y="7347"/>
                  </a:cubicBezTo>
                </a:path>
              </a:pathLst>
            </a:custGeom>
            <a:noFill/>
            <a:ln w="9525"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7" name="Google Shape;2398;g110fbfe7ff0_0_244"/>
            <p:cNvSpPr/>
            <p:nvPr/>
          </p:nvSpPr>
          <p:spPr>
            <a:xfrm>
              <a:off x="1053725" y="3022875"/>
              <a:ext cx="199975" cy="48525"/>
            </a:xfrm>
            <a:custGeom>
              <a:avLst/>
              <a:gdLst/>
              <a:ahLst/>
              <a:cxnLst/>
              <a:rect l="l" t="t" r="r" b="b"/>
              <a:pathLst>
                <a:path w="7999" h="1941" extrusionOk="0">
                  <a:moveTo>
                    <a:pt x="2546" y="1"/>
                  </a:moveTo>
                  <a:cubicBezTo>
                    <a:pt x="2336" y="1"/>
                    <a:pt x="2126" y="8"/>
                    <a:pt x="1916" y="22"/>
                  </a:cubicBezTo>
                  <a:cubicBezTo>
                    <a:pt x="1321" y="70"/>
                    <a:pt x="737" y="165"/>
                    <a:pt x="166" y="320"/>
                  </a:cubicBezTo>
                  <a:cubicBezTo>
                    <a:pt x="1" y="364"/>
                    <a:pt x="49" y="611"/>
                    <a:pt x="208" y="611"/>
                  </a:cubicBezTo>
                  <a:cubicBezTo>
                    <a:pt x="221" y="611"/>
                    <a:pt x="235" y="609"/>
                    <a:pt x="249" y="606"/>
                  </a:cubicBezTo>
                  <a:cubicBezTo>
                    <a:pt x="1005" y="405"/>
                    <a:pt x="1775" y="302"/>
                    <a:pt x="2553" y="302"/>
                  </a:cubicBezTo>
                  <a:cubicBezTo>
                    <a:pt x="2792" y="302"/>
                    <a:pt x="3033" y="312"/>
                    <a:pt x="3273" y="332"/>
                  </a:cubicBezTo>
                  <a:cubicBezTo>
                    <a:pt x="4273" y="415"/>
                    <a:pt x="5274" y="653"/>
                    <a:pt x="6202" y="1070"/>
                  </a:cubicBezTo>
                  <a:cubicBezTo>
                    <a:pt x="6738" y="1296"/>
                    <a:pt x="7238" y="1582"/>
                    <a:pt x="7714" y="1915"/>
                  </a:cubicBezTo>
                  <a:cubicBezTo>
                    <a:pt x="7740" y="1933"/>
                    <a:pt x="7765" y="1941"/>
                    <a:pt x="7789" y="1941"/>
                  </a:cubicBezTo>
                  <a:cubicBezTo>
                    <a:pt x="7912" y="1941"/>
                    <a:pt x="7999" y="1743"/>
                    <a:pt x="7869" y="1653"/>
                  </a:cubicBezTo>
                  <a:cubicBezTo>
                    <a:pt x="7000" y="1058"/>
                    <a:pt x="6036" y="618"/>
                    <a:pt x="5035" y="344"/>
                  </a:cubicBezTo>
                  <a:cubicBezTo>
                    <a:pt x="4226" y="115"/>
                    <a:pt x="3386" y="1"/>
                    <a:pt x="2546"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8" name="Google Shape;2399;g110fbfe7ff0_0_244"/>
            <p:cNvSpPr/>
            <p:nvPr/>
          </p:nvSpPr>
          <p:spPr>
            <a:xfrm>
              <a:off x="1115725" y="3068925"/>
              <a:ext cx="108850" cy="35550"/>
            </a:xfrm>
            <a:custGeom>
              <a:avLst/>
              <a:gdLst/>
              <a:ahLst/>
              <a:cxnLst/>
              <a:rect l="l" t="t" r="r" b="b"/>
              <a:pathLst>
                <a:path w="4354" h="1422" extrusionOk="0">
                  <a:moveTo>
                    <a:pt x="4011" y="0"/>
                  </a:moveTo>
                  <a:cubicBezTo>
                    <a:pt x="2955" y="0"/>
                    <a:pt x="1903" y="237"/>
                    <a:pt x="948" y="681"/>
                  </a:cubicBezTo>
                  <a:cubicBezTo>
                    <a:pt x="662" y="823"/>
                    <a:pt x="400" y="966"/>
                    <a:pt x="139" y="1145"/>
                  </a:cubicBezTo>
                  <a:cubicBezTo>
                    <a:pt x="0" y="1234"/>
                    <a:pt x="83" y="1421"/>
                    <a:pt x="204" y="1421"/>
                  </a:cubicBezTo>
                  <a:cubicBezTo>
                    <a:pt x="229" y="1421"/>
                    <a:pt x="255" y="1413"/>
                    <a:pt x="281" y="1395"/>
                  </a:cubicBezTo>
                  <a:cubicBezTo>
                    <a:pt x="1377" y="688"/>
                    <a:pt x="2679" y="297"/>
                    <a:pt x="3991" y="297"/>
                  </a:cubicBezTo>
                  <a:cubicBezTo>
                    <a:pt x="4048" y="297"/>
                    <a:pt x="4106" y="298"/>
                    <a:pt x="4163" y="300"/>
                  </a:cubicBezTo>
                  <a:cubicBezTo>
                    <a:pt x="4353" y="300"/>
                    <a:pt x="4353" y="2"/>
                    <a:pt x="4163" y="2"/>
                  </a:cubicBezTo>
                  <a:cubicBezTo>
                    <a:pt x="4112" y="1"/>
                    <a:pt x="4062" y="0"/>
                    <a:pt x="4011"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9" name="Google Shape;2400;g110fbfe7ff0_0_244"/>
            <p:cNvSpPr/>
            <p:nvPr/>
          </p:nvSpPr>
          <p:spPr>
            <a:xfrm>
              <a:off x="1265425" y="3306775"/>
              <a:ext cx="249225" cy="242650"/>
            </a:xfrm>
            <a:custGeom>
              <a:avLst/>
              <a:gdLst/>
              <a:ahLst/>
              <a:cxnLst/>
              <a:rect l="l" t="t" r="r" b="b"/>
              <a:pathLst>
                <a:path w="9969" h="9706" extrusionOk="0">
                  <a:moveTo>
                    <a:pt x="9759" y="1"/>
                  </a:moveTo>
                  <a:cubicBezTo>
                    <a:pt x="9714" y="1"/>
                    <a:pt x="9669" y="22"/>
                    <a:pt x="9641" y="72"/>
                  </a:cubicBezTo>
                  <a:cubicBezTo>
                    <a:pt x="8879" y="1370"/>
                    <a:pt x="7890" y="2537"/>
                    <a:pt x="6866" y="3632"/>
                  </a:cubicBezTo>
                  <a:cubicBezTo>
                    <a:pt x="5604" y="4990"/>
                    <a:pt x="4223" y="6252"/>
                    <a:pt x="2771" y="7430"/>
                  </a:cubicBezTo>
                  <a:cubicBezTo>
                    <a:pt x="1925" y="8133"/>
                    <a:pt x="1044" y="8788"/>
                    <a:pt x="139" y="9419"/>
                  </a:cubicBezTo>
                  <a:cubicBezTo>
                    <a:pt x="0" y="9508"/>
                    <a:pt x="85" y="9706"/>
                    <a:pt x="207" y="9706"/>
                  </a:cubicBezTo>
                  <a:cubicBezTo>
                    <a:pt x="231" y="9706"/>
                    <a:pt x="257" y="9698"/>
                    <a:pt x="282" y="9681"/>
                  </a:cubicBezTo>
                  <a:cubicBezTo>
                    <a:pt x="1901" y="8550"/>
                    <a:pt x="3449" y="7323"/>
                    <a:pt x="4902" y="5990"/>
                  </a:cubicBezTo>
                  <a:cubicBezTo>
                    <a:pt x="6200" y="4811"/>
                    <a:pt x="7426" y="3549"/>
                    <a:pt x="8533" y="2168"/>
                  </a:cubicBezTo>
                  <a:cubicBezTo>
                    <a:pt x="9021" y="1549"/>
                    <a:pt x="9498" y="906"/>
                    <a:pt x="9902" y="227"/>
                  </a:cubicBezTo>
                  <a:cubicBezTo>
                    <a:pt x="9969" y="111"/>
                    <a:pt x="9862" y="1"/>
                    <a:pt x="9759" y="1"/>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0" name="Google Shape;2401;g110fbfe7ff0_0_244"/>
            <p:cNvSpPr/>
            <p:nvPr/>
          </p:nvSpPr>
          <p:spPr>
            <a:xfrm>
              <a:off x="1298150" y="3333575"/>
              <a:ext cx="246875" cy="240275"/>
            </a:xfrm>
            <a:custGeom>
              <a:avLst/>
              <a:gdLst/>
              <a:ahLst/>
              <a:cxnLst/>
              <a:rect l="l" t="t" r="r" b="b"/>
              <a:pathLst>
                <a:path w="9875" h="9611" extrusionOk="0">
                  <a:moveTo>
                    <a:pt x="9664" y="0"/>
                  </a:moveTo>
                  <a:cubicBezTo>
                    <a:pt x="9619" y="0"/>
                    <a:pt x="9575" y="21"/>
                    <a:pt x="9546" y="72"/>
                  </a:cubicBezTo>
                  <a:cubicBezTo>
                    <a:pt x="8784" y="1358"/>
                    <a:pt x="7820" y="2513"/>
                    <a:pt x="6808" y="3596"/>
                  </a:cubicBezTo>
                  <a:cubicBezTo>
                    <a:pt x="5557" y="4942"/>
                    <a:pt x="4188" y="6180"/>
                    <a:pt x="2771" y="7347"/>
                  </a:cubicBezTo>
                  <a:cubicBezTo>
                    <a:pt x="1914" y="8037"/>
                    <a:pt x="1033" y="8704"/>
                    <a:pt x="140" y="9323"/>
                  </a:cubicBezTo>
                  <a:cubicBezTo>
                    <a:pt x="1" y="9413"/>
                    <a:pt x="86" y="9610"/>
                    <a:pt x="208" y="9610"/>
                  </a:cubicBezTo>
                  <a:cubicBezTo>
                    <a:pt x="232" y="9610"/>
                    <a:pt x="257" y="9603"/>
                    <a:pt x="283" y="9585"/>
                  </a:cubicBezTo>
                  <a:cubicBezTo>
                    <a:pt x="1890" y="8466"/>
                    <a:pt x="3426" y="7251"/>
                    <a:pt x="4867" y="5930"/>
                  </a:cubicBezTo>
                  <a:cubicBezTo>
                    <a:pt x="6141" y="4763"/>
                    <a:pt x="7367" y="3513"/>
                    <a:pt x="8439" y="2156"/>
                  </a:cubicBezTo>
                  <a:cubicBezTo>
                    <a:pt x="8939" y="1548"/>
                    <a:pt x="9403" y="905"/>
                    <a:pt x="9808" y="227"/>
                  </a:cubicBezTo>
                  <a:cubicBezTo>
                    <a:pt x="9874" y="111"/>
                    <a:pt x="9767" y="0"/>
                    <a:pt x="9664"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1" name="Google Shape;2402;g110fbfe7ff0_0_244"/>
            <p:cNvSpPr/>
            <p:nvPr/>
          </p:nvSpPr>
          <p:spPr>
            <a:xfrm>
              <a:off x="1326375" y="3363575"/>
              <a:ext cx="246900" cy="236475"/>
            </a:xfrm>
            <a:custGeom>
              <a:avLst/>
              <a:gdLst/>
              <a:ahLst/>
              <a:cxnLst/>
              <a:rect l="l" t="t" r="r" b="b"/>
              <a:pathLst>
                <a:path w="9876" h="9459" extrusionOk="0">
                  <a:moveTo>
                    <a:pt x="9680" y="0"/>
                  </a:moveTo>
                  <a:cubicBezTo>
                    <a:pt x="9635" y="0"/>
                    <a:pt x="9590" y="22"/>
                    <a:pt x="9560" y="74"/>
                  </a:cubicBezTo>
                  <a:cubicBezTo>
                    <a:pt x="8810" y="1337"/>
                    <a:pt x="7834" y="2468"/>
                    <a:pt x="6822" y="3527"/>
                  </a:cubicBezTo>
                  <a:cubicBezTo>
                    <a:pt x="5559" y="4849"/>
                    <a:pt x="4190" y="6075"/>
                    <a:pt x="2750" y="7218"/>
                  </a:cubicBezTo>
                  <a:cubicBezTo>
                    <a:pt x="1904" y="7897"/>
                    <a:pt x="1023" y="8552"/>
                    <a:pt x="130" y="9171"/>
                  </a:cubicBezTo>
                  <a:cubicBezTo>
                    <a:pt x="1" y="9260"/>
                    <a:pt x="79" y="9458"/>
                    <a:pt x="199" y="9458"/>
                  </a:cubicBezTo>
                  <a:cubicBezTo>
                    <a:pt x="223" y="9458"/>
                    <a:pt x="248" y="9450"/>
                    <a:pt x="273" y="9433"/>
                  </a:cubicBezTo>
                  <a:cubicBezTo>
                    <a:pt x="1880" y="8325"/>
                    <a:pt x="3416" y="7123"/>
                    <a:pt x="4869" y="5825"/>
                  </a:cubicBezTo>
                  <a:cubicBezTo>
                    <a:pt x="6143" y="4682"/>
                    <a:pt x="7369" y="3468"/>
                    <a:pt x="8453" y="2134"/>
                  </a:cubicBezTo>
                  <a:cubicBezTo>
                    <a:pt x="8953" y="1527"/>
                    <a:pt x="9417" y="896"/>
                    <a:pt x="9810" y="217"/>
                  </a:cubicBezTo>
                  <a:cubicBezTo>
                    <a:pt x="9875" y="103"/>
                    <a:pt x="9778" y="0"/>
                    <a:pt x="9680" y="0"/>
                  </a:cubicBezTo>
                  <a:close/>
                </a:path>
              </a:pathLst>
            </a:custGeom>
            <a:solidFill>
              <a:srgbClr val="00328E"/>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82" name="Google Shape;2403;g110fbfe7ff0_0_244"/>
            <p:cNvGrpSpPr/>
            <p:nvPr/>
          </p:nvGrpSpPr>
          <p:grpSpPr>
            <a:xfrm>
              <a:off x="1421475" y="1777013"/>
              <a:ext cx="492875" cy="199275"/>
              <a:chOff x="3090250" y="2043563"/>
              <a:chExt cx="492875" cy="199275"/>
            </a:xfrm>
          </p:grpSpPr>
          <p:sp>
            <p:nvSpPr>
              <p:cNvPr id="83" name="Google Shape;2404;g110fbfe7ff0_0_244"/>
              <p:cNvSpPr/>
              <p:nvPr/>
            </p:nvSpPr>
            <p:spPr>
              <a:xfrm>
                <a:off x="3090250" y="2054863"/>
                <a:ext cx="174225" cy="175875"/>
              </a:xfrm>
              <a:custGeom>
                <a:avLst/>
                <a:gdLst/>
                <a:ahLst/>
                <a:cxnLst/>
                <a:rect l="l" t="t" r="r" b="b"/>
                <a:pathLst>
                  <a:path w="6969" h="7035" extrusionOk="0">
                    <a:moveTo>
                      <a:pt x="4453" y="387"/>
                    </a:moveTo>
                    <a:lnTo>
                      <a:pt x="6969" y="0"/>
                    </a:lnTo>
                    <a:lnTo>
                      <a:pt x="1419" y="7035"/>
                    </a:lnTo>
                    <a:lnTo>
                      <a:pt x="645" y="6647"/>
                    </a:lnTo>
                    <a:lnTo>
                      <a:pt x="0" y="5679"/>
                    </a:lnTo>
                    <a:close/>
                  </a:path>
                </a:pathLst>
              </a:custGeom>
              <a:solidFill>
                <a:srgbClr val="FFFFFF">
                  <a:alpha val="58430"/>
                </a:srgbClr>
              </a:solidFill>
              <a:ln>
                <a:noFill/>
              </a:ln>
            </p:spPr>
          </p:sp>
          <p:sp>
            <p:nvSpPr>
              <p:cNvPr id="84" name="Google Shape;2405;g110fbfe7ff0_0_244"/>
              <p:cNvSpPr/>
              <p:nvPr/>
            </p:nvSpPr>
            <p:spPr>
              <a:xfrm>
                <a:off x="3141075" y="2050038"/>
                <a:ext cx="173425" cy="192800"/>
              </a:xfrm>
              <a:custGeom>
                <a:avLst/>
                <a:gdLst/>
                <a:ahLst/>
                <a:cxnLst/>
                <a:rect l="l" t="t" r="r" b="b"/>
                <a:pathLst>
                  <a:path w="6937" h="7712" extrusionOk="0">
                    <a:moveTo>
                      <a:pt x="6098" y="64"/>
                    </a:moveTo>
                    <a:lnTo>
                      <a:pt x="6937" y="0"/>
                    </a:lnTo>
                    <a:lnTo>
                      <a:pt x="580" y="7712"/>
                    </a:lnTo>
                    <a:lnTo>
                      <a:pt x="0" y="7583"/>
                    </a:lnTo>
                    <a:close/>
                  </a:path>
                </a:pathLst>
              </a:custGeom>
              <a:solidFill>
                <a:srgbClr val="FFFFFF">
                  <a:alpha val="58430"/>
                </a:srgbClr>
              </a:solidFill>
              <a:ln>
                <a:noFill/>
              </a:ln>
            </p:spPr>
          </p:sp>
          <p:sp>
            <p:nvSpPr>
              <p:cNvPr id="85" name="Google Shape;2406;g110fbfe7ff0_0_244"/>
              <p:cNvSpPr/>
              <p:nvPr/>
            </p:nvSpPr>
            <p:spPr>
              <a:xfrm>
                <a:off x="3375800" y="2043563"/>
                <a:ext cx="171025" cy="167800"/>
              </a:xfrm>
              <a:custGeom>
                <a:avLst/>
                <a:gdLst/>
                <a:ahLst/>
                <a:cxnLst/>
                <a:rect l="l" t="t" r="r" b="b"/>
                <a:pathLst>
                  <a:path w="6841" h="6712" extrusionOk="0">
                    <a:moveTo>
                      <a:pt x="4598" y="64"/>
                    </a:moveTo>
                    <a:lnTo>
                      <a:pt x="6841" y="0"/>
                    </a:lnTo>
                    <a:lnTo>
                      <a:pt x="1564" y="6712"/>
                    </a:lnTo>
                    <a:lnTo>
                      <a:pt x="790" y="6324"/>
                    </a:lnTo>
                    <a:lnTo>
                      <a:pt x="0" y="5454"/>
                    </a:lnTo>
                    <a:close/>
                  </a:path>
                </a:pathLst>
              </a:custGeom>
              <a:solidFill>
                <a:srgbClr val="FFFFFF">
                  <a:alpha val="58430"/>
                </a:srgbClr>
              </a:solidFill>
              <a:ln>
                <a:noFill/>
              </a:ln>
            </p:spPr>
          </p:sp>
          <p:sp>
            <p:nvSpPr>
              <p:cNvPr id="86" name="Google Shape;2407;g110fbfe7ff0_0_244"/>
              <p:cNvSpPr/>
              <p:nvPr/>
            </p:nvSpPr>
            <p:spPr>
              <a:xfrm>
                <a:off x="3435100" y="2044388"/>
                <a:ext cx="148025" cy="179075"/>
              </a:xfrm>
              <a:custGeom>
                <a:avLst/>
                <a:gdLst/>
                <a:ahLst/>
                <a:cxnLst/>
                <a:rect l="l" t="t" r="r" b="b"/>
                <a:pathLst>
                  <a:path w="5921" h="7163" extrusionOk="0">
                    <a:moveTo>
                      <a:pt x="5437" y="0"/>
                    </a:moveTo>
                    <a:lnTo>
                      <a:pt x="5921" y="193"/>
                    </a:lnTo>
                    <a:lnTo>
                      <a:pt x="580" y="7163"/>
                    </a:lnTo>
                    <a:lnTo>
                      <a:pt x="0" y="7034"/>
                    </a:lnTo>
                    <a:close/>
                  </a:path>
                </a:pathLst>
              </a:custGeom>
              <a:solidFill>
                <a:srgbClr val="FFFFFF">
                  <a:alpha val="58430"/>
                </a:srgbClr>
              </a:solidFill>
              <a:ln>
                <a:noFill/>
              </a:ln>
            </p:spPr>
          </p:sp>
        </p:grpSp>
      </p:grpSp>
      <p:sp>
        <p:nvSpPr>
          <p:cNvPr id="87" name="Rounded Rectangle 86"/>
          <p:cNvSpPr/>
          <p:nvPr/>
        </p:nvSpPr>
        <p:spPr>
          <a:xfrm>
            <a:off x="2237874" y="288758"/>
            <a:ext cx="3874168" cy="6737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rgbClr val="C00000"/>
                </a:solidFill>
              </a:rPr>
              <a:t>EM CÓ BIẾT</a:t>
            </a:r>
            <a:endParaRPr lang="en-US" sz="4400" b="1" dirty="0">
              <a:solidFill>
                <a:srgbClr val="C00000"/>
              </a:solidFill>
            </a:endParaRPr>
          </a:p>
        </p:txBody>
      </p:sp>
      <p:sp>
        <p:nvSpPr>
          <p:cNvPr id="88" name="TextBox 87"/>
          <p:cNvSpPr txBox="1"/>
          <p:nvPr/>
        </p:nvSpPr>
        <p:spPr>
          <a:xfrm>
            <a:off x="162768" y="1022444"/>
            <a:ext cx="7079406" cy="3711785"/>
          </a:xfrm>
          <a:prstGeom prst="rect">
            <a:avLst/>
          </a:prstGeom>
          <a:noFill/>
        </p:spPr>
        <p:txBody>
          <a:bodyPr wrap="square" rtlCol="0">
            <a:spAutoFit/>
          </a:bodyPr>
          <a:lstStyle/>
          <a:p>
            <a:pPr algn="just">
              <a:lnSpc>
                <a:spcPct val="120000"/>
              </a:lnSpc>
            </a:pPr>
            <a:r>
              <a:rPr lang="en-GB" sz="2800" dirty="0"/>
              <a:t>Cho </a:t>
            </a:r>
            <a:r>
              <a:rPr lang="en-GB" sz="2800" dirty="0" err="1"/>
              <a:t>đến</a:t>
            </a:r>
            <a:r>
              <a:rPr lang="en-GB" sz="2800" dirty="0"/>
              <a:t> </a:t>
            </a:r>
            <a:r>
              <a:rPr lang="en-GB" sz="2800" dirty="0" err="1"/>
              <a:t>năm</a:t>
            </a:r>
            <a:r>
              <a:rPr lang="en-GB" sz="2800" dirty="0"/>
              <a:t> 2020, </a:t>
            </a:r>
            <a:r>
              <a:rPr lang="en-GB" sz="2800" dirty="0" err="1"/>
              <a:t>đã</a:t>
            </a:r>
            <a:r>
              <a:rPr lang="en-GB" sz="2800" dirty="0"/>
              <a:t> </a:t>
            </a:r>
            <a:r>
              <a:rPr lang="en-GB" sz="2800" dirty="0" err="1"/>
              <a:t>có</a:t>
            </a:r>
            <a:r>
              <a:rPr lang="en-GB" sz="2800" dirty="0"/>
              <a:t> 118 </a:t>
            </a:r>
            <a:r>
              <a:rPr lang="en-GB" sz="2800" dirty="0" err="1"/>
              <a:t>nguyên</a:t>
            </a:r>
            <a:r>
              <a:rPr lang="en-GB" sz="2800" dirty="0"/>
              <a:t> </a:t>
            </a:r>
            <a:r>
              <a:rPr lang="en-GB" sz="2800" dirty="0" err="1"/>
              <a:t>tố</a:t>
            </a:r>
            <a:r>
              <a:rPr lang="en-GB" sz="2800" dirty="0"/>
              <a:t> </a:t>
            </a:r>
            <a:r>
              <a:rPr lang="en-GB" sz="2800" dirty="0" err="1"/>
              <a:t>hóa</a:t>
            </a:r>
            <a:r>
              <a:rPr lang="en-GB" sz="2800" dirty="0"/>
              <a:t> </a:t>
            </a:r>
            <a:r>
              <a:rPr lang="en-GB" sz="2800" dirty="0" err="1"/>
              <a:t>học</a:t>
            </a:r>
            <a:r>
              <a:rPr lang="en-GB" sz="2800" dirty="0"/>
              <a:t> </a:t>
            </a:r>
            <a:r>
              <a:rPr lang="en-GB" sz="2800" dirty="0" err="1"/>
              <a:t>được</a:t>
            </a:r>
            <a:r>
              <a:rPr lang="en-GB" sz="2800" dirty="0"/>
              <a:t> </a:t>
            </a:r>
            <a:r>
              <a:rPr lang="en-GB" sz="2800" dirty="0" err="1"/>
              <a:t>xác</a:t>
            </a:r>
            <a:r>
              <a:rPr lang="en-GB" sz="2800" dirty="0"/>
              <a:t> </a:t>
            </a:r>
            <a:r>
              <a:rPr lang="en-GB" sz="2800" dirty="0" err="1"/>
              <a:t>định,trong</a:t>
            </a:r>
            <a:r>
              <a:rPr lang="en-GB" sz="2800" dirty="0"/>
              <a:t> </a:t>
            </a:r>
            <a:r>
              <a:rPr lang="en-GB" sz="2800" dirty="0" err="1"/>
              <a:t>đó</a:t>
            </a:r>
            <a:r>
              <a:rPr lang="en-GB" sz="2800" dirty="0"/>
              <a:t> 94 </a:t>
            </a:r>
            <a:r>
              <a:rPr lang="en-GB" sz="2800" dirty="0" err="1"/>
              <a:t>nguyên</a:t>
            </a:r>
            <a:r>
              <a:rPr lang="en-GB" sz="2800" dirty="0"/>
              <a:t> </a:t>
            </a:r>
            <a:r>
              <a:rPr lang="en-GB" sz="2800" dirty="0" err="1"/>
              <a:t>tố</a:t>
            </a:r>
            <a:r>
              <a:rPr lang="en-GB" sz="2800" dirty="0"/>
              <a:t> </a:t>
            </a:r>
            <a:r>
              <a:rPr lang="en-GB" sz="2800" dirty="0" err="1"/>
              <a:t>có</a:t>
            </a:r>
            <a:r>
              <a:rPr lang="en-GB" sz="2800" dirty="0"/>
              <a:t> </a:t>
            </a:r>
            <a:r>
              <a:rPr lang="en-GB" sz="2800" dirty="0" err="1"/>
              <a:t>nguồn</a:t>
            </a:r>
            <a:r>
              <a:rPr lang="en-GB" sz="2800" dirty="0"/>
              <a:t> </a:t>
            </a:r>
            <a:r>
              <a:rPr lang="en-GB" sz="2800" dirty="0" err="1"/>
              <a:t>gốc</a:t>
            </a:r>
            <a:r>
              <a:rPr lang="en-GB" sz="2800" dirty="0"/>
              <a:t> </a:t>
            </a:r>
            <a:r>
              <a:rPr lang="en-GB" sz="2800" dirty="0" err="1"/>
              <a:t>tự</a:t>
            </a:r>
            <a:r>
              <a:rPr lang="en-GB" sz="2800" dirty="0"/>
              <a:t> </a:t>
            </a:r>
            <a:r>
              <a:rPr lang="en-GB" sz="2800" dirty="0" err="1"/>
              <a:t>nhiên</a:t>
            </a:r>
            <a:r>
              <a:rPr lang="en-GB" sz="2800" dirty="0"/>
              <a:t>, </a:t>
            </a:r>
            <a:r>
              <a:rPr lang="en-GB" sz="2800" dirty="0" err="1"/>
              <a:t>còn</a:t>
            </a:r>
            <a:r>
              <a:rPr lang="en-GB" sz="2800" dirty="0"/>
              <a:t> </a:t>
            </a:r>
            <a:r>
              <a:rPr lang="en-GB" sz="2800" dirty="0" err="1"/>
              <a:t>lại</a:t>
            </a:r>
            <a:r>
              <a:rPr lang="en-GB" sz="2800" dirty="0"/>
              <a:t> </a:t>
            </a:r>
            <a:r>
              <a:rPr lang="en-GB" sz="2800" dirty="0" err="1"/>
              <a:t>là</a:t>
            </a:r>
            <a:r>
              <a:rPr lang="en-GB" sz="2800" dirty="0"/>
              <a:t> </a:t>
            </a:r>
            <a:r>
              <a:rPr lang="en-GB" sz="2800" dirty="0" err="1"/>
              <a:t>nguyên</a:t>
            </a:r>
            <a:r>
              <a:rPr lang="en-GB" sz="2800" dirty="0"/>
              <a:t> </a:t>
            </a:r>
            <a:r>
              <a:rPr lang="en-GB" sz="2800" dirty="0" err="1"/>
              <a:t>tố</a:t>
            </a:r>
            <a:r>
              <a:rPr lang="en-GB" sz="2800" dirty="0"/>
              <a:t> </a:t>
            </a:r>
            <a:r>
              <a:rPr lang="en-GB" sz="2800" dirty="0" err="1"/>
              <a:t>nhân</a:t>
            </a:r>
            <a:r>
              <a:rPr lang="en-GB" sz="2800" dirty="0"/>
              <a:t> </a:t>
            </a:r>
            <a:r>
              <a:rPr lang="en-GB" sz="2800" dirty="0" err="1"/>
              <a:t>tạo</a:t>
            </a:r>
            <a:r>
              <a:rPr lang="en-GB" sz="2800" dirty="0"/>
              <a:t>. </a:t>
            </a:r>
            <a:r>
              <a:rPr lang="en-GB" sz="2800" dirty="0" err="1"/>
              <a:t>Nguyên</a:t>
            </a:r>
            <a:r>
              <a:rPr lang="en-GB" sz="2800" dirty="0"/>
              <a:t> </a:t>
            </a:r>
            <a:r>
              <a:rPr lang="en-GB" sz="2800" dirty="0" err="1"/>
              <a:t>tố</a:t>
            </a:r>
            <a:r>
              <a:rPr lang="en-GB" sz="2800" dirty="0"/>
              <a:t> </a:t>
            </a:r>
            <a:r>
              <a:rPr lang="en-GB" sz="2800" dirty="0" err="1"/>
              <a:t>phổ</a:t>
            </a:r>
            <a:r>
              <a:rPr lang="en-GB" sz="2800" dirty="0"/>
              <a:t> </a:t>
            </a:r>
            <a:r>
              <a:rPr lang="en-GB" sz="2800" dirty="0" err="1"/>
              <a:t>biến</a:t>
            </a:r>
            <a:r>
              <a:rPr lang="en-GB" sz="2800" dirty="0"/>
              <a:t> </a:t>
            </a:r>
            <a:r>
              <a:rPr lang="en-GB" sz="2800" dirty="0" err="1"/>
              <a:t>nhất</a:t>
            </a:r>
            <a:r>
              <a:rPr lang="en-GB" sz="2800" dirty="0"/>
              <a:t> ở </a:t>
            </a:r>
            <a:r>
              <a:rPr lang="en-GB" sz="2800" dirty="0" err="1"/>
              <a:t>lớp</a:t>
            </a:r>
            <a:r>
              <a:rPr lang="en-GB" sz="2800" dirty="0"/>
              <a:t> </a:t>
            </a:r>
            <a:r>
              <a:rPr lang="en-GB" sz="2800" dirty="0" err="1"/>
              <a:t>vỏ</a:t>
            </a:r>
            <a:r>
              <a:rPr lang="en-GB" sz="2800" dirty="0"/>
              <a:t> </a:t>
            </a:r>
            <a:r>
              <a:rPr lang="en-GB" sz="2800" dirty="0" err="1"/>
              <a:t>Trái</a:t>
            </a:r>
            <a:r>
              <a:rPr lang="en-GB" sz="2800" dirty="0"/>
              <a:t> </a:t>
            </a:r>
            <a:r>
              <a:rPr lang="en-GB" sz="2800" dirty="0" err="1"/>
              <a:t>Đất</a:t>
            </a:r>
            <a:r>
              <a:rPr lang="en-GB" sz="2800" dirty="0"/>
              <a:t> </a:t>
            </a:r>
            <a:r>
              <a:rPr lang="en-GB" sz="2800" dirty="0" err="1"/>
              <a:t>là</a:t>
            </a:r>
            <a:r>
              <a:rPr lang="en-GB" sz="2800" dirty="0"/>
              <a:t> oxygen (O), </a:t>
            </a:r>
            <a:r>
              <a:rPr lang="en-GB" sz="2800" dirty="0" err="1"/>
              <a:t>chiếm</a:t>
            </a:r>
            <a:r>
              <a:rPr lang="en-GB" sz="2800" dirty="0"/>
              <a:t> </a:t>
            </a:r>
            <a:r>
              <a:rPr lang="en-GB" sz="2800" dirty="0" err="1"/>
              <a:t>khoảng</a:t>
            </a:r>
            <a:r>
              <a:rPr lang="en-GB" sz="2800" dirty="0"/>
              <a:t> 46,6% </a:t>
            </a:r>
            <a:r>
              <a:rPr lang="en-GB" sz="2800" dirty="0" err="1"/>
              <a:t>khối</a:t>
            </a:r>
            <a:r>
              <a:rPr lang="en-GB" sz="2800" dirty="0"/>
              <a:t> </a:t>
            </a:r>
            <a:r>
              <a:rPr lang="en-GB" sz="2800" dirty="0" err="1"/>
              <a:t>lượng</a:t>
            </a:r>
            <a:r>
              <a:rPr lang="en-GB" sz="2800" dirty="0"/>
              <a:t>, </a:t>
            </a:r>
            <a:r>
              <a:rPr lang="en-GB" sz="2800" dirty="0" err="1"/>
              <a:t>tiếp</a:t>
            </a:r>
            <a:r>
              <a:rPr lang="en-GB" sz="2800" dirty="0"/>
              <a:t> </a:t>
            </a:r>
            <a:r>
              <a:rPr lang="en-GB" sz="2800" dirty="0" err="1"/>
              <a:t>theo</a:t>
            </a:r>
            <a:r>
              <a:rPr lang="en-GB" sz="2800" dirty="0"/>
              <a:t> </a:t>
            </a:r>
            <a:r>
              <a:rPr lang="en-GB" sz="2800" dirty="0" err="1"/>
              <a:t>là</a:t>
            </a:r>
            <a:r>
              <a:rPr lang="en-GB" sz="2800" dirty="0"/>
              <a:t> silicon (Si) </a:t>
            </a:r>
            <a:r>
              <a:rPr lang="en-GB" sz="2800" dirty="0" err="1"/>
              <a:t>chiếm</a:t>
            </a:r>
            <a:r>
              <a:rPr lang="en-GB" sz="2800" dirty="0"/>
              <a:t> </a:t>
            </a:r>
            <a:r>
              <a:rPr lang="en-GB" sz="2800" dirty="0" err="1"/>
              <a:t>khoảng</a:t>
            </a:r>
            <a:r>
              <a:rPr lang="en-GB" sz="2800" dirty="0"/>
              <a:t> 27,7% </a:t>
            </a:r>
            <a:r>
              <a:rPr lang="en-GB" sz="2800" dirty="0" err="1"/>
              <a:t>khối</a:t>
            </a:r>
            <a:r>
              <a:rPr lang="en-GB" sz="2800" dirty="0"/>
              <a:t> </a:t>
            </a:r>
            <a:r>
              <a:rPr lang="en-GB" sz="2800" dirty="0" err="1"/>
              <a:t>lượng</a:t>
            </a:r>
            <a:r>
              <a:rPr lang="en-GB" sz="2800" dirty="0"/>
              <a:t>.</a:t>
            </a:r>
            <a:endParaRPr lang="en-US" sz="2800" dirty="0"/>
          </a:p>
        </p:txBody>
      </p:sp>
    </p:spTree>
    <p:extLst>
      <p:ext uri="{BB962C8B-B14F-4D97-AF65-F5344CB8AC3E}">
        <p14:creationId xmlns:p14="http://schemas.microsoft.com/office/powerpoint/2010/main" xmlns="" val="2180260159"/>
      </p:ext>
    </p:extLst>
  </p:cSld>
  <p:clrMapOvr>
    <a:masterClrMapping/>
  </p:clrMapOvr>
  <mc:AlternateContent xmlns:mc="http://schemas.openxmlformats.org/markup-compatibility/2006">
    <mc:Choice xmlns:p14="http://schemas.microsoft.com/office/powerpoint/2010/main" xmlns="" Requires="p14">
      <p:transition spd="slow" p14:dur="1500">
        <p14:window dir="ver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pic>
        <p:nvPicPr>
          <p:cNvPr id="1026" name="Picture 2" descr="Sự khác nhau giữa kim cương và than chì 2022 - Xây dự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0" y="0"/>
            <a:ext cx="9144000" cy="5143500"/>
          </a:xfrm>
          <a:prstGeom prst="rect">
            <a:avLst/>
          </a:prstGeom>
          <a:solidFill>
            <a:schemeClr val="accent1">
              <a:alpha val="0"/>
            </a:schemeClr>
          </a:solidFill>
          <a:effectLst>
            <a:outerShdw blurRad="50800" dist="50800" dir="5400000" algn="ctr" rotWithShape="0">
              <a:schemeClr val="bg1">
                <a:alpha val="0"/>
              </a:schemeClr>
            </a:outerShdw>
          </a:effectLst>
        </p:spPr>
      </p:pic>
      <p:sp>
        <p:nvSpPr>
          <p:cNvPr id="2" name="Rounded Rectangle 1"/>
          <p:cNvSpPr/>
          <p:nvPr/>
        </p:nvSpPr>
        <p:spPr>
          <a:xfrm>
            <a:off x="298502" y="770788"/>
            <a:ext cx="8557472" cy="3824656"/>
          </a:xfrm>
          <a:prstGeom prst="roundRect">
            <a:avLst/>
          </a:prstGeom>
          <a:solidFill>
            <a:schemeClr val="accent1">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Google Shape;591;g1110cda39de_0_6"/>
          <p:cNvSpPr txBox="1"/>
          <p:nvPr/>
        </p:nvSpPr>
        <p:spPr>
          <a:xfrm>
            <a:off x="505963" y="1294497"/>
            <a:ext cx="8132074" cy="3046948"/>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None/>
            </a:pPr>
            <a:r>
              <a:rPr lang="en" sz="3200" b="1" dirty="0">
                <a:solidFill>
                  <a:schemeClr val="accent4">
                    <a:lumMod val="50000"/>
                  </a:schemeClr>
                </a:solidFill>
                <a:latin typeface="+mj-lt"/>
                <a:ea typeface="Calibri"/>
                <a:cs typeface="Calibri"/>
                <a:sym typeface="Calibri"/>
              </a:rPr>
              <a:t>Kim cương và than chì có vẻ bề ngoài rất khác nhau nhưng đều được tạo nên từ các nguyên tử mà hạt nhân có 6 proton. Như vậy, kim cương và than chì đều được tạo nên từ cùng một nguyên tố hóa học, nguyên tố carbon (C) </a:t>
            </a:r>
            <a:endParaRPr sz="3200" b="1" dirty="0">
              <a:solidFill>
                <a:schemeClr val="accent4">
                  <a:lumMod val="50000"/>
                </a:schemeClr>
              </a:solidFill>
              <a:latin typeface="+mj-lt"/>
              <a:ea typeface="Calibri"/>
              <a:cs typeface="Calibri"/>
              <a:sym typeface="Calibri"/>
            </a:endParaRPr>
          </a:p>
        </p:txBody>
      </p:sp>
      <p:pic>
        <p:nvPicPr>
          <p:cNvPr id="1028" name="Picture 4" descr="Vector Kim Cương Hình ảnh PNG | Vector và các tập tin PSD | Tải về miễn phí  trên Pngtree"/>
          <p:cNvPicPr>
            <a:picLocks noChangeAspect="1" noChangeArrowheads="1"/>
          </p:cNvPicPr>
          <p:nvPr/>
        </p:nvPicPr>
        <p:blipFill>
          <a:blip r:embed="rId4">
            <a:extLst>
              <a:ext uri="{BEBA8EAE-BF5A-486C-A8C5-ECC9F3942E4B}">
                <a14:imgProps xmlns:a14="http://schemas.microsoft.com/office/drawing/2010/main" xmlns="">
                  <a14:imgLayer r:embed="rId5">
                    <a14:imgEffect>
                      <a14:backgroundRemoval t="4444" b="90000" l="3056" r="98333">
                        <a14:foregroundMark x1="30000" y1="27500" x2="61667" y2="29722"/>
                        <a14:backgroundMark x1="77778" y1="22500" x2="40000" y2="23056"/>
                        <a14:backgroundMark x1="45000" y1="21944" x2="27222" y2="23056"/>
                      </a14:backgroundRemoval>
                    </a14:imgEffect>
                  </a14:imgLayer>
                </a14:imgProps>
              </a:ext>
              <a:ext uri="{28A0092B-C50C-407E-A947-70E740481C1C}">
                <a14:useLocalDpi xmlns:a14="http://schemas.microsoft.com/office/drawing/2010/main" xmlns="" val="0"/>
              </a:ext>
            </a:extLst>
          </a:blip>
          <a:srcRect/>
          <a:stretch>
            <a:fillRect/>
          </a:stretch>
        </p:blipFill>
        <p:spPr bwMode="auto">
          <a:xfrm>
            <a:off x="7445491" y="3627718"/>
            <a:ext cx="1800057" cy="1800058"/>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mc:AlternateContent xmlns:mc="http://schemas.openxmlformats.org/markup-compatibility/2006">
    <mc:Choice xmlns:p14="http://schemas.microsoft.com/office/powerpoint/2010/main" xmlns="" Requires="p14">
      <p:transition spd="slow" p14:dur="1200">
        <p14:prism/>
      </p:transition>
    </mc:Choice>
    <mc:Fallback>
      <p:transition spd="slow">
        <p:fade/>
      </p:transition>
    </mc:Fallback>
  </mc:AlternateContent>
</p:sld>
</file>

<file path=ppt/theme/theme1.xml><?xml version="1.0" encoding="utf-8"?>
<a:theme xmlns:a="http://schemas.openxmlformats.org/drawingml/2006/main" name="Science Education Center by Slidesgo">
  <a:themeElements>
    <a:clrScheme name="Simple Light">
      <a:dk1>
        <a:srgbClr val="555555"/>
      </a:dk1>
      <a:lt1>
        <a:srgbClr val="FFFFFF"/>
      </a:lt1>
      <a:dk2>
        <a:srgbClr val="79C8CF"/>
      </a:dk2>
      <a:lt2>
        <a:srgbClr val="FFFFFF"/>
      </a:lt2>
      <a:accent1>
        <a:srgbClr val="D8EEF9"/>
      </a:accent1>
      <a:accent2>
        <a:srgbClr val="9BD3D4"/>
      </a:accent2>
      <a:accent3>
        <a:srgbClr val="5BC0C7"/>
      </a:accent3>
      <a:accent4>
        <a:srgbClr val="F49432"/>
      </a:accent4>
      <a:accent5>
        <a:srgbClr val="FBD98C"/>
      </a:accent5>
      <a:accent6>
        <a:srgbClr val="FFF8CD"/>
      </a:accent6>
      <a:hlink>
        <a:srgbClr val="5555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TotalTime>
  <Words>1236</Words>
  <Application>Microsoft Office PowerPoint</Application>
  <PresentationFormat>On-screen Show (16:9)</PresentationFormat>
  <Paragraphs>168</Paragraphs>
  <Slides>32</Slides>
  <Notes>2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3" baseType="lpstr">
      <vt:lpstr>Arial</vt:lpstr>
      <vt:lpstr>#9Slide03 Arima Madurai Black</vt:lpstr>
      <vt:lpstr>Open Sans</vt:lpstr>
      <vt:lpstr>Indie Flower</vt:lpstr>
      <vt:lpstr>Calibri</vt:lpstr>
      <vt:lpstr>Times New Roman</vt:lpstr>
      <vt:lpstr>Symbol</vt:lpstr>
      <vt:lpstr>Montserrat</vt:lpstr>
      <vt:lpstr>Lato</vt:lpstr>
      <vt:lpstr>Science Education Center by Slidesgo</vt:lpstr>
      <vt:lpstr>Equation</vt:lpstr>
      <vt:lpstr>Slide 1</vt:lpstr>
      <vt:lpstr>Slide 2</vt:lpstr>
      <vt:lpstr>Slide 3</vt:lpstr>
      <vt:lpstr>01</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Windows User</cp:lastModifiedBy>
  <cp:revision>22</cp:revision>
  <dcterms:modified xsi:type="dcterms:W3CDTF">2026-01-13T07:37:49Z</dcterms:modified>
</cp:coreProperties>
</file>